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bin" ContentType="application/vnd.openxmlformats-officedocument.oleObject"/>
  <Default Extension="png" ContentType="image/png"/>
  <Default Extension="jpe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handoutMasters/handoutMaster1.xml" ContentType="application/vnd.openxmlformats-officedocument.presentationml.handoutMaster+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ink/ink1768.xml" ContentType="application/inkml+xml"/>
  <Override PartName="/ppt/ink/ink1769.xml" ContentType="application/inkml+xml"/>
  <Override PartName="/ppt/ink/ink1770.xml" ContentType="application/inkml+xml"/>
  <Override PartName="/ppt/ink/ink1771.xml" ContentType="application/inkml+xml"/>
  <Override PartName="/ppt/ink/ink1772.xml" ContentType="application/inkml+xml"/>
  <Override PartName="/ppt/ink/ink1773.xml" ContentType="application/inkml+xml"/>
  <Override PartName="/ppt/ink/ink1774.xml" ContentType="application/inkml+xml"/>
  <Override PartName="/ppt/ink/ink1775.xml" ContentType="application/inkml+xml"/>
  <Override PartName="/ppt/ink/ink1776.xml" ContentType="application/inkml+xml"/>
  <Override PartName="/ppt/ink/ink1777.xml" ContentType="application/inkml+xml"/>
  <Override PartName="/ppt/ink/ink1778.xml" ContentType="application/inkml+xml"/>
  <Override PartName="/ppt/ink/ink1779.xml" ContentType="application/inkml+xml"/>
  <Override PartName="/ppt/ink/ink1780.xml" ContentType="application/inkml+xml"/>
  <Override PartName="/ppt/ink/ink1781.xml" ContentType="application/inkml+xml"/>
  <Override PartName="/ppt/ink/ink1782.xml" ContentType="application/inkml+xml"/>
  <Override PartName="/ppt/ink/ink1783.xml" ContentType="application/inkml+xml"/>
  <Override PartName="/ppt/ink/ink1784.xml" ContentType="application/inkml+xml"/>
  <Override PartName="/ppt/ink/ink1785.xml" ContentType="application/inkml+xml"/>
  <Override PartName="/ppt/ink/ink1786.xml" ContentType="application/inkml+xml"/>
  <Override PartName="/ppt/ink/ink1787.xml" ContentType="application/inkml+xml"/>
  <Override PartName="/ppt/ink/ink1788.xml" ContentType="application/inkml+xml"/>
  <Override PartName="/ppt/ink/ink1789.xml" ContentType="application/inkml+xml"/>
  <Override PartName="/ppt/ink/ink1790.xml" ContentType="application/inkml+xml"/>
  <Override PartName="/ppt/ink/ink1791.xml" ContentType="application/inkml+xml"/>
  <Override PartName="/ppt/ink/ink1792.xml" ContentType="application/inkml+xml"/>
  <Override PartName="/ppt/ink/ink1793.xml" ContentType="application/inkml+xml"/>
  <Override PartName="/ppt/ink/ink1794.xml" ContentType="application/inkml+xml"/>
  <Override PartName="/ppt/ink/ink1795.xml" ContentType="application/inkml+xml"/>
  <Override PartName="/ppt/ink/ink1796.xml" ContentType="application/inkml+xml"/>
  <Override PartName="/ppt/ink/ink1797.xml" ContentType="application/inkml+xml"/>
  <Override PartName="/ppt/ink/ink1798.xml" ContentType="application/inkml+xml"/>
  <Override PartName="/ppt/ink/ink1799.xml" ContentType="application/inkml+xml"/>
  <Override PartName="/ppt/ink/ink1800.xml" ContentType="application/inkml+xml"/>
  <Override PartName="/ppt/ink/ink1801.xml" ContentType="application/inkml+xml"/>
  <Override PartName="/ppt/ink/ink1802.xml" ContentType="application/inkml+xml"/>
  <Override PartName="/ppt/ink/ink1803.xml" ContentType="application/inkml+xml"/>
  <Override PartName="/ppt/ink/ink1804.xml" ContentType="application/inkml+xml"/>
  <Override PartName="/ppt/ink/ink1805.xml" ContentType="application/inkml+xml"/>
  <Override PartName="/ppt/ink/ink1806.xml" ContentType="application/inkml+xml"/>
  <Override PartName="/ppt/ink/ink1807.xml" ContentType="application/inkml+xml"/>
  <Override PartName="/ppt/ink/ink1808.xml" ContentType="application/inkml+xml"/>
  <Override PartName="/ppt/ink/ink1809.xml" ContentType="application/inkml+xml"/>
  <Override PartName="/ppt/ink/ink1810.xml" ContentType="application/inkml+xml"/>
  <Override PartName="/ppt/ink/ink1811.xml" ContentType="application/inkml+xml"/>
  <Override PartName="/ppt/ink/ink1812.xml" ContentType="application/inkml+xml"/>
  <Override PartName="/ppt/slides/slide3.xml" ContentType="application/vnd.openxmlformats-officedocument.presentationml.slide+xml"/>
  <Override PartName="/ppt/slides/slide4.xml" ContentType="application/vnd.openxmlformats-officedocument.presentationml.slide+xml"/>
  <Override PartName="/ppt/ink/ink1813.xml" ContentType="application/inkml+xml"/>
  <Override PartName="/ppt/ink/ink1814.xml" ContentType="application/inkml+xml"/>
  <Override PartName="/ppt/ink/ink1815.xml" ContentType="application/inkml+xml"/>
  <Override PartName="/ppt/ink/ink1816.xml" ContentType="application/inkml+xml"/>
  <Override PartName="/ppt/ink/ink1817.xml" ContentType="application/inkml+xml"/>
  <Override PartName="/ppt/ink/ink1818.xml" ContentType="application/inkml+xml"/>
  <Override PartName="/ppt/ink/ink1819.xml" ContentType="application/inkml+xml"/>
  <Override PartName="/ppt/ink/ink1820.xml" ContentType="application/inkml+xml"/>
  <Override PartName="/ppt/ink/ink1821.xml" ContentType="application/inkml+xml"/>
  <Override PartName="/ppt/ink/ink1822.xml" ContentType="application/inkml+xml"/>
  <Override PartName="/ppt/ink/ink1823.xml" ContentType="application/inkml+xml"/>
  <Override PartName="/ppt/ink/ink1824.xml" ContentType="application/inkml+xml"/>
  <Override PartName="/ppt/ink/ink1825.xml" ContentType="application/inkml+xml"/>
  <Override PartName="/ppt/ink/ink1826.xml" ContentType="application/inkml+xml"/>
  <Override PartName="/ppt/ink/ink1827.xml" ContentType="application/inkml+xml"/>
  <Override PartName="/ppt/ink/ink1828.xml" ContentType="application/inkml+xml"/>
  <Override PartName="/ppt/ink/ink1829.xml" ContentType="application/inkml+xml"/>
  <Override PartName="/ppt/ink/ink1830.xml" ContentType="application/inkml+xml"/>
  <Override PartName="/ppt/ink/ink1831.xml" ContentType="application/inkml+xml"/>
  <Override PartName="/ppt/ink/ink1832.xml" ContentType="application/inkml+xml"/>
  <Override PartName="/ppt/ink/ink1833.xml" ContentType="application/inkml+xml"/>
  <Override PartName="/ppt/ink/ink1834.xml" ContentType="application/inkml+xml"/>
  <Override PartName="/ppt/ink/ink1835.xml" ContentType="application/inkml+xml"/>
  <Override PartName="/ppt/ink/ink1836.xml" ContentType="application/inkml+xml"/>
  <Override PartName="/ppt/ink/ink1837.xml" ContentType="application/inkml+xml"/>
  <Override PartName="/ppt/ink/ink1838.xml" ContentType="application/inkml+xml"/>
  <Override PartName="/ppt/ink/ink1839.xml" ContentType="application/inkml+xml"/>
  <Override PartName="/ppt/ink/ink1840.xml" ContentType="application/inkml+xml"/>
  <Override PartName="/ppt/ink/ink1841.xml" ContentType="application/inkml+xml"/>
  <Override PartName="/ppt/ink/ink1842.xml" ContentType="application/inkml+xml"/>
  <Override PartName="/ppt/ink/ink1843.xml" ContentType="application/inkml+xml"/>
  <Override PartName="/ppt/ink/ink1844.xml" ContentType="application/inkml+xml"/>
  <Override PartName="/ppt/ink/ink1845.xml" ContentType="application/inkml+xml"/>
  <Override PartName="/ppt/ink/ink1846.xml" ContentType="application/inkml+xml"/>
  <Override PartName="/ppt/ink/ink1847.xml" ContentType="application/inkml+xml"/>
  <Override PartName="/ppt/ink/ink1848.xml" ContentType="application/inkml+xml"/>
  <Override PartName="/ppt/ink/ink1849.xml" ContentType="application/inkml+xml"/>
  <Override PartName="/ppt/ink/ink1850.xml" ContentType="application/inkml+xml"/>
  <Override PartName="/ppt/ink/ink1851.xml" ContentType="application/inkml+xml"/>
  <Override PartName="/ppt/ink/ink1852.xml" ContentType="application/inkml+xml"/>
  <Override PartName="/ppt/ink/ink1853.xml" ContentType="application/inkml+xml"/>
  <Override PartName="/ppt/ink/ink1854.xml" ContentType="application/inkml+xml"/>
  <Override PartName="/ppt/ink/ink1855.xml" ContentType="application/inkml+xml"/>
  <Override PartName="/ppt/ink/ink1856.xml" ContentType="application/inkml+xml"/>
  <Override PartName="/ppt/ink/ink1857.xml" ContentType="application/inkml+xml"/>
  <Override PartName="/ppt/slides/slide5.xml" ContentType="application/vnd.openxmlformats-officedocument.presentationml.slide+xml"/>
  <Override PartName="/ppt/ink/ink1858.xml" ContentType="application/inkml+xml"/>
  <Override PartName="/ppt/ink/ink1859.xml" ContentType="application/inkml+xml"/>
  <Override PartName="/ppt/ink/ink1860.xml" ContentType="application/inkml+xml"/>
  <Override PartName="/ppt/ink/ink1861.xml" ContentType="application/inkml+xml"/>
  <Override PartName="/ppt/ink/ink1862.xml" ContentType="application/inkml+xml"/>
  <Override PartName="/ppt/ink/ink1863.xml" ContentType="application/inkml+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ink/ink1864.xml" ContentType="application/inkml+xml"/>
  <Override PartName="/ppt/ink/ink1865.xml" ContentType="application/inkml+xml"/>
  <Override PartName="/ppt/ink/ink1866.xml" ContentType="application/inkml+xml"/>
  <Override PartName="/ppt/ink/ink1867.xml" ContentType="application/inkml+xml"/>
  <Override PartName="/ppt/ink/ink1868.xml" ContentType="application/inkml+xml"/>
  <Override PartName="/ppt/ink/ink1869.xml" ContentType="application/inkml+xml"/>
  <Override PartName="/ppt/ink/ink1870.xml" ContentType="application/inkml+xml"/>
  <Override PartName="/ppt/ink/ink1871.xml" ContentType="application/inkml+xml"/>
  <Override PartName="/ppt/ink/ink1872.xml" ContentType="application/inkml+xml"/>
  <Override PartName="/ppt/ink/ink1873.xml" ContentType="application/inkml+xml"/>
  <Override PartName="/ppt/ink/ink1874.xml" ContentType="application/inkml+xml"/>
  <Override PartName="/ppt/ink/ink1875.xml" ContentType="application/inkml+xml"/>
  <Override PartName="/ppt/ink/ink1876.xml" ContentType="application/inkml+xml"/>
  <Override PartName="/ppt/ink/ink1877.xml" ContentType="application/inkml+xml"/>
  <Override PartName="/ppt/ink/ink1878.xml" ContentType="application/inkml+xml"/>
  <Override PartName="/ppt/ink/ink1879.xml" ContentType="application/inkml+xml"/>
  <Override PartName="/ppt/ink/ink1880.xml" ContentType="application/inkml+xml"/>
  <Override PartName="/ppt/ink/ink1881.xml" ContentType="application/inkml+xml"/>
  <Override PartName="/ppt/ink/ink1882.xml" ContentType="application/inkml+xml"/>
  <Override PartName="/ppt/ink/ink1883.xml" ContentType="application/inkml+xml"/>
  <Override PartName="/ppt/ink/ink1884.xml" ContentType="application/inkml+xml"/>
  <Override PartName="/ppt/ink/ink1885.xml" ContentType="application/inkml+xml"/>
  <Override PartName="/ppt/ink/ink1886.xml" ContentType="application/inkml+xml"/>
  <Override PartName="/ppt/ink/ink1887.xml" ContentType="application/inkml+xml"/>
  <Override PartName="/ppt/ink/ink1888.xml" ContentType="application/inkml+xml"/>
  <Override PartName="/ppt/ink/ink1889.xml" ContentType="application/inkml+xml"/>
  <Override PartName="/ppt/ink/ink1890.xml" ContentType="application/inkml+xml"/>
  <Override PartName="/ppt/ink/ink1891.xml" ContentType="application/inkml+xml"/>
  <Override PartName="/ppt/ink/ink1892.xml" ContentType="application/inkml+xml"/>
  <Override PartName="/ppt/ink/ink1893.xml" ContentType="application/inkml+xml"/>
  <Override PartName="/ppt/ink/ink1894.xml" ContentType="application/inkml+xml"/>
  <Override PartName="/ppt/ink/ink1895.xml" ContentType="application/inkml+xml"/>
  <Override PartName="/ppt/ink/ink1896.xml" ContentType="application/inkml+xml"/>
  <Override PartName="/ppt/ink/ink1897.xml" ContentType="application/inkml+xml"/>
  <Override PartName="/ppt/ink/ink1898.xml" ContentType="application/inkml+xml"/>
  <Override PartName="/ppt/ink/ink1899.xml" ContentType="application/inkml+xml"/>
  <Override PartName="/ppt/ink/ink1900.xml" ContentType="application/inkml+xml"/>
  <Override PartName="/ppt/ink/ink1901.xml" ContentType="application/inkml+xml"/>
  <Override PartName="/ppt/ink/ink1902.xml" ContentType="application/inkml+xml"/>
  <Override PartName="/ppt/ink/ink1903.xml" ContentType="application/inkml+xml"/>
  <Override PartName="/ppt/ink/ink1904.xml" ContentType="application/inkml+xml"/>
  <Override PartName="/ppt/ink/ink1905.xml" ContentType="application/inkml+xml"/>
  <Override PartName="/ppt/ink/ink1906.xml" ContentType="application/inkml+xml"/>
  <Override PartName="/ppt/ink/ink1907.xml" ContentType="application/inkml+xml"/>
  <Override PartName="/ppt/ink/ink1908.xml" ContentType="application/inkml+xml"/>
  <Override PartName="/ppt/ink/ink1909.xml" ContentType="application/inkml+xml"/>
  <Override PartName="/ppt/ink/ink1910.xml" ContentType="application/inkml+xml"/>
  <Override PartName="/ppt/ink/ink1911.xml" ContentType="application/inkml+xml"/>
  <Override PartName="/ppt/ink/ink1912.xml" ContentType="application/inkml+xml"/>
  <Override PartName="/ppt/ink/ink1913.xml" ContentType="application/inkml+xml"/>
  <Override PartName="/ppt/ink/ink1914.xml" ContentType="application/inkml+xml"/>
  <Override PartName="/ppt/ink/ink1915.xml" ContentType="application/inkml+xml"/>
  <Override PartName="/ppt/ink/ink1916.xml" ContentType="application/inkml+xml"/>
  <Override PartName="/ppt/ink/ink1917.xml" ContentType="application/inkml+xml"/>
  <Override PartName="/ppt/ink/ink1918.xml" ContentType="application/inkml+xml"/>
  <Override PartName="/ppt/ink/ink1919.xml" ContentType="application/inkml+xml"/>
  <Override PartName="/ppt/ink/ink1920.xml" ContentType="application/inkml+xml"/>
  <Override PartName="/ppt/ink/ink1921.xml" ContentType="application/inkml+xml"/>
  <Override PartName="/ppt/ink/ink1922.xml" ContentType="application/inkml+xml"/>
  <Override PartName="/ppt/ink/ink1923.xml" ContentType="application/inkml+xml"/>
  <Override PartName="/ppt/ink/ink1924.xml" ContentType="application/inkml+xml"/>
  <Override PartName="/ppt/ink/ink1925.xml" ContentType="application/inkml+xml"/>
  <Override PartName="/ppt/ink/ink1926.xml" ContentType="application/inkml+xml"/>
  <Override PartName="/ppt/ink/ink1927.xml" ContentType="application/inkml+xml"/>
  <Override PartName="/ppt/ink/ink1928.xml" ContentType="application/inkml+xml"/>
  <Override PartName="/ppt/ink/ink1929.xml" ContentType="application/inkml+xml"/>
  <Override PartName="/ppt/ink/ink1930.xml" ContentType="application/inkml+xml"/>
  <Override PartName="/ppt/ink/ink1931.xml" ContentType="application/inkml+xml"/>
  <Override PartName="/ppt/ink/ink1932.xml" ContentType="application/inkml+xml"/>
  <Override PartName="/ppt/ink/ink1933.xml" ContentType="application/inkml+xml"/>
  <Override PartName="/ppt/ink/ink1934.xml" ContentType="application/inkml+xml"/>
  <Override PartName="/ppt/ink/ink1935.xml" ContentType="application/inkml+xml"/>
  <Override PartName="/ppt/ink/ink1936.xml" ContentType="application/inkml+xml"/>
  <Override PartName="/ppt/ink/ink1937.xml" ContentType="application/inkml+xml"/>
  <Override PartName="/ppt/ink/ink1938.xml" ContentType="application/inkml+xml"/>
  <Override PartName="/ppt/ink/ink1939.xml" ContentType="application/inkml+xml"/>
  <Override PartName="/ppt/ink/ink1940.xml" ContentType="application/inkml+xml"/>
  <Override PartName="/ppt/ink/ink1941.xml" ContentType="application/inkml+xml"/>
  <Override PartName="/ppt/ink/ink1942.xml" ContentType="application/inkml+xml"/>
  <Override PartName="/ppt/ink/ink1943.xml" ContentType="application/inkml+xml"/>
  <Override PartName="/ppt/ink/ink1944.xml" ContentType="application/inkml+xml"/>
  <Override PartName="/ppt/ink/ink1945.xml" ContentType="application/inkml+xml"/>
  <Override PartName="/ppt/ink/ink1946.xml" ContentType="application/inkml+xml"/>
  <Override PartName="/ppt/ink/ink1947.xml" ContentType="application/inkml+xml"/>
  <Override PartName="/ppt/ink/ink1948.xml" ContentType="application/inkml+xml"/>
  <Override PartName="/ppt/ink/ink1949.xml" ContentType="application/inkml+xml"/>
  <Override PartName="/ppt/slides/slide11.xml" ContentType="application/vnd.openxmlformats-officedocument.presentationml.slide+xml"/>
  <Override PartName="/ppt/slides/slide12.xml" ContentType="application/vnd.openxmlformats-officedocument.presentationml.slide+xml"/>
  <Override PartName="/ppt/ink/ink1950.xml" ContentType="application/inkml+xml"/>
  <Override PartName="/ppt/ink/ink1951.xml" ContentType="application/inkml+xml"/>
  <Override PartName="/ppt/ink/ink1952.xml" ContentType="application/inkml+xml"/>
  <Override PartName="/ppt/ink/ink1953.xml" ContentType="application/inkml+xml"/>
  <Override PartName="/ppt/ink/ink1954.xml" ContentType="application/inkml+xml"/>
  <Override PartName="/ppt/ink/ink1966.xml" ContentType="application/inkml+xml"/>
  <Override PartName="/ppt/ink/ink1967.xml" ContentType="application/inkml+xml"/>
  <Override PartName="/ppt/ink/ink1968.xml" ContentType="application/inkml+xml"/>
  <Override PartName="/ppt/ink/ink1969.xml" ContentType="application/inkml+xml"/>
  <Override PartName="/ppt/ink/ink1970.xml" ContentType="application/inkml+xml"/>
  <Override PartName="/ppt/ink/ink1971.xml" ContentType="application/inkml+xml"/>
  <Override PartName="/ppt/ink/ink1972.xml" ContentType="application/inkml+xml"/>
  <Override PartName="/ppt/ink/ink1973.xml" ContentType="application/inkml+xml"/>
  <Override PartName="/ppt/ink/ink1974.xml" ContentType="application/inkml+xml"/>
  <Override PartName="/ppt/ink/ink1975.xml" ContentType="application/inkml+xml"/>
  <Override PartName="/ppt/ink/ink1976.xml" ContentType="application/inkml+xml"/>
  <Override PartName="/ppt/ink/ink1977.xml" ContentType="application/inkml+xml"/>
  <Override PartName="/ppt/ink/ink1979.xml" ContentType="application/inkml+xml"/>
  <Override PartName="/ppt/ink/ink1982.xml" ContentType="application/inkml+xml"/>
  <Override PartName="/ppt/ink/ink1983.xml" ContentType="application/inkml+xml"/>
  <Override PartName="/ppt/ink/ink1984.xml" ContentType="application/inkml+xml"/>
  <Override PartName="/ppt/ink/ink1985.xml" ContentType="application/inkml+xml"/>
  <Override PartName="/ppt/ink/ink1986.xml" ContentType="application/inkml+xml"/>
  <Override PartName="/ppt/ink/ink1987.xml" ContentType="application/inkml+xml"/>
  <Override PartName="/ppt/ink/ink1988.xml" ContentType="application/inkml+xml"/>
  <Override PartName="/ppt/ink/ink1989.xml" ContentType="application/inkml+xml"/>
  <Override PartName="/ppt/ink/ink1990.xml" ContentType="application/inkml+xml"/>
  <Override PartName="/ppt/ink/ink1991.xml" ContentType="application/inkml+xml"/>
  <Override PartName="/ppt/ink/ink1992.xml" ContentType="application/inkml+xml"/>
  <Override PartName="/ppt/ink/ink1993.xml" ContentType="application/inkml+xml"/>
  <Override PartName="/ppt/ink/ink1998.xml" ContentType="application/inkml+xml"/>
  <Override PartName="/ppt/ink/ink1999.xml" ContentType="application/inkml+xml"/>
  <Override PartName="/ppt/ink/ink2000.xml" ContentType="application/inkml+xml"/>
  <Override PartName="/ppt/ink/ink2001.xml" ContentType="application/inkml+xml"/>
  <Override PartName="/ppt/ink/ink2002.xml" ContentType="application/inkml+xml"/>
  <Override PartName="/ppt/ink/ink2003.xml" ContentType="application/inkml+xml"/>
  <Override PartName="/ppt/ink/ink2004.xml" ContentType="application/inkml+xml"/>
  <Override PartName="/ppt/ink/ink2005.xml" ContentType="application/inkml+xml"/>
  <Override PartName="/ppt/ink/ink2006.xml" ContentType="application/inkml+xml"/>
  <Override PartName="/ppt/ink/ink2007.xml" ContentType="application/inkml+xml"/>
  <Override PartName="/ppt/ink/ink2008.xml" ContentType="application/inkml+xml"/>
  <Override PartName="/ppt/ink/ink2009.xml" ContentType="application/inkml+xml"/>
  <Override PartName="/ppt/ink/ink2010.xml" ContentType="application/inkml+xml"/>
  <Override PartName="/ppt/ink/ink2011.xml" ContentType="application/inkml+xml"/>
  <Override PartName="/ppt/ink/ink2012.xml" ContentType="application/inkml+xml"/>
  <Override PartName="/ppt/ink/ink2013.xml" ContentType="application/inkml+xml"/>
  <Override PartName="/ppt/ink/ink2014.xml" ContentType="application/inkml+xml"/>
  <Override PartName="/ppt/ink/ink2015.xml" ContentType="application/inkml+xml"/>
  <Override PartName="/ppt/ink/ink2016.xml" ContentType="application/inkml+xml"/>
  <Override PartName="/ppt/ink/ink2017.xml" ContentType="application/inkml+xml"/>
  <Override PartName="/ppt/ink/ink2018.xml" ContentType="application/inkml+xml"/>
  <Override PartName="/ppt/ink/ink2019.xml" ContentType="application/inkml+xml"/>
  <Override PartName="/ppt/ink/ink2020.xml" ContentType="application/inkml+xml"/>
  <Override PartName="/ppt/ink/ink2021.xml" ContentType="application/inkml+xml"/>
  <Override PartName="/ppt/slides/slide13.xml" ContentType="application/vnd.openxmlformats-officedocument.presentationml.slide+xml"/>
  <Override PartName="/ppt/slides/slide14.xml" ContentType="application/vnd.openxmlformats-officedocument.presentationml.slide+xml"/>
  <Override PartName="/ppt/ink/ink1955.xml" ContentType="application/inkml+xml"/>
  <Override PartName="/ppt/ink/ink1956.xml" ContentType="application/inkml+xml"/>
  <Override PartName="/ppt/ink/ink1957.xml" ContentType="application/inkml+xml"/>
  <Override PartName="/ppt/ink/ink1958.xml" ContentType="application/inkml+xml"/>
  <Override PartName="/ppt/ink/ink1959.xml" ContentType="application/inkml+xml"/>
  <Override PartName="/ppt/ink/ink1960.xml" ContentType="application/inkml+xml"/>
  <Override PartName="/ppt/ink/ink1961.xml" ContentType="application/inkml+xml"/>
  <Override PartName="/ppt/ink/ink1962.xml" ContentType="application/inkml+xml"/>
  <Override PartName="/ppt/ink/ink1963.xml" ContentType="application/inkml+xml"/>
  <Override PartName="/ppt/ink/ink1964.xml" ContentType="application/inkml+xml"/>
  <Override PartName="/ppt/ink/ink1965.xml" ContentType="application/inkml+xml"/>
  <Override PartName="/ppt/ink/ink2022.xml" ContentType="application/inkml+xml"/>
  <Override PartName="/ppt/ink/ink2023.xml" ContentType="application/inkml+xml"/>
  <Override PartName="/ppt/ink/ink2024.xml" ContentType="application/inkml+xml"/>
  <Override PartName="/ppt/ink/ink2025.xml" ContentType="application/inkml+xml"/>
  <Override PartName="/ppt/ink/ink2026.xml" ContentType="application/inkml+xml"/>
  <Override PartName="/ppt/ink/ink2027.xml" ContentType="application/inkml+xml"/>
  <Override PartName="/ppt/ink/ink2028.xml" ContentType="application/inkml+xml"/>
  <Override PartName="/ppt/ink/ink2029.xml" ContentType="application/inkml+xml"/>
  <Override PartName="/ppt/ink/ink2030.xml" ContentType="application/inkml+xml"/>
  <Override PartName="/ppt/ink/ink2031.xml" ContentType="application/inkml+xml"/>
  <Override PartName="/ppt/ink/ink2032.xml" ContentType="application/inkml+xml"/>
  <Override PartName="/ppt/ink/ink2033.xml" ContentType="application/inkml+xml"/>
  <Override PartName="/ppt/ink/ink2034.xml" ContentType="application/inkml+xml"/>
  <Override PartName="/ppt/ink/ink2035.xml" ContentType="application/inkml+xml"/>
  <Override PartName="/ppt/ink/ink2036.xml" ContentType="application/inkml+xml"/>
  <Override PartName="/ppt/ink/ink2037.xml" ContentType="application/inkml+xml"/>
  <Override PartName="/ppt/ink/ink2038.xml" ContentType="application/inkml+xml"/>
  <Override PartName="/ppt/ink/ink2039.xml" ContentType="application/inkml+xml"/>
  <Override PartName="/ppt/ink/ink2040.xml" ContentType="application/inkml+xml"/>
  <Override PartName="/ppt/ink/ink2041.xml" ContentType="application/inkml+xml"/>
  <Override PartName="/ppt/ink/ink2042.xml" ContentType="application/inkml+xml"/>
  <Override PartName="/ppt/ink/ink2043.xml" ContentType="application/inkml+xml"/>
  <Override PartName="/ppt/ink/ink2044.xml" ContentType="application/inkml+xml"/>
  <Override PartName="/ppt/ink/ink2045.xml" ContentType="application/inkml+xml"/>
  <Override PartName="/ppt/ink/ink2046.xml" ContentType="application/inkml+xml"/>
  <Override PartName="/ppt/ink/ink2047.xml" ContentType="application/inkml+xml"/>
  <Override PartName="/ppt/ink/ink2048.xml" ContentType="application/inkml+xml"/>
  <Override PartName="/ppt/ink/ink2049.xml" ContentType="application/inkml+xml"/>
  <Override PartName="/ppt/ink/ink2054.xml" ContentType="application/inkml+xml"/>
  <Override PartName="/ppt/ink/ink2055.xml" ContentType="application/inkml+xml"/>
  <Override PartName="/ppt/ink/ink2056.xml" ContentType="application/inkml+xml"/>
  <Override PartName="/ppt/ink/ink2057.xml" ContentType="application/inkml+xml"/>
  <Override PartName="/ppt/ink/ink2058.xml" ContentType="application/inkml+xml"/>
  <Override PartName="/ppt/ink/ink2059.xml" ContentType="application/inkml+xml"/>
  <Override PartName="/ppt/ink/ink2060.xml" ContentType="application/inkml+xml"/>
  <Override PartName="/ppt/ink/ink2061.xml" ContentType="application/inkml+xml"/>
  <Override PartName="/ppt/ink/ink2062.xml" ContentType="application/inkml+xml"/>
  <Override PartName="/ppt/ink/ink2063.xml" ContentType="application/inkml+xml"/>
  <Override PartName="/ppt/ink/ink2064.xml" ContentType="application/inkml+xml"/>
  <Override PartName="/ppt/ink/ink2065.xml" ContentType="application/inkml+xml"/>
  <Override PartName="/ppt/ink/ink2066.xml" ContentType="application/inkml+xml"/>
  <Override PartName="/ppt/ink/ink2067.xml" ContentType="application/inkml+xml"/>
  <Override PartName="/ppt/ink/ink2068.xml" ContentType="application/inkml+xml"/>
  <Override PartName="/ppt/ink/ink2069.xml" ContentType="application/inkml+xml"/>
  <Override PartName="/ppt/ink/ink2070.xml" ContentType="application/inkml+xml"/>
  <Override PartName="/ppt/ink/ink2071.xml" ContentType="application/inkml+xml"/>
  <Override PartName="/ppt/ink/ink2072.xml" ContentType="application/inkml+xml"/>
  <Override PartName="/ppt/ink/ink2073.xml" ContentType="application/inkml+xml"/>
  <Override PartName="/ppt/ink/ink2074.xml" ContentType="application/inkml+xml"/>
  <Override PartName="/ppt/ink/ink2076.xml" ContentType="application/inkml+xml"/>
  <Override PartName="/ppt/ink/ink2077.xml" ContentType="application/inkml+xml"/>
  <Override PartName="/ppt/ink/ink2078.xml" ContentType="application/inkml+xml"/>
  <Override PartName="/ppt/ink/ink2079.xml" ContentType="application/inkml+xml"/>
  <Override PartName="/ppt/ink/ink2080.xml" ContentType="application/inkml+xml"/>
  <Override PartName="/ppt/ink/ink2081.xml" ContentType="application/inkml+xml"/>
  <Override PartName="/ppt/ink/ink2082.xml" ContentType="application/inkml+xml"/>
  <Override PartName="/ppt/ink/ink2083.xml" ContentType="application/inkml+xml"/>
  <Override PartName="/ppt/ink/ink2084.xml" ContentType="application/inkml+xml"/>
  <Override PartName="/ppt/ink/ink2085.xml" ContentType="application/inkml+xml"/>
  <Override PartName="/ppt/ink/ink2086.xml" ContentType="application/inkml+xml"/>
  <Override PartName="/ppt/ink/ink2087.xml" ContentType="application/inkml+xml"/>
  <Override PartName="/ppt/ink/ink2088.xml" ContentType="application/inkml+xml"/>
  <Override PartName="/ppt/ink/ink2089.xml" ContentType="application/inkml+xml"/>
  <Override PartName="/ppt/ink/ink2090.xml" ContentType="application/inkml+xml"/>
  <Override PartName="/ppt/ink/ink2091.xml" ContentType="application/inkml+xml"/>
  <Override PartName="/ppt/ink/ink2092.xml" ContentType="application/inkml+xml"/>
  <Override PartName="/ppt/ink/ink2093.xml" ContentType="application/inkml+xml"/>
  <Override PartName="/ppt/ink/ink2094.xml" ContentType="application/inkml+xml"/>
  <Override PartName="/ppt/ink/ink2095.xml" ContentType="application/inkml+xml"/>
  <Override PartName="/ppt/ink/ink2096.xml" ContentType="application/inkml+xml"/>
  <Override PartName="/ppt/ink/ink2097.xml" ContentType="application/inkml+xml"/>
  <Override PartName="/ppt/ink/ink2098.xml" ContentType="application/inkml+xml"/>
  <Override PartName="/ppt/ink/ink2099.xml" ContentType="application/inkml+xml"/>
  <Override PartName="/ppt/ink/ink2100.xml" ContentType="application/inkml+xml"/>
  <Override PartName="/ppt/ink/ink2101.xml" ContentType="application/inkml+xml"/>
  <Override PartName="/ppt/ink/ink2102.xml" ContentType="application/inkml+xml"/>
  <Override PartName="/ppt/ink/ink2103.xml" ContentType="application/inkml+xml"/>
  <Override PartName="/ppt/ink/ink2104.xml" ContentType="application/inkml+xml"/>
  <Override PartName="/ppt/ink/ink2105.xml" ContentType="application/inkml+xml"/>
  <Override PartName="/ppt/ink/ink2106.xml" ContentType="application/inkml+xml"/>
  <Override PartName="/ppt/ink/ink2107.xml" ContentType="application/inkml+xml"/>
  <Override PartName="/ppt/ink/ink2108.xml" ContentType="application/inkml+xml"/>
  <Override PartName="/ppt/ink/ink2109.xml" ContentType="application/inkml+xml"/>
  <Override PartName="/ppt/ink/ink2110.xml" ContentType="application/inkml+xml"/>
  <Override PartName="/ppt/ink/ink2111.xml" ContentType="application/inkml+xml"/>
  <Override PartName="/ppt/ink/ink2112.xml" ContentType="application/inkml+xml"/>
  <Override PartName="/ppt/ink/ink2113.xml" ContentType="application/inkml+xml"/>
  <Override PartName="/ppt/ink/ink2114.xml" ContentType="application/inkml+xml"/>
  <Override PartName="/ppt/ink/ink2115.xml" ContentType="application/inkml+xml"/>
  <Override PartName="/ppt/ink/ink2116.xml" ContentType="application/inkml+xml"/>
  <Override PartName="/ppt/ink/ink2117.xml" ContentType="application/inkml+xml"/>
  <Override PartName="/ppt/ink/ink2118.xml" ContentType="application/inkml+xml"/>
  <Override PartName="/ppt/ink/ink2119.xml" ContentType="application/inkml+xml"/>
  <Override PartName="/ppt/ink/ink2120.xml" ContentType="application/inkml+xml"/>
  <Override PartName="/ppt/ink/ink2121.xml" ContentType="application/inkml+xml"/>
  <Override PartName="/ppt/ink/ink2122.xml" ContentType="application/inkml+xml"/>
  <Override PartName="/ppt/ink/ink2123.xml" ContentType="application/inkml+xml"/>
  <Override PartName="/ppt/ink/ink2124.xml" ContentType="application/inkml+xml"/>
  <Override PartName="/ppt/ink/ink2125.xml" ContentType="application/inkml+xml"/>
  <Override PartName="/ppt/ink/ink2126.xml" ContentType="application/inkml+xml"/>
  <Override PartName="/ppt/ink/ink2127.xml" ContentType="application/inkml+xml"/>
  <Override PartName="/ppt/ink/ink2128.xml" ContentType="application/inkml+xml"/>
  <Override PartName="/ppt/ink/ink2129.xml" ContentType="application/inkml+xml"/>
  <Override PartName="/ppt/ink/ink2130.xml" ContentType="application/inkml+xml"/>
  <Override PartName="/ppt/ink/ink2131.xml" ContentType="application/inkml+xml"/>
  <Override PartName="/ppt/ink/ink2132.xml" ContentType="application/inkml+xml"/>
  <Override PartName="/ppt/ink/ink2133.xml" ContentType="application/inkml+xml"/>
  <Override PartName="/ppt/ink/ink2134.xml" ContentType="application/inkml+xml"/>
  <Override PartName="/ppt/ink/ink2135.xml" ContentType="application/inkml+xml"/>
  <Override PartName="/ppt/ink/ink2136.xml" ContentType="application/inkml+xml"/>
  <Override PartName="/ppt/ink/ink2137.xml" ContentType="application/inkml+xml"/>
  <Override PartName="/ppt/ink/ink2138.xml" ContentType="application/inkml+xml"/>
  <Override PartName="/ppt/ink/ink2139.xml" ContentType="application/inkml+xml"/>
  <Override PartName="/ppt/ink/ink2140.xml" ContentType="application/inkml+xml"/>
  <Override PartName="/ppt/ink/ink2141.xml" ContentType="application/inkml+xml"/>
  <Override PartName="/ppt/ink/ink2142.xml" ContentType="application/inkml+xml"/>
  <Override PartName="/ppt/ink/ink2143.xml" ContentType="application/inkml+xml"/>
  <Override PartName="/ppt/ink/ink2144.xml" ContentType="application/inkml+xml"/>
  <Override PartName="/ppt/ink/ink2145.xml" ContentType="application/inkml+xml"/>
  <Override PartName="/ppt/ink/ink2146.xml" ContentType="application/inkml+xml"/>
  <Override PartName="/ppt/ink/ink2147.xml" ContentType="application/inkml+xml"/>
  <Override PartName="/ppt/ink/ink2148.xml" ContentType="application/inkml+xml"/>
  <Override PartName="/ppt/ink/ink2149.xml" ContentType="application/inkml+xml"/>
  <Override PartName="/ppt/ink/ink2150.xml" ContentType="application/inkml+xml"/>
  <Override PartName="/ppt/ink/ink2151.xml" ContentType="application/inkml+xml"/>
  <Override PartName="/ppt/ink/ink2152.xml" ContentType="application/inkml+xml"/>
  <Override PartName="/ppt/ink/ink2153.xml" ContentType="application/inkml+xml"/>
  <Override PartName="/ppt/ink/ink2154.xml" ContentType="application/inkml+xml"/>
  <Override PartName="/ppt/ink/ink2155.xml" ContentType="application/inkml+xml"/>
  <Override PartName="/ppt/ink/ink2156.xml" ContentType="application/inkml+xml"/>
  <Override PartName="/ppt/ink/ink2157.xml" ContentType="application/inkml+xml"/>
  <Override PartName="/ppt/ink/ink2158.xml" ContentType="application/inkml+xml"/>
  <Override PartName="/ppt/ink/ink2159.xml" ContentType="application/inkml+xml"/>
  <Override PartName="/ppt/ink/ink2160.xml" ContentType="application/inkml+xml"/>
  <Override PartName="/ppt/ink/ink2161.xml" ContentType="application/inkml+xml"/>
  <Override PartName="/ppt/ink/ink2162.xml" ContentType="application/inkml+xml"/>
  <Override PartName="/ppt/ink/ink2163.xml" ContentType="application/inkml+xml"/>
  <Override PartName="/ppt/ink/ink2164.xml" ContentType="application/inkml+xml"/>
  <Override PartName="/ppt/ink/ink2165.xml" ContentType="application/inkml+xml"/>
  <Override PartName="/ppt/ink/ink2166.xml" ContentType="application/inkml+xml"/>
  <Override PartName="/ppt/ink/ink2167.xml" ContentType="application/inkml+xml"/>
  <Override PartName="/ppt/ink/ink2168.xml" ContentType="application/inkml+xml"/>
  <Override PartName="/ppt/ink/ink2169.xml" ContentType="application/inkml+xml"/>
  <Override PartName="/ppt/ink/ink2170.xml" ContentType="application/inkml+xml"/>
  <Override PartName="/ppt/ink/ink2171.xml" ContentType="application/inkml+xml"/>
  <Override PartName="/ppt/ink/ink2172.xml" ContentType="application/inkml+xml"/>
  <Override PartName="/ppt/ink/ink2173.xml" ContentType="application/inkml+xml"/>
  <Override PartName="/ppt/slides/slide15.xml" ContentType="application/vnd.openxmlformats-officedocument.presentationml.slide+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ink/ink1294.xml" ContentType="application/inkml+xml"/>
  <Override PartName="/ppt/ink/ink1295.xml" ContentType="application/inkml+xml"/>
  <Override PartName="/ppt/ink/ink1296.xml" ContentType="application/inkml+xml"/>
  <Override PartName="/ppt/ink/ink1297.xml" ContentType="application/inkml+xml"/>
  <Override PartName="/ppt/ink/ink1298.xml" ContentType="application/inkml+xml"/>
  <Override PartName="/ppt/ink/ink1299.xml" ContentType="application/inkml+xml"/>
  <Override PartName="/ppt/ink/ink1300.xml" ContentType="application/inkml+xml"/>
  <Override PartName="/ppt/ink/ink1301.xml" ContentType="application/inkml+xml"/>
  <Override PartName="/ppt/ink/ink1302.xml" ContentType="application/inkml+xml"/>
  <Override PartName="/ppt/ink/ink1303.xml" ContentType="application/inkml+xml"/>
  <Override PartName="/ppt/ink/ink1304.xml" ContentType="application/inkml+xml"/>
  <Override PartName="/ppt/ink/ink1305.xml" ContentType="application/inkml+xml"/>
  <Override PartName="/ppt/ink/ink1306.xml" ContentType="application/inkml+xml"/>
  <Override PartName="/ppt/ink/ink1307.xml" ContentType="application/inkml+xml"/>
  <Override PartName="/ppt/ink/ink1308.xml" ContentType="application/inkml+xml"/>
  <Override PartName="/ppt/ink/ink1309.xml" ContentType="application/inkml+xml"/>
  <Override PartName="/ppt/ink/ink1310.xml" ContentType="application/inkml+xml"/>
  <Override PartName="/ppt/ink/ink1311.xml" ContentType="application/inkml+xml"/>
  <Override PartName="/ppt/ink/ink1312.xml" ContentType="application/inkml+xml"/>
  <Override PartName="/ppt/ink/ink1313.xml" ContentType="application/inkml+xml"/>
  <Override PartName="/ppt/ink/ink1314.xml" ContentType="application/inkml+xml"/>
  <Override PartName="/ppt/ink/ink1315.xml" ContentType="application/inkml+xml"/>
  <Override PartName="/ppt/ink/ink1316.xml" ContentType="application/inkml+xml"/>
  <Override PartName="/ppt/ink/ink1317.xml" ContentType="application/inkml+xml"/>
  <Override PartName="/ppt/ink/ink1318.xml" ContentType="application/inkml+xml"/>
  <Override PartName="/ppt/ink/ink1319.xml" ContentType="application/inkml+xml"/>
  <Override PartName="/ppt/ink/ink1320.xml" ContentType="application/inkml+xml"/>
  <Override PartName="/ppt/ink/ink1321.xml" ContentType="application/inkml+xml"/>
  <Override PartName="/ppt/ink/ink1322.xml" ContentType="application/inkml+xml"/>
  <Override PartName="/ppt/ink/ink1323.xml" ContentType="application/inkml+xml"/>
  <Override PartName="/ppt/ink/ink1324.xml" ContentType="application/inkml+xml"/>
  <Override PartName="/ppt/ink/ink1325.xml" ContentType="application/inkml+xml"/>
  <Override PartName="/ppt/ink/ink1326.xml" ContentType="application/inkml+xml"/>
  <Override PartName="/ppt/ink/ink1327.xml" ContentType="application/inkml+xml"/>
  <Override PartName="/ppt/ink/ink1328.xml" ContentType="application/inkml+xml"/>
  <Override PartName="/ppt/ink/ink1329.xml" ContentType="application/inkml+xml"/>
  <Override PartName="/ppt/ink/ink1330.xml" ContentType="application/inkml+xml"/>
  <Override PartName="/ppt/ink/ink1331.xml" ContentType="application/inkml+xml"/>
  <Override PartName="/ppt/ink/ink1332.xml" ContentType="application/inkml+xml"/>
  <Override PartName="/ppt/ink/ink1333.xml" ContentType="application/inkml+xml"/>
  <Override PartName="/ppt/ink/ink1334.xml" ContentType="application/inkml+xml"/>
  <Override PartName="/ppt/ink/ink1335.xml" ContentType="application/inkml+xml"/>
  <Override PartName="/ppt/ink/ink1336.xml" ContentType="application/inkml+xml"/>
  <Override PartName="/ppt/ink/ink1337.xml" ContentType="application/inkml+xml"/>
  <Override PartName="/ppt/ink/ink1338.xml" ContentType="application/inkml+xml"/>
  <Override PartName="/ppt/ink/ink1339.xml" ContentType="application/inkml+xml"/>
  <Override PartName="/ppt/ink/ink1340.xml" ContentType="application/inkml+xml"/>
  <Override PartName="/ppt/ink/ink1341.xml" ContentType="application/inkml+xml"/>
  <Override PartName="/ppt/ink/ink1342.xml" ContentType="application/inkml+xml"/>
  <Override PartName="/ppt/ink/ink1343.xml" ContentType="application/inkml+xml"/>
  <Override PartName="/ppt/ink/ink1344.xml" ContentType="application/inkml+xml"/>
  <Override PartName="/ppt/ink/ink1345.xml" ContentType="application/inkml+xml"/>
  <Override PartName="/ppt/ink/ink1346.xml" ContentType="application/inkml+xml"/>
  <Override PartName="/ppt/ink/ink1347.xml" ContentType="application/inkml+xml"/>
  <Override PartName="/ppt/ink/ink1348.xml" ContentType="application/inkml+xml"/>
  <Override PartName="/ppt/ink/ink1349.xml" ContentType="application/inkml+xml"/>
  <Override PartName="/ppt/ink/ink1350.xml" ContentType="application/inkml+xml"/>
  <Override PartName="/ppt/ink/ink1351.xml" ContentType="application/inkml+xml"/>
  <Override PartName="/ppt/ink/ink1352.xml" ContentType="application/inkml+xml"/>
  <Override PartName="/ppt/ink/ink1353.xml" ContentType="application/inkml+xml"/>
  <Override PartName="/ppt/ink/ink1354.xml" ContentType="application/inkml+xml"/>
  <Override PartName="/ppt/ink/ink1355.xml" ContentType="application/inkml+xml"/>
  <Override PartName="/ppt/ink/ink1356.xml" ContentType="application/inkml+xml"/>
  <Override PartName="/ppt/ink/ink1357.xml" ContentType="application/inkml+xml"/>
  <Override PartName="/ppt/ink/ink1358.xml" ContentType="application/inkml+xml"/>
  <Override PartName="/ppt/ink/ink1359.xml" ContentType="application/inkml+xml"/>
  <Override PartName="/ppt/ink/ink1360.xml" ContentType="application/inkml+xml"/>
  <Override PartName="/ppt/ink/ink1361.xml" ContentType="application/inkml+xml"/>
  <Override PartName="/ppt/ink/ink1362.xml" ContentType="application/inkml+xml"/>
  <Override PartName="/ppt/ink/ink1363.xml" ContentType="application/inkml+xml"/>
  <Override PartName="/ppt/ink/ink1364.xml" ContentType="application/inkml+xml"/>
  <Override PartName="/ppt/ink/ink1365.xml" ContentType="application/inkml+xml"/>
  <Override PartName="/ppt/ink/ink1366.xml" ContentType="application/inkml+xml"/>
  <Override PartName="/ppt/ink/ink1367.xml" ContentType="application/inkml+xml"/>
  <Override PartName="/ppt/ink/ink1368.xml" ContentType="application/inkml+xml"/>
  <Override PartName="/ppt/ink/ink1369.xml" ContentType="application/inkml+xml"/>
  <Override PartName="/ppt/ink/ink1370.xml" ContentType="application/inkml+xml"/>
  <Override PartName="/ppt/ink/ink1371.xml" ContentType="application/inkml+xml"/>
  <Override PartName="/ppt/ink/ink1372.xml" ContentType="application/inkml+xml"/>
  <Override PartName="/ppt/ink/ink1373.xml" ContentType="application/inkml+xml"/>
  <Override PartName="/ppt/ink/ink1374.xml" ContentType="application/inkml+xml"/>
  <Override PartName="/ppt/ink/ink1375.xml" ContentType="application/inkml+xml"/>
  <Override PartName="/ppt/ink/ink1376.xml" ContentType="application/inkml+xml"/>
  <Override PartName="/ppt/ink/ink1377.xml" ContentType="application/inkml+xml"/>
  <Override PartName="/ppt/ink/ink1378.xml" ContentType="application/inkml+xml"/>
  <Override PartName="/ppt/ink/ink1379.xml" ContentType="application/inkml+xml"/>
  <Override PartName="/ppt/ink/ink1380.xml" ContentType="application/inkml+xml"/>
  <Override PartName="/ppt/ink/ink1381.xml" ContentType="application/inkml+xml"/>
  <Override PartName="/ppt/ink/ink1382.xml" ContentType="application/inkml+xml"/>
  <Override PartName="/ppt/ink/ink1383.xml" ContentType="application/inkml+xml"/>
  <Override PartName="/ppt/ink/ink1384.xml" ContentType="application/inkml+xml"/>
  <Override PartName="/ppt/ink/ink1385.xml" ContentType="application/inkml+xml"/>
  <Override PartName="/ppt/ink/ink1386.xml" ContentType="application/inkml+xml"/>
  <Override PartName="/ppt/ink/ink1387.xml" ContentType="application/inkml+xml"/>
  <Override PartName="/ppt/ink/ink1388.xml" ContentType="application/inkml+xml"/>
  <Override PartName="/ppt/ink/ink1389.xml" ContentType="application/inkml+xml"/>
  <Override PartName="/ppt/ink/ink1390.xml" ContentType="application/inkml+xml"/>
  <Override PartName="/ppt/ink/ink1391.xml" ContentType="application/inkml+xml"/>
  <Override PartName="/ppt/ink/ink1392.xml" ContentType="application/inkml+xml"/>
  <Override PartName="/ppt/ink/ink1393.xml" ContentType="application/inkml+xml"/>
  <Override PartName="/ppt/ink/ink1394.xml" ContentType="application/inkml+xml"/>
  <Override PartName="/ppt/ink/ink1395.xml" ContentType="application/inkml+xml"/>
  <Override PartName="/ppt/ink/ink1396.xml" ContentType="application/inkml+xml"/>
  <Override PartName="/ppt/ink/ink1397.xml" ContentType="application/inkml+xml"/>
  <Override PartName="/ppt/ink/ink1398.xml" ContentType="application/inkml+xml"/>
  <Override PartName="/ppt/ink/ink1399.xml" ContentType="application/inkml+xml"/>
  <Override PartName="/ppt/ink/ink1400.xml" ContentType="application/inkml+xml"/>
  <Override PartName="/ppt/ink/ink1401.xml" ContentType="application/inkml+xml"/>
  <Override PartName="/ppt/ink/ink1402.xml" ContentType="application/inkml+xml"/>
  <Override PartName="/ppt/ink/ink1403.xml" ContentType="application/inkml+xml"/>
  <Override PartName="/ppt/ink/ink1404.xml" ContentType="application/inkml+xml"/>
  <Override PartName="/ppt/ink/ink1405.xml" ContentType="application/inkml+xml"/>
  <Override PartName="/ppt/ink/ink1406.xml" ContentType="application/inkml+xml"/>
  <Override PartName="/ppt/ink/ink1407.xml" ContentType="application/inkml+xml"/>
  <Override PartName="/ppt/ink/ink1408.xml" ContentType="application/inkml+xml"/>
  <Override PartName="/ppt/ink/ink1409.xml" ContentType="application/inkml+xml"/>
  <Override PartName="/ppt/ink/ink1410.xml" ContentType="application/inkml+xml"/>
  <Override PartName="/ppt/ink/ink1411.xml" ContentType="application/inkml+xml"/>
  <Override PartName="/ppt/ink/ink1412.xml" ContentType="application/inkml+xml"/>
  <Override PartName="/ppt/ink/ink1413.xml" ContentType="application/inkml+xml"/>
  <Override PartName="/ppt/ink/ink1414.xml" ContentType="application/inkml+xml"/>
  <Override PartName="/ppt/ink/ink1415.xml" ContentType="application/inkml+xml"/>
  <Override PartName="/ppt/ink/ink1416.xml" ContentType="application/inkml+xml"/>
  <Override PartName="/ppt/ink/ink1417.xml" ContentType="application/inkml+xml"/>
  <Override PartName="/ppt/ink/ink1418.xml" ContentType="application/inkml+xml"/>
  <Override PartName="/ppt/ink/ink1419.xml" ContentType="application/inkml+xml"/>
  <Override PartName="/ppt/ink/ink1420.xml" ContentType="application/inkml+xml"/>
  <Override PartName="/ppt/ink/ink1421.xml" ContentType="application/inkml+xml"/>
  <Override PartName="/ppt/ink/ink1422.xml" ContentType="application/inkml+xml"/>
  <Override PartName="/ppt/ink/ink1423.xml" ContentType="application/inkml+xml"/>
  <Override PartName="/ppt/ink/ink1424.xml" ContentType="application/inkml+xml"/>
  <Override PartName="/ppt/ink/ink1425.xml" ContentType="application/inkml+xml"/>
  <Override PartName="/ppt/ink/ink1426.xml" ContentType="application/inkml+xml"/>
  <Override PartName="/ppt/ink/ink1427.xml" ContentType="application/inkml+xml"/>
  <Override PartName="/ppt/ink/ink1428.xml" ContentType="application/inkml+xml"/>
  <Override PartName="/ppt/ink/ink1429.xml" ContentType="application/inkml+xml"/>
  <Override PartName="/ppt/ink/ink1430.xml" ContentType="application/inkml+xml"/>
  <Override PartName="/ppt/ink/ink1431.xml" ContentType="application/inkml+xml"/>
  <Override PartName="/ppt/ink/ink1432.xml" ContentType="application/inkml+xml"/>
  <Override PartName="/ppt/ink/ink1433.xml" ContentType="application/inkml+xml"/>
  <Override PartName="/ppt/ink/ink1434.xml" ContentType="application/inkml+xml"/>
  <Override PartName="/ppt/ink/ink1435.xml" ContentType="application/inkml+xml"/>
  <Override PartName="/ppt/ink/ink1436.xml" ContentType="application/inkml+xml"/>
  <Override PartName="/ppt/ink/ink1437.xml" ContentType="application/inkml+xml"/>
  <Override PartName="/ppt/ink/ink1438.xml" ContentType="application/inkml+xml"/>
  <Override PartName="/ppt/ink/ink1439.xml" ContentType="application/inkml+xml"/>
  <Override PartName="/ppt/ink/ink1440.xml" ContentType="application/inkml+xml"/>
  <Override PartName="/ppt/ink/ink1441.xml" ContentType="application/inkml+xml"/>
  <Override PartName="/ppt/ink/ink1442.xml" ContentType="application/inkml+xml"/>
  <Override PartName="/ppt/ink/ink1443.xml" ContentType="application/inkml+xml"/>
  <Override PartName="/ppt/ink/ink1444.xml" ContentType="application/inkml+xml"/>
  <Override PartName="/ppt/ink/ink1445.xml" ContentType="application/inkml+xml"/>
  <Override PartName="/ppt/ink/ink1446.xml" ContentType="application/inkml+xml"/>
  <Override PartName="/ppt/ink/ink1447.xml" ContentType="application/inkml+xml"/>
  <Override PartName="/ppt/ink/ink1448.xml" ContentType="application/inkml+xml"/>
  <Override PartName="/ppt/ink/ink1449.xml" ContentType="application/inkml+xml"/>
  <Override PartName="/ppt/ink/ink1450.xml" ContentType="application/inkml+xml"/>
  <Override PartName="/ppt/ink/ink1451.xml" ContentType="application/inkml+xml"/>
  <Override PartName="/ppt/ink/ink1452.xml" ContentType="application/inkml+xml"/>
  <Override PartName="/ppt/ink/ink1453.xml" ContentType="application/inkml+xml"/>
  <Override PartName="/ppt/ink/ink1454.xml" ContentType="application/inkml+xml"/>
  <Override PartName="/ppt/ink/ink1455.xml" ContentType="application/inkml+xml"/>
  <Override PartName="/ppt/ink/ink1456.xml" ContentType="application/inkml+xml"/>
  <Override PartName="/ppt/ink/ink1457.xml" ContentType="application/inkml+xml"/>
  <Override PartName="/ppt/ink/ink1458.xml" ContentType="application/inkml+xml"/>
  <Override PartName="/ppt/ink/ink1459.xml" ContentType="application/inkml+xml"/>
  <Override PartName="/ppt/ink/ink1460.xml" ContentType="application/inkml+xml"/>
  <Override PartName="/ppt/ink/ink1461.xml" ContentType="application/inkml+xml"/>
  <Override PartName="/ppt/ink/ink1462.xml" ContentType="application/inkml+xml"/>
  <Override PartName="/ppt/ink/ink1463.xml" ContentType="application/inkml+xml"/>
  <Override PartName="/ppt/ink/ink1464.xml" ContentType="application/inkml+xml"/>
  <Override PartName="/ppt/ink/ink1465.xml" ContentType="application/inkml+xml"/>
  <Override PartName="/ppt/ink/ink1466.xml" ContentType="application/inkml+xml"/>
  <Override PartName="/ppt/ink/ink1467.xml" ContentType="application/inkml+xml"/>
  <Override PartName="/ppt/ink/ink1468.xml" ContentType="application/inkml+xml"/>
  <Override PartName="/ppt/ink/ink1469.xml" ContentType="application/inkml+xml"/>
  <Override PartName="/ppt/ink/ink1470.xml" ContentType="application/inkml+xml"/>
  <Override PartName="/ppt/ink/ink1471.xml" ContentType="application/inkml+xml"/>
  <Override PartName="/ppt/ink/ink1472.xml" ContentType="application/inkml+xml"/>
  <Override PartName="/ppt/ink/ink1473.xml" ContentType="application/inkml+xml"/>
  <Override PartName="/ppt/ink/ink1474.xml" ContentType="application/inkml+xml"/>
  <Override PartName="/ppt/ink/ink1475.xml" ContentType="application/inkml+xml"/>
  <Override PartName="/ppt/ink/ink1476.xml" ContentType="application/inkml+xml"/>
  <Override PartName="/ppt/ink/ink1477.xml" ContentType="application/inkml+xml"/>
  <Override PartName="/ppt/ink/ink1478.xml" ContentType="application/inkml+xml"/>
  <Override PartName="/ppt/ink/ink1479.xml" ContentType="application/inkml+xml"/>
  <Override PartName="/ppt/ink/ink1480.xml" ContentType="application/inkml+xml"/>
  <Override PartName="/ppt/ink/ink1481.xml" ContentType="application/inkml+xml"/>
  <Override PartName="/ppt/ink/ink1482.xml" ContentType="application/inkml+xml"/>
  <Override PartName="/ppt/ink/ink1483.xml" ContentType="application/inkml+xml"/>
  <Override PartName="/ppt/ink/ink1484.xml" ContentType="application/inkml+xml"/>
  <Override PartName="/ppt/ink/ink1485.xml" ContentType="application/inkml+xml"/>
  <Override PartName="/ppt/ink/ink1486.xml" ContentType="application/inkml+xml"/>
  <Override PartName="/ppt/ink/ink1487.xml" ContentType="application/inkml+xml"/>
  <Override PartName="/ppt/ink/ink1488.xml" ContentType="application/inkml+xml"/>
  <Override PartName="/ppt/ink/ink1489.xml" ContentType="application/inkml+xml"/>
  <Override PartName="/ppt/ink/ink1490.xml" ContentType="application/inkml+xml"/>
  <Override PartName="/ppt/ink/ink1491.xml" ContentType="application/inkml+xml"/>
  <Override PartName="/ppt/ink/ink1492.xml" ContentType="application/inkml+xml"/>
  <Override PartName="/ppt/ink/ink1493.xml" ContentType="application/inkml+xml"/>
  <Override PartName="/ppt/ink/ink1494.xml" ContentType="application/inkml+xml"/>
  <Override PartName="/ppt/ink/ink1495.xml" ContentType="application/inkml+xml"/>
  <Override PartName="/ppt/ink/ink1496.xml" ContentType="application/inkml+xml"/>
  <Override PartName="/ppt/ink/ink1497.xml" ContentType="application/inkml+xml"/>
  <Override PartName="/ppt/ink/ink1498.xml" ContentType="application/inkml+xml"/>
  <Override PartName="/ppt/ink/ink1499.xml" ContentType="application/inkml+xml"/>
  <Override PartName="/ppt/ink/ink1500.xml" ContentType="application/inkml+xml"/>
  <Override PartName="/ppt/ink/ink1501.xml" ContentType="application/inkml+xml"/>
  <Override PartName="/ppt/ink/ink1502.xml" ContentType="application/inkml+xml"/>
  <Override PartName="/ppt/ink/ink1503.xml" ContentType="application/inkml+xml"/>
  <Override PartName="/ppt/ink/ink1504.xml" ContentType="application/inkml+xml"/>
  <Override PartName="/ppt/ink/ink1505.xml" ContentType="application/inkml+xml"/>
  <Override PartName="/ppt/ink/ink1506.xml" ContentType="application/inkml+xml"/>
  <Override PartName="/ppt/ink/ink1507.xml" ContentType="application/inkml+xml"/>
  <Override PartName="/ppt/ink/ink1508.xml" ContentType="application/inkml+xml"/>
  <Override PartName="/ppt/ink/ink1509.xml" ContentType="application/inkml+xml"/>
  <Override PartName="/ppt/ink/ink1510.xml" ContentType="application/inkml+xml"/>
  <Override PartName="/ppt/ink/ink1511.xml" ContentType="application/inkml+xml"/>
  <Override PartName="/ppt/ink/ink1512.xml" ContentType="application/inkml+xml"/>
  <Override PartName="/ppt/ink/ink1513.xml" ContentType="application/inkml+xml"/>
  <Override PartName="/ppt/ink/ink1514.xml" ContentType="application/inkml+xml"/>
  <Override PartName="/ppt/ink/ink1515.xml" ContentType="application/inkml+xml"/>
  <Override PartName="/ppt/ink/ink1516.xml" ContentType="application/inkml+xml"/>
  <Override PartName="/ppt/ink/ink1517.xml" ContentType="application/inkml+xml"/>
  <Override PartName="/ppt/ink/ink1518.xml" ContentType="application/inkml+xml"/>
  <Override PartName="/ppt/ink/ink1519.xml" ContentType="application/inkml+xml"/>
  <Override PartName="/ppt/ink/ink1520.xml" ContentType="application/inkml+xml"/>
  <Override PartName="/ppt/ink/ink1521.xml" ContentType="application/inkml+xml"/>
  <Override PartName="/ppt/ink/ink1522.xml" ContentType="application/inkml+xml"/>
  <Override PartName="/ppt/ink/ink1523.xml" ContentType="application/inkml+xml"/>
  <Override PartName="/ppt/ink/ink1524.xml" ContentType="application/inkml+xml"/>
  <Override PartName="/ppt/ink/ink1525.xml" ContentType="application/inkml+xml"/>
  <Override PartName="/ppt/ink/ink1526.xml" ContentType="application/inkml+xml"/>
  <Override PartName="/ppt/ink/ink1527.xml" ContentType="application/inkml+xml"/>
  <Override PartName="/ppt/ink/ink1528.xml" ContentType="application/inkml+xml"/>
  <Override PartName="/ppt/ink/ink1529.xml" ContentType="application/inkml+xml"/>
  <Override PartName="/ppt/ink/ink1530.xml" ContentType="application/inkml+xml"/>
  <Override PartName="/ppt/ink/ink1531.xml" ContentType="application/inkml+xml"/>
  <Override PartName="/ppt/ink/ink1532.xml" ContentType="application/inkml+xml"/>
  <Override PartName="/ppt/ink/ink1533.xml" ContentType="application/inkml+xml"/>
  <Override PartName="/ppt/ink/ink1534.xml" ContentType="application/inkml+xml"/>
  <Override PartName="/ppt/ink/ink1535.xml" ContentType="application/inkml+xml"/>
  <Override PartName="/ppt/ink/ink1536.xml" ContentType="application/inkml+xml"/>
  <Override PartName="/ppt/ink/ink1537.xml" ContentType="application/inkml+xml"/>
  <Override PartName="/ppt/ink/ink1538.xml" ContentType="application/inkml+xml"/>
  <Override PartName="/ppt/ink/ink1539.xml" ContentType="application/inkml+xml"/>
  <Override PartName="/ppt/ink/ink1540.xml" ContentType="application/inkml+xml"/>
  <Override PartName="/ppt/ink/ink1541.xml" ContentType="application/inkml+xml"/>
  <Override PartName="/ppt/ink/ink1542.xml" ContentType="application/inkml+xml"/>
  <Override PartName="/ppt/ink/ink1543.xml" ContentType="application/inkml+xml"/>
  <Override PartName="/ppt/ink/ink1544.xml" ContentType="application/inkml+xml"/>
  <Override PartName="/ppt/ink/ink1545.xml" ContentType="application/inkml+xml"/>
  <Override PartName="/ppt/ink/ink1546.xml" ContentType="application/inkml+xml"/>
  <Override PartName="/ppt/ink/ink1547.xml" ContentType="application/inkml+xml"/>
  <Override PartName="/ppt/ink/ink1548.xml" ContentType="application/inkml+xml"/>
  <Override PartName="/ppt/ink/ink1549.xml" ContentType="application/inkml+xml"/>
  <Override PartName="/ppt/ink/ink1550.xml" ContentType="application/inkml+xml"/>
  <Override PartName="/ppt/ink/ink1551.xml" ContentType="application/inkml+xml"/>
  <Override PartName="/ppt/ink/ink1552.xml" ContentType="application/inkml+xml"/>
  <Override PartName="/ppt/ink/ink1553.xml" ContentType="application/inkml+xml"/>
  <Override PartName="/ppt/ink/ink1554.xml" ContentType="application/inkml+xml"/>
  <Override PartName="/ppt/ink/ink1555.xml" ContentType="application/inkml+xml"/>
  <Override PartName="/ppt/ink/ink1556.xml" ContentType="application/inkml+xml"/>
  <Override PartName="/ppt/ink/ink1557.xml" ContentType="application/inkml+xml"/>
  <Override PartName="/ppt/ink/ink1558.xml" ContentType="application/inkml+xml"/>
  <Override PartName="/ppt/ink/ink1559.xml" ContentType="application/inkml+xml"/>
  <Override PartName="/ppt/ink/ink1560.xml" ContentType="application/inkml+xml"/>
  <Override PartName="/ppt/ink/ink1561.xml" ContentType="application/inkml+xml"/>
  <Override PartName="/ppt/ink/ink1562.xml" ContentType="application/inkml+xml"/>
  <Override PartName="/ppt/ink/ink1563.xml" ContentType="application/inkml+xml"/>
  <Override PartName="/ppt/ink/ink1564.xml" ContentType="application/inkml+xml"/>
  <Override PartName="/ppt/ink/ink1565.xml" ContentType="application/inkml+xml"/>
  <Override PartName="/ppt/ink/ink1566.xml" ContentType="application/inkml+xml"/>
  <Override PartName="/ppt/ink/ink1567.xml" ContentType="application/inkml+xml"/>
  <Override PartName="/ppt/ink/ink1568.xml" ContentType="application/inkml+xml"/>
  <Override PartName="/ppt/ink/ink1569.xml" ContentType="application/inkml+xml"/>
  <Override PartName="/ppt/ink/ink1570.xml" ContentType="application/inkml+xml"/>
  <Override PartName="/ppt/ink/ink1571.xml" ContentType="application/inkml+xml"/>
  <Override PartName="/ppt/ink/ink1572.xml" ContentType="application/inkml+xml"/>
  <Override PartName="/ppt/ink/ink1573.xml" ContentType="application/inkml+xml"/>
  <Override PartName="/ppt/ink/ink1574.xml" ContentType="application/inkml+xml"/>
  <Override PartName="/ppt/ink/ink1575.xml" ContentType="application/inkml+xml"/>
  <Override PartName="/ppt/ink/ink1576.xml" ContentType="application/inkml+xml"/>
  <Override PartName="/ppt/ink/ink1577.xml" ContentType="application/inkml+xml"/>
  <Override PartName="/ppt/ink/ink1578.xml" ContentType="application/inkml+xml"/>
  <Override PartName="/ppt/ink/ink1579.xml" ContentType="application/inkml+xml"/>
  <Override PartName="/ppt/ink/ink1580.xml" ContentType="application/inkml+xml"/>
  <Override PartName="/ppt/ink/ink1581.xml" ContentType="application/inkml+xml"/>
  <Override PartName="/ppt/ink/ink1582.xml" ContentType="application/inkml+xml"/>
  <Override PartName="/ppt/ink/ink1583.xml" ContentType="application/inkml+xml"/>
  <Override PartName="/ppt/ink/ink1584.xml" ContentType="application/inkml+xml"/>
  <Override PartName="/ppt/ink/ink1585.xml" ContentType="application/inkml+xml"/>
  <Override PartName="/ppt/ink/ink1586.xml" ContentType="application/inkml+xml"/>
  <Override PartName="/ppt/ink/ink1587.xml" ContentType="application/inkml+xml"/>
  <Override PartName="/ppt/ink/ink1588.xml" ContentType="application/inkml+xml"/>
  <Override PartName="/ppt/ink/ink1589.xml" ContentType="application/inkml+xml"/>
  <Override PartName="/ppt/ink/ink1590.xml" ContentType="application/inkml+xml"/>
  <Override PartName="/ppt/ink/ink1591.xml" ContentType="application/inkml+xml"/>
  <Override PartName="/ppt/ink/ink1592.xml" ContentType="application/inkml+xml"/>
  <Override PartName="/ppt/ink/ink1593.xml" ContentType="application/inkml+xml"/>
  <Override PartName="/ppt/ink/ink1594.xml" ContentType="application/inkml+xml"/>
  <Override PartName="/ppt/ink/ink1595.xml" ContentType="application/inkml+xml"/>
  <Override PartName="/ppt/ink/ink1596.xml" ContentType="application/inkml+xml"/>
  <Override PartName="/ppt/ink/ink1597.xml" ContentType="application/inkml+xml"/>
  <Override PartName="/ppt/ink/ink1598.xml" ContentType="application/inkml+xml"/>
  <Override PartName="/ppt/ink/ink1599.xml" ContentType="application/inkml+xml"/>
  <Override PartName="/ppt/ink/ink1600.xml" ContentType="application/inkml+xml"/>
  <Override PartName="/ppt/ink/ink1601.xml" ContentType="application/inkml+xml"/>
  <Override PartName="/ppt/ink/ink1602.xml" ContentType="application/inkml+xml"/>
  <Override PartName="/ppt/ink/ink1603.xml" ContentType="application/inkml+xml"/>
  <Override PartName="/ppt/ink/ink1604.xml" ContentType="application/inkml+xml"/>
  <Override PartName="/ppt/ink/ink1605.xml" ContentType="application/inkml+xml"/>
  <Override PartName="/ppt/ink/ink1606.xml" ContentType="application/inkml+xml"/>
  <Override PartName="/ppt/ink/ink1607.xml" ContentType="application/inkml+xml"/>
  <Override PartName="/ppt/ink/ink1608.xml" ContentType="application/inkml+xml"/>
  <Override PartName="/ppt/ink/ink1609.xml" ContentType="application/inkml+xml"/>
  <Override PartName="/ppt/ink/ink1610.xml" ContentType="application/inkml+xml"/>
  <Override PartName="/ppt/ink/ink1611.xml" ContentType="application/inkml+xml"/>
  <Override PartName="/ppt/ink/ink1612.xml" ContentType="application/inkml+xml"/>
  <Override PartName="/ppt/ink/ink1613.xml" ContentType="application/inkml+xml"/>
  <Override PartName="/ppt/ink/ink1614.xml" ContentType="application/inkml+xml"/>
  <Override PartName="/ppt/ink/ink1615.xml" ContentType="application/inkml+xml"/>
  <Override PartName="/ppt/ink/ink1616.xml" ContentType="application/inkml+xml"/>
  <Override PartName="/ppt/ink/ink1617.xml" ContentType="application/inkml+xml"/>
  <Override PartName="/ppt/ink/ink1618.xml" ContentType="application/inkml+xml"/>
  <Override PartName="/ppt/ink/ink1619.xml" ContentType="application/inkml+xml"/>
  <Override PartName="/ppt/ink/ink1620.xml" ContentType="application/inkml+xml"/>
  <Override PartName="/ppt/ink/ink1621.xml" ContentType="application/inkml+xml"/>
  <Override PartName="/ppt/ink/ink1622.xml" ContentType="application/inkml+xml"/>
  <Override PartName="/ppt/ink/ink1623.xml" ContentType="application/inkml+xml"/>
  <Override PartName="/ppt/ink/ink1624.xml" ContentType="application/inkml+xml"/>
  <Override PartName="/ppt/ink/ink1625.xml" ContentType="application/inkml+xml"/>
  <Override PartName="/ppt/ink/ink1626.xml" ContentType="application/inkml+xml"/>
  <Override PartName="/ppt/ink/ink1627.xml" ContentType="application/inkml+xml"/>
  <Override PartName="/ppt/ink/ink1628.xml" ContentType="application/inkml+xml"/>
  <Override PartName="/ppt/ink/ink1629.xml" ContentType="application/inkml+xml"/>
  <Override PartName="/ppt/ink/ink1630.xml" ContentType="application/inkml+xml"/>
  <Override PartName="/ppt/ink/ink1631.xml" ContentType="application/inkml+xml"/>
  <Override PartName="/ppt/ink/ink1632.xml" ContentType="application/inkml+xml"/>
  <Override PartName="/ppt/ink/ink1633.xml" ContentType="application/inkml+xml"/>
  <Override PartName="/ppt/ink/ink1634.xml" ContentType="application/inkml+xml"/>
  <Override PartName="/ppt/ink/ink1635.xml" ContentType="application/inkml+xml"/>
  <Override PartName="/ppt/ink/ink1636.xml" ContentType="application/inkml+xml"/>
  <Override PartName="/ppt/ink/ink1637.xml" ContentType="application/inkml+xml"/>
  <Override PartName="/ppt/ink/ink1638.xml" ContentType="application/inkml+xml"/>
  <Override PartName="/ppt/ink/ink1639.xml" ContentType="application/inkml+xml"/>
  <Override PartName="/ppt/ink/ink1640.xml" ContentType="application/inkml+xml"/>
  <Override PartName="/ppt/ink/ink1641.xml" ContentType="application/inkml+xml"/>
  <Override PartName="/ppt/ink/ink1642.xml" ContentType="application/inkml+xml"/>
  <Override PartName="/ppt/ink/ink1643.xml" ContentType="application/inkml+xml"/>
  <Override PartName="/ppt/ink/ink1644.xml" ContentType="application/inkml+xml"/>
  <Override PartName="/ppt/ink/ink1645.xml" ContentType="application/inkml+xml"/>
  <Override PartName="/ppt/ink/ink1646.xml" ContentType="application/inkml+xml"/>
  <Override PartName="/ppt/ink/ink1647.xml" ContentType="application/inkml+xml"/>
  <Override PartName="/ppt/ink/ink1648.xml" ContentType="application/inkml+xml"/>
  <Override PartName="/ppt/ink/ink1649.xml" ContentType="application/inkml+xml"/>
  <Override PartName="/ppt/ink/ink1650.xml" ContentType="application/inkml+xml"/>
  <Override PartName="/ppt/ink/ink1651.xml" ContentType="application/inkml+xml"/>
  <Override PartName="/ppt/ink/ink1652.xml" ContentType="application/inkml+xml"/>
  <Override PartName="/ppt/ink/ink1653.xml" ContentType="application/inkml+xml"/>
  <Override PartName="/ppt/ink/ink1654.xml" ContentType="application/inkml+xml"/>
  <Override PartName="/ppt/ink/ink1655.xml" ContentType="application/inkml+xml"/>
  <Override PartName="/ppt/ink/ink1656.xml" ContentType="application/inkml+xml"/>
  <Override PartName="/ppt/ink/ink1657.xml" ContentType="application/inkml+xml"/>
  <Override PartName="/ppt/ink/ink1658.xml" ContentType="application/inkml+xml"/>
  <Override PartName="/ppt/ink/ink1659.xml" ContentType="application/inkml+xml"/>
  <Override PartName="/ppt/ink/ink1660.xml" ContentType="application/inkml+xml"/>
  <Override PartName="/ppt/ink/ink1661.xml" ContentType="application/inkml+xml"/>
  <Override PartName="/ppt/ink/ink1662.xml" ContentType="application/inkml+xml"/>
  <Override PartName="/ppt/ink/ink1663.xml" ContentType="application/inkml+xml"/>
  <Override PartName="/ppt/ink/ink1664.xml" ContentType="application/inkml+xml"/>
  <Override PartName="/ppt/ink/ink1665.xml" ContentType="application/inkml+xml"/>
  <Override PartName="/ppt/ink/ink1666.xml" ContentType="application/inkml+xml"/>
  <Override PartName="/ppt/ink/ink1667.xml" ContentType="application/inkml+xml"/>
  <Override PartName="/ppt/ink/ink1668.xml" ContentType="application/inkml+xml"/>
  <Override PartName="/ppt/ink/ink1669.xml" ContentType="application/inkml+xml"/>
  <Override PartName="/ppt/ink/ink1670.xml" ContentType="application/inkml+xml"/>
  <Override PartName="/ppt/ink/ink1671.xml" ContentType="application/inkml+xml"/>
  <Override PartName="/ppt/ink/ink1672.xml" ContentType="application/inkml+xml"/>
  <Override PartName="/ppt/ink/ink1673.xml" ContentType="application/inkml+xml"/>
  <Override PartName="/ppt/ink/ink1674.xml" ContentType="application/inkml+xml"/>
  <Override PartName="/ppt/ink/ink1675.xml" ContentType="application/inkml+xml"/>
  <Override PartName="/ppt/ink/ink1676.xml" ContentType="application/inkml+xml"/>
  <Override PartName="/ppt/ink/ink1677.xml" ContentType="application/inkml+xml"/>
  <Override PartName="/ppt/ink/ink1678.xml" ContentType="application/inkml+xml"/>
  <Override PartName="/ppt/ink/ink1679.xml" ContentType="application/inkml+xml"/>
  <Override PartName="/ppt/ink/ink1680.xml" ContentType="application/inkml+xml"/>
  <Override PartName="/ppt/ink/ink1681.xml" ContentType="application/inkml+xml"/>
  <Override PartName="/ppt/ink/ink1682.xml" ContentType="application/inkml+xml"/>
  <Override PartName="/ppt/ink/ink1683.xml" ContentType="application/inkml+xml"/>
  <Override PartName="/ppt/ink/ink1684.xml" ContentType="application/inkml+xml"/>
  <Override PartName="/ppt/ink/ink1685.xml" ContentType="application/inkml+xml"/>
  <Override PartName="/ppt/ink/ink1686.xml" ContentType="application/inkml+xml"/>
  <Override PartName="/ppt/ink/ink1687.xml" ContentType="application/inkml+xml"/>
  <Override PartName="/ppt/ink/ink1688.xml" ContentType="application/inkml+xml"/>
  <Override PartName="/ppt/ink/ink1689.xml" ContentType="application/inkml+xml"/>
  <Override PartName="/ppt/ink/ink1690.xml" ContentType="application/inkml+xml"/>
  <Override PartName="/ppt/ink/ink1691.xml" ContentType="application/inkml+xml"/>
  <Override PartName="/ppt/ink/ink1692.xml" ContentType="application/inkml+xml"/>
  <Override PartName="/ppt/ink/ink1693.xml" ContentType="application/inkml+xml"/>
  <Override PartName="/ppt/ink/ink1694.xml" ContentType="application/inkml+xml"/>
  <Override PartName="/ppt/ink/ink1695.xml" ContentType="application/inkml+xml"/>
  <Override PartName="/ppt/ink/ink1696.xml" ContentType="application/inkml+xml"/>
  <Override PartName="/ppt/ink/ink1697.xml" ContentType="application/inkml+xml"/>
  <Override PartName="/ppt/ink/ink1698.xml" ContentType="application/inkml+xml"/>
  <Override PartName="/ppt/ink/ink1699.xml" ContentType="application/inkml+xml"/>
  <Override PartName="/ppt/ink/ink1700.xml" ContentType="application/inkml+xml"/>
  <Override PartName="/ppt/ink/ink1701.xml" ContentType="application/inkml+xml"/>
  <Override PartName="/ppt/ink/ink1702.xml" ContentType="application/inkml+xml"/>
  <Override PartName="/ppt/ink/ink1703.xml" ContentType="application/inkml+xml"/>
  <Override PartName="/ppt/ink/ink1704.xml" ContentType="application/inkml+xml"/>
  <Override PartName="/ppt/ink/ink1705.xml" ContentType="application/inkml+xml"/>
  <Override PartName="/ppt/ink/ink1706.xml" ContentType="application/inkml+xml"/>
  <Override PartName="/ppt/ink/ink1707.xml" ContentType="application/inkml+xml"/>
  <Override PartName="/ppt/ink/ink1708.xml" ContentType="application/inkml+xml"/>
  <Override PartName="/ppt/ink/ink1709.xml" ContentType="application/inkml+xml"/>
  <Override PartName="/ppt/ink/ink1710.xml" ContentType="application/inkml+xml"/>
  <Override PartName="/ppt/ink/ink1711.xml" ContentType="application/inkml+xml"/>
  <Override PartName="/ppt/ink/ink1712.xml" ContentType="application/inkml+xml"/>
  <Override PartName="/ppt/ink/ink1713.xml" ContentType="application/inkml+xml"/>
  <Override PartName="/ppt/ink/ink1714.xml" ContentType="application/inkml+xml"/>
  <Override PartName="/ppt/ink/ink1715.xml" ContentType="application/inkml+xml"/>
  <Override PartName="/ppt/ink/ink1716.xml" ContentType="application/inkml+xml"/>
  <Override PartName="/ppt/ink/ink1717.xml" ContentType="application/inkml+xml"/>
  <Override PartName="/ppt/ink/ink1718.xml" ContentType="application/inkml+xml"/>
  <Override PartName="/ppt/ink/ink1719.xml" ContentType="application/inkml+xml"/>
  <Override PartName="/ppt/ink/ink1720.xml" ContentType="application/inkml+xml"/>
  <Override PartName="/ppt/ink/ink1721.xml" ContentType="application/inkml+xml"/>
  <Override PartName="/ppt/ink/ink1722.xml" ContentType="application/inkml+xml"/>
  <Override PartName="/ppt/ink/ink1723.xml" ContentType="application/inkml+xml"/>
  <Override PartName="/ppt/ink/ink1724.xml" ContentType="application/inkml+xml"/>
  <Override PartName="/ppt/ink/ink1725.xml" ContentType="application/inkml+xml"/>
  <Override PartName="/ppt/ink/ink1726.xml" ContentType="application/inkml+xml"/>
  <Override PartName="/ppt/ink/ink1727.xml" ContentType="application/inkml+xml"/>
  <Override PartName="/ppt/ink/ink1728.xml" ContentType="application/inkml+xml"/>
  <Override PartName="/ppt/ink/ink1729.xml" ContentType="application/inkml+xml"/>
  <Override PartName="/ppt/ink/ink1730.xml" ContentType="application/inkml+xml"/>
  <Override PartName="/ppt/ink/ink1731.xml" ContentType="application/inkml+xml"/>
  <Override PartName="/ppt/ink/ink1732.xml" ContentType="application/inkml+xml"/>
  <Override PartName="/ppt/ink/ink1733.xml" ContentType="application/inkml+xml"/>
  <Override PartName="/ppt/ink/ink1734.xml" ContentType="application/inkml+xml"/>
  <Override PartName="/ppt/ink/ink1735.xml" ContentType="application/inkml+xml"/>
  <Override PartName="/ppt/ink/ink1736.xml" ContentType="application/inkml+xml"/>
  <Override PartName="/ppt/ink/ink1737.xml" ContentType="application/inkml+xml"/>
  <Override PartName="/ppt/ink/ink1738.xml" ContentType="application/inkml+xml"/>
  <Override PartName="/ppt/ink/ink1739.xml" ContentType="application/inkml+xml"/>
  <Override PartName="/ppt/ink/ink1740.xml" ContentType="application/inkml+xml"/>
  <Override PartName="/ppt/ink/ink1741.xml" ContentType="application/inkml+xml"/>
  <Override PartName="/ppt/ink/ink1742.xml" ContentType="application/inkml+xml"/>
  <Override PartName="/ppt/ink/ink1743.xml" ContentType="application/inkml+xml"/>
  <Override PartName="/ppt/ink/ink1744.xml" ContentType="application/inkml+xml"/>
  <Override PartName="/ppt/ink/ink1745.xml" ContentType="application/inkml+xml"/>
  <Override PartName="/ppt/ink/ink1746.xml" ContentType="application/inkml+xml"/>
  <Override PartName="/ppt/ink/ink1747.xml" ContentType="application/inkml+xml"/>
  <Override PartName="/ppt/ink/ink1748.xml" ContentType="application/inkml+xml"/>
  <Override PartName="/ppt/ink/ink1749.xml" ContentType="application/inkml+xml"/>
  <Override PartName="/ppt/ink/ink1750.xml" ContentType="application/inkml+xml"/>
  <Override PartName="/ppt/ink/ink1751.xml" ContentType="application/inkml+xml"/>
  <Override PartName="/ppt/ink/ink1752.xml" ContentType="application/inkml+xml"/>
  <Override PartName="/ppt/ink/ink1753.xml" ContentType="application/inkml+xml"/>
  <Override PartName="/ppt/ink/ink1754.xml" ContentType="application/inkml+xml"/>
  <Override PartName="/ppt/ink/ink1755.xml" ContentType="application/inkml+xml"/>
  <Override PartName="/ppt/ink/ink1756.xml" ContentType="application/inkml+xml"/>
  <Override PartName="/ppt/ink/ink1757.xml" ContentType="application/inkml+xml"/>
  <Override PartName="/ppt/ink/ink1758.xml" ContentType="application/inkml+xml"/>
  <Override PartName="/ppt/ink/ink1759.xml" ContentType="application/inkml+xml"/>
  <Override PartName="/ppt/ink/ink1760.xml" ContentType="application/inkml+xml"/>
  <Override PartName="/ppt/ink/ink1761.xml" ContentType="application/inkml+xml"/>
  <Override PartName="/ppt/ink/ink1762.xml" ContentType="application/inkml+xml"/>
  <Override PartName="/ppt/ink/ink1763.xml" ContentType="application/inkml+xml"/>
  <Override PartName="/ppt/ink/ink1764.xml" ContentType="application/inkml+xml"/>
  <Override PartName="/ppt/ink/ink1765.xml" ContentType="application/inkml+xml"/>
  <Override PartName="/ppt/ink/ink1766.xml" ContentType="application/inkml+xml"/>
  <Override PartName="/ppt/ink/ink1767.xml" ContentType="application/inkml+xml"/>
  <Override PartName="/ppt/slides/slide16.xml" ContentType="application/vnd.openxmlformats-officedocument.presentationml.slide+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slides/slide17.xml" ContentType="application/vnd.openxmlformats-officedocument.presentationml.slide+xml"/>
  <Override PartName="/ppt/ink/ink518.xml" ContentType="application/inkml+xml"/>
  <Override PartName="/ppt/ink/ink519.xml" ContentType="application/inkml+xml"/>
  <Override PartName="/ppt/ink/ink520.xml" ContentType="application/inkml+xml"/>
  <Override PartName="/ppt/slides/slide18.xml" ContentType="application/vnd.openxmlformats-officedocument.presentationml.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92.xml" ContentType="application/inkml+xml"/>
  <Override PartName="/ppt/slides/slide19.xml" ContentType="application/vnd.openxmlformats-officedocument.presentationml.slide+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2174.xml" ContentType="application/inkml+xml"/>
  <Override PartName="/ppt/ink/ink2175.xml" ContentType="application/inkml+xml"/>
  <Override PartName="/ppt/ink/ink2176.xml" ContentType="application/inkml+xml"/>
  <Override PartName="/ppt/ink/ink2177.xml" ContentType="application/inkml+xml"/>
  <Override PartName="/ppt/ink/ink2178.xml" ContentType="application/inkml+xml"/>
  <Override PartName="/ppt/ink/ink2179.xml" ContentType="application/inkml+xml"/>
  <Override PartName="/ppt/ink/ink2180.xml" ContentType="application/inkml+xml"/>
  <Override PartName="/ppt/ink/ink2181.xml" ContentType="application/inkml+xml"/>
  <Override PartName="/ppt/ink/ink2182.xml" ContentType="application/inkml+xml"/>
  <Override PartName="/ppt/ink/ink2183.xml" ContentType="application/inkml+xml"/>
  <Override PartName="/ppt/ink/ink2184.xml" ContentType="application/inkml+xml"/>
  <Override PartName="/ppt/ink/ink2185.xml" ContentType="application/inkml+xml"/>
  <Override PartName="/ppt/ink/ink2186.xml" ContentType="application/inkml+xml"/>
  <Override PartName="/ppt/ink/ink2187.xml" ContentType="application/inkml+xml"/>
  <Override PartName="/ppt/ink/ink2188.xml" ContentType="application/inkml+xml"/>
  <Override PartName="/ppt/ink/ink2189.xml" ContentType="application/inkml+xml"/>
  <Override PartName="/ppt/ink/ink2190.xml" ContentType="application/inkml+xml"/>
  <Override PartName="/ppt/ink/ink2191.xml" ContentType="application/inkml+xml"/>
  <Override PartName="/ppt/ink/ink2192.xml" ContentType="application/inkml+xml"/>
  <Override PartName="/ppt/ink/ink2193.xml" ContentType="application/inkml+xml"/>
  <Override PartName="/ppt/ink/ink2194.xml" ContentType="application/inkml+xml"/>
  <Override PartName="/ppt/ink/ink2195.xml" ContentType="application/inkml+xml"/>
  <Override PartName="/ppt/ink/ink2196.xml" ContentType="application/inkml+xml"/>
  <Override PartName="/ppt/ink/ink2197.xml" ContentType="application/inkml+xml"/>
  <Override PartName="/ppt/ink/ink2200.xml" ContentType="application/inkml+xml"/>
  <Override PartName="/ppt/ink/ink2201.xml" ContentType="application/inkml+xml"/>
  <Override PartName="/ppt/ink/ink2202.xml" ContentType="application/inkml+xml"/>
  <Override PartName="/ppt/ink/ink2203.xml" ContentType="application/inkml+xml"/>
  <Override PartName="/ppt/ink/ink2204.xml" ContentType="application/inkml+xml"/>
  <Override PartName="/ppt/ink/ink2205.xml" ContentType="application/inkml+xml"/>
  <Override PartName="/ppt/ink/ink2206.xml" ContentType="application/inkml+xml"/>
  <Override PartName="/ppt/ink/ink2207.xml" ContentType="application/inkml+xml"/>
  <Override PartName="/ppt/ink/ink2208.xml" ContentType="application/inkml+xml"/>
  <Override PartName="/ppt/ink/ink2209.xml" ContentType="application/inkml+xml"/>
  <Override PartName="/ppt/ink/ink2210.xml" ContentType="application/inkml+xml"/>
  <Override PartName="/ppt/ink/ink2211.xml" ContentType="application/inkml+xml"/>
  <Override PartName="/ppt/ink/ink2212.xml" ContentType="application/inkml+xml"/>
  <Override PartName="/ppt/ink/ink2213.xml" ContentType="application/inkml+xml"/>
  <Override PartName="/ppt/ink/ink2214.xml" ContentType="application/inkml+xml"/>
  <Override PartName="/ppt/ink/ink2215.xml" ContentType="application/inkml+xml"/>
  <Override PartName="/ppt/ink/ink2216.xml" ContentType="application/inkml+xml"/>
  <Override PartName="/ppt/ink/ink2217.xml" ContentType="application/inkml+xml"/>
  <Override PartName="/ppt/ink/ink2218.xml" ContentType="application/inkml+xml"/>
  <Override PartName="/ppt/ink/ink2219.xml" ContentType="application/inkml+xml"/>
  <Override PartName="/ppt/ink/ink2220.xml" ContentType="application/inkml+xml"/>
  <Override PartName="/ppt/ink/ink2221.xml" ContentType="application/inkml+xml"/>
  <Override PartName="/ppt/ink/ink2222.xml" ContentType="application/inkml+xml"/>
  <Override PartName="/ppt/ink/ink2223.xml" ContentType="application/inkml+xml"/>
  <Override PartName="/ppt/ink/ink2224.xml" ContentType="application/inkml+xml"/>
  <Override PartName="/ppt/ink/ink2225.xml" ContentType="application/inkml+xml"/>
  <Override PartName="/ppt/ink/ink2226.xml" ContentType="application/inkml+xml"/>
  <Override PartName="/ppt/ink/ink2227.xml" ContentType="application/inkml+xml"/>
  <Override PartName="/ppt/ink/ink2228.xml" ContentType="application/inkml+xml"/>
  <Override PartName="/ppt/ink/ink2229.xml" ContentType="application/inkml+xml"/>
  <Override PartName="/ppt/ink/ink2230.xml" ContentType="application/inkml+xml"/>
  <Override PartName="/ppt/ink/ink2231.xml" ContentType="application/inkml+xml"/>
  <Override PartName="/ppt/ink/ink2232.xml" ContentType="application/inkml+xml"/>
  <Override PartName="/ppt/ink/ink2233.xml" ContentType="application/inkml+xml"/>
  <Override PartName="/ppt/ink/ink2234.xml" ContentType="application/inkml+xml"/>
  <Override PartName="/ppt/ink/ink2235.xml" ContentType="application/inkml+xml"/>
  <Override PartName="/ppt/ink/ink2236.xml" ContentType="application/inkml+xml"/>
  <Override PartName="/ppt/ink/ink2237.xml" ContentType="application/inkml+xml"/>
  <Override PartName="/ppt/ink/ink2238.xml" ContentType="application/inkml+xml"/>
  <Override PartName="/ppt/ink/ink2241.xml" ContentType="application/inkml+xml"/>
  <Override PartName="/ppt/ink/ink2242.xml" ContentType="application/inkml+xml"/>
  <Override PartName="/ppt/ink/ink2243.xml" ContentType="application/inkml+xml"/>
  <Override PartName="/ppt/ink/ink2244.xml" ContentType="application/inkml+xml"/>
  <Override PartName="/ppt/ink/ink2245.xml" ContentType="application/inkml+xml"/>
  <Override PartName="/ppt/ink/ink2246.xml" ContentType="application/inkml+xml"/>
  <Override PartName="/ppt/ink/ink2247.xml" ContentType="application/inkml+xml"/>
  <Override PartName="/ppt/ink/ink2248.xml" ContentType="application/inkml+xml"/>
  <Override PartName="/ppt/ink/ink2249.xml" ContentType="application/inkml+xml"/>
  <Override PartName="/ppt/ink/ink2255.xml" ContentType="application/inkml+xml"/>
  <Override PartName="/ppt/ink/ink2256.xml" ContentType="application/inkml+xml"/>
  <Override PartName="/ppt/ink/ink2257.xml" ContentType="application/inkml+xml"/>
  <Override PartName="/ppt/ink/ink2258.xml" ContentType="application/inkml+xml"/>
  <Override PartName="/ppt/ink/ink2259.xml" ContentType="application/inkml+xml"/>
  <Override PartName="/ppt/ink/ink2260.xml" ContentType="application/inkml+xml"/>
  <Override PartName="/ppt/ink/ink2261.xml" ContentType="application/inkml+xml"/>
  <Override PartName="/ppt/ink/ink2262.xml" ContentType="application/inkml+xml"/>
  <Override PartName="/ppt/ink/ink2263.xml" ContentType="application/inkml+xml"/>
  <Override PartName="/ppt/ink/ink2264.xml" ContentType="application/inkml+xml"/>
  <Override PartName="/ppt/ink/ink2265.xml" ContentType="application/inkml+xml"/>
  <Override PartName="/ppt/ink/ink2266.xml" ContentType="application/inkml+xml"/>
  <Override PartName="/ppt/ink/ink2267.xml" ContentType="application/inkml+xml"/>
  <Override PartName="/ppt/ink/ink2268.xml" ContentType="application/inkml+xml"/>
  <Override PartName="/ppt/ink/ink2269.xml" ContentType="application/inkml+xml"/>
  <Override PartName="/ppt/ink/ink2270.xml" ContentType="application/inkml+xml"/>
  <Override PartName="/ppt/ink/ink2271.xml" ContentType="application/inkml+xml"/>
  <Override PartName="/ppt/ink/ink2272.xml" ContentType="application/inkml+xml"/>
  <Override PartName="/ppt/ink/ink2273.xml" ContentType="application/inkml+xml"/>
  <Override PartName="/ppt/ink/ink2274.xml" ContentType="application/inkml+xml"/>
  <Override PartName="/ppt/ink/ink2275.xml" ContentType="application/inkml+xml"/>
  <Override PartName="/ppt/ink/ink2276.xml" ContentType="application/inkml+xml"/>
  <Override PartName="/ppt/ink/ink2277.xml" ContentType="application/inkml+xml"/>
  <Override PartName="/ppt/ink/ink2278.xml" ContentType="application/inkml+xml"/>
  <Override PartName="/ppt/ink/ink2279.xml" ContentType="application/inkml+xml"/>
  <Override PartName="/ppt/ink/ink2280.xml" ContentType="application/inkml+xml"/>
  <Override PartName="/ppt/ink/ink2281.xml" ContentType="application/inkml+xml"/>
  <Override PartName="/ppt/ink/ink2282.xml" ContentType="application/inkml+xml"/>
  <Override PartName="/ppt/ink/ink2283.xml" ContentType="application/inkml+xml"/>
  <Override PartName="/ppt/ink/ink2284.xml" ContentType="application/inkml+xml"/>
  <Override PartName="/ppt/ink/ink2285.xml" ContentType="application/inkml+xml"/>
  <Override PartName="/ppt/ink/ink2286.xml" ContentType="application/inkml+xml"/>
  <Override PartName="/ppt/ink/ink2287.xml" ContentType="application/inkml+xml"/>
  <Override PartName="/ppt/ink/ink2288.xml" ContentType="application/inkml+xml"/>
  <Override PartName="/ppt/ink/ink2289.xml" ContentType="application/inkml+xml"/>
  <Override PartName="/ppt/ink/ink2290.xml" ContentType="application/inkml+xml"/>
  <Override PartName="/ppt/ink/ink2291.xml" ContentType="application/inkml+xml"/>
  <Override PartName="/ppt/ink/ink2292.xml" ContentType="application/inkml+xml"/>
  <Override PartName="/ppt/ink/ink2293.xml" ContentType="application/inkml+xml"/>
  <Override PartName="/ppt/ink/ink2294.xml" ContentType="application/inkml+xml"/>
  <Override PartName="/ppt/ink/ink2295.xml" ContentType="application/inkml+xml"/>
  <Override PartName="/ppt/ink/ink2297.xml" ContentType="application/inkml+xml"/>
  <Override PartName="/ppt/ink/ink2298.xml" ContentType="application/inkml+xml"/>
  <Override PartName="/ppt/ink/ink2299.xml" ContentType="application/inkml+xml"/>
  <Override PartName="/ppt/ink/ink2300.xml" ContentType="application/inkml+xml"/>
  <Override PartName="/ppt/ink/ink2301.xml" ContentType="application/inkml+xml"/>
  <Override PartName="/ppt/ink/ink2302.xml" ContentType="application/inkml+xml"/>
  <Override PartName="/ppt/ink/ink2303.xml" ContentType="application/inkml+xml"/>
  <Override PartName="/ppt/ink/ink2304.xml" ContentType="application/inkml+xml"/>
  <Override PartName="/ppt/ink/ink2305.xml" ContentType="application/inkml+xml"/>
  <Override PartName="/ppt/ink/ink2306.xml" ContentType="application/inkml+xml"/>
  <Override PartName="/ppt/ink/ink2307.xml" ContentType="application/inkml+xml"/>
  <Override PartName="/ppt/ink/ink2308.xml" ContentType="application/inkml+xml"/>
  <Override PartName="/ppt/ink/ink2309.xml" ContentType="application/inkml+xml"/>
  <Override PartName="/ppt/ink/ink2310.xml" ContentType="application/inkml+xml"/>
  <Override PartName="/ppt/ink/ink2311.xml" ContentType="application/inkml+xml"/>
  <Override PartName="/ppt/ink/ink2312.xml" ContentType="application/inkml+xml"/>
  <Override PartName="/ppt/ink/ink2315.xml" ContentType="application/inkml+xml"/>
  <Override PartName="/ppt/ink/ink2316.xml" ContentType="application/inkml+xml"/>
  <Override PartName="/ppt/ink/ink2317.xml" ContentType="application/inkml+xml"/>
  <Override PartName="/ppt/ink/ink2318.xml" ContentType="application/inkml+xml"/>
  <Override PartName="/ppt/ink/ink2319.xml" ContentType="application/inkml+xml"/>
  <Override PartName="/ppt/ink/ink2320.xml" ContentType="application/inkml+xml"/>
  <Override PartName="/ppt/ink/ink2321.xml" ContentType="application/inkml+xml"/>
  <Override PartName="/ppt/ink/ink2322.xml" ContentType="application/inkml+xml"/>
  <Override PartName="/ppt/ink/ink2323.xml" ContentType="application/inkml+xml"/>
  <Override PartName="/ppt/ink/ink2324.xml" ContentType="application/inkml+xml"/>
  <Override PartName="/ppt/ink/ink2325.xml" ContentType="application/inkml+xml"/>
  <Override PartName="/ppt/ink/ink2326.xml" ContentType="application/inkml+xml"/>
  <Override PartName="/ppt/ink/ink2327.xml" ContentType="application/inkml+xml"/>
  <Override PartName="/ppt/ink/ink2328.xml" ContentType="application/inkml+xml"/>
  <Override PartName="/ppt/ink/ink2329.xml" ContentType="application/inkml+xml"/>
  <Override PartName="/ppt/ink/ink2330.xml" ContentType="application/inkml+xml"/>
  <Override PartName="/ppt/ink/ink2331.xml" ContentType="application/inkml+xml"/>
  <Override PartName="/ppt/ink/ink2332.xml" ContentType="application/inkml+xml"/>
  <Override PartName="/ppt/ink/ink2333.xml" ContentType="application/inkml+xml"/>
  <Override PartName="/ppt/ink/ink2334.xml" ContentType="application/inkml+xml"/>
  <Override PartName="/ppt/ink/ink2335.xml" ContentType="application/inkml+xml"/>
  <Override PartName="/ppt/ink/ink2336.xml" ContentType="application/inkml+xml"/>
  <Override PartName="/ppt/ink/ink2337.xml" ContentType="application/inkml+xml"/>
  <Override PartName="/ppt/ink/ink2338.xml" ContentType="application/inkml+xml"/>
  <Override PartName="/ppt/ink/ink2339.xml" ContentType="application/inkml+xml"/>
  <Override PartName="/ppt/ink/ink2340.xml" ContentType="application/inkml+xml"/>
  <Override PartName="/ppt/ink/ink2341.xml" ContentType="application/inkml+xml"/>
  <Override PartName="/ppt/ink/ink2342.xml" ContentType="application/inkml+xml"/>
  <Override PartName="/ppt/ink/ink2343.xml" ContentType="application/inkml+xml"/>
  <Override PartName="/ppt/ink/ink2344.xml" ContentType="application/inkml+xml"/>
  <Override PartName="/ppt/ink/ink2345.xml" ContentType="application/inkml+xml"/>
  <Override PartName="/ppt/ink/ink2346.xml" ContentType="application/inkml+xml"/>
  <Override PartName="/ppt/ink/ink2347.xml" ContentType="application/inkml+xml"/>
  <Override PartName="/ppt/ink/ink2348.xml" ContentType="application/inkml+xml"/>
  <Override PartName="/ppt/ink/ink2349.xml" ContentType="application/inkml+xml"/>
  <Override PartName="/ppt/ink/ink2350.xml" ContentType="application/inkml+xml"/>
  <Override PartName="/ppt/ink/ink2351.xml" ContentType="application/inkml+xml"/>
  <Override PartName="/ppt/ink/ink2352.xml" ContentType="application/inkml+xml"/>
  <Override PartName="/ppt/ink/ink2353.xml" ContentType="application/inkml+xml"/>
  <Override PartName="/ppt/ink/ink2354.xml" ContentType="application/inkml+xml"/>
  <Override PartName="/ppt/ink/ink2355.xml" ContentType="application/inkml+xml"/>
  <Override PartName="/ppt/ink/ink2356.xml" ContentType="application/inkml+xml"/>
  <Override PartName="/ppt/ink/ink2357.xml" ContentType="application/inkml+xml"/>
  <Override PartName="/ppt/ink/ink2358.xml" ContentType="application/inkml+xml"/>
  <Override PartName="/ppt/ink/ink2359.xml" ContentType="application/inkml+xml"/>
  <Override PartName="/ppt/ink/ink2360.xml" ContentType="application/inkml+xml"/>
  <Override PartName="/ppt/ink/ink2361.xml" ContentType="application/inkml+xml"/>
  <Override PartName="/ppt/ink/ink2362.xml" ContentType="application/inkml+xml"/>
  <Override PartName="/ppt/ink/ink2363.xml" ContentType="application/inkml+xml"/>
  <Override PartName="/ppt/ink/ink2364.xml" ContentType="application/inkml+xml"/>
  <Override PartName="/ppt/ink/ink2365.xml" ContentType="application/inkml+xml"/>
  <Override PartName="/ppt/ink/ink2366.xml" ContentType="application/inkml+xml"/>
  <Override PartName="/ppt/ink/ink2367.xml" ContentType="application/inkml+xml"/>
  <Override PartName="/ppt/ink/ink2368.xml" ContentType="application/inkml+xml"/>
  <Override PartName="/ppt/ink/ink2369.xml" ContentType="application/inkml+xml"/>
  <Override PartName="/ppt/ink/ink2370.xml" ContentType="application/inkml+xml"/>
  <Override PartName="/ppt/ink/ink2371.xml" ContentType="application/inkml+xml"/>
  <Override PartName="/ppt/slides/slide20.xml" ContentType="application/vnd.openxmlformats-officedocument.presentationml.slide+xml"/>
  <Override PartName="/ppt/slides/slide21.xml" ContentType="application/vnd.openxmlformats-officedocument.presentationml.slide+xml"/>
  <Override PartName="/ppt/ink/ink2372.xml" ContentType="application/inkml+xml"/>
  <Override PartName="/ppt/ink/ink2373.xml" ContentType="application/inkml+xml"/>
  <Override PartName="/ppt/ink/ink2374.xml" ContentType="application/inkml+xml"/>
  <Override PartName="/ppt/ink/ink2375.xml" ContentType="application/inkml+xml"/>
  <Override PartName="/ppt/ink/ink2376.xml" ContentType="application/inkml+xml"/>
  <Override PartName="/ppt/ink/ink2377.xml" ContentType="application/inkml+xml"/>
  <Override PartName="/ppt/ink/ink2378.xml" ContentType="application/inkml+xml"/>
  <Override PartName="/ppt/ink/ink2379.xml" ContentType="application/inkml+xml"/>
  <Override PartName="/ppt/ink/ink2380.xml" ContentType="application/inkml+xml"/>
  <Override PartName="/ppt/ink/ink2381.xml" ContentType="application/inkml+xml"/>
  <Override PartName="/ppt/ink/ink2382.xml" ContentType="application/inkml+xml"/>
  <Override PartName="/ppt/ink/ink2383.xml" ContentType="application/inkml+xml"/>
  <Override PartName="/ppt/ink/ink2384.xml" ContentType="application/inkml+xml"/>
  <Override PartName="/ppt/ink/ink2385.xml" ContentType="application/inkml+xml"/>
  <Override PartName="/ppt/ink/ink2386.xml" ContentType="application/inkml+xml"/>
  <Override PartName="/ppt/ink/ink2387.xml" ContentType="application/inkml+xml"/>
  <Override PartName="/ppt/ink/ink2388.xml" ContentType="application/inkml+xml"/>
  <Override PartName="/ppt/ink/ink2389.xml" ContentType="application/inkml+xml"/>
  <Override PartName="/ppt/ink/ink2390.xml" ContentType="application/inkml+xml"/>
  <Override PartName="/ppt/ink/ink2391.xml" ContentType="application/inkml+xml"/>
  <Override PartName="/ppt/ink/ink2392.xml" ContentType="application/inkml+xml"/>
  <Override PartName="/ppt/ink/ink2393.xml" ContentType="application/inkml+xml"/>
  <Override PartName="/ppt/ink/ink2394.xml" ContentType="application/inkml+xml"/>
  <Override PartName="/ppt/ink/ink2395.xml" ContentType="application/inkml+xml"/>
  <Override PartName="/ppt/ink/ink2396.xml" ContentType="application/inkml+xml"/>
  <Override PartName="/ppt/ink/ink2397.xml" ContentType="application/inkml+xml"/>
  <Override PartName="/ppt/ink/ink2398.xml" ContentType="application/inkml+xml"/>
  <Override PartName="/ppt/ink/ink2399.xml" ContentType="application/inkml+xml"/>
  <Override PartName="/ppt/ink/ink2400.xml" ContentType="application/inkml+xml"/>
  <Override PartName="/ppt/ink/ink2401.xml" ContentType="application/inkml+xml"/>
  <Override PartName="/ppt/ink/ink2402.xml" ContentType="application/inkml+xml"/>
  <Override PartName="/ppt/ink/ink2403.xml" ContentType="application/inkml+xml"/>
  <Override PartName="/ppt/ink/ink2404.xml" ContentType="application/inkml+xml"/>
  <Override PartName="/ppt/ink/ink2405.xml" ContentType="application/inkml+xml"/>
  <Override PartName="/ppt/ink/ink2406.xml" ContentType="application/inkml+xml"/>
  <Override PartName="/ppt/ink/ink2407.xml" ContentType="application/inkml+xml"/>
  <Override PartName="/ppt/ink/ink2408.xml" ContentType="application/inkml+xml"/>
  <Override PartName="/ppt/ink/ink2409.xml" ContentType="application/inkml+xml"/>
  <Override PartName="/ppt/ink/ink2410.xml" ContentType="application/inkml+xml"/>
  <Override PartName="/ppt/ink/ink2411.xml" ContentType="application/inkml+xml"/>
  <Override PartName="/ppt/ink/ink2412.xml" ContentType="application/inkml+xml"/>
  <Override PartName="/ppt/ink/ink2413.xml" ContentType="application/inkml+xml"/>
  <Override PartName="/ppt/ink/ink2414.xml" ContentType="application/inkml+xml"/>
  <Override PartName="/ppt/ink/ink2415.xml" ContentType="application/inkml+xml"/>
  <Override PartName="/ppt/ink/ink2416.xml" ContentType="application/inkml+xml"/>
  <Override PartName="/ppt/ink/ink2417.xml" ContentType="application/inkml+xml"/>
  <Override PartName="/ppt/ink/ink2418.xml" ContentType="application/inkml+xml"/>
  <Override PartName="/ppt/ink/ink2419.xml" ContentType="application/inkml+xml"/>
  <Override PartName="/ppt/ink/ink2420.xml" ContentType="application/inkml+xml"/>
  <Override PartName="/ppt/ink/ink2421.xml" ContentType="application/inkml+xml"/>
  <Override PartName="/ppt/ink/ink2422.xml" ContentType="application/inkml+xml"/>
  <Override PartName="/ppt/ink/ink2423.xml" ContentType="application/inkml+xml"/>
  <Override PartName="/ppt/ink/ink2424.xml" ContentType="application/inkml+xml"/>
  <Override PartName="/ppt/ink/ink2425.xml" ContentType="application/inkml+xml"/>
  <Override PartName="/ppt/ink/ink2426.xml" ContentType="application/inkml+xml"/>
  <Override PartName="/ppt/ink/ink2427.xml" ContentType="application/inkml+xml"/>
  <Override PartName="/ppt/ink/ink2428.xml" ContentType="application/inkml+xml"/>
  <Override PartName="/ppt/ink/ink2429.xml" ContentType="application/inkml+xml"/>
  <Override PartName="/ppt/ink/ink2430.xml" ContentType="application/inkml+xml"/>
  <Override PartName="/ppt/ink/ink2431.xml" ContentType="application/inkml+xml"/>
  <Override PartName="/ppt/ink/ink2432.xml" ContentType="application/inkml+xml"/>
  <Override PartName="/ppt/ink/ink2433.xml" ContentType="application/inkml+xml"/>
  <Override PartName="/ppt/ink/ink2434.xml" ContentType="application/inkml+xml"/>
  <Override PartName="/ppt/ink/ink2435.xml" ContentType="application/inkml+xml"/>
  <Override PartName="/ppt/ink/ink2436.xml" ContentType="application/inkml+xml"/>
  <Override PartName="/ppt/ink/ink2437.xml" ContentType="application/inkml+xml"/>
  <Override PartName="/ppt/ink/ink2438.xml" ContentType="application/inkml+xml"/>
  <Override PartName="/ppt/ink/ink2439.xml" ContentType="application/inkml+xml"/>
  <Override PartName="/ppt/ink/ink2440.xml" ContentType="application/inkml+xml"/>
  <Override PartName="/ppt/ink/ink2441.xml" ContentType="application/inkml+xml"/>
  <Override PartName="/ppt/ink/ink2447.xml" ContentType="application/inkml+xml"/>
  <Override PartName="/ppt/ink/ink2448.xml" ContentType="application/inkml+xml"/>
  <Override PartName="/ppt/ink/ink2449.xml" ContentType="application/inkml+xml"/>
  <Override PartName="/ppt/ink/ink2450.xml" ContentType="application/inkml+xml"/>
  <Override PartName="/ppt/ink/ink2451.xml" ContentType="application/inkml+xml"/>
  <Override PartName="/ppt/ink/ink2452.xml" ContentType="application/inkml+xml"/>
  <Override PartName="/ppt/ink/ink2453.xml" ContentType="application/inkml+xml"/>
  <Override PartName="/ppt/ink/ink2454.xml" ContentType="application/inkml+xml"/>
  <Override PartName="/ppt/ink/ink2455.xml" ContentType="application/inkml+xml"/>
  <Override PartName="/ppt/ink/ink2456.xml" ContentType="application/inkml+xml"/>
  <Override PartName="/ppt/ink/ink2457.xml" ContentType="application/inkml+xml"/>
  <Override PartName="/ppt/ink/ink2458.xml" ContentType="application/inkml+xml"/>
  <Override PartName="/ppt/ink/ink2459.xml" ContentType="application/inkml+xml"/>
  <Override PartName="/ppt/ink/ink2460.xml" ContentType="application/inkml+xml"/>
  <Override PartName="/ppt/ink/ink2461.xml" ContentType="application/inkml+xml"/>
  <Override PartName="/ppt/ink/ink2462.xml" ContentType="application/inkml+xml"/>
  <Override PartName="/ppt/ink/ink2463.xml" ContentType="application/inkml+xml"/>
  <Override PartName="/ppt/ink/ink2464.xml" ContentType="application/inkml+xml"/>
  <Override PartName="/ppt/ink/ink2465.xml" ContentType="application/inkml+xml"/>
  <Override PartName="/ppt/ink/ink2466.xml" ContentType="application/inkml+xml"/>
  <Override PartName="/ppt/ink/ink2467.xml" ContentType="application/inkml+xml"/>
  <Override PartName="/ppt/ink/ink2468.xml" ContentType="application/inkml+xml"/>
  <Override PartName="/ppt/ink/ink2469.xml" ContentType="application/inkml+xml"/>
  <Override PartName="/ppt/ink/ink2470.xml" ContentType="application/inkml+xml"/>
  <Override PartName="/ppt/ink/ink2471.xml" ContentType="application/inkml+xml"/>
  <Override PartName="/ppt/ink/ink2472.xml" ContentType="application/inkml+xml"/>
  <Override PartName="/ppt/ink/ink2473.xml" ContentType="application/inkml+xml"/>
  <Override PartName="/ppt/ink/ink2474.xml" ContentType="application/inkml+xml"/>
  <Override PartName="/ppt/ink/ink2475.xml" ContentType="application/inkml+xml"/>
  <Override PartName="/ppt/ink/ink2476.xml" ContentType="application/inkml+xml"/>
  <Override PartName="/ppt/ink/ink2477.xml" ContentType="application/inkml+xml"/>
  <Override PartName="/ppt/ink/ink2478.xml" ContentType="application/inkml+xml"/>
  <Override PartName="/ppt/ink/ink2479.xml" ContentType="application/inkml+xml"/>
  <Override PartName="/ppt/ink/ink2480.xml" ContentType="application/inkml+xml"/>
  <Override PartName="/ppt/ink/ink2481.xml" ContentType="application/inkml+xml"/>
  <Override PartName="/ppt/ink/ink2482.xml" ContentType="application/inkml+xml"/>
  <Override PartName="/ppt/ink/ink2483.xml" ContentType="application/inkml+xml"/>
  <Override PartName="/ppt/ink/ink2484.xml" ContentType="application/inkml+xml"/>
  <Override PartName="/ppt/ink/ink2485.xml" ContentType="application/inkml+xml"/>
  <Override PartName="/ppt/ink/ink2486.xml" ContentType="application/inkml+xml"/>
  <Override PartName="/ppt/ink/ink2487.xml" ContentType="application/inkml+xml"/>
  <Override PartName="/ppt/ink/ink2488.xml" ContentType="application/inkml+xml"/>
  <Override PartName="/ppt/ink/ink2489.xml" ContentType="application/inkml+xml"/>
  <Override PartName="/ppt/ink/ink2490.xml" ContentType="application/inkml+xml"/>
  <Override PartName="/ppt/ink/ink2491.xml" ContentType="application/inkml+xml"/>
  <Override PartName="/ppt/ink/ink2492.xml" ContentType="application/inkml+xml"/>
  <Override PartName="/ppt/ink/ink2493.xml" ContentType="application/inkml+xml"/>
  <Override PartName="/ppt/ink/ink2494.xml" ContentType="application/inkml+xml"/>
  <Override PartName="/ppt/ink/ink2495.xml" ContentType="application/inkml+xml"/>
  <Override PartName="/ppt/ink/ink2496.xml" ContentType="application/inkml+xml"/>
  <Override PartName="/ppt/ink/ink2497.xml" ContentType="application/inkml+xml"/>
  <Override PartName="/ppt/ink/ink2498.xml" ContentType="application/inkml+xml"/>
  <Override PartName="/ppt/ink/ink2499.xml" ContentType="application/inkml+xml"/>
  <Override PartName="/ppt/ink/ink2500.xml" ContentType="application/inkml+xml"/>
  <Override PartName="/ppt/ink/ink2501.xml" ContentType="application/inkml+xml"/>
  <Override PartName="/ppt/ink/ink2502.xml" ContentType="application/inkml+xml"/>
  <Override PartName="/ppt/ink/ink2503.xml" ContentType="application/inkml+xml"/>
  <Override PartName="/ppt/ink/ink2504.xml" ContentType="application/inkml+xml"/>
  <Override PartName="/ppt/ink/ink2505.xml" ContentType="application/inkml+xml"/>
  <Override PartName="/ppt/ink/ink2506.xml" ContentType="application/inkml+xml"/>
  <Override PartName="/ppt/ink/ink2507.xml" ContentType="application/inkml+xml"/>
  <Override PartName="/ppt/ink/ink2508.xml" ContentType="application/inkml+xml"/>
  <Override PartName="/ppt/ink/ink2509.xml" ContentType="application/inkml+xml"/>
  <Override PartName="/ppt/ink/ink2510.xml" ContentType="application/inkml+xml"/>
  <Override PartName="/ppt/ink/ink2511.xml" ContentType="application/inkml+xml"/>
  <Override PartName="/ppt/ink/ink2512.xml" ContentType="application/inkml+xml"/>
  <Override PartName="/ppt/ink/ink2513.xml" ContentType="application/inkml+xml"/>
  <Override PartName="/ppt/ink/ink2514.xml" ContentType="application/inkml+xml"/>
  <Override PartName="/ppt/ink/ink2515.xml" ContentType="application/inkml+xml"/>
  <Override PartName="/ppt/ink/ink2516.xml" ContentType="application/inkml+xml"/>
  <Override PartName="/ppt/ink/ink2517.xml" ContentType="application/inkml+xml"/>
  <Override PartName="/ppt/ink/ink2518.xml" ContentType="application/inkml+xml"/>
  <Override PartName="/ppt/ink/ink2519.xml" ContentType="application/inkml+xml"/>
  <Override PartName="/ppt/ink/ink2520.xml" ContentType="application/inkml+xml"/>
  <Override PartName="/ppt/ink/ink2521.xml" ContentType="application/inkml+xml"/>
  <Override PartName="/ppt/ink/ink2522.xml" ContentType="application/inkml+xml"/>
  <Override PartName="/ppt/ink/ink2523.xml" ContentType="application/inkml+xml"/>
  <Override PartName="/ppt/ink/ink2524.xml" ContentType="application/inkml+xml"/>
  <Override PartName="/ppt/ink/ink2525.xml" ContentType="application/inkml+xml"/>
  <Override PartName="/ppt/ink/ink2526.xml" ContentType="application/inkml+xml"/>
  <Override PartName="/ppt/ink/ink2527.xml" ContentType="application/inkml+xml"/>
  <Override PartName="/ppt/ink/ink2528.xml" ContentType="application/inkml+xml"/>
  <Override PartName="/ppt/ink/ink2529.xml" ContentType="application/inkml+xml"/>
  <Override PartName="/ppt/ink/ink2530.xml" ContentType="application/inkml+xml"/>
  <Override PartName="/ppt/ink/ink2531.xml" ContentType="application/inkml+xml"/>
  <Override PartName="/ppt/ink/ink2532.xml" ContentType="application/inkml+xml"/>
  <Override PartName="/ppt/ink/ink2533.xml" ContentType="application/inkml+xml"/>
  <Override PartName="/ppt/ink/ink2534.xml" ContentType="application/inkml+xml"/>
  <Override PartName="/ppt/ink/ink2535.xml" ContentType="application/inkml+xml"/>
  <Override PartName="/ppt/ink/ink2536.xml" ContentType="application/inkml+xml"/>
  <Override PartName="/ppt/ink/ink2537.xml" ContentType="application/inkml+xml"/>
  <Override PartName="/ppt/ink/ink2538.xml" ContentType="application/inkml+xml"/>
  <Override PartName="/ppt/ink/ink2539.xml" ContentType="application/inkml+xml"/>
  <Override PartName="/ppt/ink/ink2540.xml" ContentType="application/inkml+xml"/>
  <Override PartName="/ppt/ink/ink2541.xml" ContentType="application/inkml+xml"/>
  <Override PartName="/ppt/ink/ink2542.xml" ContentType="application/inkml+xml"/>
  <Override PartName="/ppt/ink/ink2543.xml" ContentType="application/inkml+xml"/>
  <Override PartName="/ppt/ink/ink2544.xml" ContentType="application/inkml+xml"/>
  <Override PartName="/ppt/ink/ink2545.xml" ContentType="application/inkml+xml"/>
  <Override PartName="/ppt/ink/ink2546.xml" ContentType="application/inkml+xml"/>
  <Override PartName="/ppt/ink/ink2547.xml" ContentType="application/inkml+xml"/>
  <Override PartName="/ppt/ink/ink2548.xml" ContentType="application/inkml+xml"/>
  <Override PartName="/ppt/ink/ink2549.xml" ContentType="application/inkml+xml"/>
  <Override PartName="/ppt/ink/ink2550.xml" ContentType="application/inkml+xml"/>
  <Override PartName="/ppt/ink/ink2551.xml" ContentType="application/inkml+xml"/>
  <Override PartName="/ppt/ink/ink2552.xml" ContentType="application/inkml+xml"/>
  <Override PartName="/ppt/ink/ink2553.xml" ContentType="application/inkml+xml"/>
  <Override PartName="/ppt/ink/ink2554.xml" ContentType="application/inkml+xml"/>
  <Override PartName="/ppt/ink/ink2555.xml" ContentType="application/inkml+xml"/>
  <Override PartName="/ppt/ink/ink2556.xml" ContentType="application/inkml+xml"/>
  <Override PartName="/ppt/ink/ink2557.xml" ContentType="application/inkml+xml"/>
  <Override PartName="/ppt/ink/ink2558.xml" ContentType="application/inkml+xml"/>
  <Override PartName="/ppt/ink/ink2559.xml" ContentType="application/inkml+xml"/>
  <Override PartName="/ppt/ink/ink2560.xml" ContentType="application/inkml+xml"/>
  <Override PartName="/ppt/ink/ink2561.xml" ContentType="application/inkml+xml"/>
  <Override PartName="/ppt/ink/ink2562.xml" ContentType="application/inkml+xml"/>
  <Override PartName="/ppt/ink/ink2563.xml" ContentType="application/inkml+xml"/>
  <Override PartName="/ppt/ink/ink2564.xml" ContentType="application/inkml+xml"/>
  <Override PartName="/ppt/slides/slide22.xml" ContentType="application/vnd.openxmlformats-officedocument.presentationml.slide+xml"/>
  <Override PartName="/ppt/ink/ink2565.xml" ContentType="application/inkml+xml"/>
  <Override PartName="/ppt/ink/ink2566.xml" ContentType="application/inkml+xml"/>
  <Override PartName="/ppt/ink/ink2567.xml" ContentType="application/inkml+xml"/>
  <Override PartName="/ppt/ink/ink2568.xml" ContentType="application/inkml+xml"/>
  <Override PartName="/ppt/ink/ink2569.xml" ContentType="application/inkml+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Slides/notesSlide1.xml" ContentType="application/vnd.openxmlformats-officedocument.presentationml.notes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ppt/presentation.xml><?xml version="1.0" encoding="utf-8"?>
<p:presentation xmlns:p="http://schemas.openxmlformats.org/presentationml/2006/main" xmlns:r="http://schemas.openxmlformats.org/officeDocument/2006/relationships" xmlns:a="http://schemas.openxmlformats.org/drawingml/2006/main" saveSubsetFonts="1" strictFirstAndLastChars="0">
  <p:sldMasterIdLst>
    <p:sldMasterId id="2147483648" r:id="rId1"/>
  </p:sldMasterIdLst>
  <p:notesMasterIdLst>
    <p:notesMasterId r:id="rId2"/>
  </p:notesMasterIdLst>
  <p:handoutMasterIdLst>
    <p:handoutMasterId r:id="rId3"/>
  </p:handoutMasterIdLst>
  <p:sldIdLst>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Lst>
  <p:sldSz type="screen4x3" cy="6858000" cx="9144000"/>
  <p:notesSz cx="6997700" cy="9283700"/>
  <p:defaultTextStyle>
    <a:defPPr>
      <a:defRPr lang="en-US"/>
    </a:defPPr>
    <a:lvl1pPr algn="l" eaLnBrk="0" fontAlgn="base" hangingPunct="0" rtl="0">
      <a:spcBef>
        <a:spcPct val="0"/>
      </a:spcBef>
      <a:spcAft>
        <a:spcPct val="0"/>
      </a:spcAft>
      <a:defRPr sz="2400" kern="1200">
        <a:solidFill>
          <a:schemeClr val="tx1"/>
        </a:solidFill>
        <a:latin typeface="Times New Roman" pitchFamily="18" charset="0"/>
        <a:ea typeface="+mn-ea"/>
        <a:cs typeface="+mn-cs"/>
      </a:defRPr>
    </a:lvl1pPr>
    <a:lvl2pPr algn="l" eaLnBrk="0" fontAlgn="base" hangingPunct="0" marL="457200" rtl="0">
      <a:spcBef>
        <a:spcPct val="0"/>
      </a:spcBef>
      <a:spcAft>
        <a:spcPct val="0"/>
      </a:spcAft>
      <a:defRPr sz="2400" kern="1200">
        <a:solidFill>
          <a:schemeClr val="tx1"/>
        </a:solidFill>
        <a:latin typeface="Times New Roman" pitchFamily="18" charset="0"/>
        <a:ea typeface="+mn-ea"/>
        <a:cs typeface="+mn-cs"/>
      </a:defRPr>
    </a:lvl2pPr>
    <a:lvl3pPr algn="l" eaLnBrk="0" fontAlgn="base" hangingPunct="0" marL="914400" rtl="0">
      <a:spcBef>
        <a:spcPct val="0"/>
      </a:spcBef>
      <a:spcAft>
        <a:spcPct val="0"/>
      </a:spcAft>
      <a:defRPr sz="2400" kern="1200">
        <a:solidFill>
          <a:schemeClr val="tx1"/>
        </a:solidFill>
        <a:latin typeface="Times New Roman" pitchFamily="18" charset="0"/>
        <a:ea typeface="+mn-ea"/>
        <a:cs typeface="+mn-cs"/>
      </a:defRPr>
    </a:lvl3pPr>
    <a:lvl4pPr algn="l" eaLnBrk="0" fontAlgn="base" hangingPunct="0" marL="1371600" rtl="0">
      <a:spcBef>
        <a:spcPct val="0"/>
      </a:spcBef>
      <a:spcAft>
        <a:spcPct val="0"/>
      </a:spcAft>
      <a:defRPr sz="2400" kern="1200">
        <a:solidFill>
          <a:schemeClr val="tx1"/>
        </a:solidFill>
        <a:latin typeface="Times New Roman" pitchFamily="18" charset="0"/>
        <a:ea typeface="+mn-ea"/>
        <a:cs typeface="+mn-cs"/>
      </a:defRPr>
    </a:lvl4pPr>
    <a:lvl5pPr algn="l" eaLnBrk="0" fontAlgn="base" hangingPunct="0" marL="1828800" rtl="0">
      <a:spcBef>
        <a:spcPct val="0"/>
      </a:spcBef>
      <a:spcAft>
        <a:spcPct val="0"/>
      </a:spcAft>
      <a:defRPr sz="2400" kern="1200">
        <a:solidFill>
          <a:schemeClr val="tx1"/>
        </a:solidFill>
        <a:latin typeface="Times New Roman" pitchFamily="18" charset="0"/>
        <a:ea typeface="+mn-ea"/>
        <a:cs typeface="+mn-cs"/>
      </a:defRPr>
    </a:lvl5pPr>
    <a:lvl6pPr algn="l" defTabSz="914400" eaLnBrk="1" hangingPunct="1" latinLnBrk="0" marL="2286000" rtl="0">
      <a:defRPr sz="2400" kern="1200">
        <a:solidFill>
          <a:schemeClr val="tx1"/>
        </a:solidFill>
        <a:latin typeface="Times New Roman" pitchFamily="18" charset="0"/>
        <a:ea typeface="+mn-ea"/>
        <a:cs typeface="+mn-cs"/>
      </a:defRPr>
    </a:lvl6pPr>
    <a:lvl7pPr algn="l" defTabSz="914400" eaLnBrk="1" hangingPunct="1" latinLnBrk="0" marL="2743200" rtl="0">
      <a:defRPr sz="2400" kern="1200">
        <a:solidFill>
          <a:schemeClr val="tx1"/>
        </a:solidFill>
        <a:latin typeface="Times New Roman" pitchFamily="18" charset="0"/>
        <a:ea typeface="+mn-ea"/>
        <a:cs typeface="+mn-cs"/>
      </a:defRPr>
    </a:lvl7pPr>
    <a:lvl8pPr algn="l" defTabSz="914400" eaLnBrk="1" hangingPunct="1" latinLnBrk="0" marL="3200400" rtl="0">
      <a:defRPr sz="2400" kern="1200">
        <a:solidFill>
          <a:schemeClr val="tx1"/>
        </a:solidFill>
        <a:latin typeface="Times New Roman" pitchFamily="18" charset="0"/>
        <a:ea typeface="+mn-ea"/>
        <a:cs typeface="+mn-cs"/>
      </a:defRPr>
    </a:lvl8pPr>
    <a:lvl9pPr algn="l" defTabSz="914400" eaLnBrk="1" hangingPunct="1" latinLnBrk="0" marL="3657600" rtl="0">
      <a:defRPr sz="2400" kern="1200">
        <a:solidFill>
          <a:schemeClr val="tx1"/>
        </a:solidFill>
        <a:latin typeface="Times New Roman" pitchFamily="18" charset="0"/>
        <a:ea typeface="+mn-ea"/>
        <a:cs typeface="+mn-cs"/>
      </a:defRPr>
    </a:lvl9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p:showPr>
    <p:present/>
    <p:sldAll/>
    <p:penClr>
      <a:prstClr val="red"/>
    </p:penClr>
  </p:showPr>
  <p:clrMru>
    <a:srgbClr val="ED6C00"/>
    <a:srgbClr val="2BB7B3"/>
    <a:srgbClr val="000000"/>
    <a:srgbClr val="0033CC"/>
    <a:srgbClr val="CC0000"/>
    <a:srgbClr val="009900"/>
    <a:srgbClr val="CC0099"/>
    <a:srgbClr val="990099"/>
    <a:srgbClr val="000066"/>
  </p:clrMru>
</p:presentationPr>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p:normalViewPr vertBarState="maximized">
    <p:restoredLeft sz="32787"/>
    <p:restoredTop sz="90909" autoAdjust="0"/>
  </p:normalViewPr>
  <p:slideViewPr>
    <p:cSldViewPr snapToGrid="0">
      <p:cViewPr>
        <p:scale>
          <a:sx n="75" d="100"/>
          <a:sy n="75" d="100"/>
        </p:scale>
        <p:origin x="795" y="30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handoutMaster" Target="handoutMasters/handoutMaster1.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tableStyles" Target="tableStyles.xml"/><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29" name=""/>
        <p:cNvGrpSpPr/>
        <p:nvPr/>
      </p:nvGrpSpPr>
      <p:grpSpPr>
        <a:xfrm>
          <a:off x="0" y="0"/>
          <a:ext cx="0" cy="0"/>
          <a:chOff x="0" y="0"/>
          <a:chExt cx="0" cy="0"/>
        </a:xfrm>
      </p:grpSpPr>
      <p:sp>
        <p:nvSpPr>
          <p:cNvPr id="1050981" name="Rectangle 1026"/>
          <p:cNvSpPr>
            <a:spLocks noGrp="1" noChangeArrowheads="1"/>
          </p:cNvSpPr>
          <p:nvPr>
            <p:ph type="hdr" sz="quarter"/>
          </p:nvPr>
        </p:nvSpPr>
        <p:spPr bwMode="auto">
          <a:xfrm>
            <a:off x="0" y="0"/>
            <a:ext cx="3032125" cy="463550"/>
          </a:xfrm>
          <a:prstGeom prst="rect"/>
          <a:noFill/>
          <a:ln w="9525">
            <a:noFill/>
            <a:miter lim="800000"/>
            <a:headEnd/>
            <a:tailEnd/>
          </a:ln>
          <a:effectLst/>
        </p:spPr>
        <p:txBody>
          <a:bodyPr anchor="t" anchorCtr="0" bIns="46511" compatLnSpc="1" lIns="93022" numCol="1" rIns="93022" tIns="46511" vert="horz" wrap="square">
            <a:prstTxWarp prst="textNoShape"/>
          </a:bodyPr>
          <a:lstStyle>
            <a:lvl1pPr defTabSz="930275">
              <a:defRPr sz="1200"/>
            </a:lvl1pPr>
          </a:lstStyle>
          <a:p>
            <a:endParaRPr lang="en-US"/>
          </a:p>
        </p:txBody>
      </p:sp>
      <p:sp>
        <p:nvSpPr>
          <p:cNvPr id="1050982" name="Rectangle 1027"/>
          <p:cNvSpPr>
            <a:spLocks noGrp="1" noChangeArrowheads="1"/>
          </p:cNvSpPr>
          <p:nvPr>
            <p:ph type="dt" sz="quarter" idx="1"/>
          </p:nvPr>
        </p:nvSpPr>
        <p:spPr bwMode="auto">
          <a:xfrm>
            <a:off x="3965575" y="0"/>
            <a:ext cx="3032125" cy="463550"/>
          </a:xfrm>
          <a:prstGeom prst="rect"/>
          <a:noFill/>
          <a:ln w="9525">
            <a:noFill/>
            <a:miter lim="800000"/>
            <a:headEnd/>
            <a:tailEnd/>
          </a:ln>
          <a:effectLst/>
        </p:spPr>
        <p:txBody>
          <a:bodyPr anchor="t" anchorCtr="0" bIns="46511" compatLnSpc="1" lIns="93022" numCol="1" rIns="93022" tIns="46511" vert="horz" wrap="square">
            <a:prstTxWarp prst="textNoShape"/>
          </a:bodyPr>
          <a:lstStyle>
            <a:lvl1pPr algn="r" defTabSz="930275">
              <a:defRPr sz="1200"/>
            </a:lvl1pPr>
          </a:lstStyle>
          <a:p>
            <a:endParaRPr lang="en-US"/>
          </a:p>
        </p:txBody>
      </p:sp>
      <p:sp>
        <p:nvSpPr>
          <p:cNvPr id="1050983" name="Rectangle 1028"/>
          <p:cNvSpPr>
            <a:spLocks noGrp="1" noChangeArrowheads="1"/>
          </p:cNvSpPr>
          <p:nvPr>
            <p:ph type="ftr" sz="quarter" idx="2"/>
          </p:nvPr>
        </p:nvSpPr>
        <p:spPr bwMode="auto">
          <a:xfrm>
            <a:off x="0" y="8820150"/>
            <a:ext cx="3032125" cy="463550"/>
          </a:xfrm>
          <a:prstGeom prst="rect"/>
          <a:noFill/>
          <a:ln w="9525">
            <a:noFill/>
            <a:miter lim="800000"/>
            <a:headEnd/>
            <a:tailEnd/>
          </a:ln>
          <a:effectLst/>
        </p:spPr>
        <p:txBody>
          <a:bodyPr anchor="b" anchorCtr="0" bIns="46511" compatLnSpc="1" lIns="93022" numCol="1" rIns="93022" tIns="46511" vert="horz" wrap="square">
            <a:prstTxWarp prst="textNoShape"/>
          </a:bodyPr>
          <a:lstStyle>
            <a:lvl1pPr defTabSz="930275">
              <a:defRPr sz="1200"/>
            </a:lvl1pPr>
          </a:lstStyle>
          <a:p>
            <a:endParaRPr lang="en-US"/>
          </a:p>
        </p:txBody>
      </p:sp>
      <p:sp>
        <p:nvSpPr>
          <p:cNvPr id="1050984" name="Rectangle 1029"/>
          <p:cNvSpPr>
            <a:spLocks noGrp="1" noChangeArrowheads="1"/>
          </p:cNvSpPr>
          <p:nvPr>
            <p:ph type="sldNum" sz="quarter" idx="3"/>
          </p:nvPr>
        </p:nvSpPr>
        <p:spPr bwMode="auto">
          <a:xfrm>
            <a:off x="3965575" y="8820150"/>
            <a:ext cx="3032125" cy="463550"/>
          </a:xfrm>
          <a:prstGeom prst="rect"/>
          <a:noFill/>
          <a:ln w="9525">
            <a:noFill/>
            <a:miter lim="800000"/>
            <a:headEnd/>
            <a:tailEnd/>
          </a:ln>
          <a:effectLst/>
        </p:spPr>
        <p:txBody>
          <a:bodyPr anchor="b" anchorCtr="0" bIns="46511" compatLnSpc="1" lIns="93022" numCol="1" rIns="93022" tIns="46511" vert="horz" wrap="square">
            <a:prstTxWarp prst="textNoShape"/>
          </a:bodyPr>
          <a:lstStyle>
            <a:lvl1pPr algn="r" defTabSz="930275">
              <a:defRPr sz="1200"/>
            </a:lvl1pPr>
          </a:lstStyle>
          <a:p>
            <a:fld id="{E2014ED5-3038-4AE7-AA79-0135A7ACC4DE}" type="slidenum">
              <a:rPr lang="en-US"/>
              <a:t>‹#›</a:t>
            </a:fld>
            <a:endParaRPr lang="en-US"/>
          </a:p>
        </p:txBody>
      </p:sp>
    </p:spTree>
  </p:cSld>
  <p:clrMap accent1="accent1" accent2="accent2" accent3="accent3" accent4="accent4" accent5="accent5" accent6="accent6" bg1="lt1" bg2="lt2" tx1="dk1" tx2="dk2" hlink="hlink" folHlink="folHlink"/>
</p:handoutMaster>
</file>

<file path=ppt/ink/ink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50.317 4308.543 136.826, 11444.454 4353.503 428.112, 11431.391 4407.93 456.798, 11418.31 4466.448 507.764, 11430.114 4531.936 609.794, 11470.479 4578.25 752.467, 11514.312 4562.086 774.953, 11565.076 4545.519 782.989, 11614.016 4529.76 789.273, 11659.758 4505.482 606.241, 11703.098 4498.212 6.062</trace>
</ink>
</file>

<file path=ppt/ink/ink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47.844 3526.306 143.057, 10230.779 3590.735 295.143, 10202.421 3650.61 397.074, 10169.693 3713.868 462.524, 10140.376 3771.446 515.364, 10100.659 3839.493 486.075</trace>
</ink>
</file>

<file path=ppt/ink/ink1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14.412 454.858 136.826, 2058.273 461.716 193.682, 2114.513 453.861 327.942, 2170.546 457.753 433.535, 2247.221 455.438 509.374, 2322.356 448.946 587.711, 2400.112 452.689 610.016, 2478.53 444.545 604.811, 2554.41 443.335 575.235, 2624.327 432.894 557.87, 2697.406 431.62 551.688, 2773.25 426.917 543.333, 2847.433 413.367 536.081, 2918.467 410.375 512.5, 2985.257 393.277 499.298, 3049.383 386.697 507.931, 3111.313 384.385 220.561</trace>
</ink>
</file>

<file path=ppt/ink/ink10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0.615 2369.607 233.604, 509.411 2359.586 465.369, 593.979 2358.036 736.467, 639.904 2359.186 811.376, 692.373 2365.045 850.216, 661.367 2411.259 792.574, 613.726 2445.213 721.01, 539.822 2502.227 635.738, 481.966 2553.513 424.003, 538.095 2531.805 504.196, 614.772 2507.024 577.869, 687.395 2483.531 563.958, 633.065 2472.14 169.093, 580.44 2460.869 136.826, 526.683 2437.676 136.826, 481.598 2399.601 140.049, 494.988 2453.153 356.592, 501.692 2509.557 424.669, 503.898 2560.044 492.078, 501.793 2608.336 576.663, 492.498 2704.796 688.438, 485.726 2749.635 746.907, 474.514 2810.622 810.211, 465.381 2863.92 846.05, 462.32 2922.203 861.174, 508.875 2882.39 647.698, 552.376 2864.725 6.477</trace>
</ink>
</file>

<file path=ppt/ink/ink10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2.631 2599.777 201.698, 565.928 2582.145 306.929, 620.728 2581.93 479.907, 691.454 2578.595 739.599, 737.226 2589.628 813.1, 724.683 2642.684 679.269, 666.721 2691.173 285.492, 620.037 2714.422 185.027</trace>
</ink>
</file>

<file path=ppt/ink/ink10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4.112 2749.255 136.826, 562.286 2748.667 285.797, 605.24 2742.91 354.532, 665.714 2734.098 474.802, 741.787 2720.214 543.701, 804.906 2688.171 415.518</trace>
</ink>
</file>

<file path=ppt/ink/ink10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8.21 2304.79 273.231, 890.213 2304.843 433.57, 905.419 2353.956 611.249, 858.83 2422.364 531.412, 813.998 2473.647 412.406, 779.589 2529.914 305.978, 831.983 2532.388 262.119, 878.198 2507.11 304.139, 922.279 2494.492 353.153, 966.335 2506.38 457.201, 954.143 2574.892 515.021, 926.287 2644.651 529.917, 892.119 2715.311 551.185, 947.251 2701.958 384.118, 937.842 2773.35 725.77, 878.391 2843.775 658.607, 833.271 2868.613 388.384</trace>
</ink>
</file>

<file path=ppt/ink/ink10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7.359 2794.23 136.826, 816.732 2758.266 495.197, 879.476 2788.111 692.392, 958.809 2835.292 802.636, 1014.012 2855.391 803.983, 1070.631 2867.702 763.566, 1131.359 2869.473 632.034, 1188.017 2867.381 510.683, 1230.533 2868.184 228.254</trace>
</ink>
</file>

<file path=ppt/ink/ink10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0.56 2355.057 599.589, 1200.603 2373.973 802.271, 1257.056 2454.211 761.126, 1239.201 2500.632 379.977</trace>
</ink>
</file>

<file path=ppt/ink/ink10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3.521 2635.493 136.826, 1126.047 2592.177 224.04, 1168.849 2582.821 322.263, 1218.659 2583.682 464.607, 1270.971 2627.967 646.559, 1285.28 2676.098 719.38, 1282.229 2721.238 761.784, 1273.387 2773.613 789.905, 1322.403 2755.545 825.472, 1343.505 2700.157 773.197, 1357.546 2651.004 670.822, 1365.198 2605.113 586.175, 1371.711 2554.469 480.029, 1375.302 2509.852 380.148, 1379.074 2447.314 265.871, 1380.708 2402.849 193.26, 1382.254 2348.164 153.452, 1381.245 2304.067 175.8, 1397.418 2369.587 608.494, 1404.128 2452.798 783.011, 1392.901 2496.796 386.118</trace>
</ink>
</file>

<file path=ppt/ink/ink10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9.682 2283.625 136.826, 1469.534 2293.065 806.15, 1516.573 2307.657 844.01, 1532.845 2359.388 832.685, 1475.991 2450.324 744.288, 1434.155 2528.67 417.135, 1489.444 2527.948 422.025, 1555.087 2514.928 555.526, 1611.406 2552.031 729.342, 1560.771 2634.243 742.987, 1526.219 2680.891 743.123, 1455.901 2754.092 550.549, 1401.005 2774.388 70.197</trace>
</ink>
</file>

<file path=ppt/ink/ink10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6.454 2613.005 222.333, 1445.812 2629.32 318.508, 1478.026 2673.894 548.518, 1530.57 2754.162 856.118, 1563.635 2797.012 873.121, 1601.429 2845.526 620.482</trace>
</ink>
</file>

<file path=ppt/ink/ink10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1.246 2492.629 408.156, 1841.881 2469.414 457.362, 1913.272 2451.369 732.852, 1962.639 2442.977 829.373, 2015.493 2438.002 816.263, 2061.605 2448.696 402.515</trace>
</ink>
</file>

<file path=ppt/ink/ink1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80.631 397.977 136.826, 3072.604 448.665 184.621, 3074.242 503.542 288.06, 3075.265 550.41 360.225, 3078.682 604.658 390.314, 3078.588 662.554 401.94, 3079.308 715.388 447.152, 3076.139 775.098 518.908, 3077.514 842.033 558.377, 3075.7 891.466 578.02, 3079.244 966.429 596.384, 3082.774 1040.2 610.674, 3083.718 1084.097 613.866, 3079.644 1161.895 623.294, 3081.521 1233.145 138.384</trace>
</ink>
</file>

<file path=ppt/ink/ink10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05.012 2349.765 204.961, 1909.012 2411.799 400.167, 1904.384 2496.087 605.772, 1900.2 2547.477 694.752, 1895.639 2598.759 760.057, 1889.329 2660.157 825.076, 1883.078 2724.99 858.58, 1888.758 2782.762 871.407, 1931.321 2823.653 872.292, 1984.615 2812.067 861.741, 2040.083 2787.353 800.838, 2085.948 2767.594 632.513, 2131.632 2763.702 6.325</trace>
</ink>
</file>

<file path=ppt/ink/ink10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35.188 2374.899 317.424, 2129.344 2428.724 530.86, 2125.923 2509.663 750.72, 2122.808 2559.41 803.749, 2117.673 2622.277 845.196, 2110.77 2683.703 856.938, 2104.163 2736.295 864.881, 2097.255 2790.963 867.885, 2088.364 2847.964 864.917, 2132.552 2805.904 552.885</trace>
</ink>
</file>

<file path=ppt/ink/ink10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17.991 2411.938 248.699, 2164.857 2396.23 238.365, 2217.15 2392.586 324.362, 2267.824 2386.9 512.373, 2349.001 2387.55 813.733, 2386.337 2431.718 857.463, 2387.465 2493.297 859.747, 2386.687 2551.767 862.293, 2385.779 2609.643 863.964, 2384.927 2668.043 865.511, 2379.899 2731.025 866.291, 2381.193 2783.91 867.076, 2380.18 2837.694 865.654, 2363.412 2885.011 426.871</trace>
</ink>
</file>

<file path=ppt/ink/ink10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25.928 2615.651 277.54, 2194.665 2621.406 557.876, 2273.294 2633.835 754.599, 2322.502 2641.456 803.059, 2373.288 2656.75 799.564, 2385.696 2704.364 537.288</trace>
</ink>
</file>

<file path=ppt/ink/ink10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76.983 2820.687 261.163, 2121.553 2840.703 475.877, 2213.142 2846.259 724.653, 2265.626 2847.93 777.465, 2329.175 2847.642 787.696, 2379.787 2845.116 678.071, 2422.399 2856.997 188.7</trace>
</ink>
</file>

<file path=ppt/ink/ink10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28.823 2280.979 136.826, 1921.53 2362.656 750.461, 1917.306 2411.137 778.918, 1914.974 2468.427 792.987, 1914.391 2517.405 767.179, 1916.148 2572.638 688.296, 1919.787 2621.047 497.357</trace>
</ink>
</file>

<file path=ppt/ink/ink10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0.506 2459.559 152.587, 1858.435 2447.27 422.794, 1913.191 2434.047 464.131, 1974.134 2415.836 318.871</trace>
</ink>
</file>

<file path=ppt/ink/ink10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15.594 2254.523 321.468, 1917.659 2317.359 392.517, 1925.179 2383.504 384.442, 1926.654 2426.199 197.495</trace>
</ink>
</file>

<file path=ppt/ink/ink10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76.484 2368.284 208.481, 2536.615 2373.18 422.584, 2607.883 2363.136 513.454, 2677.328 2361.743 423.561, 2729.697 2370.621 158.913</trace>
</ink>
</file>

<file path=ppt/ink/ink10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28.612 2311.404 183.136, 2627.863 2358.031 304.195, 2630.087 2424.195 498.912, 2633.368 2515.936 652.916, 2636.043 2565.416 723.708, 2630.478 2642.698 781.152, 2626.762 2691.672 819.002, 2624.714 2756.604 845.723, 2620.175 2813.471 860.18, 2615.684 2871.338 868.949, 2603.969 2928.028 871.014, 2551.135 2893.2 761.26, 2528.89 2840.107 568.268, 2512.036 2797.242 423.689, 2492.435 2735.334 277.683, 2476.642 2675.689 195.774, 2467.251 2630.057 205.017, 2546.115 2648.443 579.009, 2591.402 2646.212 494.001, 2645.049 2650.019 412.601, 2707.293 2648.721 158.409</trace>
</ink>
</file>

<file path=ppt/ink/ink1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20.317 1210.184 136.826, 3171.724 1201.214 154.601, 3239.262 1206.259 253.374, 3300.486 1203.242 352.168, 3353.474 1196.307 408.885, 3410.509 1192.448 444.913, 3471.487 1191.857 500.239, 3542.213 1195.72 573.755, 3627.853 1199.125 634.75, 3711.594 1189.879 675.628, 3763.432 1185.629 680.848, 3818.237 1181.887 678.961, 3899.898 1179.133 664.649, 3943.119 1180.664 652.56, 3987.511 1179.469 640.625, 4030.791 1181.631 632.772, 4111.581 1183.294 610.627, 4201.119 1190.799 589.291, 4282.006 1194.119 574.864, 4370.837 1188.213 558.192, 4442.066 1183.624 535.549, 4509.941 1185.156 511.912, 4575.679 1186.938 500.229, 4641.391 1182.722 489.289, 4685.29 1169.031 136.785</trace>
</ink>
</file>

<file path=ppt/ink/ink10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87.354 2216.161 321.468, 2831.976 2237.346 574.969, 2836.476 2311.324 563.283, 2772.728 2342.335 414.203, 2710.433 2356.265 347.946, 2664.202 2363.459 422.684, 2745.339 2351.216 485.556, 2823.376 2340.756 570.706, 2901.199 2337.15 641.703, 2866.746 2417.325 694.662, 2823.547 2450.164 694.748, 2767.556 2489.872 689.732, 2692.719 2549.457 672.415, 2741.202 2554.511 616.417, 2820.502 2518.677 595.468, 2892.983 2493.64 574.662, 2935.14 2541.2 735.703, 2907.232 2587.365 777.993, 2877.896 2637.389 787.953, 2841.644 2688.118 792.765, 2782.295 2735.859 794.739, 2739.032 2765.507 795.128, 2657.711 2830.803 784.734, 2713.548 2796.79 365.031, 2756.292 2773.019 110.852</trace>
</ink>
</file>

<file path=ppt/ink/ink10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42.664 2508.503 186.123, 3040.74 2561.881 218.364, 3024.379 2608.033 307.361, 2996.909 2659.523 442.432, 2962.396 2716.42 622.78, 2898.122 2789.38 769.34, 2815.772 2852.729 792.459, 2772.441 2868.037 390.777</trace>
</ink>
</file>

<file path=ppt/ink/ink10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61.97 2751.9 215.563, 3009.752 2798.536 461.551, 3035.104 2867.955 824.429, 3032.131 2915.672 406.542</trace>
</ink>
</file>

<file path=ppt/ink/ink10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00.87 2466.173 277.54, 3106.862 2531.386 355.95, 3111.383 2601.414 508.153, 3116.317 2678.542 746.661, 3134.686 2721.183 657.563, 3138.328 2763.927 182.993</trace>
</ink>
</file>

<file path=ppt/ink/ink10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43.738 2332.569 273.231, 3244.835 2398.197 384.877, 3243.019 2468.927 599.275, 3245.449 2569.905 737.34, 3245.221 2617.333 797.724, 3241.568 2683.558 835.193, 3233.375 2747.312 856.495, 3220.818 2810.602 866.931, 3212.667 2862.469 873.866, 3205.795 2918.986 878.131, 3186.495 2971.754 881.33, 3136.364 2949.046 878.634, 3093.387 2910.018 859.67, 3047.847 2866.663 724.831</trace>
</ink>
</file>

<file path=ppt/ink/ink10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32.944 2471.464 294.595, 3917.407 2529.176 521.921, 3902.415 2572.172 587.14, 3865.31 2647.304 667.331, 3837.816 2695.718 709.62, 3796.47 2749.37 740.471, 3734.739 2843.166 774.98, 3711.884 2889.417 771.031, 3694.264 2938.121 667.006, 3738.115 2905.286 119.01</trace>
</ink>
</file>

<file path=ppt/ink/ink10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56.755 2447.654 171.559, 3975.579 2495.618 213.301, 3981.276 2538.873 288.385, 3985.683 2593.839 398.022, 3989.818 2661.566 513.71, 3992.271 2739.11 622.731, 3994.217 2784.646 690.762, 4000.189 2828.103 745.481, 4016.615 2876.304 828.137, 4068.036 2883.418 861.658, 4145.57 2793.613 866.503, 4173.809 2741.178 866.643, 4192.145 2690.541 866.516, 4207.696 2623.052 865.989, 4217.479 2550.944 864.28, 4218.904 2497.964 857.438, 4217.038 2445.588 832.953, 4230.671 2399.248 410.746</trace>
</ink>
</file>

<file path=ppt/ink/ink10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76.099 2353.734 256.862, 4328.363 2406.464 718.85, 4306.541 2454.859 818.601, 4288.372 2512.742 846.639, 4268.318 2590.584 857.639, 4252.306 2658.171 861.722, 4237.771 2727.582 864.029, 4229.431 2786.701 866.946, 4235.437 2844.174 869.454, 4280.034 2877.181 859.409, 4340.734 2853.535 713.811, 4387.247 2851.22 198.646</trace>
</ink>
</file>

<file path=ppt/ink/ink10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05.202 2560.093 277.54, 4453.074 2560.84 385.207, 4517.517 2553.895 559.731, 4586.681 2539.64 412.456</trace>
</ink>
</file>

<file path=ppt/ink/ink10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09.708 2390.772 233.604, 4507.233 2452.753 330.976, 4505.402 2496.465 406.36, 4505.435 2548.506 477.934, 4501.806 2619.187 562.364, 4489.106 2710.001 671.362, 4481.183 2761.257 733.509, 4476.405 2813.296 784.681, 4480.507 2862.016 831.885, 4568.162 2882.201 779.486, 4621.98 2818.737 368.743</trace>
</ink>
</file>

<file path=ppt/ink/ink1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78.637 310.671 151.561, 4670.792 374.674 373.832, 4669.702 418.871 416.71, 4668.479 476.302 490.572, 4666.038 549.956 557.512, 4663.766 622.799 618.076, 4664.984 666.066 641.123, 4665.665 710.094 660.282, 4667.048 756.217 681.857, 4667.083 850.421 735.717, 4666.734 903.69 750.951, 4665.626 958.874 758.949, 4664.778 1004.827 762.889, 4665.358 1052.384 766.381, 4665.102 1102.433 763.574, 4664.938 1152.317 335.495</trace>
</ink>
</file>

<file path=ppt/ink/ink10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6.97 2341.828 317.424, 4701.823 2394.959 349.002, 4716.2 2447.266 486.306, 4722.212 2522.702 594.569, 4727.024 2575.031 684.676, 4727.526 2647.359 786.056, 4723.99 2700.008 825.056, 4716.228 2764.016 850.557, 4700.627 2829.569 858.991, 4686.878 2884.467 861.369, 4671.162 2942.805 862.016, 4652.964 3001.552 861.224, 4637.384 3057.945 858.064, 4606.178 3104.42 238.79</trace>
</ink>
</file>

<file path=ppt/ink/ink10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00.485 2565.384 201.698, 5046.007 2570.361 272.724, 5111.074 2530.206 430.525, 5169.497 2517.772 643.117, 5141.557 2606.673 818.502, 5133.985 2663.82 837.193, 5130.014 2725.075 847.615, 5131.195 2788.477 851.136, 5133.344 2864.647 854.565, 5133.937 2922.659 856.842, 5134.073 2981.367 858.984, 5133.155 3063.232 860.903, 5131.421 3128.169 863.112, 5131.414 3185.755 865.963, 5131.448 3240.742 868.623, 5144.917 3184.284 702.682, 5171.798 3141.019 7.027</trace>
</ink>
</file>

<file path=ppt/ink/ink10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39.385 2479.401 412.364, 5186.495 2510.57 432.541, 5251.315 2553.798 693.39, 5334.096 2622.65 835.939, 5346.406 2673.793 854.076, 5330.571 2724.609 856.768, 5298.35 2767.784 857.573, 5251.137 2815.852 858.165, 5164.729 2892.439 858.135, 5118.064 2909.727 423.163</trace>
</ink>
</file>

<file path=ppt/ink/ink10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91.8 2667.24 198.33, 5592.182 2623.998 221.514, 5574.757 2573.353 314.072, 5511.644 2538.34 631.235, 5432.708 2566.828 708.965, 5368.863 2647.167 735.383, 5346.596 2690.612 747.957, 5330.405 2744.73 777.946, 5324.782 2795.823 816.967, 5336.968 2852.74 842.22, 5382.873 2881.404 843.979, 5446.954 2874.896 820.05, 5494.775 2848.46 767.187, 5538.625 2810.789 649.106, 5582.873 2749.74 350.422, 5597.488 2697.981 251.626, 5605.588 2643.999 215.182, 5604.798 2601.013 249.6, 5574.849 2681.718 669.885, 5571.546 2730.698 741.406, 5572.888 2780.557 798.466, 5574.803 2829.66 837.519, 5594.047 2877.058 850.985, 5643.906 2890.99 643.972</trace>
</ink>
</file>

<file path=ppt/ink/ink10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61.911 2610.359 137.376, 5722.241 2615.729 639.494, 5805.9 2590.034 648.213, 5848.304 2597.077 540.535</trace>
</ink>
</file>

<file path=ppt/ink/ink10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34.669 2423.843 136.826, 5713.777 2492.171 420.712, 5713.515 2539.328 503.639, 5709.258 2620.105 656.507, 5700.137 2716.557 787.766, 5696.772 2767.317 815.484, 5692.733 2821.215 843.315, 5698.474 2872.706 857.421, 5752.163 2874.625 787.682, 5817.998 2815.326 419.094</trace>
</ink>
</file>

<file path=ppt/ink/ink10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76.213 2282.302 136.826, 5867.969 2341.859 277.859, 5862.623 2388.161 433.756, 5862.825 2458.999 568.952, 5860.859 2509.12 642.697, 5855.966 2563.335 694.534, 5846.861 2616.187 732.413, 5842.273 2665.524 760.897, 5835.289 2724.393 788.885, 5824.455 2772.711 820.355, 5809.649 2828.858 845.143, 5790.748 2876.692 830.373, 5803.873 2827.866 623.137, 5828.396 2746.991 426.176, 5841.314 2692.143 327.825, 5861.038 2644.956 292.3, 5875.778 2583.491 261.176, 5886.807 2529.787 246.209, 5907.604 2485.007 249.347, 5930.292 2568.812 587.549, 5939.128 2650.625 709.142, 5948.358 2707.484 800.209, 5962.63 2758.158 845.7, 5990.994 2812.776 863.362, 6078.048 2880.219 733.816</trace>
</ink>
</file>

<file path=ppt/ink/ink10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56.62 2663.272 136.826, 5706.202 2640.721 462.173, 5767.911 2638.702 296.012</trace>
</ink>
</file>

<file path=ppt/ink/ink10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2.218 2496.597 229.776, 6142.445 2453.753 819.99, 6089.604 2482.472 850.853, 6058.21 2525.913 855.75, 6059.857 2579.797 855.455, 6082.733 2631.311 854.994, 6172.287 2696.617 850.401, 6215.937 2733.317 834.79, 6260.342 2822.756 830.338, 6228.982 2868.577 845.56, 6182.906 2902.137 854.094, 6124.688 2905.657 829.429, 6081.542 2863.034 516.991</trace>
</ink>
</file>

<file path=ppt/ink/ink10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44.714 2640.784 136.826, 5693.621 2597.272 571.348, 5766.875 2573.743 466.102</trace>
</ink>
</file>

<file path=ppt/ink/ink1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54.825 306.703 136.826, 4698.946 307.271 398.352, 4758.312 309.84 488.134, 4834.68 309.858 519.464, 4913.053 309.931 581.964, 4955.805 310.815 615.084, 5001.867 317.248 640.92, 5048.161 320.287 664.052, 5091.326 325.867 688.962, 5133.829 333.19 710.016, 5176.99 335.895 712.551, 5224.571 333.762 701.492, 5267.86 329.555 692.133, 5360.287 322.585 676.982, 5403.309 322.02 665.744, 5447.531 315.475 658.173, 5535.403 308.793 646.545, 5615.429 295.238 633.402, 5698.749 284.212 600.318, 5779.965 277.585 571.69, 5828.013 274.635 562.037, 5918.63 276.546 501.7, 5985.512 277.287 427.298, 6040.908 275.274 378.812, 6087.939 277.871 310.736</trace>
</ink>
</file>

<file path=ppt/ink/ink10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32.81 2631.524 146.574, 5589.21 2639.363 297.491, 5646.147 2646.397 651.631, 5688.618 2641.675 721.469, 5734.251 2631.296 752.83, 5779.239 2619.086 740.725, 5822.125 2621.522 365.266</trace>
</ink>
</file>

<file path=ppt/ink/ink10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76.847 3578.659 201.698, 3789.314 3628.556 407.793, 3790.427 3690.875 583.936, 3785.168 3743.07 689.704, 3774.032 3790.369 758.549, 3759.865 3840.104 794.604, 3739.316 3896.456 828.022, 3725.655 3948.882 853.384, 3789.534 3858.633 849.138, 3811.23 3793.983 817.004, 3827.661 3733.664 769.899, 3841.22 3682.952 700.116, 3857.626 3639.78 600.099, 3885.789 3572.527 497.841, 3946.396 3561.734 788.947, 3970.662 3608.787 835.202, 3980.636 3667.358 850.352, 3981.638 3725.118 857.253, 3977.997 3777.354 860.246, 3974.592 3831.443 863.027, 3968.501 3892.762 867.156, 3965.138 3949.545 871.978, 3973.688 4002.193 873.871, 4029.069 4007.392 848.093, 4068.173 3962.154 664.929</trace>
</ink>
</file>

<file path=ppt/ink/ink10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65.229 3716.231 298.934, 4131.756 3718.059 826.432, 4182.939 3722.729 810.527</trace>
</ink>
</file>

<file path=ppt/ink/ink10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72.917 3614.375 336.258, 4347.943 3568.809 783.766, 4407.461 3576.895 817.62, 4458.519 3575.993 827.127, 4514.934 3570.588 814.634, 4560.972 3581.184 401.712</trace>
</ink>
</file>

<file path=ppt/ink/ink10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72.13 3442.409 226.02, 4363.023 3492.71 404.385, 4355.028 3563.974 653.921, 4343.643 3612.812 753.272, 4332.108 3671.231 811.789, 4318.033 3726.669 839.462, 4304.678 3775.817 853.771, 4291.518 3834.349 861.915, 4294.532 3895.972 864.787, 4334.73 3939.284 867.943, 4397.101 3938.833 862.421, 4451.058 3913.881 786.763, 4497.771 3873.537 542.148</trace>
</ink>
</file>

<file path=ppt/ink/ink10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42.491 3609.083 138.775, 4264.157 3560.165 334.937, 4320.528 3547.982 422.505, 4378.075 3536.4 447.529, 4420.505 3535.05 417, 4464.055 3540.12 80.039</trace>
</ink>
</file>

<file path=ppt/ink/ink10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79.819 3359.072 208.481, 4580.708 3433.914 720.518, 4578.657 3479.92 765.759, 4576.317 3529.252 807.116, 4569.212 3605.419 829.83, 4563.328 3666.78 845.205, 4553.294 3733.853 854.386, 4543.215 3788.501 859.448, 4528.137 3841.757 862.176, 4509.726 3892.607 862.588, 4518.502 3838.27 829.357, 4536.092 3777.662 757.006, 4548.736 3724.399 679.908, 4561.011 3680.819 629.994, 4572.858 3635.289 597.057, 4598.168 3561.914 559.374, 4639.023 3617.813 796.696, 4641.421 3677.281 813.523, 4642.225 3726.669 837.096, 4646.014 3786.558 860.841, 4656.821 3839.588 868.353, 4703.237 3869.611 858.633, 4738.238 3913.347 238.949</trace>
</ink>
</file>

<file path=ppt/ink/ink10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39.846 3536.329 136.826, 4317.614 3533 609.342, 4391.296 3521.399 545.265</trace>
</ink>
</file>

<file path=ppt/ink/ink10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25.621 3515.163 136.826, 5082.169 3536.8 706.274, 5119.37 3590.148 653.088, 5107.728 3683.361 685.595, 5103.208 3744.314 697.684, 5100.576 3801.521 726.589, 5097.985 3850.759 745.893, 5092.477 3912.42 778.468, 5087.34 3959.769 799.781, 5083.858 4011.581 819.342, 5079.564 4087.488 832.548, 5076.951 4151.285 846.05, 5076.571 4205.471 854.601, 5082.331 4259.78 861.279, 5107.203 4208.505 799.915, 5116.909 4149.754 656.014, 5126.294 4077.236 458.539, 5131.261 4019.461 260.996</trace>
</ink>
</file>

<file path=ppt/ink/ink10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52.077 3507.227 195.555, 5101.994 3498.503 253.801, 5155.039 3523.259 417.805, 5213.064 3568.529 592.861, 5250.514 3645.225 681.142, 5241.298 3697.269 713.315, 5215.981 3744.417 732.313, 5154.167 3816.843 765.854, 5108.088 3856.589 765.112</trace>
</ink>
</file>

<file path=ppt/ink/ink1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16.576 251.144 136.931, 6116.796 305.902 247.013, 6105.903 362.931 378.047, 6103.515 424.338 429.616, 6102.069 487.893 446.769, 6101.439 543.914 468.593, 6099.482 615.431 546.465, 6094.969 691.329 650.069, 6084.139 776.599 777.85, 6083.273 838.058 788.972, 6082.467 886.823 795.04, 6080.519 944.197 798.366, 6077.797 1000.284 801.192, 6076.258 1053.204 801.686, 6068.935 1105.917 768.193, 6069.281 1157.647 574.59</trace>
</ink>
</file>

<file path=ppt/ink/ink10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80.643 3524.423 201.698, 5045.559 3523.429 504.651, 5116.311 3522.61 408.178</trace>
</ink>
</file>

<file path=ppt/ink/ink10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52.115 3549.557 168.978, 5533.021 3499.205 210.458, 5476.03 3455.406 497.812, 5406.164 3441.166 747.545, 5336.981 3529.808 798.512, 5322.494 3598.929 804.093, 5321.76 3647.821 806.157, 5331.562 3701.344 808.995, 5352.052 3746.945 813.207, 5446.104 3756.106 668.645, 5504.882 3699.595 417.179, 5533.46 3633.012 300.902, 5555.083 3577.168 214.92, 5563.775 3526.618 164.541, 5537.404 3585.987 592.751, 5540.115 3669.632 719.976, 5549.443 3718.227 791.147, 5573.816 3763.843 824.053, 5630.454 3761.211 784.421, 5674.231 3773.577 386.814</trace>
</ink>
</file>

<file path=ppt/ink/ink10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03.707 3495.322 256.862, 5680.492 3482.141 556.043, 5751.904 3461.109 599.245, 5795.951 3452.756 357.984</trace>
</ink>
</file>

<file path=ppt/ink/ink10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98.951 3344.521 226.02, 5695.302 3406.587 418.471, 5682.852 3484.198 605.637, 5668.724 3590.431 754.596, 5662.693 3643.187 789.287, 5656.618 3711.903 827.008, 5652.084 3767.153 845.868, 5651.696 3823.293 858.158, 5746.847 3834.227 660.152, 5785.493 3790.276 366.565</trace>
</ink>
</file>

<file path=ppt/ink/ink10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27.268 3302.191 146.574, 5835.766 3379.845 697.47, 5836.869 3429.16 769.484, 5834.79 3480.858 811.546, 5829.847 3543.292 834.855, 5824.99 3610.551 848.656, 5820.279 3671.469 855.327, 5811.403 3724.068 858.011, 5803.268 3777.206 857.548, 5824.78 3721.796 781.733, 5836.889 3668.65 699.616, 5848.973 3615.738 600, 5870.226 3539.277 417.075, 5895.28 3482.646 336.588, 5946.801 3438.199 533.156, 5964.347 3529.585 813.274, 5966.153 3586.373 838.166, 5967.029 3639.757 851.748, 5976.319 3692.4 856.061, 5999.89 3745.459 852.972, 6045.387 3773.01 818.69, 6096.87 3781.72 722.94, 6143.125 3806.354 7.229</trace>
</ink>
</file>

<file path=ppt/ink/ink10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23.282 3766.498 174.361, 2178.515 3743.508 174.361, 2224.804 3729.634 170.121, 2276.098 3713.238 172.083, 2318.879 3702.626 193.585, 2383.311 3689.285 293.061, 2431.927 3669.845 395.236, 2496.812 3653.583 520.835, 2574.084 3627.052 584.682, 2617.934 3618.009 596.648, 2670.987 3623.165 602.467, 2722.788 3616.781 604.157, 2779.075 3613.39 605.54, 2825.913 3609.735 608.182, 2870.53 3606.953 611.165, 2953.607 3605.342 614.553, 2998.564 3609.21 614.665, 3086.538 3614.575 621.98, 3134.517 3613.697 626.989, 3178.435 3622.259 629.236, 3262.685 3623.621 633.14, 3315.206 3619.365 639.341, 3361.499 3613.649 647.997, 3440.689 3579.234 555.998</trace>
</ink>
</file>

<file path=ppt/ink/ink10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94.717 3929.204 144.726, 2264.735 3926.197 399.52, 2337.562 3926.153 499.728, 2406.728 3924.535 607.65, 2451.354 3922.124 686.188, 2500.776 3917.25 727.624, 2562.344 3912.741 767.781, 2613.113 3908.634 783.034, 2674.48 3905.088 791.546, 2741.593 3897.733 796.994, 2801.932 3892.005 800.282, 2857.767 3885.757 802.24, 2913.713 3878.235 803.946, 2966.126 3869.346 804.454, 3021.629 3858.56 804.347, 3083.194 3854.1 803.682, 3150.532 3853.58 802.045, 3204.881 3858.047 800.166, 3267.514 3866.114 797.766, 3319.44 3874.671 794.793, 3374.368 3883.393 790.339, 3425.175 3884.124 781.524, 3470.9 3872.314 729.601, 3518.386 3875.596 203.04</trace>
</ink>
</file>

<file path=ppt/ink/ink10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40.306 3427.858 366.505, 3359.994 3477.419 655.536, 3409.628 3494.113 754.334, 3460.368 3513.694 796.649, 3508.837 3536.19 803.108, 3579.454 3618.111 803.917, 3600.012 3668.881 800.924, 3604.858 3723.946 799.294, 3584.804 3773.814 801.164, 3501.239 3850.47 815.377, 3444.824 3883.937 821.806, 3373.202 3917 824.785, 3314.871 3941 824.792, 3256.512 3965.626 823.542, 3202.114 3990.721 822.161, 3155.245 4011.41 819.819, 3109.493 4032.315 814.975, 3062.501 4037.355 401.88</trace>
</ink>
</file>

<file path=ppt/ink/ink10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2.218 3429.181 369.092, 6264.174 3444.741 761.47, 6309.422 3455.925 838.929, 6355.676 3485.185 233.465</trace>
</ink>
</file>

<file path=ppt/ink/ink10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0.896 3609.083 279.589, 6227.751 3664.865 389, 6271.753 3708.231 788.516, 6313.202 3752.835 812.343</trace>
</ink>
</file>

<file path=ppt/ink/ink1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66.308 1120.233 181.595, 6112.984 1122.282 331.948, 6157.743 1118.26 427.84, 6216.934 1107.707 480.802, 6284.495 1103.934 552.869, 6360.376 1098.833 591.331, 6437.684 1099.775 620.754, 6526.15 1096.804 632.327, 6570.559 1090.136 634.646, 6654.639 1095.172 654.35, 6737.746 1076.518 675.761, 6819.495 1087.17 682.133, 6862.811 1088.874 688.052, 6948.493 1065.533 636.764, 6993.9 1073.826 6.367</trace>
</ink>
</file>

<file path=ppt/ink/ink10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61.738 3529.715 143.881, 6844.54 3476.488 239.866, 6783.924 3444.297 585.967, 6726.819 3507.294 630.331, 6711.546 3557.833 636.874, 6702.52 3601.03 641.765, 6700.963 3688.438 662.468, 6722.098 3773.567 758.761, 6811.792 3782.025 767.652, 6839.209 3735.082 665.304, 6856.511 3688.66 595.198, 6875.072 3637.163 482.219, 6886.864 3593.527 408.764, 6900.855 3537.733 305.362, 6910.31 3485.973 225.465, 6916.627 3436.037 172.339, 6918.766 3377.729 147.996, 6917.295 3325.203 138.866, 6917.268 3272.77 136.826, 6920.137 3217.601 136.826, 6926.416 3168.619 136.826, 6929.035 3118.062 159.931, 6910.497 3180.852 623.422, 6905.867 3228.353 730.132, 6903.085 3278.759 798.806, 6896.502 3345.637 839.774, 6890.465 3408.425 852.371, 6888.395 3464.315 857.135, 6887.202 3516.704 861.39, 6891.605 3574.045 864.418, 6902.009 3630.623 867.116, 6921.078 3686.558 867.371, 6968.625 3713.648 822.783, 7024.479 3686.575 498.155</trace>
</ink>
</file>

<file path=ppt/ink/ink10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6.669 3452.991 235.544, 6997.6 3501.157 233.682, 7061.477 3506.587 391.691, 7125.697 3495.494 555.946, 7199.439 3481.392 663.622, 7206.352 3413.581 626.575, 7130.064 3371.331 580.782, 7058.263 3367.515 547.912, 6996.986 3412.825 680.071, 6973.547 3510.671 828.726, 6973.025 3566.354 852.65, 6980.678 3628.275 862.55, 6998.086 3678.529 868.653, 7086.652 3744.379 872.432, 7148.781 3752.423 871.326, 7208.93 3734.723 862.909, 7263.651 3697.888 792.855, 7306.541 3655.754 626.702</trace>
</ink>
</file>

<file path=ppt/ink/ink10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6.216 3175.201 267.501, 7297.814 3230.12 282.784, 7292.868 3282.09 407.969, 7289.847 3369.826 684.681, 7287.693 3433.511 793.008, 7284.686 3497.257 833.994, 7282.367 3557.151 847.571, 7280.79 3609.759 857.975, 7280.168 3666.743 864.899, 7284.882 3733.593 867.872, 7304.014 3787.826 866.711, 7361.155 3761.444 732.069, 7392.755 3712.23 477.327</trace>
</ink>
</file>

<file path=ppt/ink/ink10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66.818 3437.118 178.579, 7524.317 3403.505 285.103, 7476.151 3390.901 606.902, 7405.331 3438.349 723.818, 7384.137 3482.332 751.021, 7370.895 3531.226 768.169, 7362.978 3585.243 782.12, 7362.799 3633.462 798.605, 7370.188 3683.103 812.211, 7390.551 3729.617 828.053, 7437.15 3757.158 821.338, 7486.624 3739.617 715.959, 7549.555 3659.917 562.157, 7603.91 3593.663 422.424, 7622.973 3539.415 301.298, 7631.836 3481.43 183.289, 7617.652 3433.455 169.862, 7571.157 3507.975 704.073, 7572.481 3558.715 805.442, 7585.497 3605.603 833.693, 7598.655 3659.384 845.432, 7646.237 3690.032 829.238, 7698.113 3710.146 731.249, 7744.076 3700.654 446.06</trace>
</ink>
</file>

<file path=ppt/ink/ink10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86.412 3359.072 259.004, 7768.942 3445.065 790.74, 7767.018 3495.999 819.149, 7768.292 3559.999 844.879, 7775.792 3617.266 852.873, 7805.547 3663.993 822.529, 7851.277 3640.331 712.981, 7909.473 3564.537 467.691, 7938.24 3511.282 219.979</trace>
</ink>
</file>

<file path=ppt/ink/ink10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72.934 3419.921 136.826, 7964.596 3377.069 187.126, 7929.802 3453.972 839.019, 7926.314 3507.583 859.771, 7925.523 3575.597 865.754, 7925.642 3655.299 868.674, 7924.152 3723.267 870.584, 7923.678 3783.649 871.374, 7920.967 3843.184 871.416, 7918.244 3900.208 871.261, 7910.392 3958.387 872.386, 7897.203 4018.215 872.845, 7845.076 4034.913 829.59, 7797.944 4008.759 546.265</trace>
</ink>
</file>

<file path=ppt/ink/ink10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45.979 3335.261 196.589, 8418.791 3321.683 660.712, 8464.522 3307.914 764.948, 8516.119 3298.982 801.389, 8571.854 3292.063 721.855, 8618.025 3301.337 200.885</trace>
</ink>
</file>

<file path=ppt/ink/ink10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80.909 3347.167 199.915, 8460.268 3392.74 323.455, 8448.477 3443.031 511.852, 8437.911 3542.248 740.544, 8433.623 3590.627 809.346, 8431.052 3652.599 842.868, 8427.802 3713.864 860.417, 8429.091 3774.702 867.307, 8445.645 3828.408 870.503, 8505.435 3833.91 820.904, 8555.867 3816.126 565.953</trace>
</ink>
</file>

<file path=ppt/ink/ink10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32.751 3357.749 146.574, 8388.875 3329.47 319.257, 8444.863 3314.466 421.285, 8503.018 3311.871 336.439</trace>
</ink>
</file>

<file path=ppt/ink/ink10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5.775 3355.104 164.176, 8453.561 3443.458 712.059, 8446.51 3487.826 764.718, 8435.211 3534.781 741.52, 8422.155 3584.428 644.57</trace>
</ink>
</file>

<file path=ppt/ink/ink1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64.968 67.273 369.092, 2387.174 156.587 790.953, 2380.519 213.696 819.281, 2374.879 266.982 829.162, 2367.354 327.316 800.343, 2362.616 376.752 651.739, 2343.469 419.942 6.517</trace>
</ink>
</file>

<file path=ppt/ink/ink10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1.807 3361.717 177.251, 8454.206 3428.14 525.522, 8451.261 3504.892 726.553, 8451.571 3558.777 795.184, 8447.18 3609.233 826.789, 8440.204 3665.201 845.382, 8435.726 3721.977 856.469, 8435.562 3776.116 860.278, 8447.866 3828.136 861.83, 8496.725 3847.991 862.56, 8548.096 3836.92 842.384, 8598.299 3809.328 574.198, 8641.697 3765.897 105.706</trace>
</ink>
</file>

<file path=ppt/ink/ink10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29.068 3599.823 136.826, 8632.328 3644.264 356.148, 8634.235 3702.445 651.062, 8621.273 3789.267 773.268, 8609.979 3837.144 791.635, 8622.679 3786.786 541.23, 8633.65 3712.722 458.489, 8664.295 3655.39 431.708, 8688.945 3604.469 415.662, 8751.401 3571.874 715.881, 8778.038 3656.959 810.572, 8769.165 3706.342 819.414, 8766.945 3755.818 836.247, 8776.253 3807.926 852.337, 8822.367 3834.594 846.518, 8869.176 3813.506 527.56</trace>
</ink>
</file>

<file path=ppt/ink/ink10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47.876 3322.033 138.775, 8933.088 3373.729 610.096, 8929.224 3465.131 790.196, 8925.656 3519.901 825.845, 8924.744 3578.956 846.989, 8928.223 3643.343 857.318, 8935.148 3697.279 857.593, 8981.88 3722.841 706.292</trace>
</ink>
</file>

<file path=ppt/ink/ink10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19.311 3385.528 237.502, 9065.344 3389.565 566.944, 9139.722 3389.482 690.74, 9190.626 3397.814 659.836</trace>
</ink>
</file>

<file path=ppt/ink/ink10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65.61 3271.766 204.961, 9071.219 3345.786 736.404, 9071.076 3392.799 818.576, 9068.132 3451.924 844.801, 9063.477 3503.225 855.537, 9058.36 3562.796 858.269, 9056.434 3618.629 859.868, 9056.647 3673.84 862.355, 9065.357 3727.529 865.935, 9112.308 3752.667 857.454, 9157.035 3705.992 686.474, 9201.06 3682.794 6.865</trace>
</ink>
</file>

<file path=ppt/ink/ink10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76.979 3389.497 136.826, 9056.245 3395.706 581.013, 9118.296 3382.239 231.397</trace>
</ink>
</file>

<file path=ppt/ink/ink10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29.644 3257.216 141.628, 9284.248 3313.805 280.147, 9342.316 3371.882 507.047, 9379.729 3440.526 714.783, 9387.239 3487.57 776.86, 9382.264 3551.277 816.165, 9367.792 3611.008 837.795, 9337.146 3667.519 848.668, 9268.899 3753.759 825.991, 9218.391 3793.43 727.619</trace>
</ink>
</file>

<file path=ppt/ink/ink10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66.397 3274.412 136.826, 8948.621 3328.586 566.944, 8941.314 3416.526 708.528, 8938.839 3480.975 753.169, 8936.209 3531.474 781.933, 8935.961 3588.443 804.312, 8938.306 3642.605 816.365, 8954.315 3695.126 813.893, 9001.04 3737.509 681.769</trace>
</ink>
</file>

<file path=ppt/ink/ink10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31.79 3677.87 288.455, 9639.556 3729.69 705.213, 9627.479 3775 787.44, 9589.725 3818.152 477.091</trace>
</ink>
</file>

<file path=ppt/ink/ink10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88.961 3331.293 194.019, 9965.969 3422.854 808.79, 9965.52 3477.238 836.067, 9981.457 3535.046 848.175, 10078.374 3573.468 854.269, 10125.944 3551.441 853.806, 10175.66 3515.457 843.388, 10224.005 3485.598 811.847, 10268.272 3458.294 743.79, 10294.25 3382.837 725.855, 10202.33 3341.622 794.499, 10145.96 3350.43 803.568, 10094.812 3369.269 821.064, 10047.014 3390.812 831.94, 9998.499 3413.972 820.207, 9951.299 3419.837 404.46</trace>
</ink>
</file>

<file path=ppt/ink/ink1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14.412 825.245 231.681, 2064.998 813.776 408.497, 2137.309 801.814 604.127, 2221.841 795.919 699.228, 2267.27 791.463 703.737, 2312.355 790.991 633.289, 2356.055 805.051 6.333</trace>
</ink>
</file>

<file path=ppt/ink/ink10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58.287 3041.597 369.092, 10144.82 3098.875 425.582, 10134.196 3172.141 741.169, 10127.447 3221.402 808.038, 10120.277 3276.413 851.186, 10112.129 3347.742 865.883, 10102.997 3413.398 871.823, 10095.535 3473.692 874.779, 10085.64 3550.425 877.02, 10078.233 3610.26 878.672, 10072.66 3665.886 879.7, 10067.602 3724.198 880.295, 10058.807 3796.928 880.873, 10051.474 3853.762 881.076, 10047.353 3907.267 876.503, 10027.625 3954.112 432.221</trace>
</ink>
</file>

<file path=ppt/ink/ink10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39.517 3549.557 174.361, 10351.622 3612.121 434.181, 10348.184 3686.366 733.627, 10347.399 3731.057 805.7, 10342.397 3784.197 847.39, 10336.476 3842.13 864.083, 10332.345 3897.597 868.453, 10312.912 3944.06 428.251</trace>
</ink>
</file>

<file path=ppt/ink/ink10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39.517 3527.069 136.826, 10388.118 3504.018 291.782, 10439.056 3493.378 399.421, 10491.175 3493.49 521.631, 10562.12 3516.073 691.29, 10615.572 3588.427 782.592, 10630.725 3636.429 792.034, 10641.366 3685.197 802.637, 10632.506 3735.255 812.767, 10604.24 3783.091 828.853, 10561.702 3821.962 834.791, 10512.769 3850.059 835.354, 10462.872 3871.647 835.219, 10410.083 3884.126 834.487, 10356.634 3889.35 832.908, 10307.212 3879.399 808.143, 10261.47 3853.181 224.898</trace>
</ink>
</file>

<file path=ppt/ink/ink10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54.355 3804.86 136.826, 10662.652 3854.223 551.447, 10680.16 3792.847 293.358, 10705.25 3743.206 279.83, 10760.258 3720.604 469.109, 10773.671 3783.342 588.483, 10799.024 3853.84 694.533, 10877.932 3865.266 372.033</trace>
</ink>
</file>

<file path=ppt/ink/ink10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57.002 3766.498 141.628, 10671.638 3812.074 409.524, 10667.906 3875.386 599.169, 10658.174 3955.231 692.716, 10667.894 3910.726 556.983, 10684.775 3845.44 406.494, 10703.139 3793.68 354.339, 10743.911 3748.748 377.109, 10786.672 3835.497 775.619, 10783.812 3884.844 806.544, 10785.617 3934.795 851.192, 10838.549 3942.588 757.317, 10882.646 3964.874 210.754</trace>
</ink>
</file>

<file path=ppt/ink/ink10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77.38 3806.182 136.826, 10768.917 3852.067 431.154, 10771.099 3911.418 417.802</trace>
</ink>
</file>

<file path=ppt/ink/ink10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4.046 4365.733 263.341, 399.209 4372.041 795.364, 451.784 4366.854 852.512, 511.199 4359.312 861.212, 578.122 4353.037 862.891, 640.391 4350.119 863.119, 696.215 4354.552 861.376, 750.597 4363.908 830.522, 793.044 4386.665 409.547</trace>
</ink>
</file>

<file path=ppt/ink/ink10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3.797 4372.347 239.477, 527.618 4430.583 704.908, 527.348 4482.426 812.597, 522.503 4550.016 844.491, 515.933 4625.605 854.078, 508.935 4694.979 857.456, 502.46 4749.581 859.067, 494.533 4808.854 860.383, 490.25 4861.246 862.636, 481.258 4913.688 867.071, 457.524 4958.016 427.57</trace>
</ink>
</file>

<file path=ppt/ink/ink10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9.265 4299.592 199.915, 783.6 4355.024 512.16, 782.714 4438.044 763.371, 779.849 4498.518 809.009, 769.398 4559.613 829.61, 761.447 4631.558 843.966, 751.656 4706.404 853.089, 742.289 4761.941 857.149, 726.665 4823.825 859.101, 716.682 4883.288 860.973, 707.128 4936.704 862.248, 723.228 4885.947 827.742, 737.241 4828.797 768.011, 749.141 4774.91 693.704, 763.2 4731.431 602.931, 783.001 4655.877 445.303, 799.262 4599.434 370.53, 825.123 4545.899 333.172, 874.611 4523.64 610.777, 885.079 4611.419 810, 883.695 4678.853 825.743, 881.319 4730.483 839.189, 878.769 4790.028 852.464, 876.655 4843.665 861.086, 884.424 4903.432 865.934, 898.969 4953.891 868.896, 952.046 4932.013 567.159</trace>
</ink>
</file>

<file path=ppt/ink/ink10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5.944 4708.341 315.132, 989.757 4728.685 398.39, 1052.782 4728.549 632.26, 1139.433 4700.398 738.584, 1186.604 4675.277 736.673, 1232.117 4649.149 715.879, 1238.472 4599.617 663.595, 1169.304 4553.497 526.373, 1091.378 4545.602 440.18, 1032.98 4567.966 438.008, 994.625 4626.003 587.067, 985.422 4674.49 682.652, 979.562 4763.037 812.428, 986.959 4821.047 852.15, 1014.599 4871.344 863.495, 1067.262 4905.502 869.298, 1132.601 4915.636 870.734, 1196.078 4914.07 865.235, 1254.452 4894.7 830.528, 1307.432 4874.018 511.331</trace>
</ink>
</file>

<file path=ppt/ink/ink1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99.075 719.42 160.502, 2050.822 763.719 471.942, 2002.046 812.415 474.662, 1956.93 867.778 462.66, 1948.651 923.912 561.503, 2032.282 937.55 650.371, 2109.11 951.763 462.9, 2170.697 956.484 171.647</trace>
</ink>
</file>

<file path=ppt/ink/ink10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8.896 4476.849 155.908, 1536.01 4536.077 438.645, 1554.599 4608.311 574.418, 1557.037 4665.314 621.629, 1558.118 4764.091 728.836, 1556.008 4820.484 781.855, 1551.448 4872.288 801.787, 1569.939 4813.473 819.362, 1579.53 4749.26 754.49, 1585.045 4688.838 685.369, 1590.287 4644.066 614.116, 1599.641 4560.729 503.048, 1638.027 4508.271 499.558, 1703.316 4517.639 748.557, 1787.748 4563.743 564.599, 1830.321 4556.167 273.269</trace>
</ink>
</file>

<file path=ppt/ink/ink10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4.05 4668.657 178.579, 1826.488 4672.85 206.89, 1879.284 4664.582 298.487, 1943.225 4641.436 512.773, 1968.234 4585.949 498.495, 1933.447 4538.093 396.426, 1884.219 4531.45 384.329, 1835.625 4552.292 392.934, 1803.257 4605.125 547.035, 1803.297 4650.776 679.256, 1811.701 4744.413 831.489, 1833.353 4796.959 861.961, 1919.575 4869.607 869.592, 1977.284 4859.755 846.446, 2019.735 4866.287 559.018</trace>
</ink>
</file>

<file path=ppt/ink/ink10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89.962 4523.147 165.445, 2247.159 4514.697 227.702, 2204.7 4510.446 360.851, 2149.015 4512.462 480.285, 2088.507 4538.664 627.297, 2039.338 4625.708 788.355, 2028.441 4673.03 813.064, 2025.542 4732.442 840.295, 2032.178 4787.621 855.803, 2065.581 4836.534 859.133, 2120.191 4860.46 860.495, 2172.675 4869.553 859.866, 2229.389 4866.719 857.231, 2281.177 4865.264 817.417, 2326.768 4843.828 607.468, 2370.498 4838.655 6.075</trace>
</ink>
</file>

<file path=ppt/ink/ink10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28.324 4591.934 136.826, 2380.197 4623.382 521.047, 2453.491 4612.094 777.023, 2497.447 4590.025 787.531, 2499.786 4541.027 769.564, 2417.994 4505.268 572.095, 2346.977 4526.213 563.729, 2298.279 4585.169 668.553, 2288.465 4628.961 731.649, 2279.333 4687.546 802.997, 2285.812 4749.347 845.848, 2319.244 4798.154 865.072, 2370.539 4831.16 871.459, 2422.287 4841.785 872.957, 2483.215 4825.763 844.088, 2529.619 4783.248 627.381</trace>
</ink>
</file>

<file path=ppt/ink/ink10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29.935 4498.014 324.382, 2621.627 4550.132 484.756, 2617.487 4593.93 646.482, 2614.44 4638.877 741.828, 2611.565 4703.533 819.276, 2608.421 4753.203 847.216, 2603.271 4804.439 858.976, 2600.074 4860.515 865.511, 2633.874 4817.587 655.696</trace>
</ink>
</file>

<file path=ppt/ink/ink10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71.729 4386.897 338.676, 2626.057 4440.785 803.263, 2648.136 4488.312 223.54</trace>
</ink>
</file>

<file path=ppt/ink/ink10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05.337 4480.818 136.826, 2719.724 4559.584 589.275, 2739.138 4637.961 734.48, 2742.789 4689.015 778.291, 2748.194 4740.76 823.537, 2753.491 4794.487 846.018, 2771.912 4855.277 860.086, 2857.701 4858.699 863.681, 2887.2 4792.983 859.323, 2901.186 4742.857 856.513, 2911.572 4682.924 851.547, 2926.019 4612.233 844.643, 2936.388 4559.5 839.01, 2946.974 4504.482 828.621, 2957.468 4453.645 713.107, 2983.392 4408.923 7.131</trace>
</ink>
</file>

<file path=ppt/ink/ink10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58.002 4625.003 206.804, 3006.913 4638.428 283.897, 3053.525 4625.628 542.802, 3120.836 4583.073 776.076, 3136.074 4537.489 704.808, 3090.497 4466.331 629.935, 3013.879 4489.415 588.569, 2976.924 4560.513 618.452, 2963.141 4653.051 730.977, 2961.617 4704.314 791.172, 2966.314 4755.815 839.354, 2990.154 4807.137 866.788, 3038.867 4830.496 876.08, 3099.315 4815.02 873.333, 3143.206 4778.849 870.31, 3187.503 4743.574 856.334, 3231.679 4715.571 812.597, 3277.416 4704.223 400.708</trace>
</ink>
</file>

<file path=ppt/ink/ink10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01.694 4549.604 136.826, 3469.842 4496.937 398.833, 3408.698 4458.628 800.502, 3359.728 4469.307 841.108, 3310.288 4505.283 852.487, 3270.015 4556.48 857.219, 3245.253 4611.783 859.051, 3233.733 4674.365 860.301, 3233.484 4727.312 861.765, 3236.026 4786.61 864.453, 3262.447 4838.832 868.397, 3312.58 4863.189 870.095, 3365.775 4860.31 866.399, 3408.113 4829.032 855.094, 3440.904 4780.592 764.944, 3458.894 4737.302 686.981, 3473.896 4690.976 549.46, 3489.432 4619.105 364.885, 3498.479 4555.173 222.798, 3501.989 4508.846 166.045, 3504.185 4463.916 100.014</trace>
</ink>
</file>

<file path=ppt/ink/ink10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06.986 4263.876 136.826, 3512.518 4216.17 136.826, 3515.002 4166.33 269.77, 3511.441 4236.727 795.241, 3508.468 4291.642 840.722, 3504.053 4344.519 858.143, 3497.562 4402.84 865.799, 3492.056 4457.452 872.019, 3486.627 4518.618 876.901, 3484.509 4583.167 879.44, 3483.346 4642.012 881.858, 3485.856 4703.17 883.169, 3491.647 4760.038 883.679, 3502.055 4819.81 883.836, 3533.321 4867.026 881.602, 3584.081 4845.134 788.661, 3629.649 4841.232 388.904</trace>
</ink>
</file>

<file path=ppt/ink/ink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86.992 3722.082 136.826, 10222.775 3777.02 217.581, 10257.188 3837.583 408.17, 10290.748 3896.177 540.686, 10336.415 3898.751 262.03</trace>
</ink>
</file>

<file path=ppt/ink/ink1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22.924 740.585 136.826, 2693.668 738.872 507.019, 2770.766 733.892 609.283, 2856.013 731.42 680.898, 2904.481 734.021 692.199, 2949.653 738.095 651.228, 2992.915 756.986 6.512</trace>
</ink>
</file>

<file path=ppt/ink/ink11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08.097 4474.203 206.804, 4157.718 4457.428 515.77, 4086.089 4467.225 653.877, 4016.955 4511.103 668.107, 4027.273 4586.39 670.327, 4111.27 4630.375 673.087, 4193.204 4658.074 765.851, 4231.124 4749.96 847.768, 4208.146 4797.116 851.545, 4173.873 4845.168 845.451, 4138.357 4888.202 835.333, 4062.379 4885.82 476.227, 4082.679 4842.269 132.601</trace>
</ink>
</file>

<file path=ppt/ink/ink11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74.776 4516.534 155.908, 4378.008 4566.808 254.215, 4383.235 4609.537 416.644, 4366.364 4699.356 653.006, 4355.643 4747.108 729.7, 4337.896 4793.979 806.496, 4320.041 4839.55 849.422, 4371.92 4825.95 831.393, 4393.426 4775.356 817.751, 4412.261 4716.002 625.074, 4429.013 4648.815 81.165</trace>
</ink>
</file>

<file path=ppt/ink/ink11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19.216 4344.567 160.502, 4391.798 4405.29 817.183, 4440.215 4423.367 754.549, 4482.777 4457.721 7.545</trace>
</ink>
</file>

<file path=ppt/ink/ink11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45.673 4561.509 136.826, 4359.002 4617.928 252.194, 4348.535 4686.566 379.553, 4341.747 4751.833 488.859, 4327.471 4819.724 660.094, 4305.042 4903.195 791.359, 4352.644 4882.063 611.367, 4403.879 4827.395 238.671</trace>
</ink>
</file>

<file path=ppt/ink/ink11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72.955 4545.636 139.546, 4780.701 4492.874 320.895, 4730.395 4456.289 676.956, 4681.78 4458.975 751.683, 4596.197 4527.035 772.131, 4576.511 4570.435 771.776, 4557.69 4634.709 770.562, 4550.038 4683.434 769.941, 4548.664 4730.241 769.451, 4554.448 4778.552 769.391, 4588.959 4822.397 771.417, 4636.55 4818.465 699.083, 4693.025 4755.767 500.087, 4727.491 4684.779 355.846, 4765.454 4625.648 238.284, 4781.031 4582.167 199.716, 4790.811 4539.233 198.376, 4740.854 4586.092 450.531, 4727.278 4632.657 548.948, 4718.186 4678.357 618.52, 4709.398 4734.312 680.061, 4698.023 4839.753 777.65, 4691.25 4899.309 814.396, 4683.698 4958.848 838.12, 4673.848 5011.603 852.427, 4663.432 5072.897 858.648, 4652.925 5129.663 862.657, 4639.956 5187.084 865.783, 4619.362 5240.948 868.755, 4573.943 5270.992 869.281, 4550.424 5208.406 854.434, 4549.668 5153.416 771.244, 4556.645 5100.611 516.188, 4573.285 5056.267 332.856</trace>
</ink>
</file>

<file path=ppt/ink/ink11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22.437 4504.628 151.561, 4915.071 4559.353 460.482, 4891.378 4653.87 689.782, 4876.258 4712.099 746.06, 4856.425 4765.786 781.651, 4834.989 4822.642 808.443, 4823.823 4871.234 833.282, 4848.083 4815.618 794.976, 4860.408 4767.416 746.708, 4876.205 4715.042 681.618, 4903.21 4626.004 565.705, 4920.083 4581.809 478.904, 4953.914 4525.659 412.221, 4997.193 4486.909 440.38, 5055.817 4478.705 714.552, 5069.283 4523.301 805.451, 5066.909 4580.988 831.899, 5060.271 4649.287 852.51, 5053.206 4708.82 858.767, 5050.416 4772.16 863.883, 5051.318 4827.435 868.342, 5077.675 4873.333 867.38, 5131.423 4856.371 822.389, 5179.108 4857.137 405.536</trace>
</ink>
</file>

<file path=ppt/ink/ink11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95.481 4585.32 136.826, 5322.588 4531.638 440.13, 5274.292 4480.355 792.269, 5224.864 4478.778 816.9, 5166.112 4581.577 829.108, 5156.892 4631.785 832.018, 5152.95 4699.933 836.181, 5156.662 4757.999 841.059, 5174.93 4812.317 848.204, 5226.231 4827.087 830.869, 5286.001 4747.85 678.385, 5304.979 4698.119 518.724, 5327.162 4628.853 311.103, 5341.827 4584.272 236.353, 5347.521 4541.473 214.565, 5321.5 4593.17 687.42, 5311.797 4651.743 759.538, 5307.009 4697.878 802.982, 5314.781 4747.945 849.089, 5358.089 4783.01 856.354, 5417.924 4761.417 759.033, 5468.436 4731.982 454.512</trace>
</ink>
</file>

<file path=ppt/ink/ink11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50.792 4303.561 165.445, 5545.935 4382.785 718.726, 5532.155 4427.338 793.63, 5519.577 4475.117 837.415, 5503.201 4534.304 855.779, 5484.456 4612.25 865.319, 5475.581 4680.828 869.565, 5469.209 4742.159 872.902, 5478.421 4799.021 876.264, 5579.401 4845.753 861.484, 5631.624 4830.021 680.702, 5676.014 4831.315 189.432</trace>
</ink>
</file>

<file path=ppt/ink/ink11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63.273 4458.33 136.826, 6147.987 4506.166 362.328, 6139.503 4565.531 471.028, 6142.988 4608.077 569.095, 6158.337 4691.561 773.344, 6177.716 4737.28 799.032, 6224.909 4759.239 797.541, 6268.571 4715.968 773.075, 6288.514 4671.58 705.641, 6314.961 4587.237 572.348, 6319.161 4514.996 501.341, 6300.796 4453.938 478.227, 6250.146 4415.21 531.148, 6180.247 4447.601 740.603, 6134.371 4485.363 675.018</trace>
</ink>
</file>

<file path=ppt/ink/ink11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63.311 4179.216 150.556, 6606.812 4171.122 309.212, 6556.518 4172.599 666.97, 6499.055 4257.457 852.718, 6480.936 4308.912 859.899, 6465.29 4369.38 863.731, 6453.917 4427.487 865.46, 6444.923 4485.037 866.033, 6442.331 4542.718 866.432, 6443.788 4599.223 867.411, 6448.624 4666.178 868.714, 6452.504 4732.424 869.829, 6451.246 4789.917 871.197, 6452.121 4853.478 872.643, 6448.165 4909.683 873.806, 6444.392 4965.587 874.033, 6429.389 5017.404 872.987, 6398.239 5064.881 861.192, 6345.075 5069.746 439.497, 6322.523 5026.674 200.644</trace>
</ink>
</file>

<file path=ppt/ink/ink1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20.566 638.729 147.579, 2976.479 674.7 470.898, 3033.832 699.885 599.27, 3006.125 772.618 684.217, 2943.262 837.368 425.488</trace>
</ink>
</file>

<file path=ppt/ink/ink11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00.849 4609.13 290.844, 6381.491 4618.811 705.569, 6440.36 4614.204 788.961, 6497.41 4614.163 812.355, 6546.819 4610.567 830.645, 6597.49 4612.251 852.767, 6643.86 4629.44 420.516</trace>
</ink>
</file>

<file path=ppt/ink/ink11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6.669 4449.07 250.773, 7048.812 4449.345 585.11, 7136.938 4444.321 791.314, 7189.988 4440.616 828.117, 7244.409 4439.446 845.267, 7299.76 4434.655 854.229, 7350.216 4423.759 843.848, 7392.781 4428.42 557.303</trace>
</ink>
</file>

<file path=ppt/ink/ink11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14.94 4249.325 181.595, 7207.274 4308.665 496.592, 7198.725 4384.052 678.712, 7189.69 4431.508 738.301, 7179.417 4477.572 795.346, 7166.089 4533.418 837.644, 7161.101 4586.535 855.766, 7161.938 4652.275 861.691, 7162.916 4706.137 866.244, 7172.183 4760.569 870.635, 7262.284 4774.018 775.931, 7299.609 4723.251 593.515, 7340.611 4655.429 355.574</trace>
</ink>
</file>

<file path=ppt/ink/ink11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06.754 4233.452 196.589, 7406.828 4291.258 533.717, 7409.647 4373.741 797.228, 7404.288 4422.699 836.528, 7394.138 4480.339 852.597, 7384.402 4535.705 855.864, 7372.672 4591.22 857.487, 7365.278 4654.031 858.17, 7363.47 4710.363 858.509, 7358.692 4646.535 760.433, 7360.646 4597.364 684.215, 7367.548 4548.613 566.221, 7384.34 4483.203 460, 7401.15 4422.796 440.848, 7421.671 4370.935 370.998, 7408.691 4416.15 264.504</trace>
</ink>
</file>

<file path=ppt/ink/ink11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7.494 4142.177 145.682, 7400.602 4190.92 343.415, 7406.153 4249.761 580.162, 7406.846 4295.881 667.098, 7406.803 4341.587 738.385, 7403.073 4392.208 766.466, 7394.464 4451.954 786.514, 7385.043 4505.129 793.595, 7376.418 4563.61 797.955, 7372.268 4615.629 802.854, 7367.262 4665.048 816.495, 7361.113 4715.379 828.596, 7357.02 4657.2 784.075, 7359.248 4601.393 659.646, 7367.794 4546.982 549.73, 7381.05 4474.126 457.129, 7399.393 4413.894 373.234, 7442.226 4364.325 347.633, 7490.596 4381.4 646.755, 7499.181 4469.038 783.847, 7493.23 4517.219 824.037, 7487.793 4571.895 851.195, 7484.058 4624.048 860.415, 7484.51 4680.881 861.675, 7497.811 4733.51 860.897, 7554.193 4731.358 519.008</trace>
</ink>
</file>

<file path=ppt/ink/ink11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4.848 4509.919 136.826, 7371.647 4570.43 212.762, 7361.749 4620.181 371.671, 7357.985 4681.289 522.642, 7359.831 4749.066 655.302, 7352.538 4798.922 702.227</trace>
</ink>
</file>

<file path=ppt/ink/ink11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36.394 4501.982 136.826, 7605.373 4516.768 479.532, 7676.385 4509.827 603.354, 7749.336 4483.301 622.507, 7791.099 4426.542 579.25, 7739.173 4379.228 517.115, 7665.883 4379.835 555.438, 7597.48 4412.752 757.762, 7531.734 4492.012 841.883, 7521.457 4548.973 862.288, 7530.732 4601.954 871.912, 7565.342 4653.052 877.657, 7612.183 4688.49 879.191, 7676.57 4702.726 879.552, 7732.75 4689.974 874.425, 7786.08 4663.375 822.906, 7829.467 4623.368 600.814</trace>
</ink>
</file>

<file path=ppt/ink/ink11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64.748 4361.764 136.826, 8196.708 4420.59 761.073, 8182.939 4477.731 830.51, 8170.492 4542.562 850.069, 8152.021 4610.767 857.685, 8140.788 4678.51 860.632, 8134.856 4733.011 862.617, 8143.084 4680.544 853.473, 8153.598 4622.6 821.923, 8165.001 4562.401 768.087, 8187.134 4510.519 696.58, 8237.081 4437.554 628.257, 8292.139 4379.225 656.388, 8365.837 4376.545 830.671, 8387.116 4428.602 861.973, 8388.641 4486.952 865.398, 8386.608 4545.771 866.315, 8381.652 4603.174 867.197, 8382.964 4657.986 868.905, 8389.867 4712.103 872.155, 8422.742 4755.984 844.955, 8465.272 4715.928 370.615</trace>
</ink>
</file>

<file path=ppt/ink/ink11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5.775 4454.362 292.982, 8520.195 4458.344 835.69, 8571.003 4459.975 858.244, 8623.643 4466.233 860.676, 8668.799 4487.496 424.416</trace>
</ink>
</file>

<file path=ppt/ink/ink11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79.336 4368.378 187.565, 8726.144 4378.951 683.345, 8774.002 4379.757 769.811, 8829.478 4378.699 805.613, 8879.356 4370.487 815.724, 8929.022 4367.15 815.455, 8974.786 4379.063 402.117</trace>
</ink>
</file>

<file path=ppt/ink/ink1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66.291 617.564 136.826, 2428.718 645.376 429.77, 2500.142 655.159 459.437, 2551.669 659.128 229.801</trace>
</ink>
</file>

<file path=ppt/ink/ink11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94.426 4189.798 248.699, 8806.09 4232.614 642.737, 8808.32 4284.703 794.947, 8797.001 4343.89 843.423, 8776.536 4397.416 859.118, 8756.674 4454.577 863.622, 8742.39 4505.144 866.53, 8736.896 4559.594 870.252, 8739.377 4617.128 872.402, 8766.763 4666.008 873.475, 8824.39 4691.936 870.133, 8872.917 4669.731 860.886, 8915.516 4629.779 813.674, 8958.314 4585.587 558.442</trace>
</ink>
</file>

<file path=ppt/ink/ink11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87.562 4134.241 231.681, 8998.406 4205.089 745.034, 8999.746 4251.174 800.923, 8999.252 4306.592 840.375, 8996.703 4364.924 858.287, 8991.215 4420.724 865.206, 8981.526 4482.178 867.964, 8974.018 4534.929 869.373, 8962.923 4604.563 870.817, 8953.449 4659.473 871.439, 8965.225 4602.707 865.066, 8976.9 4551.311 858.868, 8989.27 4494.049 824.516, 9004.229 4440.781 748.564, 9022.317 4391.464 678.225, 9057.696 4318.426 615.971, 9102.008 4399.303 859.019, 9101.61 4458.068 866.25, 9100.35 4514.392 869.469, 9101.116 4570.143 872.405, 9119.614 4621.463 877.123, 9169.32 4644.373 866.924, 9225.982 4624.442 585.826, 9268.443 4623.743 5.858</trace>
</ink>
</file>

<file path=ppt/ink/ink11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21.995 4361.764 237.502, 9581.052 4361.509 370.628, 9601.646 4423.544 743.679, 9598.001 4473.026 784.17, 9595.885 4535.884 806.139, 9593.577 4606.232 822.254, 9589.609 4685.454 836.976, 9587.146 4741.179 844.585, 9583.911 4798.164 853.39, 9579.356 4857.756 859.492, 9577.045 4920.175 865.296, 9581.83 4975.748 867.724, 9606.888 4929.45 719.38, 9609.402 4872.457 403.347</trace>
</ink>
</file>

<file path=ppt/ink/ink11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69.081 4378.961 157.024, 9534.413 4379.413 551.82, 9601.652 4378.174 258.865</trace>
</ink>
</file>

<file path=ppt/ink/ink11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50.311 4348.536 226.02, 9714.823 4371 444.409, 9776.954 4383.292 580.967, 9850.385 4410.198 673.353, 9844.34 4494.159 776.612, 9801.051 4531.289 784.702, 9758.229 4563.473 787.929, 9681.054 4633.939 790.494, 9633.137 4672.668 785.925</trace>
</ink>
</file>

<file path=ppt/ink/ink11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05.372 4419.968 161.705, 10067.618 4361.487 630.123, 9982.54 4375.067 813.525, 9920.479 4460.564 811.014, 9919.698 4516.931 809.335, 9935.033 4565.05 810.169, 9964.834 4613.746 815.057, 10019.071 4622.113 809.595, 10061.697 4583.266 665.352, 10104.76 4514.434 344.65, 10129.208 4463.919 172.156, 10132.518 4415.584 180.766, 10103.163 4480.043 644.137, 10095.841 4525.241 771.37, 10094.394 4574.564 844.569, 10110.534 4628.974 859.989, 10169.356 4615.069 718.764, 10209.101 4571.83 555.191</trace>
</ink>
</file>

<file path=ppt/ink/ink11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63.577 4398.803 326.73, 10210.736 4395.593 483.395, 10290.648 4387.531 689.072, 10334.737 4386.478 713.824, 10381.071 4384.896 669.68, 10429.232 4390.516 482.142</trace>
</ink>
</file>

<file path=ppt/ink/ink11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53.531 4205.672 248.699, 10253.054 4249.953 458.227, 10247.604 4323.985 780.555, 10239.017 4372.287 833.933, 10230.339 4426.561 853.531, 10220.511 4485.29 860.365, 10213.05 4540.354 862.989, 10212.275 4600.53 866.693, 10226.561 4658.406 871.42, 10278.979 4670.529 863.837, 10323.866 4635.086 828.084, 10375.89 4601.094 648.745, 10429.471 4548.281 121.837</trace>
</ink>
</file>

<file path=ppt/ink/ink11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04.873 4099.848 189.188, 10494.369 4143.936 204.841, 10488.065 4196.797 376.371, 10482.997 4261.696 583.591, 10476.729 4310.982 717.863, 10471.801 4362.714 822.652, 10467.04 4418.053 854.041, 10458.123 4478.766 866.328, 10447.549 4538.385 868.525, 10439.429 4598.71 868.864, 10430.729 4657.343 868.747, 10429.676 4710.771 868.403, 10443.406 4657.306 860.664, 10463.656 4604.148 841.023, 10482.259 4549.42 796.565, 10503.736 4493.013 684.713, 10529.68 4448.549 562.12, 10570.523 4390.334 515.433, 10599.103 4465.636 815.598, 10598.538 4527.468 851.333, 10599.594 4590.591 860.618, 10604.918 4645.12 863.203, 10617.412 4700.087 860.757, 10669.934 4670.489 740.569, 10717.366 4661.296 206.093</trace>
</ink>
</file>

<file path=ppt/ink/ink11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6.814 5431.92 229.776, 1319.044 5471.347 632.042, 1347.449 5516.181 805.53, 1369.538 5562.619 851.773, 1387.604 5610.896 855.76, 1416.898 5658.828 739.409, 1427.746 5705.831 205.77</trace>
</ink>
</file>

<file path=ppt/ink/ink1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72.119 662.539 136.826, 2471.801 731.623 432.01, 2472.11 791.464 530.664, 2473.058 885.994 673.977, 2474.792 936.442 730.827, 2477.122 990.471 772.221, 2482.245 1038.599 783.248, 2472.522 1082.968 386.235</trace>
</ink>
</file>

<file path=ppt/ink/ink11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5.51 5384.298 290.844, 1496.165 5431.936 400.573, 1461.306 5499.8 589.77, 1414.927 5588.929 672.56, 1394.902 5633.567 627.938, 1370.957 5679.886 519.985</trace>
</ink>
</file>

<file path=ppt/ink/ink11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2.328 5708.388 239.477, 1404.346 5770.999 379.719, 1405.382 5843.62 548.175, 1400.14 5925.102 747.937, 1394.112 5974.869 801.392, 1386.482 6025.839 832.216, 1376.321 6086.751 854.457, 1353.13 6130.541 421.35</trace>
</ink>
</file>

<file path=ppt/ink/ink11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7.999 5840.669 136.826, 1542.729 5903.585 517.957, 1538.509 5985.04 808.812, 1520.643 6034.32 850.658, 1514.718 5974.838 836.478, 1529.552 5915.183 793.287, 1548.539 5863.794 773.595, 1567.164 5819.36 764.77, 1643.713 5772.246 836.803, 1689.09 5866.832 853.983, 1689.682 5926.973 858.357, 1694.135 5984.035 864.161, 1707.626 6034.946 863.171, 1762.475 6050.018 777.493, 1812.412 6044.382 330.486</trace>
</ink>
</file>

<file path=ppt/ink/ink11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4.031 5909.456 136.826, 1518.181 5982.577 560.634, 1508.037 6029.267 701.494</trace>
</ink>
</file>

<file path=ppt/ink/ink11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7.972 5553.62 148.517, 1868.935 5600.576 461.125, 1868.889 5678.521 685.039, 1871.101 5742.708 775.121, 1876.709 5800.519 824.206, 1879.878 5858.591 848.572, 1888.941 5920.778 859.837, 1902.344 5972.092 858.819, 1922.238 6020.027 805.382, 1925.581 6066.613 397.15</trace>
</ink>
</file>

<file path=ppt/ink/ink11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34.115 5642.248 336.258, 1989.828 5668.408 495.82, 2057.895 5643.899 639.29, 2148.565 5631.516 666.544, 2191.626 5621.033 583.492</trace>
</ink>
</file>

<file path=ppt/ink/ink11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90.997 5549.65 244.831, 1998.918 5619.852 655.854, 2002.145 5718.687 807.94, 2001.497 5785.116 840.018, 1999.348 5838.799 851.345, 1996.493 5893.382 855.834, 1996.01 5949.665 857.518, 2012.403 6003.088 858.363, 2070.534 6002.02 781.59, 2120.915 5974.689 671.676, 2164.022 5946.284 566.577</trace>
</ink>
</file>

<file path=ppt/ink/ink11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79.379 5467.636 321.468, 2332.505 5532.412 453.329, 2363.449 5606.044 668.785, 2376.155 5650.993 758.526, 2387.268 5701.118 815.029, 2395.876 5754.841 848.987, 2399.979 5806.479 860.755, 2400.097 5871.895 867.685, 2390.392 5928.937 869.553, 2372.448 5979.949 868.891, 2343.583 6027.261 867.556, 2304.753 6084.065 863.907, 2245.607 6118.496 838.493, 2195.591 6128.587 663.997, 2152.597 6123.288 184.784</trace>
</ink>
</file>

<file path=ppt/ink/ink11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59.038 5689.869 351.906, 2722.444 5713.122 373.269, 2775.098 5709.716 499.066, 2865.75 5692.818 786.823, 2918.369 5679.579 825.484, 2966.103 5683.179 407.063</trace>
</ink>
</file>

<file path=ppt/ink/ink11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96.864 5885.646 431.69, 2656.257 5865.301 633.231, 2699.659 5847.523 739.534, 2752.433 5836.027 804.013, 2802.154 5819.218 827.897, 2857.243 5815.922 839.931, 2908.295 5814.187 803.984, 2953.002 5827.419 396.46</trace>
</ink>
</file>

<file path=ppt/ink/ink1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93.534 688.995 227.889, 2362.477 689.566 445.255, 2436.808 690.187 628.872, 2523.464 698.968 782.158, 2574.474 690.587 796.365, 2620.074 697.895 392.704</trace>
</ink>
</file>

<file path=ppt/ink/ink11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64.979 5483.509 136.826, 4256.098 5437.164 314.199, 4209.853 5413.065 622.33, 4119.944 5392.825 769.386, 4073.377 5400.869 771.361, 4028.888 5422.538 770.65, 3986.302 5453.126 766.781, 3956.285 5544.218 740.019, 3980.317 5595.744 748.664, 4041.383 5685.437 768.517, 4111.845 5764.276 774.006, 4168.747 5845.829 774.276, 4189.524 5895.971 774.671, 4194.355 5947.295 781.678, 4176.709 5996.236 794.725, 4118.488 6075.206 828.814, 4072.427 6114.206 842.226, 4022.223 6137.048 848.949, 3968.019 6156.98 852.584, 3914.51 6163.749 852.993, 3858.469 6169.457 846.314, 3810.577 6158.733 417.334</trace>
</ink>
</file>

<file path=ppt/ink/ink11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90.9 5913.424 212.081, 4248.055 5900.609 363.296, 4311.874 5895.638 547.912, 4392.353 5897.975 628.508, 4435.517 5909.015 241.169</trace>
</ink>
</file>

<file path=ppt/ink/ink11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43.028 5930.621 136.826, 4321.689 5998.469 568.153, 4307.581 6082.974 763.001, 4297.883 6134.114 783.546, 4290.196 6184.589 799.993, 4291.656 6233.227 756.769, 4277.456 6280.512 210.601</trace>
</ink>
</file>

<file path=ppt/ink/ink11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56.506 6163.436 136.826, 4210.355 6167.781 331.984, 4265.9 6162.341 465.486, 4338.114 6160.682 600.147, 4420.565 6162.353 769.467, 4469.344 6161.808 803.108, 4513.688 6176.041 396.029</trace>
</ink>
</file>

<file path=ppt/ink/ink11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20.827 5527.163 136.826, 4604.408 5587.26 400.149, 4592.874 5660.902 550.595, 4579.185 5761.891 674.964, 4573.374 5813.976 732.576, 4565.881 5874.018 772.985, 4560.063 5926.538 814.539, 4557.663 5978.857 840.716, 4564.127 6031.774 854.618, 4586.801 6080.749 850.473, 4632.399 6107.844 511.147</trace>
</ink>
</file>

<file path=ppt/ink/ink11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90.938 5691.191 180.076, 4736.802 5672.407 240.705, 4781.169 5680.308 321.968, 4834.652 5682.834 439.054, 4907.077 5679.749 525.093, 4978.345 5673.147 419.352</trace>
</ink>
</file>

<file path=ppt/ink/ink11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71.632 5528.485 186.123, 4774.643 5581.694 451.434, 4775.306 5625.82 542.948, 4768.521 5699.171 657.854, 4764.102 5746.438 699.817, 4758.25 5799.203 745.999, 4749.232 5848.146 769.464, 4742.42 5897.765 798.583, 4737.086 5948.116 827.252, 4738.755 5999.555 850.547, 4757.363 6052.502 858.5, 4808.051 6074.875 856.923, 4869.522 6067.918 834.894, 4918.11 6050.338 716.858, 4961.499 6027.709 492.224</trace>
</ink>
</file>

<file path=ppt/ink/ink11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60.513 5741.458 141.628, 4715.528 5725.353 255.559, 4784.532 5714.992 287.28, 4836.023 5698.386 276.954, 4886.737 5671.527 235.512</trace>
</ink>
</file>

<file path=ppt/ink/ink11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67.127 5730.875 196.589, 4732.028 5703.653 592.691, 4776.922 5699.259 639.787, 4733.138 5706.231 547.598, 4663.445 5727.64 516.54, 4729.043 5689.687 750.224, 4776.676 5689.395 770.953, 4731.184 5709.729 640.806, 4687.83 5722.02 210.557</trace>
</ink>
</file>

<file path=ppt/ink/ink11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19.542 5799.662 250.773, 5191.128 5788.159 610.657, 5276.092 5758.791 758.401, 5327.484 5761.945 770.415, 5374.103 5780.732 214.399</trace>
</ink>
</file>

<file path=ppt/ink/ink1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16.022 650.634 136.826, 2369.971 652.202 440.044, 2435.62 657.055 538.891, 2510.226 675.888 698.28, 2439.864 696.865 383.709, 2392.882 697.702 328.082, 2350.331 705.957 318.52, 2410.915 690.858 547.921, 2485.068 673.376 755.008, 2530.649 677.358 808.801, 2573.686 696.006 398.836</trace>
</ink>
</file>

<file path=ppt/ink/ink11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46.824 5496.738 136.826, 5602.925 5491.128 574.718, 5645.326 5490.363 764.998, 5695.786 5490.207 816.158, 5746.515 5490.405 804.35, 5797.656 5483.88 628.979, 5842.388 5492.708 6.29</trace>
</ink>
</file>

<file path=ppt/ink/ink11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85.724 5517.903 206.804, 5667.256 5566.213 428.146, 5658.232 5642.705 689, 5652.568 5697.275 748.692, 5646.304 5745.716 811.828, 5640.141 5798.812 836.588, 5635.318 5852.112 857.766, 5632.654 5911.943 866.034, 5637.381 5968.162 871.314, 5681.914 5999.968 867.821, 5730.54 5978.248 849.347, 5773.429 5974.018 560.934</trace>
</ink>
</file>

<file path=ppt/ink/ink11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48.434 5823.473 167.651, 5856.445 5873.379 579.754, 5843.172 5953.895 799.786, 5834.51 6002.422 826.152, 5839 5948.434 739.773, 5852.391 5895.945 675.673, 5860.959 5844.959 652.286, 5890.476 5771.254 624.247, 5953.023 5811.696 832.097, 5969.895 5860.25 852.189, 5979.148 5913.902 859.256, 5966.322 5968.647 862.114, 5955.508 6022.275 863.531, 6045.108 6041.543 777.903, 6087.648 6020.612 509.54</trace>
</ink>
</file>

<file path=ppt/ink/ink11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52.402 5916.07 136.826, 5847.848 5976.365 472.359, 5836.091 6040.048 663.861</trace>
</ink>
</file>

<file path=ppt/ink/ink11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97.666 5537.746 184.541, 6181.001 5586.659 400.613, 6172.078 5648.869 622.598, 6168.44 5705.63 721.176, 6165.553 5768.747 776.678, 6164.729 5820.799 807.613, 6166.161 5873.277 829.78, 6173.293 5924.026 846.396, 6252.936 5948.308 440.295</trace>
</ink>
</file>

<file path=ppt/ink/ink11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51.903 5613.146 324.382, 6300.286 5602.474 390.898, 6364.333 5588.426 563.904, 6439.224 5576.552 677.628, 6482.235 5571.718 684.542, 6529.276 5568.65 617.447, 6573.297 5577.545 416.196</trace>
</ink>
</file>

<file path=ppt/ink/ink11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36.566 5484.833 190.833, 6327.981 5531.717 231.017, 6326.962 5583.477 318.16, 6324.179 5656.264 526.909, 6318.2 5734.496 660.895, 6316.063 5795.989 752.882, 6315.478 5846.739 813.269, 6317.42 5901.17 848.224, 6332.911 5953.97 864.902, 6388.593 5971.85 856.545, 6440.803 5944.905 837.218, 6486.611 5912.301 762.567, 6534.186 5897.75 212.215</trace>
</ink>
</file>

<file path=ppt/ink/ink11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09.074 5451.762 389.944, 6654.399 5495.131 365.692, 6683.774 5563.467 388.014, 6699.21 5631.042 483.892, 6704.698 5706.866 592.781, 6702.753 5763.214 698.423, 6680.661 5855.827 800.921, 6656.767 5911.341 825.354, 6629.891 5956.196 834.947, 6581.989 6003.876 805.757</trace>
</ink>
</file>

<file path=ppt/ink/ink11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77.173 5450.439 162.93, 4621.709 5437.395 433.089, 4692.577 5416.258 757.596, 4737.979 5404.077 767.046, 4782.382 5406.726 378.246</trace>
</ink>
</file>

<file path=ppt/ink/ink11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22.15 5457.053 136.826, 4598.796 5504.75 342.007, 4596.208 5567.181 705.615, 4597.596 5622.36 773.496, 4596.904 5670.636 797.104, 4592.763 5722.435 806.807, 4585.944 5778.016 812.391, 4580.56 5840.329 814.966, 4575.59 5898.382 818.194, 4574.361 5954.712 821.006, 4574.033 6004.618 823.612, 4571.213 6058.076 828.254, 4566.786 6116.617 834.156, 4564.61 6171.954 836.536, 4563.861 6223.923 838.144, 4557.762 6275.269 846.317, 4604.408 6296.835 857.069, 4662.635 6282.714 844.034, 4714.81 6271.021 750.548, 4761.532 6269.12 559.761, 4804.156 6264.403 37.868</trace>
</ink>
</file>

<file path=ppt/ink/ink1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13.913 690.318 136.826, 2464.637 680.772 325.165, 2515.639 688.448 392.009, 2561.763 698.255 186.772</trace>
</ink>
</file>

<file path=ppt/ink/ink11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14.902 5355.197 292.982, 6760.485 5364.975 511.805, 6827.792 5359.507 557.283, 6899.575 5351.305 590.652, 6909.606 5430.284 740.193, 6906.127 5481.412 784.297, 6903.601 5540.762 792.701, 6903.769 5592.492 798.586, 6903.165 5646.316 802.525, 6903.167 5701.051 809.152, 6904.873 5764.895 817.277, 6907.201 5818.758 828.375, 6909.176 5873.017 841.386, 6910.958 5930.071 851.073, 6914.641 5984.87 854.187, 6917.278 6037.311 854.083, 6870.534 6059.56 850.149, 6816.806 6052.912 798.933, 6768.113 6053.962 664.48, 6725.695 6057.371 515.975</trace>
</ink>
</file>

<file path=ppt/ink/ink11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8.391 5578.753 140.051, 7309.373 5530.673 472.962, 7242.612 5539.143 705.888, 7212.368 5583.977 718.196, 7187.649 5671.197 726.105, 7183.701 5723.735 739.003, 7187.017 5774.074 760.947, 7200.881 5822.463 778.99, 7271.064 5893.559 744.245, 7316.131 5894.766 556.883, 7369.261 5860.488 392.624, 7399.539 5813.041 320.239, 7416.771 5769.568 271.346, 7429.688 5724.315 237.051, 7441.785 5663.283 196.373, 7451.866 5616.89 180.652, 7429.734 5667.633 518.168, 7426.901 5749.464 575.369, 7434.601 5822.207 594.738, 7484.003 5871.862 639.948, 7526.908 5854.562 647.717, 7594.11 5779.407 616.481, 7618.282 5730.364 602.781, 7634.708 5653.151 583.022, 7613.467 5584.002 544.515, 7571.353 5533.236 498.8, 7515.094 5505.673 592.615, 7438.176 5535.08 748.603, 7450.854 5594.485 270.439</trace>
</ink>
</file>

<file path=ppt/ink/ink11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47.264 5561.556 136.826, 7841.752 5518.772 479.43, 7761.969 5544.064 771.787, 7717.797 5567.762 785.155, 7639.271 5629.8 789.972, 7713.51 5686.928 787.846, 7801.968 5728.305 785.061, 7846.145 5757.278 779.183, 7877.516 5801.338 763.63, 7873.269 5850.403 732.748, 7800.365 5903.29 770.386, 7746.394 5909.057 780.639, 7703.296 5886.537 786.383</trace>
</ink>
</file>

<file path=ppt/ink/ink11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6.319 5326.095 195.555, 8035.508 5312.541 622.434, 8133.317 5303.745 759.321, 8187.69 5293.804 750.021, 8236.699 5272.387 653.355, 8279.15 5268.546 181.822</trace>
</ink>
</file>

<file path=ppt/ink/ink11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96.746 5344.615 159.321, 7999.538 5397.053 258.29, 7994.676 5441.264 371.824, 7989.098 5512.986 535.856, 7985.84 5561.026 606.215, 7982.548 5603.472 649.277, 7979.948 5647.229 693.437, 7978.603 5694.68 741.968, 7979.873 5752.06 764.955, 7981.839 5812.265 782.963, 7985.025 5865.187 789.987, 7990.252 5915.167 792.503, 7995.108 5963.34 792.457, 7989.658 6012.118 790.076, 8047.249 6012.482 806.596, 8113.238 6010.126 713.687, 8158.883 6007.338 558.931, 8225.528 5995.748 149.701</trace>
</ink>
</file>

<file path=ppt/ink/ink11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01.002 5521.872 204.961, 8348.066 5519.674 227.23, 8406.471 5533.553 440.312, 8450.309 5583.914 664.06, 8449.459 5630.318 704.302, 8433.695 5681.958 689.505, 8395.444 5755.356 648.67, 8333.718 5823.786 636.829, 8248.117 5855.803 451.484, 8195.003 5875.937 292.94, 8237.78 5872.07 484.826, 8311.348 5870.677 612.116, 8395.204 5868.913 669.549, 8438.975 5868.611 691.197, 8488.507 5853.706 651.709</trace>
</ink>
</file>

<file path=ppt/ink/ink11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84.878 5515.257 268.985, 8548.585 5513.311 449.17, 8617.215 5502.495 574.68, 8701.422 5492.715 662.648, 8745.931 5486.823 696.322, 8789.214 5481.948 696.195, 8832.541 5473.189 559.067</trace>
</ink>
</file>

<file path=ppt/ink/ink11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81.446 5520.549 136.826, 8590.654 5567.46 435.451, 8592.101 5639.225 564.289, 8587.807 5686.188 601.389, 8580.71 5750.953 620.46, 8573.847 5804.051 633.676, 8569.365 5848.949 645.152, 8550.242 5891.627 6.451</trace>
</ink>
</file>

<file path=ppt/ink/ink11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63.463 5515.257 138.775, 8674.456 5562.152 293.417, 8671.991 5614.786 420.001, 8676.813 5682.54 567.301, 8679.858 5727.192 644.883, 8698.243 5808.545 759.695, 8717.891 5860.553 805.175, 8790.969 5925.297 843.386, 8854.234 5934.687 833.565, 8901.302 5916.33 690.043, 8946.265 5914.074 192.032</trace>
</ink>
</file>

<file path=ppt/ink/ink11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5.563 5420.015 136.826, 9105.337 5373.811 246.884, 9062.88 5387.576 712.659, 9017.157 5474.065 855.234, 9006.835 5527.105 861.556, 8999.91 5583.228 863.713, 8998.768 5638.277 864.388, 8999.155 5706.47 865.107, 9003.445 5778.978 865.676, 9006.376 5837.067 866.068, 9007.413 5896.867 866.289, 9007.438 5949.783 867.183, 9014.024 6006.415 868.266, 9019.778 6063.083 869.689, 9024.037 6127.888 870.496, 9024.7 6187.637 870.963, 9023.677 6253.143 871.098, 9016.504 6307.58 870.818, 9006.391 6365.278 865.194, 8951.873 6330.256 461.349, 8947.758 6287.474 270.922</trace>
</ink>
</file>

<file path=ppt/ink/ink1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09.695 928.425 136.826, 2557.328 913.566 427.083, 2530.905 956.437 510.272, 2572.812 1004.844 519.871, 2620.221 1059.309 554.372, 2671.073 1118.533 618.495, 2679.365 1200.81 713.505, 2594.331 1232.14 762.922, 2545.862 1242.783 768.66, 2506.759 1160.391 806.698, 2516.778 1114.695 397.799</trace>
</ink>
</file>

<file path=ppt/ink/ink11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76.441 5812.89 212.081, 8922.433 5808.998 271.331, 8967.79 5802.308 447.525, 9034.873 5806.934 686.276, 9078.463 5817.161 190.984</trace>
</ink>
</file>

<file path=ppt/ink/ink11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06.37 5672.672 136.826, 9263.089 5655.917 196.929, 9213.09 5656.964 408.77, 9175.99 5699.645 544.732, 9135.836 5769.048 788.854, 9126.546 5824.195 813.072, 9125.237 5880.889 835.883, 9154.716 5925.506 850.266, 9210.753 5930.119 853.674, 9267.029 5926.487 854.658, 9324.274 5923.311 852.468, 9370.652 5883.041 625.032</trace>
</ink>
</file>

<file path=ppt/ink/ink11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99.505 5379.008 138.775, 9476.611 5436.722 567.349, 9465.1 5486.474 696.079, 9457.63 5534.835 769.928, 9454.298 5595.927 789.67, 9454.631 5674.032 805.607, 9456.244 5731.182 813.634, 9459.816 5789.02 828.786, 9466.597 5845.343 842.884, 9479.585 5899.052 853.879, 9509.062 5948.255 852.96, 9559.841 5971.538 660.834</trace>
</ink>
</file>

<file path=ppt/ink/ink11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8.876 5532.454 237.502, 9632.772 5532.106 339.912, 9692.886 5521.254 469.288, 9767.312 5509.112 548.48, 9846.148 5498.864 544.433, 9888.662 5504.473 184.697</trace>
</ink>
</file>

<file path=ppt/ink/ink11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97.934 5423.983 177.251, 9695.555 5470.769 361.506, 9695.061 5545.509 597.223, 9688.397 5640.572 739.121, 9682.774 5700.943 775.342, 9679.409 5767.822 814.297, 9679.877 5826.601 836.841, 9685.129 5886.291 855.319, 9707.688 5934.521 858.305, 9760.041 5945.223 858.665, 9816.247 5941.084 847.045, 9871.369 5922.836 774.557, 9916.553 5899.415 553.781, 9960.195 5872.311 203.164</trace>
</ink>
</file>

<file path=ppt/ink/ink11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78.377 5603.886 204.961, 10046.054 5589.425 548.993, 10125.064 5575.575 753.496, 10172.557 5569.097 778.727, 10216.936 5577.457 384.006</trace>
</ink>
</file>

<file path=ppt/ink/ink11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87.601 5336.678 181.595, 9536.315 5334.86 490.574, 9607.879 5332.754 760.516, 9650.937 5342.3 375.026</trace>
</ink>
</file>

<file path=ppt/ink/ink11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07.443 5373.717 136.826, 9503.482 5422.024 620.235, 9498.664 5512.494 815.254, 9500.232 5568.095 828.217, 9501.976 5626.536 831.491, 9502.927 5693.257 833.917, 9503.391 5751.841 835.623, 9497.145 5811.216 839.295, 9490.471 5867.278 842.556, 9483.288 5918.764 846.479, 9473.264 5970.113 847.214, 9471.623 6021.465 857.44, 9518.938 6051.96 865.72, 9573.854 6039.634 856.171, 9627.486 6028.929 681.84, 9671.624 6034.463 189.749</trace>
</ink>
</file>

<file path=ppt/ink/ink11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70.729 5384.298 259.004, 10323.777 5383.337 282.686, 10385.313 5382.84 421.798, 10448.924 5375.164 575.73, 10540.336 5365.384 744.483, 10585.843 5364.193 783.093, 10637.839 5361.575 724.269, 10683.36 5374.244 201.557</trace>
</ink>
</file>

<file path=ppt/ink/ink11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50.637 5420.015 203.32, 10418.504 5484.084 400.771, 10396.257 5550.875 659.073, 10377.721 5600.803 743.142, 10366.101 5656.155 793.343, 10358.357 5709.073 820.979, 10359.547 5760.699 833.419, 10368.237 5813.06 845.909, 10391.773 5860.973 853.133, 10447.021 5883.379 829.098, 10502.178 5884.233 810.282, 10554.074 5864.746 710.98, 10597.366 5829.903 455.779</trace>
</ink>
</file>

<file path=ppt/ink/ink1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35.616 960.172 136.826, 2575.524 915.134 305.597, 2622.087 930.252 461.314, 2665.369 955.447 346.06</trace>
</ink>
</file>

<file path=ppt/ink/ink11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01.442 5636.956 136.826, 10604.744 5690.945 183.758, 10609.687 5745.615 378.627, 10610.214 5815.114 592.605, 10607.477 5859.32 676.373, 10603.641 5902.075 743.613, 10609.005 5854.47 666.217, 10614.769 5802.42 574.714, 10625.383 5725.803 461.775, 10634.566 5664.562 398.314, 10655.11 5622.21 401.929, 10699.073 5644.557 755.815, 10703.132 5703.908 777.898, 10702.527 5757.27 788.268, 10700.841 5807.164 802.079, 10701.938 5857.431 838.568, 10720.408 5906.285 853.304, 10773.481 5904.155 486.873</trace>
</ink>
</file>

<file path=ppt/ink/ink11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55.43 5360.488 170.327, 10816.604 5418.362 625.396, 10800.724 5512.09 804.071, 10793.794 5571.367 832.929, 10789.437 5642.329 850.385, 10792.13 5700.182 856.64, 10805.747 5756.83 859.021, 10856.412 5780.286 857.961, 10909.033 5777.653 828.046, 10960.512 5764.989 652.115, 11002.918 5768.411 181.477</trace>
</ink>
</file>

<file path=ppt/ink/ink11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17.604 5454.408 329.091, 10974.648 5457.411 507.33, 11053.192 5453.282 711.177, 11103.668 5449.379 755.93, 11150.28 5447.636 704.016, 11194.366 5460.522 195.92</trace>
</ink>
</file>

<file path=ppt/ink/ink11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40.628 5369.748 139.546, 11009.709 5425.993 582.296, 10999.859 5504.851 731.693, 11001.744 5555.831 779.491, 11013.733 5609.135 814.242, 11028.999 5662.395 845.396, 11055.522 5708.565 857.876, 11143.544 5723.325 569.548, 11172.925 5666.608 210.556</trace>
</ink>
</file>

<file path=ppt/ink/ink11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32.443 5348.583 170.327, 11265.243 5416.146 667.553, 11273.4 5459.123 764.058, 11275.298 5509.303 806.135, 11272.095 5561.515 819.407, 11263.775 5617.556 827.935, 11253.354 5674.134 835.234, 11233.854 5747.071 840.585, 11219.051 5797.126 834.269, 11199.597 5849.543 800.388, 11178.452 5893.333 365.421</trace>
</ink>
</file>

<file path=ppt/ink/ink11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46.209 5232.175 220.517, 11393.009 5262.271 194.566, 11448.901 5266.498 265.177, 11510.306 5263.713 348.472, 11553.146 5282.844 427.398, 11549.115 5331.521 517.044, 11533.603 5397.145 610.414, 11527.353 5441.175 667.542, 11525.104 5489.023 713.588, 11527.019 5535.53 745.568, 11529.562 5588.885 765.412, 11533.527 5641.888 773.078, 11536.836 5696.435 774.257, 11540.173 5750.104 774.265, 11531.293 5799.093 773.905, 11526.332 5852.963 773.104, 11525.056 5900.159 775.959, 11445.961 5934.851 809.632, 11397.04 5930.175 727.051, 11352.012 5927.126 558.594</trace>
</ink>
</file>

<file path=ppt/ink/ink11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24.543 5466.313 220.517, 11777.466 5453.899 747.607, 11828.193 5445.682 833.871, 11880.696 5445.181 857.203, 11940.599 5449.396 860.182, 11998.544 5447.26 859.498, 12050.576 5446.111 845.527, 12097.423 5460.585 416.946</trace>
</ink>
</file>

<file path=ppt/ink/ink11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26.403 5318.158 178.579, 11833.572 5370.286 224.452, 11842.151 5437.222 429.133, 11847.103 5509.723 644.356, 11848.229 5564.997 720.901, 11849.548 5621.376 798.867, 11851.041 5681.193 835.678, 11853.521 5739.722 841.945, 11860.008 5790.514 775.738, 11851.305 5834.649 382.532</trace>
</ink>
</file>

<file path=ppt/ink/ink11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45.748 5298.316 184.541, 12237.426 5367.804 677.061, 12240.88 5420.213 783.338, 12248.365 5471.688 827.071, 12272.903 5517.841 849.716, 12328.083 5535.096 853.93, 12386.737 5525.805 850.111, 12434.54 5506.493 833.92, 12490.728 5474.186 774.844, 12535.626 5441.938 676.664, 12543.745 5369.863 552.929, 12522.298 5325.826 549.09, 12475.869 5259.986 586.802, 12417.519 5197.746 633.033, 12370.524 5193.473 660.352, 12302.265 5252.924 703.346, 12264.393 5296.951 689.935</trace>
</ink>
</file>

<file path=ppt/ink/ink11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08.459 4958.354 389.944, 12395.812 5004.616 431.396, 12378.206 5092.229 689.53, 12372.026 5140.342 752.676, 12364.542 5203.604 796.235, 12358.624 5268.91 826.345, 12353.525 5322.885 843.215, 12347.578 5385.23 852.796, 12341.226 5448.844 860.55, 12333.361 5506.466 862.88, 12323.288 5579.859 864.781, 12316.736 5640.537 865.457, 12310.62 5703.333 865.861, 12304.949 5757.908 866.189, 12299.721 5821.484 866.278, 12294.646 5879.178 866.265, 12289.029 5938.307 865.912, 12285.54 5994.287 863.413, 12266.781 6040.71 425.766</trace>
</ink>
</file>

<file path=ppt/ink/ink1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011 1452.259 376.604, 808.931 1528.751 786.408, 785.892 1587.149 833.815, 751.508 1644.128 849.198, 714.163 1695.097 855.259, 666.698 1749.008 855.809, 587.922 1835.884 833.116, 540.425 1862.308 231.848</trace>
</ink>
</file>

<file path=ppt/ink/ink11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35.988 5300.962 199.915, 12641.657 5350.539 482.228, 12643.518 5430.375 644.831, 12635.453 5518.553 772.438, 12623.265 5586.871 814.751, 12616.87 5642.38 833.486, 12610.606 5703.854 851.032, 12607.451 5766.854 855.158, 12613.138 5820.17 854.365, 12660.607 5747.127 512.608, 12673.914 5703.408 362.617</trace>
</ink>
</file>

<file path=ppt/ink/ink11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17.469 5334.032 160.502, 12666.066 5362.189 322.214, 12716.262 5389.589 532.366, 12783.727 5429.119 745.749, 12850.899 5502.938 823.766, 12865.167 5557.363 845.07, 12843.74 5622.364 853.902, 12811.496 5684.518 858.022, 12773.528 5738.936 859.535, 12680.566 5809.489 859.806, 12631.385 5832.981 859.176, 12629.21 5776.057 612.504, 12688.441 5713.609 228.336</trace>
</ink>
</file>

<file path=ppt/ink/ink11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16.433 5586.689 296.758, 12915.495 5636.86 585.928, 12919.312 5733.125 776.122, 12918.175 5781.833 789.957, 12915.287 5830.229 799.35, 12925.763 5772.942 754.364, 12934.9 5721.168 647.55, 12945.082 5641.005 545.539, 12970.781 5575.949 570.963, 13027.045 5582.888 656.668, 13043.065 5671.215 821.674, 13036.005 5721.056 837.498, 13047.687 5777.004 853.966, 13082.306 5820.542 858.678, 13133.027 5835.154 616.22</trace>
</ink>
</file>

<file path=ppt/ink/ink11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54.796 5089.312 296.758, 13024.471 5089.462 401.601, 13086.365 5078.516 515.491, 13158.045 5078.772 566.993, 13234.927 5081.256 611.943, 13254.256 5157.158 770.15, 13257.285 5209.705 781.573, 13258.712 5263.228 789.834, 13265.379 5320.901 797.241, 13269.444 5374.392 802.179, 13271.475 5429.785 806.508, 13279.583 5481.975 812.152, 13284.245 5532.715 819.988, 13290.762 5592.291 828.308, 13295.328 5648.185 836.605, 13300.508 5706.339 843.536, 13303.282 5760.854 847.628, 13274.388 5803.199 842.515, 13222.625 5794.263 853.276, 13160.472 5811.975 845.518, 13102.29 5827.245 767.112, 13053.892 5820.878 523.099</trace>
</ink>
</file>

<file path=ppt/ink/ink11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64.367 5363.134 167.651, 3197.755 5429.113 547.418, 3206.349 5472.71 667.583, 3217.612 5524.777 754.645, 3223.233 5570.129 796.086, 3228.743 5623.708 823.043, 3229.696 5690.708 837.736, 3227.601 5743.303 846.924, 3218.331 5801.616 851.448, 3203.281 5860.41 853.737, 3184.219 5918.958 854.338, 3152.849 5971.252 854.426, 3115.676 6016.471 841.518, 3028.217 6039.955 678.331, 3001.155 5995.892 573.448, 2987.138 5928.456 462.145, 2984.432 5863.544 366.759, 2988.454 5814.73 344.588, 2994.301 5757.501 311.311, 3005.156 5705.552 290.202, 3024.125 5649.392 283.364, 3045.646 5592.499 331.845, 3106.378 5575.259 757.191, 3172.106 5657.241 850.051, 3196.954 5711.368 853.789, 3222.777 5767.707 856.674, 3251.058 5821.852 860.205, 3267.055 5875.725 862.372, 3295.687 5926.678 864.296, 3328.507 5973.06 866.631, 3359.612 6020.679 869.121, 3387.704 6072.045 869.826, 3419.915 6115.771 860.728, 3435.292 6163.258 424.442</trace>
</ink>
</file>

<file path=ppt/ink/ink11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22.323 5867.125 172.949, 3437.173 5913.759 506.881, 3444.626 5996.475 797.966, 3439.854 6045.711 828.419, 3423.107 5994.957 670.521, 3429.664 5946.758 555.78, 3451.362 5868.732 465.178, 3474.565 5813.097 466.65, 3521.158 5900.395 846.238, 3526.623 5953.743 858.082, 3535.461 6012.155 863.689, 3547.43 6064.159 864.558, 3599.632 6070.744 732.571, 3642.725 6091.415 203.867</trace>
</ink>
</file>

<file path=ppt/ink/ink11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07.771 5950.463 136.826, 3443.065 6021.503 526.225, 3447.708 6065.327 546.349</trace>
</ink>
</file>

<file path=ppt/ink/ink11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71.268 5401.496 239.477, 3465.105 5475.169 575.688, 3464.27 5518.764 685.816, 3464.457 5569.585 758.907, 3466.746 5618.462 780.661, 3470.833 5671.741 798.566, 3476.192 5722.246 813.124, 3493.074 5774.408 815.898, 3537.649 5810.486 473.165</trace>
</ink>
</file>

<file path=ppt/ink/ink11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22.86 5515.257 235.544, 3581.542 5506.652 395.105, 3644.08 5500.354 513.429, 3688.484 5501.696 360.218</trace>
</ink>
</file>

<file path=ppt/ink/ink11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82.388 5360.488 160.502, 3585.923 5408.407 363.748, 3582.539 5469.128 574.188, 3578.781 5552.897 729.466, 3578.477 5606.478 774.871, 3581.738 5676.201 808.963, 3590.312 5738.243 832.637, 3615.823 5786.29 840.37, 3672.439 5781.922 710.186, 3734.121 5721.704 432.337</trace>
</ink>
</file>

<file path=ppt/ink/ink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51.562 3310.688 171.559, 10402.886 3342.801 376.555, 10490.435 3373.31 644.847, 10567.725 3366.571 550.03, 10533.103 3438.217 721.055, 10452.833 3511.193 772.405, 10405.053 3546.676 768.554, 10347.658 3589.367 701.239, 10298.856 3629.976 568.686, 10242.097 3625.366 226.517</trace>
</ink>
</file>

<file path=ppt/ink/ink1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3.4 1534.273 136.826, 596.003 1562.511 241.096, 649.28 1594.893 377.004, 693.563 1631.91 459.347, 760.174 1687.783 603.196, 824.973 1742.849 778.337, 885.345 1823.946 744.097, 893.238 1866.369 366.929</trace>
</ink>
</file>

<file path=ppt/ink/ink12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82.925 5379.008 227.889, 3727.147 5404.634 332.839, 3777.68 5448.757 535.321, 3810.648 5530.296 751.855, 3806.405 5577.156 782.855, 3789.325 5637.923 805.43, 3770.934 5696.374 811.074, 3749.275 5751.117 813.714, 3715.617 5806.523 811.847, 3686.052 5850.538 793.964, 3640.499 5885.714 7.939</trace>
</ink>
</file>

<file path=ppt/ink/ink12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65.229 5068.147 136.826, 4061.279 5023.011 425.78, 4001.994 4995.894 797.395, 3956.648 5020.787 809.558, 3936.131 5065.647 808.116, 3941.388 5124.668 806.631, 3950.507 5174.779 805.461, 3962.872 5234.021 804.855, 3976.714 5286.85 804.726, 3992.8 5335.804 805.502, 4007.633 5387.02 808.556, 4009.972 5437.54 814.458, 3992.584 5485.431 807.683, 3915.601 5547.754 590.198, 3845.566 5558.463 436.242, 3792.099 5545.245 385.591, 3834.827 5566.239 499.407, 3848.602 5634.76 675.833, 3852.028 5679.319 709.913, 3854.286 5731.738 737.602, 3850.168 5782.737 756.057, 3841.682 5837.741 769.997, 3835.626 5890.841 777.226, 3826.798 5945.512 785.026, 3821.719 5993.606 794.296, 3818.003 6050.814 814.758, 3816.251 6104.133 835.287, 3815.638 6163.307 849.658, 3822.083 6218.542 856.61, 3829.633 6271.437 861.281, 3845.048 6339.185 863.718, 3862.136 6392.474 864.556, 3903.93 6447.603 842.068, 3919.612 6493.848 415.24</trace>
</ink>
</file>

<file path=ppt/ink/ink12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7.02 5025.817 142.493, 14335.471 4979.018 378.216, 14263.74 4971.529 566.544, 14184.629 4979.495 608.4, 14114.027 5005.062 616.645, 14054.755 5064.258 639.903, 14053.123 5148.681 658.462, 14063.8 5199.584 672.206, 14077.942 5247.935 693.423, 14126.741 5331.795 744.07, 14156.291 5374.556 766.383, 14238.513 5445.44 797.894, 14306.97 5516.742 821.757, 14327.79 5563.189 826.043, 14328.637 5617.621 827.701, 14310.603 5671.411 828.152, 14280.043 5718.927 827.038, 14230.538 5732.295 825.05, 14176.094 5754.23 821.534, 14124.273 5750.813 819.086, 14072.887 5753.323 821.506, 14000.581 5678.134 844.906, 14004.575 5619.392 801.332, 14022.229 5576.405 395.153</trace>
</ink>
</file>

<file path=ppt/ink/ink12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7.398 5521.872 136.826, 14425.739 5574.872 640.622, 14416.995 5620.147 719.995, 14415.053 5671.78 777.862, 14418.797 5719.13 796.952, 14431.87 5773.24 805.045, 14459.244 5818.625 802.004, 14503.288 5847.595 758.823, 14549.256 5818.252 594.302, 14578.329 5750.33 476.053, 14597.357 5690.313 419.914, 14617.795 5631.102 390.046, 14618.548 5575.521 359.735, 14610.709 5528.165 340.397, 14592.7 5485.08 323.346, 14534.208 5453.144 413.464, 14486.989 5480.661 462.56, 14458.002 5523.299 292.003</trace>
</ink>
</file>

<file path=ppt/ink/ink12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93.272 5569.493 220.517, 14550.797 5617.472 390.748, 14594.536 5670.113 565.321, 14643.908 5750.544 744.131, 14667.752 5794.578 794.183, 14698.212 5843.033 823.44, 14709.537 5889.423 406.055</trace>
</ink>
</file>

<file path=ppt/ink/ink12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40.646 5019.203 164.176, 14798.273 5040.333 614.222, 14843.287 5039.832 712.988, 14898.65 5033.928 786.394, 14955.276 5028.681 781.116, 14999.389 5038.98 385.184</trace>
</ink>
</file>

<file path=ppt/ink/ink12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79.01 5080.052 174.361, 14765.066 5126.967 303.099, 14764.389 5178.221 455.798, 14766.719 5220.899 538.076, 14765.504 5265.768 639.621, 14757.255 5324.991 715.823, 14752.231 5371.077 765.186, 14745.924 5419.955 797.901, 14737.84 5482.228 829.273, 14735.738 5539.581 845.401, 14741.15 5595.375 851.724, 14738.382 5649.655 852.59, 14738.705 5704.444 852.58, 14786.724 5726.702 856.879, 14847.967 5719.604 828.342, 14897.937 5711.067 740.045, 14946.452 5714.301 559.891</trace>
</ink>
</file>

<file path=ppt/ink/ink12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98.604 5345.938 241.47, 15068.998 5344.341 614.172, 15153.704 5344.938 670.307, 15202.698 5342.848 521.938</trace>
</ink>
</file>

<file path=ppt/ink/ink12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80.62 5139.579 233.604, 15087.844 5207.662 514.172, 15083.987 5293.242 716.282, 15078.116 5346.228 778.948, 15069.729 5394.738 819.613, 15061.208 5453.138 844.9, 15054.041 5504.512 857.83, 15050.031 5564.077 864.522, 15049.261 5619.795 867.03, 15056.519 5674.551 868.24, 15085.758 5718.224 869.896, 15129.957 5689.375 866.451, 15162.274 5644.484 806.431, 15184.243 5599.115 544.323</trace>
</ink>
</file>

<file path=ppt/ink/ink12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24.023 5454.408 233.604, 15395.014 5461.796 625.503, 15479.589 5454.553 795.637, 15535.43 5449.627 820.746, 15587.1 5444.391 829.563, 15634.04 5454.923 409.074</trace>
</ink>
</file>

<file path=ppt/ink/ink1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3.178 2480.085 166.345, 350.509 2459.657 322.755, 303.217 2485.018 420.628, 262.075 2544.628 440.975, 232.626 2608.766 468.458, 208.047 2670.081 582.387, 197.841 2754.724 762.745, 212.736 2808.622 793.664, 307.264 2851.804 821.932, 360.455 2836.239 798.267, 406.806 2814.083 657.499, 450.36 2795.609 225.311</trace>
</ink>
</file>

<file path=ppt/ink/ink12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03.684 5151.483 136.826, 15746.668 5168.758 663.111, 15807.11 5167.243 750.197, 15856.967 5168.591 775.869, 15915.794 5169.556 784.302, 15964.659 5165.024 777.341, 16013.301 5149.471 672.23, 16057.153 5150.01 187.075</trace>
</ink>
</file>

<file path=ppt/ink/ink12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93.638 5212.333 186.123, 15791.309 5255.154 231.628, 15791.451 5313.554 413.541, 15776.092 5390.416 646.922, 15766.042 5435.693 734.913, 15752.227 5489.312 804.214, 15743.96 5537.988 833.505, 15738.966 5594.514 854.486, 15745.827 5659.164 864.266, 15768.251 5719.566 865.427, 15814.336 5748.673 859.349, 15864.551 5728.551 836.117, 15911.764 5693.997 702.897, 15955.435 5680.005 195.609</trace>
</ink>
</file>

<file path=ppt/ink/ink12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77.512 5507.321 152.587, 15975.285 5564.213 321.288, 15972.914 5613.287 494.443, 15958.09 5698.203 669.956, 15956.423 5652.363 622.483, 15979.984 5577.302 496.728, 16010.185 5516.005 439.663, 16068.327 5460.413 537.072, 16090.672 5542.364 816.798, 16089.92 5597.041 847.558, 16094.346 5650.925 857.355, 16106.267 5710.854 862.232, 16150.759 5738.573 709.872, 16190.488 5696.035 66.332</trace>
</ink>
</file>

<file path=ppt/ink/ink12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46.052 5185.876 152.587, 16212.936 5242.258 763.582, 16209.188 5288.66 807.842, 16205.221 5358.294 843.207, 16203.929 5416.163 854.583, 16203.089 5471.042 857.342, 16210.067 5525.89 858.305, 16230.804 5573.729 848.433, 16281.056 5584.078 575.13</trace>
</ink>
</file>

<file path=ppt/ink/ink12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68.541 5319.481 244.831, 16332.045 5308.179 381.48, 16389.322 5295.46 501.328, 16465.934 5284.757 588, 16540.75 5298.423 547.135, 16583.738 5302.715 338.802</trace>
</ink>
</file>

<file path=ppt/ink/ink12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10.086 5109.154 186.123, 16388.744 5152.709 434.365, 16381.129 5241.372 597.865, 16377.5 5297.742 670.623, 16374.673 5350.085 734.636, 16370.474 5394.405 787.606, 16366.453 5446.862 831.723, 16365.867 5504.542 856.622, 16392.072 5551.492 859.693, 16443.09 5570.705 835.93, 16502.66 5554.166 575.803</trace>
</ink>
</file>

<file path=ppt/ink/ink12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15.129 5171.326 233.604, 16647.607 5228.989 316.166, 16667.193 5295.805 593.944, 16679.621 5383.187 807.158, 16676.58 5442.132 849.442, 16662.658 5498.499 858.555, 16640.037 5552.693 859.754, 16599.076 5599.665 8.597</trace>
</ink>
</file>

<file path=ppt/ink/ink12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83.129 4904.117 189.188, 16835.184 4910.802 435.105, 16892.947 4911.037 531.376, 16962.82 4921.149 597.493, 16929.762 5011.839 859.522, 16925.318 5068.468 860.691, 16915.959 5146.361 861.344, 16907.221 5209.402 861.825, 16903.125 5261.462 862.218, 16897.506 5317.087 862.659, 16888.27 5380.387 863.783, 16886.275 5435.071 865.085, 16885.629 5494.232 867.214, 16884.053 5547.756 868.954, 16882.867 5601.968 868.844, 16883.268 5658.809 868.717, 16838.762 5686.804 870.309, 16789.469 5709.084 868.776, 16736.258 5722.529 856.156, 16688.133 5697.054 842.379, 16645.967 5652.887 8.423</trace>
</ink>
</file>

<file path=ppt/ink/ink12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51.401 5417.369 192.332, 13595.686 5423.01 321.887, 13639.173 5414.707 367.311, 13702.635 5409.415 428.45, 13759.488 5410.335 502.738, 13830.45 5407.782 620.66, 13916.551 5417.07 753.708, 13960.905 5438.298 209.749</trace>
</ink>
</file>

<file path=ppt/ink/ink12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49.105 7014.005 138.775, 4205.28 6972.89 291.443, 4134.429 6945.366 625.225, 4065.557 6997.956 694.24, 4071.029 7081.232 725.806, 4144.068 7135.106 728.264, 4187.516 7169.306 730.159, 4261.883 7225.195 735.768, 4271.915 7270.906 738.321, 4215.864 7343.205 744.419, 4170.856 7361.583 748.782, 4124.167 7372.378 750.677, 4081.605 7335.299 761.958, 4042.905 7247.535 725.001, 4088.435 7212.517 452.872</trace>
</ink>
</file>

<file path=ppt/ink/ink1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0.506 2605.752 168.978, 737.334 2557.229 219.22, 713.58 2513.402 375.826, 659.442 2487.006 533.091, 583.963 2483.563 638.453, 515.972 2543.141 690.806, 476.769 2623.363 710.657, 464.068 2679.938 726.372, 462.274 2733.71 756.519, 465.914 2781.095 788.409, 480.762 2827.448 809.126, 576.055 2868.512 785.528, 620.871 2851.107 738.813, 697.581 2804.631 559.463, 740.827 2743.519 331.464, 760.06 2685.734 252.145, 769.59 2620.546 244.798, 735.681 2677.195 607.605, 737.086 2769.534 769.274, 756.672 2811.985 808.12, 850.268 2843.55 660.507, 895.666 2858.762 6.605</trace>
</ink>
</file>

<file path=ppt/ink/ink12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73.453 7037.815 265.291, 4389.58 7102.05 548.803, 4392.99 7196.483 804.397, 4379.486 7251.119 838.27, 4369.963 7314.985 851.67, 4366.682 7367.108 856.574, 4402.075 7322.877 637.818</trace>
</ink>
</file>

<file path=ppt/ink/ink12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91.437 6890.984 268.985, 4349.589 6900.698 481.92, 4405.697 6943.629 576.224</trace>
</ink>
</file>

<file path=ppt/ink/ink12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33.519 7029.879 154.814, 4532.81 7075.691 328.255, 4528.513 7132.616 561.331, 4525.689 7176.041 663.465, 4522.1 7222.957 719.947, 4520.362 7267 748.2, 4518.749 7315.585 759.029, 4518.409 7258.942 690.508, 4524.176 7181.941 459.964, 4532.843 7127.5 303.568, 4545.675 7071.474 241.208, 4564.036 7022.045 245.731, 4610.932 7012.251 509.92, 4635.643 7081.238 771.529, 4640.377 7130.204 781.581, 4642.111 7182.327 786.369, 4644.723 7241.569 793.092, 4651.16 7289.532 802.805, 4694.711 7317.453 753.524, 4729.013 7359.961 7.535</trace>
</ink>
</file>

<file path=ppt/ink/ink12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56.583 6970.352 147.579, 5208.082 6948.757 497.517, 5270.911 6997.071 751.66, 5290.635 7040.361 782.115, 5277.759 7085.916 786.741, 5248.275 7133.024 728.591, 5187.112 7191.646 420.835, 5248.809 7188.505 632.474, 5294.789 7189.49 718.733, 5344.521 7187.127 762.972, 5397.995 7189.568 757.346, 5443.601 7184.316 592.122</trace>
</ink>
</file>

<file path=ppt/ink/ink12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80.144 6966.384 296.758, 5435.771 6969.912 293.662, 5491.677 6961.729 393.572, 5548.468 6954.747 571.929, 5631.911 6945.347 674.309, 5675.323 6952.468 187.653</trace>
</ink>
</file>

<file path=ppt/ink/ink12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66.13 6962.415 165.445, 5491.963 7014.821 331.807, 5495.567 7083.915 551.012, 5487.566 7131.552 650.495, 5480.015 7175.826 722.962, 5477.126 7224.592 762.485, 5524.971 7220.641 299.05</trace>
</ink>
</file>

<file path=ppt/ink/ink12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93.123 6990.194 136.826, 5597.043 7034.908 181.389, 5601.568 7095.553 330.657, 5610.783 7152.905 513.92, 5650.255 7225.09 769.841, 5699.281 7225.288 673.473, 5748.421 7167.146 381.216</trace>
</ink>
</file>

<file path=ppt/ink/ink12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25.16 6654.2 199.915, 5865.784 6644.649 433.409, 5816.727 6696.822 798.603, 5802.813 6751.535 837.846, 5795.764 6805.266 850.179, 5791.104 6861.508 859.152, 5788.723 6932.105 866.087, 5789.386 6996.033 868.875, 5791.63 7055.833 871.484, 5789.861 7110.298 872.819, 5791.105 7191.447 873.851, 5790.986 7259.146 873.936, 5789.78 7319.589 873.905, 5787.556 7382.865 873.859, 5785.287 7444.189 873.688, 5783.193 7507.656 873.059, 5780.019 7571.628 871.376, 5773.212 7628.346 866.415, 5751.757 7673.779 427.246</trace>
</ink>
</file>

<file path=ppt/ink/ink12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55.298 7098.665 315.132, 5707.917 7105.827 542.954, 5790.501 7098.568 814.049, 5840.003 7095.603 846.722, 5887.431 7108.316 417.535</trace>
</ink>
</file>

<file path=ppt/ink/ink12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35.493 7101.311 158.161, 6085.245 7073.795 298.966, 6029.665 7082.396 674.278, 5954.829 7152.826 840.483, 5930.561 7203.388 855.724, 5948.448 7263.531 863.433, 5992.778 7299.578 865.505, 6055.165 7312.1 866.198, 6108.41 7304.094 865.581, 6161.332 7286.243 857.887, 6206.927 7261.371 317.847</trace>
</ink>
</file>

<file path=ppt/ink/ink1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0.885 2498.604 152.587, 904.454 2545.562 392.484, 914.108 2603.243 600.098, 915.952 2693.83 766.796, 913.266 2752.969 815.109, 908.19 2809.791 841.114, 901.19 2861.883 852.423, 922.977 2803.943 782.261, 931.96 2751.606 710.666, 942.236 2690.865 619.594, 952.768 2640.691 527.048, 964.264 2597.807 455.767, 981.358 2529.56 422.077, 1030.597 2503.107 630.039, 1073.976 2523.196 589.654, 1116.734 2530.359 477.627</trace>
</ink>
</file>

<file path=ppt/ink/ink12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45.827 6663.459 142.493, 6394.329 6650.937 541.241, 6469.939 6651.061 669.629, 6513.314 6649.413 599.071, 6558.514 6649.089 385.158</trace>
</ink>
</file>

<file path=ppt/ink/ink12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27.306 6684.625 147.579, 6332.04 6739.429 160.185, 6334.193 6791.575 268.575, 6334.719 6865.785 430.063, 6333.728 6943.149 563.162, 6330.043 7019.891 687.852, 6327.219 7065.881 736.844, 6325.519 7115.95 762.806, 6323.077 7167.007 770.583, 6320.657 7214.879 774.418, 6318.705 7266.984 779.471, 6318.178 7322.702 785.423, 6313.424 7370.799 811.325, 6365.866 7359.454 841.888, 6436.408 7361.491 851.917, 6502.651 7351.998 845.24, 6560.511 7339.374 811.114, 6607.28 7344.395 399.977</trace>
</ink>
</file>

<file path=ppt/ink/ink12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93.736 7011.359 136.826, 6742.954 7001.701 746.244, 6788.952 6989.036 780.869, 6836.016 6972.027 788.446, 6881.723 6970.883 388.798</trace>
</ink>
</file>

<file path=ppt/ink/ink12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45.328 6823.52 213.813, 6756.144 6868.962 551.674, 6761.318 6959.625 691.219, 6761.241 7012.071 751.685, 6760.57 7062.822 794.37, 6761.469 7115.169 831.822, 6764.688 7170.252 848.742, 6768.861 7226.717 854.901, 6780.097 7278.839 855.961, 6802.128 7330.723 857.572, 6858.756 7307.525 772.488, 6906.912 7229.553 387.863</trace>
</ink>
</file>

<file path=ppt/ink/ink12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55.374 7024.587 301.125, 6728.658 6997.339 589.348, 6810.907 6992.479 478.241, 6855.113 6992.459 294.729</trace>
</ink>
</file>

<file path=ppt/ink/ink12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9.315 7044.43 267.501, 7080.363 7040.771 520.15, 7158.598 7030.103 733.491, 7208.629 7025.568 779.384, 7256.952 7021.496 784.15, 7301.147 7032.201 386.68</trace>
</ink>
</file>

<file path=ppt/ink/ink12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88.234 6703.144 217.331, 7438.383 6718.316 419.714, 7499.493 6702.687 625.26, 7546.645 6696.754 719.687, 7589.919 6691.808 721.966, 7634.85 6684.908 653.324, 7682.071 6686.06 398.931</trace>
</ink>
</file>

<file path=ppt/ink/ink12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99.354 6728.277 259.004, 7478.021 6788.206 353.627, 7470.119 6861.706 553.681, 7466.268 6904.277 635.118, 7457.734 6988.56 772.362, 7451.347 7043.345 826.202, 7450.156 7102.956 851.395, 7460.695 7163.302 863.852, 7485.256 7210.771 868.288, 7536.083 7227.547 867.863, 7593.579 7205.157 854.332, 7649.193 7186.809 814.11, 7700.525 7160.494 670.518, 7743.765 7153.873 186.598</trace>
</ink>
</file>

<file path=ppt/ink/ink12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13.656 6969.03 227.889, 7724.738 7012.537 417.163, 7720.5 7088.293 717.397, 7714.624 7133.252 784.463, 7710.188 7183.957 824.285, 7715.444 7127.843 796.953, 7729.552 7076.492 696.254, 7764.532 7001.821 530.801, 7813.539 6974.239 756.693, 7831.326 7018.605 815.979, 7838.211 7072.654 836.161, 7841.252 7128.299 851.42, 7849.207 7180.987 860.482, 7900.918 7187.205 575.721</trace>
</ink>
</file>

<file path=ppt/ink/ink12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35.895 6716.372 301.125, 7909.23 6813.668 779.681, 7904.448 6863.238 821.23, 7902.146 6916.587 841.253, 7901.09 6969.676 851.889, 7901.901 7032.138 857.238, 7905.123 7084.666 862.653, 7923.76 7138.099 868.964, 7977.811 7144.053 769.536, 8023.415 7165.049 214.154</trace>
</ink>
</file>

<file path=ppt/ink/ink1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4.604 2466.856 136.826, 1108.25 2458.46 193.655, 1140.656 2508.792 343.668, 1163.625 2570.656 466.624, 1182.194 2631.431 573.801, 1192.277 2707.866 641.42, 1193.089 2754.101 661.192, 1190.486 2797.706 678.534, 1183.499 2840.989 699.723, 1156.05 2798.054 746.215, 1166.183 2743.313 726.07, 1184.52 2682.177 641.576, 1216.137 2597.011 536.472, 1252.026 2537.868 491.719, 1296.569 2486.117 497.988, 1355.614 2502.483 577.005, 1392.106 2566.774 376.806</trace>
</ink>
</file>

<file path=ppt/ink/ink12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74.257 6834.103 155.908, 8030.777 6851.497 478.507, 8103.429 6843.371 769.985, 8155.788 6847.971 795.15, 8202.016 6861.151 660.197</trace>
</ink>
</file>

<file path=ppt/ink/ink12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61.565 6684.625 250.773, 8058.292 6757.138 472.927, 8056.026 6844.541 669.438, 8050.193 6911.411 734.086, 8045.559 6965.024 790.62, 8040.501 7014.667 829.379, 8038.391 7077.972 856.45, 8048.471 7131.268 865.801, 8148.417 7160.438 865.56, 8200.427 7139.062 824.223, 8242.91 7100.838 645.826, 8280.313 7057.691 341.127</trace>
</ink>
</file>

<file path=ppt/ink/ink12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50.733 6696.53 199.915, 8293.205 6742.088 326.634, 8314.158 6797.36 540.396, 8317.541 6848.196 626.586, 8318.885 6896.355 714.703, 8313.359 6955.337 760.495, 8303.271 7010.196 788.318, 8288.907 7061.167 811.463, 8265.032 7112.839 842.195, 8242.723 7162.43 815.35, 8202.673 7205.897 8.153</trace>
</ink>
</file>

<file path=ppt/ink/ink12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96.246 6602.61 165.445, 8454.064 6591.421 278.873, 8500.406 6596 438.541, 8502.153 6661.324 656.594, 8496.443 6755.053 772.83, 8498.938 6816.874 783.539, 8500.305 6870.719 789.947, 8502.581 6929.546 797.862, 8504.782 6988.265 804.289, 8508.66 7045.266 811.139, 8512.417 7097.547 824.783, 8517.459 7148.755 842.177, 8517.943 7201.045 850.655, 8515.7 7255.664 852.817, 8457.681 7258.168 857.814, 8392.707 7242.74 744.753, 8348.614 7212.047 393.085</trace>
</ink>
</file>

<file path=ppt/ink/ink12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17.164 6910.826 263.341, 8662.132 6919.624 495.419, 8740.437 6916.111 698.588, 8786.246 6914.886 762.806, 8832.922 6919.696 805.898, 8888.363 6912.525 816.987, 8939.998 6897.302 799.54, 8986.335 6898.927 394.269</trace>
</ink>
</file>

<file path=ppt/ink/ink12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97.07 6709.758 235.544, 8823.854 6786.733 631.267, 8835.009 6883.643 753.733, 8840.261 6934.126 803.357, 8839.221 6985.062 830.827, 8830.712 7051.971 855.151, 8823.194 7108.935 861.138, 8801.341 7153.838 424.644</trace>
</ink>
</file>

<file path=ppt/ink/ink12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78.054 6675.365 153.636, 9146.059 6720.954 387.788, 9128.907 6785.466 525.578, 9114.668 6861.321 704.984, 9113.731 6904.45 768.137, 9120.675 6954.153 804.901, 9140.256 6999.67 825.357, 9238.71 7039.328 836.992, 9289.633 7038.852 824.564, 9344.056 7034.194 777.684, 9392.683 7021.046 702.872, 9437.351 6998.832 592.366, 9488.343 6949.178 486.339, 9511.202 6888.295 433.955, 9508.975 6831.862 432.745, 9498.483 6763.475 473.279, 9467.197 6709.378 558.943, 9399.618 6664.338 767.429, 9349.132 6660.315 812.694, 9294.19 6667.789 827.173, 9243.795 6673.49 832.482, 9184.849 6692.685 834.88, 9103.271 6762.113 798.9, 9055.926 6783.907 222.326</trace>
</ink>
</file>

<file path=ppt/ink/ink12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04.261 6479.588 400.177, 9370.452 6530.242 729.28, 9361.283 6578.305 826.422, 9351.006 6631.943 849.151, 9339.519 6702.969 858.982, 9326.253 6780.115 861.882, 9314.411 6838.597 863.306, 9308.979 6893.867 865.05, 9298.854 6970.563 867.689, 9292.689 7023.126 870.155, 9287.41 7084.26 872.12, 9285.12 7150.569 873.042, 9288.062 7207.807 873.226, 9295.612 7260.527 864.936, 9287.777 7303.71 571.23</trace>
</ink>
</file>

<file path=ppt/ink/ink12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85.491 6625.098 224.168, 9578.851 6692.56 518.642, 9581.641 6800.384 723.381, 9581.587 6858.02 780.247, 9579.999 6922.247 816.976, 9579.152 6972.708 838.32, 9577.924 7027.494 853.128, 9577.252 7081.468 857.751, 9580.333 7134.761 858.884, 9567.335 7182.843 423.533</trace>
</ink>
</file>

<file path=ppt/ink/ink12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3.742 6668.75 338.676, 9610.333 6691.326 716.024, 9654.154 6706.611 787.173, 9704.605 6724.101 816.113, 9753.33 6751.276 840.054, 9785.974 6801.185 850.35, 9831.785 6853.48 855.859, 9852.509 6901.705 857.458, 9848.752 6957.651 860.767, 9812.075 7014.137 864.138, 9763.456 7059.941 865.294, 9714.084 7095.02 865.633, 9663.566 7126.429 865.683, 9614.704 7158.544 865.364, 9572.268 7169.821 571.512</trace>
</ink>
</file>

<file path=ppt/ink/ink1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1.932 2556.808 222.333, 1410.813 2608.504 296.394, 1413.46 2659.224 402.548, 1406.23 2726.644 570.067, 1389.401 2808.118 741.881, 1409.869 2764.49 219.301</trace>
</ink>
</file>

<file path=ppt/ink/ink12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26.787 7066.918 206.804, 9898.433 7112.477 463.297, 9874.466 7177.409 660.619, 9917.677 7143.141 641.945, 9941.421 7068.664 477.731, 9971.622 7020.803 423.405, 10023.687 7085.531 680.195, 10026.379 7128.411 774.456, 10031.892 7176.884 803.291, 10043.627 7224.65 842.716, 10040.173 7267.271 556.555</trace>
</ink>
</file>

<file path=ppt/ink/ink12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25.464 7036.493 263.341, 9910.702 7098.391 575.502, 9905.746 7181.668 790.345, 9899.693 7231.273 817.394, 9879.365 7274.095 403.073</trace>
</ink>
</file>

<file path=ppt/ink/ink12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7.951 6597.319 161.705, 5114.13 6607.184 514.337, 5195.733 6604.399 756.611, 5243.305 6617.568 210.557</trace>
</ink>
</file>

<file path=ppt/ink/ink12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87.793 6670.073 136.826, 5068.015 6712.932 197.595, 5060.012 6757.631 301.978, 5049.135 6811.717 451.033, 5040.729 6896.424 569.757, 5037.31 6938.925 634.068, 5036.967 7028.152 748.774, 5037.774 7074.34 794.955, 5039.16 7124.993 834.119, 5038.928 7179.826 851.442, 5034.917 7248.729 856.615, 5032.309 7307.302 857.81, 5030.299 7372.795 858.355, 5026.581 7428.486 858.995, 5129.949 7468.907 870.059, 5187.8 7451.182 857.469, 5234.357 7424.141 582.836</trace>
</ink>
</file>

<file path=ppt/ink/ink12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60.932 6498.108 136.826, 10223.96 6505.885 604.573, 10288.004 6539.003 762.99, 10284.628 6587.944 780.772, 10280.65 6641.921 789.822, 10287.193 6695.546 794.251, 10296.924 6750.632 797.453, 10302.181 6809.089 803.142, 10305.158 6861.129 806.787, 10303.75 6910.355 808.346, 10309.874 6962.053 810.32, 10301.895 7012.084 804.962, 10284.47 7062.175 797.84, 10287.623 7111.437 802.209, 10288.586 7161.15 804.757, 10276.786 7208.562 808.753, 10228.354 7227.578 811.205, 10180.648 7214.039 812.008, 10131.502 7228.875 734.585, 10088.919 7227.658 362.238</trace>
</ink>
</file>

<file path=ppt/ink/ink12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90.322 6384.346 136.826, 10539.842 6407.28 544.206, 10607.712 6427.052 669.886, 10589.974 6513.861 813.732, 10577.883 6562.497 828.513, 10570.605 6612.838 836.716, 10572.527 6665.804 839.977, 10581.735 6717.714 848.146, 10604.826 6764.622 852.149, 10635.249 6809.786 846.521, 10662.655 6852.975 818.765, 10588.218 6922.248 811.358, 10577.309 6970.37 838.059, 10591.488 7024.386 852.317, 10605.318 7077.587 853.089, 10613.675 7131.956 853.066, 10617.846 7184.649 852.958, 10619.661 7237.405 852.929, 10615.849 7290.611 853.071, 10607.482 7356.634 853.163, 10594.604 7410.886 853.162, 10567.929 7460.809 846.307, 10528.028 7413.017 473.918</trace>
</ink>
</file>

<file path=ppt/ink/ink125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33.654 6298.363 189.188, 2861.66 6246.968 382.979, 2909.335 6196.45 514.878, 2970.335 6153.363 693.334, 3015.669 6136.486 788.762, 3067.714 6124.868 836.048, 3120.344 6144.037 851.338, 3155.07 6187.713 853.006, 3186.153 6244.772 853.606, 3211.785 6296.007 853.947, 3255.854 6325.155 854.315, 3310.562 6318.148 855.415, 3357.049 6285.181 850.315, 3427.125 6201.89 776.962, 3454.501 6156.051 688.347, 3521.202 6135.737 758.635, 3601.367 6190.871 825.771, 3646.74 6229.914 8.257</trace>
</ink>
</file>

<file path=ppt/ink/ink125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20.75 5275.828 136.826, 3670.656 5254.396 216.851, 3716.772 5231.539 288.049, 3766.698 5217.692 339.135, 3817.666 5200.612 377.685, 3870.372 5187.322 407.685, 3922.181 5170.143 432.478, 3982.29 5152.481 482.901, 4048.667 5126.941 518.826, 4092.77 5112.525 524.125, 4163.124 5092.639 524.227, 4233.032 5079.613 519.109, 4320.89 5083.231 511.04, 4387.929 5082.965 503.506, 4465.169 5088.586 496.002, 4530.842 5095.226 486.037, 4600.107 5107.15 467.451, 4669.663 5110.872 452.785, 4739.516 5109.645 448.095, 4802.806 5103.881 446.368, 4878.881 5103.918 445.905, 4951.793 5101.25 447.132, 5014.488 5105.543 450.545, 5072.863 5102.613 455.013, 5131.938 5094.817 458.83, 5204.868 5088.85 461.95, 5263.132 5084.511 465.304, 5315.206 5079.039 467.489, 5385.481 5078.295 471.258, 5449.356 5075.556 472.807, 5492.161 5073.944 474.047, 5575.322 5070.678 476.819, 5636.473 5064.846 479.627, 5679.759 5058.501 481.119, 5723.917 5053.358 483.467, 5806.066 5038.064 487.445, 5856.064 5032.594 489.313, 5909.676 5026.256 490.601, 5995.408 5015.967 491.33, 6070.01 5006.64 491.089, 6115.957 5000.654 490.291, 6189.553 4994.195 488.017, 6258.13 4996.275 485.866, 6332.718 4994.836 482.721, 6413.25 4995.018 478.523, 6494.827 4998.11 476.043, 6539.613 5000.423 475.063, 6605.251 5000.284 474.504, 6680.415 4999.636 473.337, 6727.109 4999.167 472.231, 6809.052 5000.144 468.506, 6883.386 5000.443 461.734, 6927.81 4999.817 458.206, 7007.592 4996.067 453.028, 7050.355 4996.406 450.34, 7120.844 4996.875 447.83, 7166.326 4999.249 445.833, 7252.308 4997.815 442.082, 7314.469 4997.482 439.689, 7360.838 4996.536 439.063, 7425.013 4994.997 438.877, 7481.511 4993.367 439.024, 7527.964 4992.967 439.002, 7570.367 4991.267 438.933, 7644.123 4986.509 438.877, 7689.716 4983.905 438.757, 7732.17 4982.821 438.662, 7802.901 4979.711 439.054, 7872.464 4979.086 441.901, 7937.611 4980.544 444.954, 8019.031 4981.218 446.936, 8061.891 4982.721 447.574, 8115.389 4983.019 447.732, 8192.267 4980.467 448.367, 8259.829 4978.353 448.514, 8303.075 4977.444 447.367, 8370.476 4975.456 444.779, 8435.882 4975.485 440.69, 8497.943 4973.59 437.762, 8566.369 4976.021 435.231, 8636.261 4980.036 431.79, 8704.736 4984.018 427.081, 8775.322 4987.604 420.99, 8859.933 4991.915 412, 8915.797 4990.143 403.402, 8984.813 4988.542 393.821, 9060.51 4985.579 382.146, 9129.151 4980.916 374.732, 9194.486 4977.923 370.749, 9272.052 4973.727 367.125, 9347.126 4969.625 362.473, 9408.448 4968.062 357.249, 9465.003 4964.213 351.362, 9530.15 4960.734 344.063, 9576.543 4954.885 339.296, 9642.941 4949.72 333.754, 9698.553 4946.295 327.173, 9763.083 4945.332 318.885, 9830.27 4942.835 310.125, 9892.199 4938.172 302.445, 9945.551 4934.006 296.535, 9994.11 4930.456 291.38, 10048.85 4923.428 284.762, 10117.388 4919.404 275.173, 10175.667 4914.004 269.891, 10227.014 4909.2 265.41, 10272.444 4906.865 261.913, 10318.248 4905.595 258.775, 10370.264 4901.209 256.601, 10416.586 4897.491 255.491, 10465.241 4894.062 255.339, 10514.818 4888.83 257.323, 10561.485 4881.444 262.646, 10604.428 4875.724 273.78, 10664.751 4869.29 297.83, 10708.881 4861.837 319.277, 10759.547 4848.304 333.606, 10810.492 4832.827 343.304, 10868.935 4813.84 351.12, 10924.409 4802.167 356.49, 10988.364 4778.32 361.882, 11042.402 4767.004 364.274, 11088.207 4738.044 364.565, 11131.205 4709.316 363.706, 11174.473 4678.067 362.173, 11238.618 4638.686 355.464, 11283.193 4611.604 355.774, 11346.748 4568.369 361.843, 11418.389 4523.887 361.475, 11483.386 4491.974 349.202, 11540.073 4468.853 329.406, 11582.855 4450.76 317.059, 11628.513 4423.668 309.303, 11682.902 4388.311 296.095, 11729.746 4349.118 267.563, 11765.325 4297.134 205.981</trace>
</ink>
</file>

<file path=ppt/ink/ink125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14.747 4192.444 199.915, 11670.312 4183.037 190.883, 11720.891 4174.523 207.721, 11778.203 4203.217 323.514, 11795.367 4269.839 657.455, 11786.182 4312.581 721.99, 11776.04 4355.68 745.279, 11758.352 4411.448 719.317, 11743.099 4458.544 603.441, 11723.994 4501.025 332.773</trace>
</ink>
</file>

<file path=ppt/ink/ink125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52.86 3374.945 241.47, 11905.255 3420.407 658.898, 11889.485 3520.877 811.193, 11870.297 3587.633 830.965, 11849.636 3638.978 844.551, 11824.456 3694.857 851.129, 11794.479 3745.919 845.797, 11703.74 3781.296 690.58, 11631.78 3689.483 605.847, 11591.324 3612.49 585.73, 11572.678 3535.089 577.004, 11648.705 3497.863 642.049, 11695.615 3491.29 744.631, 11745.644 3485.039 836.464, 11802.88 3493.014 863.794, 11858.065 3535.376 873.753, 11916.243 3626.167 878.214, 11941.279 3674.39 878.398, 11965.536 3726.54 875.74, 12013.402 3751.002 530.213</trace>
</ink>
</file>

<file path=ppt/ink/ink1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4.735 2302.828 237.502, 1408.932 2370.788 665.748, 1448.617 2453.332 540.764, 1462.77 2497.531 318.931</trace>
</ink>
</file>

<file path=ppt/ink/ink126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57.902 3578.659 144.726, 12077.262 3633.052 472.785, 12079.494 3706.879 756.234, 12071.111 3758.747 820.278, 12058.551 3807.215 859.434, 12074.089 3755.721 837.594, 12087.032 3686.406 785.859, 12100.834 3638.921 717.226, 12116.734 3592.532 622.394, 12166.455 3529.606 512.604, 12206.407 3609.653 824.163, 12213.032 3669.168 853.882, 12223.122 3723.825 860.203, 12263.351 3773.085 654.162</trace>
</ink>
</file>

<file path=ppt/ink/ink126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15.858 3364.363 286.346, 12313.036 3414.524 700.961, 12312.393 3467.781 821.591, 12311.553 3524.739 853.42, 12310.72 3578.164 865.632, 12314.434 3643.175 868.76, 12324.129 3698.853 869.171, 12317.564 3742.465 574.027</trace>
</ink>
</file>

<file path=ppt/ink/ink126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43.639 3449.023 136.826, 12391.687 3446.63 387.025, 12453.058 3434.709 561.39, 12538.519 3431.383 530.639, 12582.116 3436.089 410.251</trace>
</ink>
</file>

<file path=ppt/ink/ink126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11.104 3337.907 186.123, 12404.255 3393.307 522.478, 12403.812 3490.307 752.053, 12408.104 3544.836 806.525, 12415.62 3603.506 832.228, 12432.976 3654.701 849.396, 12461.371 3703.898 856.058, 12514.125 3684.897 804.378, 12549.861 3632.185 624.041, 12586.524 3570.441 302.563</trace>
</ink>
</file>

<file path=ppt/ink/ink126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25.405 3333.938 361.694, 12670.247 3372.426 371.396, 12696.425 3417.86 524.535, 12711.686 3501.335 754.513, 12707.912 3551.101 829.676, 12692.165 3610.737 850.586, 12664.675 3686.485 861.095, 12635.678 3741.024 861.296, 12607.015 3786.737 860.537, 12578.362 3831.711 847.54, 12535.43 3866.557 235.862</trace>
</ink>
</file>

<file path=ppt/ink/ink126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33.056 3310.127 136.826, 12311.635 3372.865 561.715, 12304.207 3453.653 755.325, 12304.691 3503.959 809.776, 12311.816 3565.58 838.534, 12322.091 3619.99 853.649, 12340.737 3675.745 858.38, 12373.668 3725.429 827.609, 12425.947 3753.229 737.831</trace>
</ink>
</file>

<file path=ppt/ink/ink126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1.345 3368.331 150.556, 12862.944 3369.619 304.034, 12909.153 3366.103 465.19, 12971.112 3384.053 681.397, 12943.753 3473.629 743.317, 12875.642 3487.828 491.394, 12844.863 3439.344 356.663, 12846.062 3490.22 621.914, 12853.69 3546.417 705.766, 12857.001 3603.735 758.025, 12858.004 3652.517 793.433, 12854.299 3701.229 810.771, 12852.029 3751.273 837.503, 12856.972 3803.864 838.743, 12906.393 3772.255 606.569, 12925.237 3729.585 147.493</trace>
</ink>
</file>

<file path=ppt/ink/ink126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67.239 3314.096 351.906, 13128.983 3310.014 302.032, 13177.442 3308.225 303.932, 13227.86 3305.831 345.543, 13289.288 3306.813 425.266, 13345.037 3307.482 99.198</trace>
</ink>
</file>

<file path=ppt/ink/ink126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19.367 3236.05 164.176, 13200.938 3295.44 671.305, 13161.16 3342.306 785.13, 13120.379 3385.973 835.86, 13067.364 3436.821 851.724, 13026.889 3488.728 856.095, 12996.69 3535.52 852.212, 12971.468 3590.767 755.755</trace>
</ink>
</file>

<file path=ppt/ink/ink126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41.317 3454.314 136.826, 13150.791 3504.854 173.459, 13153.62 3548.172 244.141, 13154.587 3591.349 380.227, 13150.923 3664.318 659.527, 13145.448 3754.361 841.553, 13160.582 3700.982 424.273</trace>
</ink>
</file>

<file path=ppt/ink/ink1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4.531 2654.696 171.559, 1553.753 2677.987 373.368, 1622.576 2675.864 530.021, 1691.947 2657.426 602.352, 1755.151 2608.102 597.246, 1739.819 2562.176 541.841, 1682.853 2507.727 461.18, 1630.409 2477.216 407.654, 1576.835 2473.57 403.34, 1525.061 2515.489 417.726, 1506.559 2572.37 448.538, 1495.468 2647.309 581.337, 1507.034 2734.752 782.86, 1600.502 2781.359 855.849, 1663.886 2777.311 833.162, 1717.832 2762.119 730.583, 1770.482 2732.304 462.773, 1812.826 2710.011 2.727</trace>
</ink>
</file>

<file path=ppt/ink/ink127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88.941 3401.402 252.864, 13252.832 3391.488 318.339, 13308.115 3395.114 629.306, 13361.474 3458.57 862.051, 13366.241 3520.358 861.717, 13369.299 3575.875 861.538, 13372.702 3639.705 861.561, 13374.042 3695.38 862.12, 13376.258 3748.928 847.168, 13362.317 3681.474 643.192, 13353.128 3638.312 345.385</trace>
</ink>
</file>

<file path=ppt/ink/ink127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62.483 3419.921 192.332, 13212.563 3436.888 285.939, 13261.314 3437.893 463.106, 13325.687 3457.847 647.604, 13284.497 3521.82 339.598</trace>
</ink>
</file>

<file path=ppt/ink/ink127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67.775 3628.926 136.826, 13222.882 3599.582 178.888, 13268.161 3591.884 288.516, 13325.424 3556.775 415.643, 13368.803 3530.773 294.489</trace>
</ink>
</file>

<file path=ppt/ink/ink127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07.711 3396.111 252.864, 13052.152 3440.269 290.171, 13033.814 3502.627 313.771, 13022.188 3559.859 266.072, 13031.685 3616.176 245.57, 13067.301 3666.106 238.024, 13073.14 3711.03 237.994, 13016.651 3742.635 178.482, 12968.491 3750.386 139.943, 12922.714 3739.278 136.826, 12971.449 3732.649 303.719, 13026.761 3742.352 397.424, 13100.302 3764.183 457.93, 13162.903 3777.817 482.936, 13231.414 3794.396 499.765, 13302.289 3810.349 496.362, 13366.202 3814.119 297.102</trace>
</ink>
</file>

<file path=ppt/ink/ink127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46.111 3382.882 483.963, 13620.752 3385.158 591.732, 13677.206 3382.402 716.189, 13726.121 3381.816 762.434, 13774.282 3382.224 584.468</trace>
</ink>
</file>

<file path=ppt/ink/ink127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76.536 3304.836 136.826, 13589.295 3352.347 412.298, 13581.731 3411.923 614.195, 13578.185 3476.009 735.314, 13576.025 3528.933 813.534, 13577.354 3599.461 849.955, 13579.824 3656.849 863.113, 13601.091 3717.885 868.227, 13656.539 3748.703 869.079, 13712.547 3746.134 862.822, 13763.006 3721.856 820.77, 13810.222 3715.842 404.738</trace>
</ink>
</file>

<file path=ppt/ink/ink127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58.842 3151.39 281.911, 14003.169 3199.093 494.317, 14020.798 3242.179 602.549</trace>
</ink>
</file>

<file path=ppt/ink/ink127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9.896 3288.963 290.844, 13954.077 3283.165 327.795, 13997.883 3272.571 459.915, 14071.284 3239.856 662.084, 14115.196 3231.139 719.832, 14158.28 3220.588 679.636, 14202.472 3224.202 189.136</trace>
</ink>
</file>

<file path=ppt/ink/ink127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29.738 3241.342 157.024, 13936.753 3288.24 247.046, 13953.743 3333.932 561.963, 13973.936 3410.219 755.368, 14006.322 3455.413 662.625</trace>
</ink>
</file>

<file path=ppt/ink/ink127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56.731 3247.956 204.961, 14053.5 3302.323 293.429, 14048.403 3356.09 430.918, 14036.248 3418.286 686.967, 14010.321 3460.801 6.87</trace>
</ink>
</file>

<file path=ppt/ink/ink1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3.922 2443.046 382.564, 1844.83 2502.329 576.125, 1851.346 2547.89 655.609, 1855.546 2592.447 688.681, 1857.7 2638.587 713.317, 1856.501 2692.585 739.995, 1850.244 2738.689 788.631, 1840.31 2785.406 832.978, 1844.413 2716.716 623.437, 1852.302 2666.599 527.833, 1864.983 2591.537 443.537, 1873.654 2548.365 400.898, 1889.765 2492.002 341.768, 1940.496 2479.815 496.962, 1987.396 2532.07 710.97, 2011.962 2577.376 7.11</trace>
</ink>
</file>

<file path=ppt/ink/ink128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50.368 3339.23 136.826, 13895.643 3348.752 333.394, 13958.773 3351.831 492.651, 14033.318 3357.954 561.136, 14012.135 3416.467 571.525, 13961.159 3469.842 530.723, 14018.727 3493.342 470.758, 14085.087 3487.134 467.142, 14149.999 3469.053 465.753, 14139.099 3531.743 654.756, 14096.645 3566.972 683.509, 14019.227 3642.841 657.542, 13945.118 3683.237 421.143, 13901.349 3676.313 181.946, 13883.439 3628.926 90.112</trace>
</ink>
</file>

<file path=ppt/ink/ink128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17.831 3470.188 204.961, 13961.564 3497.553 265.144, 14025.046 3552.08 588.502, 14088.573 3625.372 804.076, 14174.4 3685.119 855.073, 14225.695 3692.397 856.445, 14280.209 3705.575 833.03, 14326.285 3734.395 231.824</trace>
</ink>
</file>

<file path=ppt/ink/ink128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98.028 3258.538 277.54, 14420.244 3199.891 287.017, 14386.556 3254.068 646.303, 14306.513 3328.631 776.227, 14220.925 3391.468 795.744, 14175.747 3425.297 783.393, 14109.348 3494.745 568.188</trace>
</ink>
</file>

<file path=ppt/ink/ink128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12.043 3377.591 183.136, 14330.396 3421.837 252.801, 14335.286 3478.271 327.288, 14331.738 3537.399 417.342, 14327.674 3579.846 496.944, 14333.683 3644.043 642.207, 14376.779 3680.226 665.486</trace>
</ink>
</file>

<file path=ppt/ink/ink128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99.102 3306.159 286.346, 14568.837 3366.324 368.791, 14530.633 3425.355 589.655, 14507.6 3468.491 676.447, 14476.321 3519.629 782.385, 14452.752 3570.225 811.457, 14436.6 3518.808 346.425</trace>
</ink>
</file>

<file path=ppt/ink/ink128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64.171 3345.844 136.826, 14461.443 3398.948 620.724, 14466.291 3449.087 738.885, 14474.138 3504.241 804.342, 14494.453 3582.658 837.003, 14513.714 3642.509 853.362, 14551.954 3688.637 868.826, 14611.211 3711.613 864.533, 14687.09 3705.084 782.688, 14745.664 3696.151 602.57, 14788.875 3690.312 147.524</trace>
</ink>
</file>

<file path=ppt/ink/ink128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38.001 3240.019 572.345, 14809.401 3216.822 581.87, 14856.597 3206.766 643.736, 14905.146 3202.018 718.087, 14950.588 3196.72 778.462, 15005.123 3203.001 742.945, 15048.342 3240.218 403.219</trace>
</ink>
</file>

<file path=ppt/ink/ink128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87.483 3251.924 261.163, 14813.739 3296.258 593.642, 14736.404 3351.157 729.882, 14654.732 3405.664 690.842, 14714.393 3433.482 670.603, 14737.589 3522.557 783.067, 14750.673 3569.698 811.44, 14759.888 3621.723 840.665, 14787.094 3665.434 825.294, 14815.993 3613.696 706.765</trace>
</ink>
</file>

<file path=ppt/ink/ink128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12.617 3356.426 136.826, 14877.799 3436.808 561.014, 14837.944 3516.779 734.336, 14818.854 3568.054 797.55, 14864.996 3541.62 157.818</trace>
</ink>
</file>

<file path=ppt/ink/ink128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74.792 3393.465 474.185, 14977.271 3465.54 561.945, 14977.885 3508.443 696.65, 14985.351 3568.275 822.879, 14992.388 3625.589 844.587, 14982.678 3673.596 416.483</trace>
</ink>
</file>

<file path=ppt/ink/ink1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4.9 2507.864 136.826, 798.058 2555.719 218.603, 807.153 2607.349 264.298, 817.405 2669.29 362.339, 820.764 2716.555 262.269</trace>
</ink>
</file>

<file path=ppt/ink/ink129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29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40.109 3422.568 136.826, 14684.406 3413.053 357.602, 14746.021 3405.99 498.926, 14797.142 3396.567 548.512, 14885.001 3378.894 638.829, 14935.006 3371.413 671.758, 14988.189 3364.476 692.56, 15037.38 3361.875 697.811, 15081.751 3363.612 696.911, 15136.343 3423.886 696.873, 15131.924 3466.814 707.611, 15124.463 3510.746 717.714, 15114.844 3559.997 729.526, 15105.036 3608.766 751.449, 15048.46 3608.5 574.984</trace>
</ink>
</file>

<file path=ppt/ink/ink129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80.906 3154.036 159.321, 15326.4 3201.984 164.675, 15281.438 3236.733 195.144, 15228.525 3277.646 219.426, 15165.733 3328.119 259.431, 15122.595 3362.182 278.293</trace>
</ink>
</file>

<file path=ppt/ink/ink129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29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16.088 3185.784 172.949, 15272.823 3219.542 536.231, 15214.103 3278.473 705.771, 15146.051 3350.875 645.383, 15111.155 3393.649 483.374</trace>
</ink>
</file>

<file path=ppt/ink/ink129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80.12 3237.374 259.004, 15431.971 3269.161 290.752, 15387.49 3293.07 345.486, 15321.047 3328.917 413.191, 15268.742 3358.997 444.949, 15210.738 3395.124 430.126, 15167.744 3420.697 174.476</trace>
</ink>
</file>

<file path=ppt/ink/ink129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47.298 3322.034 136.931, 15291.047 3342.482 151.427, 15317.274 3394.92 318.313, 15326.047 3449.153 468.488, 15317.979 3521.434 633.84, 15305.193 3618.512 752.146, 15299.78 3679.868 807.119, 15296.006 3730.562 836.868, 15301.596 3782.423 843.077, 15291.195 3830.195 415.738</trace>
</ink>
</file>

<file path=ppt/ink/ink129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86.734 3195.043 270.975, 15541.335 3145.414 286.319, 15609.401 3124.833 518.934, 15677.39 3101.738 658.672, 15701.648 3176.007 837.53, 15697.246 3227.663 853.451, 15692.358 3282.631 860.293, 15686.913 3336.135 865.374, 15681.688 3391.104 866.685, 15661.354 3437.067 427.38</trace>
</ink>
</file>

<file path=ppt/ink/ink129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21.13 3266.476 217.331, 15572.429 3265.66 251.508, 15635.876 3248.458 526.226, 15663.928 3299.257 239.155</trace>
</ink>
</file>

<file path=ppt/ink/ink129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92.026 3397.434 136.826, 15543.422 3383.062 234.546, 15605.901 3364.038 359.331, 15655.062 3351.532 383.622, 15698.918 3340.153 86.678</trace>
</ink>
</file>

<file path=ppt/ink/ink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23.782 3431.063 204.961, 10480.352 3428.658 212.399, 10537.648 3442.093 312.993, 10588.983 3463.01 534.312, 10622.237 3516.552 472.742</trace>
</ink>
</file>

<file path=ppt/ink/ink1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8.914 2495.958 136.826, 732.656 2505.774 261.557, 771.608 2567.356 352.937, 794.264 2615.651 424.116, 795.314 2673.745 448.146</trace>
</ink>
</file>

<file path=ppt/ink/ink130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46.263 3173.879 136.826, 15531.091 3224.927 295.451, 15528.736 3307.79 575.9, 15522.654 3391.895 773.346, 15516.732 3444.073 825.722, 15510.286 3508.166 850.748, 15504.224 3569.321 863.31, 15504.679 3625.451 868.078, 15515.203 3677.252 873.087, 15569.265 3663.023 868.946, 15587.707 3610.256 862.242, 15605.528 3553.932 795.092, 15619.472 3506.522 587.885, 15635.639 3443.758 268.357, 15641.84 3398.704 200.206, 15703.283 3448.887 731.078, 15748.448 3539.428 807.56, 15772.522 3584.901 831.402, 15789.135 3636.927 837.954, 15830.714 3682.76 661.577</trace>
</ink>
</file>

<file path=ppt/ink/ink130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51.843 3356.427 136.826, 15808.919 3385.629 308.119, 15763.557 3456.25 463.607, 15724.328 3522.492 658.731, 15708.841 3566.281 748.473, 15675.505 3609.087 7.485</trace>
</ink>
</file>

<file path=ppt/ink/ink130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04.507 3058.794 395.377, 16128.15 3127.455 345.336, 16137.018 3185.045 385.487, 16143.812 3246.32 543.471, 16144.94 3298.041 637.633, 16144.504 3351.293 745.961, 16139.747 3419.299 813.398, 16135.409 3474.838 844.171, 16128.509 3546.301 858.45, 16123.425 3606.141 864.1, 16118.272 3666.164 865.23, 16112.793 3725.88 863.172, 16111.021 3668.588 667.53, 16112.092 3612.599 527.924</trace>
</ink>
</file>

<file path=ppt/ink/ink130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08.477 3254.57 136.826, 16082.617 3297.544 333.499, 16055.149 3346.128 514.184, 16019.817 3409.263 622.752</trace>
</ink>
</file>

<file path=ppt/ink/ink130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37.578 3288.963 136.826, 16184.485 3320.223 184.455, 16210.062 3371.163 360.573, 16229.18 3430.704 682.443, 16241.953 3481.331 728.528, 16241.523 3523.914 7.343</trace>
</ink>
</file>

<file path=ppt/ink/ink130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43.405 2951.646 162.93, 16290.597 2968.356 238.728, 16315.626 3027.093 386.307, 16326.817 3081.874 512.187, 16334.991 3158.84 615.61, 16324.911 3202.311 6.156</trace>
</ink>
</file>

<file path=ppt/ink/ink130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93.675 2934.449 160.502, 16352.193 2935.386 242.171, 16412.793 2932.165 316.055, 16460.902 2926.817 369.142, 16518.492 2922.971 446.934, 16580.254 2930.375 718.659, 16575.451 3029.29 857.472, 16554.85 3079.249 858.559, 16530.65 3137.677 849.082, 16504.188 3184.077 803.104, 16455.945 3193.633 595.81, 16411.969 3168.208 393.272</trace>
</ink>
</file>

<file path=ppt/ink/ink130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98.967 3038.952 136.826, 16354.229 3014.425 151.089, 16414.713 2996.021 249.35, 16484.855 2978.508 481.038, 16542.92 3000.504 707.041, 16486.488 3061.263 561.965, 16439.584 3116.327 404.98, 16387.943 3137.769 279.205, 16344.116 3161.461 209.737, 16293.082 3198.894 157.739, 16337.743 3147.022 285.673, 16389.75 3128.429 359.529, 16444.9 3111.344 413.708, 16499.611 3097.819 418.757, 16547.191 3119.362 255.059, 16519.621 3163.775 156.27</trace>
</ink>
</file>

<file path=ppt/ink/ink130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64.573 3189.752 136.826, 16247.636 3244.254 181.358, 16262.745 3297.382 430.394, 16283.533 3372.954 743.32, 16326.751 3374.003 449.528</trace>
</ink>
</file>

<file path=ppt/ink/ink130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05.581 3275.735 136.826, 16348.038 3245.573 260.191, 16394.484 3229.688 295.72, 16451.764 3217.411 348.075, 16503.645 3203.005 395.376, 16562.561 3187.586 508.214, 16638.795 3198.819 694.906, 16627.445 3288.572 822.788, 16580.65 3327.212 815.414, 16531.633 3348.497 757.86, 16483.738 3356.944 672.727, 16409.744 3333.569 403.744, 16393.281 3288.432 228.605, 16392.021 3237.654 146.546, 16397.342 3282.775 431.07, 16413.09 3328.669 489.481, 16468.24 3310.034 388.12, 16510.727 3287.501 285.265, 16445.57 3317.268 438.093, 16395.039 3351.958 442.534, 16460.752 3371.005 426.481, 16519.807 3358.754 424.283, 16454.908 3407.886 480.525, 16385.701 3438.95 487.024, 16323.396 3480.037 486.907, 16385.078 3460.069 390.896, 16455.533 3435.347 369.133, 16504.23 3414.901 364.283, 16553.975 3399.71 363.75, 16601.271 3393.879 425.078, 16559.104 3455.604 680.747, 16504.756 3502.207 710.757, 16409.822 3573.898 741.339, 16331.52 3642.22 698.025, 16259.599 3704.671 444.421</trace>
</ink>
</file>

<file path=ppt/ink/ink1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8.174 2505.219 136.826, 734.42 2553.565 176.315, 752.487 2610.544 259.522, 761.659 2671.596 308.918, 769.738 2715.673 375.289, 777.747 2765.208 414.376</trace>
</ink>
</file>

<file path=ppt/ink/ink131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75.155 3447.701 210.176, 16320.938 3477.962 229.562, 16385.225 3514.467 412.274, 16457.205 3550.029 658.037, 16527.42 3616.024 810.773, 16572.029 3644.236 840.421, 16618.844 3673.672 858.413, 16671.965 3681.046 849.644, 16716.123 3702.906 418.976</trace>
</ink>
</file>

<file path=ppt/ink/ink131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31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41.336 3572.046 607.783, 16899.43 3601.554 819.799, 16903.109 3671.75 865.402, 16885.045 3742.447 869.204, 16854.896 3788.613 862.209, 16809.838 3834.149 727.326</trace>
</ink>
</file>

<file path=ppt/ink/ink131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79.892 4072.069 242.809, 12431.722 4063.762 333.618, 12376.532 4100.425 422.205, 12329.824 4141.363 435.142, 12287.41 4180.349 423.307, 12276.269 4243.637 575.754, 12285.347 4287.726 679.506, 12292.174 4330.934 739.941, 12294.563 4388.786 792.293, 12292.848 4444.948 813.718, 12288.456 4496.483 833.628, 12284.12 4550.069 852.971, 12286.644 4602.363 859.132, 12313.213 4553.573 262.523</trace>
</ink>
</file>

<file path=ppt/ink/ink131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46.285 4206.996 187.565, 12393.688 4228.96 364.469, 12425.763 4278.141 622.221, 12380.909 4352.763 698.108, 12313.428 4396.739 478.531, 12377.357 4368.797 595.444, 12458.82 4347.896 499.408, 12543.096 4327.809 438.801, 12615.549 4312.267 418.016, 12660.608 4308.856 306.389</trace>
</ink>
</file>

<file path=ppt/ink/ink131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81.501 4199.059 136.826, 12800.358 4147.856 136.826, 12740.165 4174.292 465.014, 12682.958 4206.109 573.983, 12618.06 4250.552 609.458, 12553.006 4289.539 597.431, 12557.866 4375.55 683.57, 12549.807 4425.536 772.378, 12539.326 4472.96 820.542, 12532.817 4522.449 826.28, 12566.171 4479.702 185.823</trace>
</ink>
</file>

<file path=ppt/ink/ink131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1.012 4431.874 136.826, 12640.307 4404.521 226.438, 12695.466 4383.279 332.101, 12760.132 4384.731 806.394, 12760.338 4441.129 846.968, 12752.743 4504.684 858.278, 12742.758 4566.621 862.584, 12735.116 4632.548 867.065, 12727.813 4701.737 870.796, 12720.921 4763.717 873.217, 12721.093 4818.654 874.825, 12723.553 4874.007 875.727, 12711.384 4916.746 578.356</trace>
</ink>
</file>

<file path=ppt/ink/ink131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75.426 4248.003 329.091, 12881.854 4295.686 373.062, 12888.838 4353.958 533.086, 12890.757 4440.311 767.67, 12890.059 4501.93 840.372, 12889.977 4555.243 860.766, 12940.95 4456.535 734.398, 12960.589 4406.862 470.199, 12977.072 4352.234 236.071, 13024.895 4391.251 645.892, 13025.271 4438.07 6.459</trace>
</ink>
</file>

<file path=ppt/ink/ink131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05.602 4138.209 136.826, 13149.981 4165.192 146.266, 13171.341 4221.641 264.534, 13178.391 4274.645 420.342, 13165.812 4336.03 577.938, 13149.729 4379.019 668.137, 13125.609 4425.578 722.597, 13092.682 4471.207 747.505, 13052.843 4515.94 750.984, 13010.197 4560.791 707.729</trace>
</ink>
</file>

<file path=ppt/ink/ink131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39.995 4451.716 199.915, 13182.978 4479.961 202.431, 13228.888 4516.148 255.252, 13291.26 4573.145 488.869, 13358.651 4622.867 785.21, 13394.671 4669.859 831.27, 13413.466 4714.668 8.379</trace>
</ink>
</file>

<file path=ppt/ink/ink1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2.097 2536.966 136.826, 815.16 2595.535 362.481, 819.045 2644.113 399.553, 817.653 2704.963 471.263, 814.113 2767.347 563.171</trace>
</ink>
</file>

<file path=ppt/ink/ink132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1.893 4053.55 147.579, 13752.19 4098.197 174.979, 13766.886 4157.807 276.696, 13770.512 4210.041 370.646, 13768.691 4265.054 469.333, 13736.519 4336.803 580.777, 13702.969 4380.249 617.323, 13643.378 4436.313 643.283, 13577.229 4487.767 665.48, 13498.067 4526.867 684.905, 13454.315 4505.303 549.689, 13430.385 4440.337 394.786, 13437.472 4385.538 347.782, 13452.677 4338.622 328.972, 13491.581 4276.292 331.63, 13536.584 4295.064 492.21, 13576.487 4359.824 707.326, 13629.212 4444.724 837.353, 13699.925 4521.714 868.693, 13792.893 4577.802 842.645, 13852.395 4580.146 788.798, 13895.189 4596.308 388.972</trace>
</ink>
</file>

<file path=ppt/ink/ink132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3.281 4386.898 206.804, 13905.742 4437.994 435.515, 13899.746 4508.054 751.515, 13889.115 4552.391 794.459, 13894.11 4501.066 760.22, 13911.578 4453.73 602.9, 13947.145 4387.573 513.87, 13993.275 4399.065 761.976, 13997.512 4445.914 822.579, 14001.188 4501.618 852.612, 14009.071 4556.344 865.602, 14060.695 4566.557 769.588, 14104.34 4591.377 214.168</trace>
</ink>
</file>

<file path=ppt/ink/ink132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50.654 4164.666 324.382, 14113.783 4227.519 611.324, 14106.596 4319.883 810.87, 14106.104 4383.593 851.035, 14105.735 4441.293 863.483, 14116.982 4495.543 864.115, 14175.281 4513.721 807.005, 14224.729 4490.18 704.126, 14270.323 4484.564 195.951</trace>
</ink>
</file>

<file path=ppt/ink/ink132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48.544 4210.965 239.477, 14305.726 4216.565 346.304, 14356.916 4228.511 527.932, 14399.419 4231.363 654.492, 14484.837 4234.097 644.544, 14527.384 4253.404 6.445</trace>
</ink>
</file>

<file path=ppt/ink/ink132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88.769 4054.872 136.826, 14372.639 4105.26 259.08, 14366.645 4151.312 383.201, 14363.539 4194.107 476.211, 14354.262 4288.557 648.548, 14353.819 4347.752 721.385, 14354.313 4392.688 753.303, 14360.149 4444.276 777.972, 14435.45 4500.518 837.529, 14481.069 4458.332 595.276</trace>
</ink>
</file>

<file path=ppt/ink/ink132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68.675 4009.897 250.773, 14594.282 4075.187 274.562, 14607.226 4129.293 396.078, 14612.188 4175.215 578.98, 14613.215 4221.049 688.085, 14612.171 4267.712 773.003, 14605.069 4333.588 840.242, 14592.438 4390.908 860.634, 14573.919 4446.274 864.386, 14557.629 4498.682 849.165, 14525.301 4543.671 236.314</trace>
</ink>
</file>

<file path=ppt/ink/ink132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62.1 4033.707 194.019, 15009.33 4050.866 552.256, 14942.237 4085.371 721.854, 14942.87 4145.277 760.352, 14941.947 4199.761 788.93, 14937.62 4251.864 802.406, 14929.265 4311.979 808.625, 14918.972 4370.344 818.657, 14909.205 4421.14 844.527, 14908.354 4474.216 869.032, 14952.508 4435.221 688.577, 14972.319 4391.791 252.76</trace>
</ink>
</file>

<file path=ppt/ink/ink132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70.822 4224.192 136.826, 15012.224 4171.538 273.685, 15058.264 4154.024 488.405, 15084.921 4227.198 437.424, 15083.965 4304.089 579.903, 15079.804 4393.071 776.086, 15073.018 4443.346 840.551, 15051.558 4487.112 414.492</trace>
</ink>
</file>

<file path=ppt/ink/ink132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30.063 3986.086 136.826, 14781.217 3994.907 207.81, 14843.06 4002.264 411.658, 14915.879 4013.854 731.577, 14922.134 4090.655 600.558, 14864.658 4142.981 322.798, 14817.831 4179.192 200.159, 14787.851 4228.308 152.663, 14830.773 4259.272 222.09, 14889.988 4267.918 405.228, 14894.061 4328.792 653.062, 14815.947 4377.9 634.516, 14732.806 4424.779 540.349, 14665.622 4458.67 404.202, 14622 4476.768 276.588, 14631.108 4425.264 226.491, 14682.704 4408.187 299.295, 14737.976 4414.354 446.695, 14803.181 4420.578 551.92, 14881.241 4436.933 701.753, 14930.27 4451.372 778.884, 14983.202 4463.285 814.559, 15035.319 4474.124 818.34, 15087.5 4483.33 773.09, 15140.771 4486.165 591.526, 15184.794 4486.836 333.268</trace>
</ink>
</file>

<file path=ppt/ink/ink132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18.734 4040.322 310.309, 15362.953 4056.039 568.737, 15314.104 4126.697 760.997, 15278.186 4175.923 793.592, 15229.769 4235.354 801.751, 15192.122 4284.881 799.883, 15129.144 4368.984 714.996</trace>
</ink>
</file>

<file path=ppt/ink/ink1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74.764 2413.944 143.057, 2475.615 2468.803 363.716, 2473.92 2526.554 434.156, 2474.216 2587.621 474.671, 2478.553 2654.548 496.127, 2493.866 2716.577 548.539, 2531.444 2779.73 576.139, 2588.05 2820.99 531.756, 2651.292 2795.991 456.78, 2694.675 2752.955 424.484, 2727.709 2708.796 402.352, 2750.903 2654.096 367.151, 2764.696 2608.93 342.759, 2771.589 2560.088 314.915, 2777.418 2517.665 288.002, 2790.969 2456.362 266.051, 2801.75 2400.734 269.841, 2806.892 2351.891 308.193, 2857.844 2318.072 343.523, 2901.087 2306.94 381.751, 2943.555 2329.557 427.893, 2973.601 2375.298 462.058, 2995.632 2428.227 484.101, 3004.849 2491.5 491.667, 3005.665 2554.41 498.583, 3004.714 2616.03 504.302, 3005.088 2688.264 529.013, 3029.327 2754.783 570.386, 3066.259 2814.683 586.104, 3140.309 2803.423 552.633, 3199.083 2761.753 519.82, 3246.65 2705.328 500.322, 3255.22 2634.902 464.885, 3251.147 2568.932 439.156, 3257.784 2515.079 425.05, 3263.306 2460.216 406.528, 3274.12 2407.604 390.92, 3318.652 2349.667 401.508, 3361.123 2316.202 434.097, 3412.749 2293.506 473.062, 3468.628 2320.536 530.808, 3503.38 2377.734 570.705, 3522.821 2449.925 594.978, 3535.249 2526.009 623.657, 3542.414 2603.51 665.159, 3568.786 2684.456 700.919, 3633.78 2747.697 732.15, 3679.928 2742.539 716.816, 3746.876 2681.415 675.36, 3785.584 2607.442 653.683, 3802.792 2518.498 606.602, 3801.417 2436.621 548.416, 3805.165 2365.719 463.761, 3806.2 2306.592 437.35, 3834.368 2261.555 450.027, 3891.951 2238.639 509.083, 3959.21 2256.259 624.821, 4015.336 2315.73 724.615, 4026.531 2360.468 724.682, 4046.62 2448.54 749.179, 4054.64 2495.261 765.42, 4067.354 2542.953 773.137, 4076.832 2593.212 774.058, 4084.528 2641.178 776.125, 4099.027 2687.067 780.688, 4178.55 2744.789 797.122, 4225.851 2734.131 794.172, 4279.448 2710.444 788.073, 4324.243 2675.916 779.145, 4357.497 2632.824 767.413, 4386.926 2585.544 745.959, 4396.711 2534.222 720.105, 4407.498 2486.361 693.06, 4415.075 2439.917 669.433, 4418.201 2395.848 641.446, 4431.275 2317.678 620.584, 4459.383 2246.944 680.804, 4540.065 2225.533 753.294, 4620.159 2279.181 817.121, 4639.329 2326.184 826.487, 4651.224 2375.543 839.632, 4662.191 2432.399 845.246, 4671.057 2482.749 842.921, 4685.519 2534.949 842.408, 4704.034 2587.825 843.956, 4728.677 2634.939 843.194, 4783.518 2655.916 831.861, 4835.819 2642.997 825.231, 4889.928 2645.985 819.257, 4939.683 2628.782 814.916, 4982.925 2591.92 807.172, 5028.713 2505.252 790.144, 5048.408 2457.159 776.735, 5057.417 2406.591 748.397, 5057.938 2357.479 718.024, 5054.42 2313.87 705.117, 5042.078 2269.12 703.891, 5032.088 2226.634 713.287, 5106.585 2207.677 794.073, 5182.734 2269.07 830.616, 5237.237 2357.006 853.785, 5261.298 2403.476 854.149, 5292.632 2448.59 855.29, 5314.807 2496.823 857.063, 5389.984 2574.589 860.074, 5485.47 2606.668 849.918, 5540.09 2587.46 608.154, 5584.169 2586.737 6.081</trace>
</ink>
</file>

<file path=ppt/ink/ink133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23.486 4241.389 170.327, 15241.65 4289.904 185.935, 15241.396 4332.335 266.727, 15236.288 4376.332 431.783, 15220.711 4438.737 609.683, 15205.656 4483.822 674.312, 15192.45 4526.453 740.685, 15184.261 4577.012 783.968, 15160.536 4622.323 218.17</trace>
</ink>
</file>

<file path=ppt/ink/ink133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86.198 4138.209 213.813, 15394.361 4199.92 239.183, 15399.958 4260.006 380.921, 15398.295 4334.184 591.157, 15392.171 4420.451 793.388, 15398.638 4468.931 835.22, 15449.506 4443.819 641.102, 15494.979 4379.997 338.704, 15513.105 4331.732 261.548, 15521.557 4286.974 225.398, 15529.068 4235.721 180.119, 15544.568 4290.581 589.003, 15541.727 4338.439 661.971</trace>
</ink>
</file>

<file path=ppt/ink/ink133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61.353 4040.322 136.931, 15664.444 4092.171 189.039, 15665.382 4151.358 313.753, 15659.408 4212.215 500.338, 15647.145 4264.004 588.82, 15619.015 4343.795 709.416, 15576.661 4428.283 657.65, 15545.578 4472.228 464.794</trace>
</ink>
</file>

<file path=ppt/ink/ink133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46.801 4373.67 194.019, 15684.44 4421.042 476.599, 15718.842 4497.475 847.301, 15738.885 4548.158 872.504, 15788.812 4576.122 870.616, 15840.115 4553.187 714.079, 15886.476 4548.599 198.721</trace>
</ink>
</file>

<file path=ppt/ink/ink133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39.937 4036.353 231.681, 15885.52 4025.277 231.681, 15936.075 4018.693 207.434, 15995.644 4011.032 254.723, 16041.129 4012.17 363.241, 16092.9 4012.261 608.618, 16073.017 4060.173 779.914, 16037.293 4109.001 804.045, 16009.708 4154.473 813.72, 15930.433 4263.334 820.562, 15885.818 4316.459 820.81, 15848.321 4361.768 819.965, 15813.486 4406.521 817.45, 15784.413 4449.306 790.637, 15842.442 4386.501 220.927, 15880.733 4335.027 165.229, 15903.256 4289.662 144.291, 15926.572 4241.083 137.154, 15945.707 4193.856 136.826, 15991.19 4200.705 232.766, 15991.857 4271.087 360.371, 15988.364 4320.655 472.479, 15981.39 4383.115 612.14, 15974.569 4430.579 696.71, 15968.509 4476.288 773.354, 15972.961 4523.304 797.343, 15991.949 4478.606 587.308, 16006.469 4417.054 153.371</trace>
</ink>
</file>

<file path=ppt/ink/ink133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48.946 4283.72 136.826, 16095.436 4316.492 202.041, 16123.081 4369.982 410.914, 16146.423 4442.641 732.076, 16156.847 4486.168 832.483, 16152.669 4534.264 410.514</trace>
</ink>
</file>

<file path=ppt/ink/ink133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76.478 3859.096 162.93, 16306.475 3921.177 675.971, 16255.46 3963.184 323.748</trace>
</ink>
</file>

<file path=ppt/ink/ink133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62.712 3997.991 184.541, 16206.171 3995.339 184.541, 16251.919 3980.237 198.819, 16308.219 3965.821 266.123, 16375.09 3949.081 410.9, 16442.922 3943.144 508.446, 16509.254 3942.453 567.054, 16551.848 3950.906 511.459</trace>
</ink>
</file>

<file path=ppt/ink/ink133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50.02 3980.795 165.445, 16251.265 4038.11 306.324, 16255.806 4092.911 595.704, 16301.146 4098.622 431.473, 16330.089 4048.717 282.421, 16364.176 3998.134 150.234, 16394.646 4059.078 478.005, 16343.344 4103.403 653.428, 16267.371 4142.428 577.514, 16196.4 4162.671 434.078, 16271.756 4110.832 664.524, 16318.786 4096.061 682.987, 16364.151 4086.071 696.18, 16362.054 4156.08 729.723, 16284.381 4228.53 678.402, 16215.023 4293.917 493.653, 16266.427 4303.94 400.529, 16318.754 4277.024 399.035, 16372.889 4245.771 398.061, 16441.879 4212.443 403.625, 16500.504 4223.705 563.251, 16438.355 4310.21 747.687, 16389.596 4349.911 778.571, 16333.682 4391.033 785.298, 16287.858 4420.651 783.819, 16204.035 4469.76 605.643, 16136.541 4487.424 256.954</trace>
</ink>
</file>

<file path=ppt/ink/ink133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16.95 4286.364 206.804, 16250.402 4330.041 265.843, 16309.363 4378.256 491.024, 16374.72 4419.485 743.079, 16455.982 4484.476 842.624, 16531.25 4564.301 844.672, 16578.256 4588.51 658.825, 16625.176 4581.219 465.809</trace>
</ink>
</file>

<file path=ppt/ink/ink1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13.951 2210.231 160.502, 2958.672 2213.376 174.502, 3016.427 2197.334 301.201, 3065.653 2186.649 427.89, 3132.177 2178.932 545.574, 3205.747 2174.139 617.28, 3293.47 2171.476 645.681, 3381.674 2172.521 676.678, 3424.042 2174.392 689.452, 3470.711 2192.273 6.894</trace>
</ink>
</file>

<file path=ppt/ink/ink134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3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3.814 5276.903 292.982, 232.103 5331.798 404.983, 238.329 5394.712 603.62, 243.708 5443.377 733.989, 246.251 5493.349 794.102, 248.477 5543.945 837.801, 248.792 5607.159 854.623, 253.831 5674.853 861.442, 261.93 5729.837 844.888, 253.375 5778.081 416.631</trace>
</ink>
</file>

<file path=ppt/ink/ink13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2.76 5491.199 224.168, 324.38 5483.739 503.831, 364.138 5561.483 818.687, 357.475 5611.933 834.959, 333.346 5663.535 835.657, 305.633 5707.772 821.443, 259.686 5745.647 8.214</trace>
</ink>
</file>

<file path=ppt/ink/ink13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9.236 5466.066 160.502, 494.562 5435.324 251.208, 418.47 5434.669 737.013, 373.467 5519.947 812.171, 378.914 5569.136 815.862, 396.046 5616.417 819.572, 442.933 5645.561 792.571, 489.903 5622.398 609.903, 530.725 5563.968 313.588, 534.912 5504.682 255.354, 507.73 5451.328 488.362, 493.794 5522.604 714.737, 503.847 5565.635 781.928, 530.916 5609.153 809.082, 575.312 5632.901 773.93, 630.791 5633.319 701.116, 673.346 5617.962 465.556</trace>
</ink>
</file>

<file path=ppt/ink/ink13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1.095 5413.153 140.79, 670.302 5457.667 518.311, 659.478 5544.354 777.976, 638.172 5588.718 810.183, 657.436 5536.858 715.82, 674.835 5487.276 546.429, 707.51 5426.379 453.611, 731.929 5491.659 809.623, 745.649 5540.568 823.348, 836.614 5571.849 455.873</trace>
</ink>
</file>

<file path=ppt/ink/ink13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0.531 5430.35 142.493, 841.591 5389.964 183.472, 796.678 5446.736 619.618, 798.006 5530.454 732.838, 862.385 5533.063 528.551, 890.174 5471.911 263.108, 903.514 5422.296 179.262, 910.634 5366.783 146.25, 911.266 5321.098 139.931, 908.008 5261.711 136.826, 903.611 5217.924 136.826, 899.365 5168.962 136.826, 895.387 5123.406 149.015, 893.613 5210.914 622.846, 894.263 5259.122 733.94, 894.41 5312.26 790.599, 893.865 5367.471 835.593, 897.885 5426.757 853.179, 915.718 5480.728 856.323, 964.982 5502.619 789.199</trace>
</ink>
</file>

<file path=ppt/ink/ink13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9.005 5294.1 162.93, 977.568 5339.644 586.363, 977.105 5424.102 804.066, 973.95 5483.371 845.499, 965.911 5549.935 863.497, 962.625 5605.921 863.584, 944.031 5652.421 425.85</trace>
</ink>
</file>

<file path=ppt/ink/ink13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997 5193.566 246.871, 1029.898 5202.044 654.434, 1079.352 5218.752 804.805, 1108.243 5312.525 830.646, 1078.213 5362.095 812.977, 1037.13 5407.76 792.315, 993.821 5450.821 657.094</trace>
</ink>
</file>

<file path=ppt/ink/ink13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064 5255.738 167.651, 1291.951 5211.443 221.176, 1267.102 5162.496 392.8, 1194.56 5154.707 727.544, 1143.703 5178.793 800.441, 1093.798 5268.929 850.493, 1093.99 5321.624 855.57, 1147.579 5340.176 743.647, 1218.169 5292.499 401.358, 1254.46 5248.349 300.45, 1278.931 5198.517 247.379, 1262.598 5259.059 709.859, 1266.634 5310.954 796.393, 1293.131 5356.794 736.012, 1337.946 5361.211 245.983</trace>
</ink>
</file>

<file path=ppt/ink/ink13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2.318 5197.535 162.93, 1402.942 5147.818 246.271, 1338.527 5163.39 823.924, 1310.433 5206.491 831.161, 1329.816 5253.646 851.067, 1381.89 5275.332 809.325, 1432.085 5275.986 714.471, 1432.223 5322.218 719.978, 1383.85 5351.388 734.717</trace>
</ink>
</file>

<file path=ppt/ink/ink1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09.484 2014.455 170.327, 3342.229 2062.788 241.865, 3388.552 2082.963 389.135, 3450.882 2109.537 581.734, 3496.192 2165.437 721.409, 3479.244 2208.758 762.464, 3395.993 2273.616 787.104, 3346.263 2290.757 707.13, 3295.178 2293.037 446.55</trace>
</ink>
</file>

<file path=ppt/ink/ink13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8.146 5169.755 184.541, 1463.621 5199.524 798.266, 1438.607 5244.553 843.477, 1449.682 5295.61 854.915, 1501.755 5315.572 841.386, 1550.042 5333.728 796.862, 1594.906 5370.113 7.968</trace>
</ink>
</file>

<file path=ppt/ink/ink13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7.629 5130.071 196.589, 1740.787 5208.584 509.49</trace>
</ink>
</file>

<file path=ppt/ink/ink13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0.699 5279.549 235.544, 1755.334 5336.553 509.426</trace>
</ink>
</file>

<file path=ppt/ink/ink13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2.383 5345.689 175.795, 1534.283 5387.506 577.363, 1471.842 5378.486 254.691</trace>
</ink>
</file>

<file path=ppt/ink/ink13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5.75 8165.927 184.541, 1288.008 8264.235 808.312, 1275.786 8321.431 824.365, 1262.211 8392.916 841.088, 1252.806 8477.005 847.969, 1247.507 8528.681 852.242, 1248.878 8593.89 856.378, 1251.782 8648.857 859.574, 1271.684 8702.713 864.466, 1367.148 8748.948 873.311, 1417.404 8727.69 873.536, 1498.024 8631.211 859.394, 1530.905 8578.342 832.913, 1556.063 8525.612 763.345, 1578.833 8459.633 641.276, 1589.189 8396.77 510.662, 1598.73 8320.025 358.269, 1596.778 8262.612 290.398, 1593.913 8214.742 251.562, 1590.844 8171.387 233.65, 1587.886 8114.872 224.789, 1543.442 8162.624 793.287, 1535.14 8217.812 836.296, 1525.952 8283.352 858.363, 1519.342 8360.748 866.617, 1516.589 8414.598 870.442, 1514.231 8486.591 874.478, 1515.589 8547.544 877.237, 1527.916 8606.785 879.378, 1562.287 8656.997 879.551, 1612.239 8682.506 878.63, 1668.689 8684.102 872.466, 1732.535 8667.926 784.329, 1775.558 8642.992 440.971</trace>
</ink>
</file>

<file path=ppt/ink/ink13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7.583 8437.104 147.579, 1751.585 8501.188 551.2, 1756.774 8544.748 733.892, 1753.902 8589.799 796.007, 1741.132 8642.935 830.784, 1721.615 8690.291 856.875, 1731.17 8633.787 853.434, 1752.01 8578.022 829.712, 1774.829 8525.721 809.435, 1790.012 8475.126 796.48, 1815.583 8429.913 788.136, 1861.002 8450.632 847.361, 1867.36 8506.942 862.194, 1866.343 8563.371 868.004, 1868.643 8616.96 872.245, 1873.481 8670.314 874.762, 1926.586 8690.46 828.444, 1971.188 8660.243 552.218</trace>
</ink>
</file>

<file path=ppt/ink/ink13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41.412 8206.935 136.826, 1990.652 8296.771 858.526, 1987.543 8359.191 861.99, 1986.224 8422.386 865.7, 1986.883 8479.691 869.128, 1988.699 8542.961 872.521, 1997.692 8599.954 874.906, 2087.404 8621.34 678.809, 2131.663 8619.81 188.906</trace>
</ink>
</file>

<file path=ppt/ink/ink13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85.067 8294.24 324.382, 2150.466 8287.783 644.922, 2196.93 8279.926 761.633, 2256.093 8274.583 800.737, 2309.159 8270.203 799.888, 2362.903 8262.125 710.109, 2406.528 8259.219 527.583, 2449.938 8243.578 239.443</trace>
</ink>
</file>

<file path=ppt/ink/ink13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51.746 8069.362 243.481, 2262.396 8115.413 512.535, 2265.679 8160.068 729.589, 2262.309 8222.75 822.26, 2254.304 8307.889 846.799, 2247.04 8378.046 857.93, 2239.604 8447.253 863.496, 2237.134 8499.552 867.268, 2245.168 8555.57 870.809, 2274.549 8602.938 873.002, 2328.276 8631.098 868.988, 2384.9 8623.929 860.432, 2435.221 8588.768 759.107, 2482.704 8574.695 211.252</trace>
</ink>
</file>

<file path=ppt/ink/ink13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79.277 8107.724 217.331, 2512.191 8161.974 465.092, 2538.332 8236.301 705.753, 2548.125 8299.118 768.277, 2553.667 8361.474 798.092, 2554.107 8426.997 810.296, 2551.198 8484.181 819.378, 2543.43 8547.189 835.12, 2530.368 8607.344 856.986, 2505.007 8650.083 422.597</trace>
</ink>
</file>

<file path=ppt/ink/ink1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01.26 2092.5 170.327, 2952.637 2145.406 416.444, 2889.676 2207.57 533.186, 2910.5 2270.458 704.131, 2988.601 2323.045 731.976, 3036.841 2325.219 696.996, 3080.969 2314.539 500.519</trace>
</ink>
</file>

<file path=ppt/ink/ink13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27.436 8177.833 270.975, 2703.533 8188.011 568.944, 2751.816 8191.513 708.193, 2801.238 8196.246 814.827, 2850.109 8203.781 841.393, 2909.742 8205.286 854.616, 2962.329 8214.518 816.177, 3009.171 8239.837 227.134</trace>
</ink>
</file>

<file path=ppt/ink/ink13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30.082 8401.388 414.833, 2677.822 8423.456 387.297, 2734.581 8433.411 475.575, 2811.893 8429.396 632.67, 2860.667 8433.577 661.039, 2909.117 8432.113 552.355, 2976.142 8413.383 323.321</trace>
</ink>
</file>

<file path=ppt/ink/ink13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29.871 7997.93 143.881, 3379.36 8053.021 253.285, 3405.176 8128.79 505.875, 3407.964 8221.544 686.329, 3396.442 8278.934 763.354, 3380.498 8324.84 802.915, 3351.152 8386.412 838.67, 3311.104 8439.004 854.275, 3267.97 8484.813 859.83, 3215.897 8528.069 857.8, 3158.691 8551.848 828.644, 3106.092 8549.274 739.563, 3043.295 8483.943 470.687, 3024.354 8414.954 340.667, 3014.443 8345.801 269.775, 3015.116 8296.85 250.35, 3030.921 8243.491 243.319, 3082.506 8198.96 413.483, 3140.945 8226.795 669.479, 3213.8 8293.836 826.284, 3244.497 8339.859 850.552, 3271.782 8386.616 859.6, 3309.175 8438.205 868.266, 3357.701 8476.026 871.414, 3401.567 8505.63 869.391, 3456.604 8517.685 863.807, 3509.517 8518.516 739.951, 3555.069 8534.501 205.921</trace>
</ink>
</file>

<file path=ppt/ink/ink13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36.235 8295.562 359.148, 3546.386 8358.67 379.835, 3551.259 8431.956 577.383, 3551.122 8509.291 735.404, 3543.809 8554.151 775.772, 3533.142 8501.116 745.188, 3538.989 8453.201 672.629, 3547.706 8406.104 581.33, 3557.28 8361.857 511.206, 3575.803 8299.297 468.144, 3621.421 8303.241 768.002, 3628.384 8362.774 817.727, 3628.88 8419.762 842.291, 3634.937 8478.158 858.333, 3652.068 8531.861 864.014, 3751.896 8579.647 810.534, 3820.786 8568.705 565.835, 3863.768 8556.208 144.482</trace>
</ink>
</file>

<file path=ppt/ink/ink13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43.137 8091.851 181.595, 3798.533 8106.71 632.967, 3764.651 8198.976 750.003, 3757.618 8252.922 800.826, 3754.29 8301.964 823.859, 3753.222 8351.931 849.343, 3763.906 8417.614 858.711, 3776.414 8472.938 860.978, 3811.004 8516.615 858.059, 3863.042 8529.118 808.122, 3914.254 8499.828 488.9</trace>
</ink>
</file>

<file path=ppt/ink/ink13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01.342 8163.282 305.826, 3947.199 8166.316 344.342, 4002.226 8161.786 590.54, 4045.236 8159.113 703.151, 4091.144 8160.894 649.521, 4135.2 8177.504 6.495</trace>
</ink>
</file>

<file path=ppt/ink/ink13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01.88 8032.323 145.682, 4008.098 8085.301 549.498, 4005.048 8164.917 745.162, 4002.396 8210.766 772.115, 3995.556 8261.161 797.952, 3988.906 8340.468 815.177, 3988.357 8392.681 831.982, 3993.67 8445.763 845.397, 4018.091 8493.654 856.943, 4076.11 8484.863 852.767, 4114.503 8436.566 782.184, 4134.05 8390.846 637.227, 4154.67 8321.865 311.555</trace>
</ink>
</file>

<file path=ppt/ink/ink13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63.268 8007.19 305.826, 4209.029 8055.154 449.298, 4240.118 8113.292 737.616, 4253.816 8174.427 833.391, 4256.491 8227.681 851.824, 4249.506 8284.496 858.499, 4224.461 8352.823 860.953, 4205.347 8410.464 861.649, 4184.494 8467.451 857.827, 4149.63 8511.229 238.724</trace>
</ink>
</file>

<file path=ppt/ink/ink13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69.919 7978.088 212.081, 4666.91 8034.121 528.488, 4667.02 8116.636 641.783, 4666.219 8178.244 716.695, 4666.064 8227.807 754.332, 4667.724 8275.117 797.051, 4667.934 8346.184 818.596, 4672.171 8409.018 837.855, 4681.183 8459.96 848.815, 4712.607 8512.208 850.93, 4765.351 8511.047 821.222, 4813.34 8474.275 749.916, 4877.76 8383.755 512.301, 4917.829 8309.979 343.789, 4935.85 8258.681 267.844, 4950.336 8215.855 41.832</trace>
</ink>
</file>

<file path=ppt/ink/ink13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72.853 7950.309 136.826, 4950.829 7995.441 453.499, 4946.483 8039.903 575.585, 4937.839 8084.273 678.558, 4927.657 8144.17 742.865, 4918.348 8196.682 781.343, 4906.712 8268.289 807.075, 4904.282 8344.214 831.447, 4913.862 8412.506 849.715, 4931.335 8468.536 862.523, 4967.336 8517.338 867.185, 5019.331 8534.593 852.683, 5066.656 8508.75 672.415, 5106.829 8466.296 348.027</trace>
</ink>
</file>

<file path=ppt/ink/ink1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19.779 1806.773 250.773, 3075.989 1773.828 483.23, 3167.593 1768.545 747.346, 3216.678 1768.998 777.357, 3272.273 1772.192 776.171, 3321.057 1777.557 615.099</trace>
</ink>
</file>

<file path=ppt/ink/ink13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22.086 8089.205 183.136, 5374.914 8093.711 250.16, 5426.787 8094.252 343.549, 5482.96 8092.816 456.768, 5549.686 8088.75 515.014, 5593.639 8090.982 418.873</trace>
</ink>
</file>

<file path=ppt/ink/ink13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41.143 7927.821 198.33, 5426.485 7975.688 423.36, 5429.043 8043.628 709.876, 5430.388 8094.225 785.282, 5412.846 8152.952 833.118, 5402.957 8208.046 846.417, 5394.905 8262.711 852.949, 5389.3 8316.161 856.335, 5386.779 8374.695 862.259, 5401.279 8435.564 866.848, 5440.424 8480.553 869.823, 5496.273 8493.151 869.502, 5549.965 8486.144 857.473, 5623.733 8419.488 460.878</trace>
</ink>
</file>

<file path=ppt/ink/ink13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03.068 8176.51 426.258, 5767.748 8183.226 758.502, 5815.513 8179.073 808.891, 5864.323 8184.136 837.214, 5908.553 8204.158 412.847</trace>
</ink>
</file>

<file path=ppt/ink/ink13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43.828 8001.899 277.54, 5996.119 8009.245 413.441, 6059.564 8010.752 656.051, 6108.318 8005.864 747.723, 6159.812 8002.703 782.523, 6211.586 8008.625 789.657, 6258.292 8030.365 219.754</trace>
</ink>
</file>

<file path=ppt/ink/ink13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10.506 8049.52 201.698, 6086.913 8095.212 532.058, 6070.182 8181.224 823.84, 6058.803 8234.229 850.37, 6051.788 8299.205 865.704, 6058.638 8362.3 871.96, 6071.742 8415.627 874.114, 6119.23 8452.266 869.416, 6166.338 8427.317 854.069, 6200.964 8377.847 778.262, 6246.27 8344.23 7.782</trace>
</ink>
</file>

<file path=ppt/ink/ink13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46.759 8198.997 237.502, 6248.308 8246.901 269.126, 6245.107 8293.505 425.46, 6236.1 8361.659 575.28, 6224.623 8441.303 750.979, 6218.887 8389.617 764.288, 6227.995 8338.658 697.023, 6240.813 8285.997 628.573, 6268.154 8214.006 492.936, 6311.151 8276.759 866.595, 6314.954 8341.896 875.279, 6322.944 8399.476 878.398, 6374.13 8421.511 858.122, 6420.556 8462.913 8.581</trace>
</ink>
</file>

<file path=ppt/ink/ink13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02.07 7996.607 212.081, 6453.843 8043.789 718.292, 6444.723 8089.205 834.436, 6437.936 8144.115 858.692, 6435.455 8203.301 864.232, 6443.226 8255.992 865.394, 6468.33 8305.918 865.562, 6562.33 8335.255 831.283, 6608.757 8348.235 409.922</trace>
</ink>
</file>

<file path=ppt/ink/ink13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94.133 8093.173 331.466, 6542.707 8099.923 396.15, 6613.014 8093.053 666.934, 6659.214 8088.998 773.568, 6706.353 8088.072 810.178, 6757.328 8092.735 701.716, 6803.918 8113.15 7.017</trace>
</ink>
</file>

<file path=ppt/ink/ink13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8.907 8003.221 174.361, 6644.66 8070.964 620.146, 6634.709 8156.268 762.186, 6620.671 8221.545 799.037, 6616.92 8283.295 830.116, 6636.296 8339.068 854.971, 6671.856 8381.588 860.938, 6723.098 8367.95 805.747, 6744.856 8323.619 678.133</trace>
</ink>
</file>

<file path=ppt/ink/ink13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98.389 7986.025 195.555, 6846.804 8048.012 468.725, 6863.321 8117.323 657.865, 6857.683 8203.251 758.707, 6845.192 8259.862 786.049, 6830.901 8318.195 815.618, 6810.724 8383.017 834.587, 6795.025 8431.945 845.85, 6762.414 8476.463 235.391</trace>
</ink>
</file>

<file path=ppt/ink/ink1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62.647 1808.096 167.651, 3159.449 1878.599 492.784, 3159.384 1948.357 692.893, 3160.082 1991.002 742.549, 3161.028 2038.284 767.506, 3163.015 2087.782 776.015, 3170.046 2144.303 672.237, 3161.419 2187.303 187.077</trace>
</ink>
</file>

<file path=ppt/ink/ink13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79.217 7910.625 215.563, 5230.895 7898.465 356.697, 5294.698 7886.085 624.879, 5382.575 7881.441 782.943, 5430.443 7874.439 800.063, 5476.118 7882.587 394.527</trace>
</ink>
</file>

<file path=ppt/ink/ink13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88.478 7978.088 186.123, 5183.805 8030.357 306.616, 5183.334 8093.757 585.814, 5180.652 8178.372 773.232, 5177.192 8242.187 820.602, 5176.001 8302.248 836.598, 5173.847 8368.353 853.048, 5172.604 8425.209 859.679, 5170.892 8480.312 863.395, 5171.684 8537.255 865.429, 5173.87 8594.926 867.157, 5274.697 8628.128 871.187, 5339.275 8629.584 854.824, 5395.648 8627.547 797.883, 5451.686 8625.554 695.483, 5499.845 8625.694 425.726</trace>
</ink>
</file>

<file path=ppt/ink/ink13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94.958 7804.8 286.346, 6959.621 7820.299 401.02, 7019.309 7824.234 516.378, 7087.981 7847.933 607.117, 7072.625 7920.604 836.224, 7071.155 7971.535 848.132, 7070.644 8023.634 853.301, 7066.307 8078.522 855.734, 7061.346 8132.869 857.206, 7067.021 8192.871 858.293, 7080.484 8258.453 859.308, 7099.146 8317.224 860.396, 7106.102 8373.248 861.1, 7118.158 8434.718 861.564, 7105.737 8485.304 862.175, 7018.549 8557.412 866.047, 6962.89 8576.896 863.733, 6908.647 8586.885 854.028, 6851.557 8588.94 730.506, 6805.832 8575.506 203.292</trace>
</ink>
</file>

<file path=ppt/ink/ink13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11.656 8233.391 161.705, 7369.406 8277.408 581.008, 7470.771 8269.157 756.476, 7540.691 8248.353 768.819, 7592.453 8227.926 771.315, 7641.694 8202.229 748.684, 7687.987 8129.251 537.928, 7623.487 8087.499 479.464, 7565.951 8069.956 466.592, 7506.334 8063.473 457.27, 7438.484 8070.892 464.293, 7380.502 8108.376 481.494, 7348.386 8164.63 501.393, 7326.971 8247.17 642.963, 7321.502 8332.213 769.755, 7324.629 8382.736 811.974, 7332.948 8457.215 845.899, 7345.929 8518.31 862.21, 7371.346 8574.925 871.587, 7457.373 8634.468 880.662, 7513.077 8642.513 880.883, 7577.991 8639.259 879.386, 7635.325 8630.925 877.15, 7708.849 8606.474 864.728, 7756.006 8580.462 840.757, 7805.052 8549.316 774.29, 7848.623 8538.467 381.818</trace>
</ink>
</file>

<file path=ppt/ink/ink13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99.251 7836.547 186.123, 7758.453 7797.121 243.317, 7802.287 7780.624 388.527, 7856.283 7761.664 600.473, 7852.823 7804.338 854.548, 7856.661 7858.017 855.839, 7861.733 7913.107 856.872, 7866.193 7985.773 857.731, 7865.883 8038.02 858.301, 7861.54 8096.865 858.901, 7854.908 8149.849 860.446, 7772.596 8161.939 613.358</trace>
</ink>
</file>

<file path=ppt/ink/ink13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85.236 7570.661 392.654, 7835.883 7589.54 710.188, 7878.507 7635.014 839.693</trace>
</ink>
</file>

<file path=ppt/ink/ink13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51.13 7595.794 143.881, 8027.056 7689.375 792.041, 8025.244 7750.496 829.822, 8026.892 7806.985 842.23, 8030.546 7871.134 853.82, 8038.588 7932.891 859.706, 8054.75 7983.573 860.642, 8097.153 8026.83 848.411, 8148.048 8048.947 824.513, 8198.041 8037.72 566.451</trace>
</ink>
</file>

<file path=ppt/ink/ink13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38.438 7784.957 288.455, 8183.167 7770.652 434.976, 8252.954 7755.377 721.193, 8298.286 7754.729 802.257, 8346.093 7742.767 780.952, 8390.833 7727.775 265.671</trace>
</ink>
</file>

<file path=ppt/ink/ink13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67.291 7626.219 275.251, 8439.121 7656.415 752.614, 8484.881 7741.031 864.695, 8470.256 7803.431 859.19, 8452.913 7853.966 849.075, 8428.297 7908.958 833.552, 8512.381 7895.521 631.564</trace>
</ink>
</file>

<file path=ppt/ink/ink13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14.128 7611.669 373.978, 8570.325 7599.46 544.62, 8660.731 7592.593 794.581, 8709.655 7591.782 821.924, 8763.828 7594.459 807.714, 8807.479 7611.447 398.3</trace>
</ink>
</file>

<file path=ppt/ink/ink13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10.46 2269.758 379.244, 5764.695 2266.383 414.744, 5831.36 2257.522 595.997, 5917.452 2256.331 744.414, 5969.003 2252.528 769.487, 6019.633 2251.965 778.094, 6067.907 2254.032 751.994, 6115.773 2256.062 501.402</trace>
</ink>
</file>

<file path=ppt/ink/ink13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81.594 7590.503 155.908, 8585.977 7635.137 265.995, 8594.908 7685.317 459.652, 8589.939 7769.111 698.794, 8585.45 7828.509 768.757, 8582.517 7882.162 805.041, 8586.957 7931.673 820.021, 8576.01 7977.949 404.369</trace>
</ink>
</file>

<file path=ppt/ink/ink13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26.57 7689.715 136.826, 8671.59 7700.563 271.415, 8680.959 7775.147 508.164, 8696.64 7822.583 635.938, 8711.983 7871.609 739.878, 8792.318 7924.347 851.302, 8845.262 7913.125 776.049, 8889.979 7918.193 382.685</trace>
</ink>
</file>

<file path=ppt/ink/ink13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69.726 7565.37 149.476, 9051.063 7521.339 413.933, 8983.272 7507.521 871.324, 8966.08 7557.444 881.073, 8958.107 7614.938 882.891, 8953.92 7670.244 883.276, 8951.504 7739.249 883.443, 8954.081 7808.883 883.568, 8955.292 7877.595 883.689, 8956.851 7932.495 883.826, 8959.78 7992.488 883.88, 8963.293 8049.397 883.865, 8961.39 8111.45 883.342, 8953.288 8167.836 879.216, 8930.45 8213.422 433.559</trace>
</ink>
</file>

<file path=ppt/ink/ink13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34.258 7770.406 167.651, 8894.028 7749.133 484.297, 8969.505 7732.626 785.599, 9017.781 7725.417 677.416, 9061.312 7733.047 188.518</trace>
</ink>
</file>

<file path=ppt/ink/ink13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9.68 7730.722 243.481, 9089.109 7749.853 855.182, 9066.925 7807.955 866.802, 9057.506 7865.625 870.313, 9057.883 7920.205 873.868, 9082.362 7973.553 875.346, 9142.758 7995.964 875.534, 9197.576 7982.777 870.089, 9245.941 7953.144 856.909, 9288.3 7943.319 565.928</trace>
</ink>
</file>

<file path=ppt/ink/ink13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31.499 6671.148 149.476, 7407.9 6678.441 773.898, 7456.911 6669.861 762.663, 7506.663 6667.789 436.516</trace>
</ink>
</file>

<file path=ppt/ink/ink13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47.91 6688.345 194.019, 7442.836 6748.838 420.047, 7438.413 6806.09 545.371, 7430.649 6887.479 603.039, 7429.823 6932.885 471.907</trace>
</ink>
</file>

<file path=ppt/ink/ink13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50.018 6739.935 190.833, 7392.839 6706.254 237.624, 7443.62 6695.588 389.325, 7500.247 6693.662 532.323, 7456.959 6713.253 211.377</trace>
</ink>
</file>

<file path=ppt/ink/ink13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6.319 6712.156 136.826, 7442.812 6698.529 380.755, 7496.429 6697.054 373.489</trace>
</ink>
</file>

<file path=ppt/ink/ink13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62.711 6675.117 136.826, 7306.885 6666.709 342.311, 7358.599 6664.711 429.721, 7427.615 6664.556 349.028</trace>
</ink>
</file>

<file path=ppt/ink/ink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25.893 3671.815 265.291, 10371.106 3675.357 255.976, 10447.919 3662.949 295.884, 10497.608 3641.169 370.086, 10559.207 3644.224 475.258, 10619.902 3623.117 518.611</trace>
</ink>
</file>

<file path=ppt/ink/ink14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73.171 2310.765 187.565, 5887.787 2357.468 239.848, 5893.081 2405.678 347.216, 5894.266 2482.201 555.493, 5895.277 2531.178 653.543, 5897.086 2596.057 726.819, 5898.281 2643.162 779.688, 5905.669 2706.166 821.567, 5908.906 2757.182 844.065, 5910.856 2815.736 858.265, 5896.696 2863.451 423.228</trace>
</ink>
</file>

<file path=ppt/ink/ink14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78.336 6743.903 203.32, 7476.902 6815.309 496.999, 7467.211 6893.684 621.56, 7454.276 6941.015 553.756</trace>
</ink>
</file>

<file path=ppt/ink/ink14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54.523 6681.731 181.595, 7454.644 6725.892 227.499, 7456.163 6769.317 239.505, 7457.897 6831.708 242.131, 7459.531 6881.973 213.4</trace>
</ink>
</file>

<file path=ppt/ink/ink14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23.178 7503.198 254.972, 9272.373 7492.71 549.416, 9349.164 7473.88 708.845, 9399.517 7459.871 765.008, 9455.354 7448.219 786.951, 9505.695 7440.502 799.94, 9556.669 7427.768 716.668, 9603.287 7431.362 199.441</trace>
</ink>
</file>

<file path=ppt/ink/ink14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84.565 7456.9 296.758, 9389.27 7520.474 498.315, 9376.66 7608.952 767.401, 9365.438 7661.895 809.676, 9354.091 7729.829 824.924, 9344.237 7807.419 837.829, 9336.733 7873.851 850.373, 9335.748 7933.899 861.821, 9345.524 7985.322 871.164, 9376.596 8032.41 874.54, 9434.169 8041.88 865.946, 9479.811 8013.805 495.93</trace>
</ink>
</file>

<file path=ppt/ink/ink14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40.661 7890.782 143.881, 9555.323 7943.927 571.198, 9554.762 7987.107 596.665, 9549.857 8031.26 616.158, 9560.887 7969.061 349.635, 9574.968 7907.315 281.951, 9591.405 7857.507 236.573, 9640.971 7881.7 511.475, 9650.725 7966.539 776.928, 9652.195 8017.805 812.223, 9663.674 8068.231 825.168, 9658.995 8115.854 406.907</trace>
</ink>
</file>

<file path=ppt/ink/ink14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2.409 7904.011 136.826, 9570.104 7952.036 167.148, 9572.998 8011.526 303.36, 9577.95 8057.013 485.048, 9573.428 8100.966 668.123</trace>
</ink>
</file>

<file path=ppt/ink/ink14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32.474 7574.631 220.517, 9725.653 7624.956 721.66, 9718.748 7673.422 798.913, 9712.148 7730.005 835.312, 9712.634 7800.915 853.515, 9714.96 7865.793 859.978, 9723.416 7930.343 863.33, 9742.194 7983.345 863.607, 9787.468 8009.354 779.309, 9834.083 7977.066 562.613</trace>
</ink>
</file>

<file path=ppt/ink/ink14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25.075 7635.479 359.148, 9877.225 7629.955 388.202, 9937.518 7625.635 623.064, 9981.471 7622.516 717.289, 10026.664 7621.684 577.66</trace>
</ink>
</file>

<file path=ppt/ink/ink14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22.966 7515.104 270.975, 9917.352 7578.748 399.321, 9910.063 7647.187 646.561, 9902.262 7736.503 830.39, 9902.86 7790.247 854.082, 9905.419 7853.511 862.068, 9905.69 7915.39 865.132, 9934.953 7964.261 866.346, 9986.656 7979.043 858.912, 10032.898 8010.692 239.026</trace>
</ink>
</file>

<file path=ppt/ink/ink14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65.835 7562.725 136.826, 10123.248 7613.036 698.46, 10142.673 7714.48 826.905, 10136.055 7775.423 839.065, 10119.761 7853.353 843.949, 10102.951 7913.655 847.41, 10084.386 7964.291 845.469, 10059.974 8014.786 772.828</trace>
</ink>
</file>

<file path=ppt/ink/ink14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47.539 2566.068 136.826, 6201.7 2559.46 468.182, 6137.694 2594.554 707.698, 6116.021 2665.053 692.731, 6192.291 2712.347 696.692, 6266.018 2760.077 757.17, 6269.97 2806.636 790.398, 6223.887 2824.093 797.729, 6174.119 2828.442 787.327, 6129.712 2817.828 388.246</trace>
</ink>
</file>

<file path=ppt/ink/ink14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4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4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91.602 7426.474 136.826, 8047.239 7402.292 423.409, 8112.548 7391.522 588.31, 8154.912 7390.114 652.799, 8236.323 7411.846 672.393, 8183.596 7416.042 115.934</trace>
</ink>
</file>

<file path=ppt/ink/ink14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67.004 7463.514 136.826, 8032.2 7510.582 586.47, 8033.135 7553.981 748.303, 8034.868 7603.306 797.807, 8034.006 7652.818 811.102, 8033.463 7709.388 819.723, 8032.331 7759.296 824.664, 8029.096 7817.209 829.258, 8027.904 7875.47 837.346, 8027.34 7928.978 842.741, 8025.664 7983.798 847.905, 8018.714 8040.379 851.644, 8011.804 8091.736 854.895, 8116.807 8121.112 865.099, 8171.013 8119.797 864.461, 8230.344 8114.304 847.231, 8285.881 8116.021 756.785, 8338.857 8116.545 624.565, 8381.664 8131.286 6.245</trace>
</ink>
</file>

<file path=ppt/ink/ink14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95.473 7692.36 475.74, 10258.191 7678.324 447.005, 10327.844 7664.708 616.227, 10381.17 7663.973 716.826, 10429.908 7665.7 765.431, 10483.329 7669.161 760.777, 10529.303 7687.867 211.717</trace>
</ink>
</file>

<file path=ppt/ink/ink14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15.853 7541.56 224.168, 10342.204 7586.917 667.287, 10352.637 7630.139 778.76, 10360.351 7688.073 838.488, 10372.414 7748.761 852.517, 10370.162 7806.738 863.537, 10369.044 7872.197 867.234, 10375.713 7936.375 867.644, 10366.183 7979.358 573.018</trace>
</ink>
</file>

<file path=ppt/ink/ink14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96.834 7459.545 178.579, 10656.707 7540.965 734.303, 10655.463 7596.412 818.05, 10669.506 7648.74 847.967, 10704.091 7692.149 854.006, 10767.744 7705.415 856.127, 10827.176 7706.149 855.965, 10883.363 7702.846 850.405, 10951.911 7689.158 828.634, 11010.103 7667.792 792.094, 11053.056 7639.664 722.092, 11098.133 7574.163 529.07, 11052.344 7514.834 593.077, 10974.733 7489.69 642.005, 10914.479 7478.329 667.945, 10867.009 7469.489 698.832, 10813.343 7470.853 726.323, 10763.979 7473.627 745.196, 10712.523 7481.267 746.824, 10662.767 7511.933 712.732</trace>
</ink>
</file>

<file path=ppt/ink/ink14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03.199 7188.369 315.132, 10886.38 7234.852 560.249, 10882.491 7280.913 706.094, 10876.697 7352.937 779.175, 10867.211 7424.355 842.017, 10862.442 7478.34 855.822, 10853.635 7537.762 863.821, 10843.977 7594.151 870.404, 10837.259 7658.185 873.493, 10829.9 7728.98 876.646, 10826.749 7813.376 878.583, 10823.431 7888.445 879.605, 10817.757 7956.138 880.006, 10812.858 8015.708 880.155, 10792.805 8062.644 434.022</trace>
</ink>
</file>

<file path=ppt/ink/ink14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54.542 7628.865 136.826, 11148.979 7672.23 644.141, 11147.828 7761.855 840.117, 11142.96 7832.41 852.902, 11137.781 7891.753 856.937, 11134.012 7947.1 860.627, 11132.431 7999.454 863.338, 11156.432 7937.155 730.564, 11164.332 7893.348 369.327</trace>
</ink>
</file>

<file path=ppt/ink/ink14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34.698 7583.889 195.555, 11213.261 7638.058 798.184, 11260.628 7658.704 834.805, 11306.104 7691.155 844.714, 11316.781 7747.556 856.793, 11297.124 7806.877 861.641, 11271.52 7853.952 863.85, 11236.338 7902.908 864.39, 11155.611 7979.269 868.442, 11180.999 7925.175 248.922</trace>
</ink>
</file>

<file path=ppt/ink/ink14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03.635 2362.354 288.455, 6470.562 2401.228 647.577, 6557.338 2434.241 775.167, 6609.833 2454.571 802.207, 6663.647 2473.267 810.887, 6707.922 2494.545 816.711, 6680.735 2546.177 852.975, 6630.402 2573.835 854.651, 6583.381 2608.536 851.899, 6536.945 2641.856 839.503, 6482.88 2660.248 802.236, 6436.358 2660.533 395.599</trace>
</ink>
</file>

<file path=ppt/ink/ink14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56.938 7767.761 218.519, 11367.774 7840.865 721.696, 11360.714 7894.345 778.984, 11352.755 7950.336 802.823, 11339.477 7998.36 839.734, 11340.003 7941.366 831.636, 11346.708 7882.654 805.62, 11357.476 7833.567 769.306, 11379.546 7790.637 700.523, 11446.081 7808.707 853.981, 11442.776 7865.484 861.776, 11440.777 7927.346 868.31, 11445.212 7981.466 871.391, 11487.777 8015.884 853.557, 11553.506 8002.103 558.569, 11602.988 8013.804 116.302</trace>
</ink>
</file>

<file path=ppt/ink/ink14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91.082 7368.271 261.163, 11646.11 7359.915 259.059, 11689.937 7365.952 378.201, 11736.907 7375.682 471.134, 11758.644 7450.011 840.23, 11761.073 7507.71 853.724, 11761.015 7573.121 855.838, 11759.025 7627.343 857.351, 11756.685 7683.524 860.743, 11759.462 7737.444 863.371, 11765.483 7789.95 864.78, 11770.296 7843.936 865.94, 11775.689 7897.197 866.371, 11779.325 7955.341 867.656, 11779.238 8008.953 869.308, 11727.257 8022.946 866.402, 11679.135 7992.313 836.355, 11644.733 7949.96 232.749</trace>
</ink>
</file>

<file path=ppt/ink/ink14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1.624 9253.28 414.833, 1383.222 9314.191 831.969, 1403.715 9364.849 852.69, 1418.32 9421.38 854.681, 1435.881 9474.084 836.768, 1435.875 9516.543 552.627</trace>
</ink>
</file>

<file path=ppt/ink/ink14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28 9192.43 305.826, 1516.195 9247.713 818.092, 1491.36 9291.988 842.955, 1467.345 9342.029 846.334, 1443.255 9391.627 833.415, 1419.681 9447.739 807.644, 1400.662 9498.721 646.21</trace>
</ink>
</file>

<file path=ppt/ink/ink14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4.806 9418.633 267.501, 1450.105 9483.306 280.066, 1453.314 9526.81 398.358, 1452.957 9584.05 547.072, 1447.608 9669.114 780.445, 1439.693 9724.787 840.317, 1433.157 9787.925 861.105, 1428.24 9842.518 866.387, 1426.842 9896.199 866.444, 1409.717 9943.437 427.261</trace>
</ink>
</file>

<file path=ppt/ink/ink14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54.105 9516.52 235.544, 2020.937 9504.428 495.488, 2093.562 9475.208 722.564, 2145.528 9485.55 717.645, 2193.409 9483.288 488.299</trace>
</ink>
</file>

<file path=ppt/ink/ink14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49.349 9351.169 279.589, 2039.132 9399.692 398.282, 2031.948 9474.438 586.524, 2021.382 9554.264 699.057, 2012.679 9622.852 754.928, 2006.63 9673.966 802.237, 2001.057 9725.674 834.261, 2001.323 9787.367 859.839, 2019.312 9841.054 867.817, 2073.34 9846.103 855.738, 2130.671 9814.52 749.351, 2177.345 9788.217 552.026</trace>
</ink>
</file>

<file path=ppt/ink/ink14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07.306 9364.396 373.978, 2353.143 9404.531 355.888, 2370.21 9447.951 422.965, 2382.532 9514.737 606.049, 2387.299 9574.825 717.306, 2383.562 9627.489 791.612, 2364.585 9692.536 826.902, 2341.744 9742.807 840.414, 2310.73 9793.395 839.828, 2275.319 9842.009 817.229, 2243.289 9894.964 797.948, 2193.263 9922.359 697.523, 2148.486 9930.473 194.114</trace>
</ink>
</file>

<file path=ppt/ink/ink14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1.689 9748.013 190.833, 1501.291 9811.708 414.563, 1501.384 9870.498 559.389, 1502.191 9924.098 652.707, 1500.288 9977.194 741.757, 1492.625 9927.526 706.597, 1496.531 9879.711 678.558, 1500.43 9836.619 584.876, 1524.979 9767.43 430.098, 1568.974 9755.865 490.079, 1609.425 9811.345 753.353, 1627.428 9854.675 789.793, 1621.219 9902.511 799.445, 1616.504 9953.804 819.563, 1701.799 9987.383 499.358</trace>
</ink>
</file>

<file path=ppt/ink/ink14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2.828 9347.2 175.795, 1852.634 9415.09 602.899, 1845.517 9468.935 750.65, 1840.165 9519.092 804.712, 1830.117 9573.021 837.926, 1825.087 9633.488 858.2, 1825.486 9688.164 864.985, 1832.876 9745.085 869.487, 1848.626 9799.474 872.598, 1870.803 9852.832 872.396, 1898.547 9897.7 856.22, 1909.966 9946.021 422.219</trace>
</ink>
</file>

<file path=ppt/ink/ink14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37.78 2308.119 333.855, 6699.379 2356.954 696.689, 6743.715 2376.601 792.346, 6788.236 2411.353 808.629, 6860.948 2486.008 806.073, 6866.734 2541.603 811.407, 6843.372 2588.526 822.637, 6798.555 2634.333 835.324, 6733.034 2716.945 828.833, 6688.588 2747.743 230.656</trace>
</ink>
</file>

<file path=ppt/ink/ink14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23.468 9586.629 308.06, 2689.755 9584.996 500.207, 2773.52 9570.873 749.837, 2822.21 9564.527 816.28, 2871.007 9557.078 835.264, 2920.898 9565.441 753.528, 2964.323 9588.484 209.699</trace>
</ink>
</file>

<file path=ppt/ink/ink14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97.01 9749.336 346.01, 2663.24 9747.12 712.016, 2724.228 9739.587 800.327, 2774.272 9736.94 823.355, 2838.356 9733.812 843.754, 2896 9736.926 844.837, 2941.576 9754.903 416.606</trace>
</ink>
</file>

<file path=ppt/ink/ink14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11.351 9283.704 265.291, 3308.627 9334.635 518.668, 3311.069 9378.036 641.686, 3312.85 9463.854 776.686, 3305.007 9524.821 812.52, 3295.009 9587.617 840.177, 3285.956 9656.795 853.176, 3278.869 9708.816 858.49, 3270.26 9765.104 860.922, 3259.64 9825.745 864.17, 3262.062 9878.962 866.2, 3270.542 9944.002 867.725, 3325.179 9920.55 561.509</trace>
</ink>
</file>

<file path=ppt/ink/ink14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06.059 9322.066 161.705, 3349.302 9300.502 201.55, 3409.2 9288.132 356.212, 3471.745 9295.195 593.626, 3547.531 9335.67 808.547, 3548.878 9392.576 848.608, 3525.223 9450.028 859.836, 3490.398 9508.948 863.549, 3455.393 9558.984 864.315, 3363.956 9629.129 729.206, 3317.296 9649.808 372.076</trace>
</ink>
</file>

<file path=ppt/ink/ink14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14.782 9617.055 150.556, 3270.696 9651.421 184.78, 3319.907 9673.067 320.648, 3387.748 9719.305 573.245, 3452.233 9791.346 815.013, 3478.702 9836.542 846.776, 3505.512 9883.592 855.412, 3513.973 9926.165 564.939</trace>
</ink>
</file>

<file path=ppt/ink/ink14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48.141 9759.918 371.692, 3592.793 9780.082 412.211, 3659.923 9776.412 633.917, 3710.048 9768.868 695.876, 3756.429 9753.248 715.759, 3774.617 9687.367 714.257, 3691.217 9654.635 570.549, 3623.049 9670.172 570.671, 3580.029 9737.587 677.692, 3574.821 9781.075 764.11, 3580.246 9835.705 830.932, 3675.938 9889.301 870.046, 3740.758 9879.846 866.323, 3799.578 9866.547 847.114, 3854.316 9847.822 749.948, 3897.805 9847.481 369.814</trace>
</ink>
</file>

<file path=ppt/ink/ink14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35.488 9250.635 136.826, 4157.052 9194.73 439.175, 4091.795 9174.585 650.291, 4062.993 9234.663 678.522, 4078.097 9281.968 682.148, 4094.535 9325.89 691.908, 4110.411 9372.929 706.329, 4117.568 9419.11 719.692, 4119.951 9464.057 737.395, 4114.921 9509.486 745.9, 4101.87 9555.771 756.775, 4037.668 9615.819 521.553, 3983.334 9602.779 333.956, 4040.747 9585.202 507.564, 4067.528 9651.313 749.216, 4071.954 9701.196 811.612, 4075.883 9761.373 848.51, 4079.299 9820.042 857.129, 4082.416 9874.102 859.586, 4087.457 9946.895 860.748, 4088.499 10010.636 861.291, 4089.61 10076.453 862.247, 4090.463 10132.16 863.381, 4096.004 10189.347 864.151, 4110.497 10243.63 858.079, 4107.849 10287.09 566.701</trace>
</ink>
</file>

<file path=ppt/ink/ink14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22.01 9355.138 136.826, 4311.037 9421.271 520.294, 4307.774 9467.431 615.505, 4299.819 9511.635 664.344, 4295.587 9554.276 722.695, 4290.03 9610.009 753.183, 4286.038 9667.258 787.897, 4290.452 9725.418 818.235, 4293.35 9783.279 844.544, 4310.598 9835.885 854.831, 4351.336 9896.685 859.986, 4390.077 9947.761 860.572, 4437.352 9979.194 859.511, 4486.727 9942 829.863, 4520.975 9891.297 724.529, 4543.43 9845.818 569.566, 4565.377 9775.058 440.171, 4577.689 9724.764 349.751, 4585.526 9674.488 274.802, 4589.862 9622.433 172.688</trace>
</ink>
</file>

<file path=ppt/ink/ink14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07.746 9327.357 136.826, 4616.05 9274.206 272.385, 4622.53 9327.791 518.798, 4616.383 9425.022 670.074, 4612.919 9476.589 732.018, 4607.882 9536.585 780.457, 4604.034 9586.386 820.159, 4600.262 9639.272 843.148, 4598.712 9698.387 860.404, 4602.974 9757.841 867.837, 4612.278 9811.574 871.587, 4629.127 9868.776 873.384, 4675.302 9896.771 864.835, 4721.934 9854.724 672.413</trace>
</ink>
</file>

<file path=ppt/ink/ink14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29.448 9650.124 140.79, 4737.976 9712.177 392.398, 4737.626 9771.921 583.526, 4732.365 9818.891 701.297, 4732.224 9863.616 773.391, 4738.767 9816.73 729.636, 4745.234 9768.465 598.408, 4767.981 9700.114 482.58, 4803.526 9651.041 469.462, 4856.471 9678.121 754.542, 4877.731 9728.386 801.054, 4884.085 9779.163 844.019, 4898.216 9832.921 865.255, 4921.723 9880.241 866.543, 5010.016 9894.499 565.037</trace>
</ink>
</file>

<file path=ppt/ink/ink14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93.091 2232.719 410.607, 6945.829 2226.309 410.607, 7025.376 2219.494 455.902, 7109.972 2216.062 530.205, 7191.708 2208.469 582.188, 7267.234 2209.21 389.148</trace>
</ink>
</file>

<file path=ppt/ink/ink14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36.062 9726.847 136.826, 4742.137 9786.32 562.965, 4748.307 9875.925 788.395, 4740.144 9920.91 388.773</trace>
</ink>
</file>

<file path=ppt/ink/ink14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6.776 9327.357 167.651, 5030.059 9400.512 539.258, 5018.5 9492.56 748.266, 5011.933 9543.224 813.029, 5012.066 9594.883 836.53, 5013.988 9646.99 854.109, 5021.155 9703.892 862.139, 5039.391 9758.378 864.574, 5071.961 9805.92 861.589, 5126.406 9800.359 542.083</trace>
</ink>
</file>

<file path=ppt/ink/ink14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18.367 9513.874 220.517, 5160.797 9475.792 339.543, 5207.318 9452.835 485.41, 5271.572 9452.935 585.871, 5339.788 9470.042 575.794</trace>
</ink>
</file>

<file path=ppt/ink/ink14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05.674 9330.003 175.795, 5202.788 9373.175 568.605, 5202.513 9436.059 671.151, 5201.459 9486.206 724.398, 5197.803 9536.496 759.464, 5193.343 9591.333 790.701, 5190.164 9653.048 828.234, 5188.51 9705.443 850.82, 5194.184 9758.2 864.882, 5224.625 9802.788 867.849, 5279.673 9801.476 844.676, 5328.058 9776.743 644.964, 5374.28 9769.722 6.449</trace>
</ink>
</file>

<file path=ppt/ink/ink14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43.788 9302.224 243.481, 5492.374 9361.179 374.417, 5515.245 9412.516 446.273, 5538.445 9484.598 536.273, 5550.55 9564.734 679.685, 5548.487 9608.881 744.808, 5531.808 9668.062 787.828, 5508.829 9720.386 797.188, 5486.677 9766.151 832.78, 5444.544 9809.383 8.327</trace>
</ink>
</file>

<file path=ppt/ink/ink14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26.879 9529.748 171.559, 5739.195 9574.106 288.808, 5812.972 9598.254 559.104, 5887.434 9598.69 635.374, 5943.677 9586.556 663.041, 5988.968 9575.299 690.229, 6067.121 9536.81 713.545, 6102.102 9493.453 665.622, 6132.036 9411.253 532.943, 6112.242 9339.737 468.674, 6065.369 9295.695 467.528, 6000.033 9265.683 482.204, 5930.649 9259.16 532.194, 5853.07 9283.233 612.376, 5793.305 9349.128 706.697, 5776.238 9398.069 750.668, 5764.363 9456.852 790.287, 5759.891 9510.098 823.324, 5758.778 9570.33 842.291, 5767.332 9626.523 856.761, 5787.626 9678.181 864.022, 5877.426 9740.354 869.73, 5937.714 9756.633 871.088, 5999.714 9766.558 871.542, 6065.166 9769.749 871.727, 6120.509 9769.687 871.717, 6176.677 9762.788 868.651, 6228.453 9725.194 779.393, 6271.05 9709.037 7.856</trace>
</ink>
</file>

<file path=ppt/ink/ink14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89.876 9146.131 326.73, 6241.574 9119.769 711.505, 6289.917 9113.283 820.842, 6342.178 9108.751 646.539, 6387.754 9119.676 6.465</trace>
</ink>
</file>

<file path=ppt/ink/ink14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26.131 9035.016 273.231, 6378.341 8996.482 391.703, 6414.03 9074.519 847.759, 6422.918 9128.922 851.542, 6425.201 9180.852 853.667, 6421.247 9237.787 855.288, 6412.646 9295.611 856.588, 6400.652 9352.402 858.019, 6383.89 9417.948 859.338, 6365.092 9466.873 859.917, 6342.583 9514.054 861.859, 6296.073 9487.177 842.385, 6287.027 9428.133 776.962, 6283.061 9362.118 609.271, 6279.136 9294.075 301.964</trace>
</ink>
</file>

<file path=ppt/ink/ink14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94.382 8738.705 161.705, 6326.524 8783.794 543.075, 6373.896 8856.256 829.076, 6405.694 8903.797 456.15</trace>
</ink>
</file>

<file path=ppt/ink/ink14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92.024 9057.505 136.826, 6586.182 9008.312 154.293, 6634.989 8984.361 248.402, 6701.762 8998.973 691.809, 6724.26 9041.706 811.897, 6719.589 9102.244 835.097, 6691.157 9149.114 822.201, 6613.368 9214.353 704.007, 6566.521 9225.979 594.53, 6633.489 9179.649 740.062, 6686.733 9171.569 775.818, 6738.639 9164.838 790.272, 6787.159 9163.127 771.406, 6830.07 9175.771 380.396</trace>
</ink>
</file>

<file path=ppt/ink/ink14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12.684 2277.694 210.176, 7117.326 2338.833 476.137, 7122.866 2420.83 691.331, 7124.99 2481.716 763.121, 7124.447 2536.218 808.094, 7117.303 2609.46 833.602, 7116.912 2660.248 849.452, 7116.347 2721.296 859.101, 7120.359 2774.589 862.565, 7109.675 2817.034 569.664</trace>
</ink>
</file>

<file path=ppt/ink/ink14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44.152 8937.128 159.321, 6790.163 8930.036 234.197, 6850.799 8914.779 498.21, 6922.421 8919.619 721.041, 6920.733 8963.23 275.429</trace>
</ink>
</file>

<file path=ppt/ink/ink14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19.554 8947.71 136.826, 6820.741 9008.567 327.386, 6829.569 9059.688 513.311, 6840.64 9134.576 653.001, 6846.535 9186.641 677.24</trace>
</ink>
</file>

<file path=ppt/ink/ink14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76.437 8976.812 136.826, 6893.438 9025.107 411.075, 6905.221 9089.1 672.324, 6922.702 9136.653 778.783, 6946.667 9183.743 821.208, 7043.52 9238.589 771.528, 7095.314 9232.58 498.539</trace>
</ink>
</file>

<file path=ppt/ink/ink14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19.056 8717.541 177.251, 7169.119 8721.16 419.157, 7108.283 8751.323 727.688, 7067.687 8848.031 830.216, 7066.55 8913.658 841.594, 7072.509 8978.621 845.932, 7078.067 9034.172 849.967, 7088.843 9086.164 851.703, 7100.008 9136.74 852.701, 7113.543 9188.145 853.047, 7130.348 9239.409 853.299, 7137.792 9291.332 852.487, 7132.551 9345.531 842.63, 7118.59 9396.621 807.484, 7102.437 9442.714 759.85, 7033.584 9473.458 357.36</trace>
</ink>
</file>

<file path=ppt/ink/ink14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62.422 9102.479 143.301, 7010.151 9095.148 207.735, 7067.607 9078.1 399.935, 7141.222 9078.604 643.707, 7185.132 9080.165 779.722, 7233.432 9079.342 801.826, 7277.79 9093.29 395.396</trace>
</ink>
</file>

<file path=ppt/ink/ink14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57.956 9061.473 233.604, 7330.005 9016.927 350.325, 7290.061 9062.849 632.439, 7258.311 9149.413 804.653, 7335.184 9213.091 846.079, 7385.65 9190.414 782.682, 7405.578 9147.455 317.517</trace>
</ink>
</file>

<file path=ppt/ink/ink14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14.838 8796.908 174.361, 7483.448 8788.724 395.784, 7564.125 8781.495 586.202, 7606.669 8776.273 669.085, 7651.866 8770.341 732.811, 7696.521 8770.153 667.309, 7742.476 8785.258 6.673</trace>
</ink>
</file>

<file path=ppt/ink/ink14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04.793 8700.344 174.361, 7502.833 8779.434 695.564, 7501.059 8849.085 790.6, 7496.033 8915.822 808.808, 7490.814 8982.885 821.049, 7488.805 9042.841 833.83, 7496.338 9098.14 849.298, 7524.347 9141.364 861.63, 7579.126 9160.271 863.576, 7650.401 9157.421 843.412, 7703.703 9146.564 734.519, 7751.222 9126.776 492.339</trace>
</ink>
</file>

<file path=ppt/ink/ink14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95.034 8732.092 136.826, 7942.268 8749.325 416.787, 8008.056 8760.147 618.916, 7991.307 8843.267 712.42, 7978.064 8887.49 734.734, 7970.485 8932.144 756.268, 7963.414 8981.175 777.156, 7962.499 9038.757 796.477, 7965.699 9089.058 804.098, 7975.439 9140.983 814.143, 8001.081 9185.697 832.838, 8016.959 9274.945 794.943, 7964.353 9362.262 781.28, 7957.05 9412.5 781.579, 7962.05 9462.247 783.46, 7973.558 9511.414 787.298, 7986.298 9563.286 789.856, 8001.925 9614.997 793.215, 8001.116 9669.339 795.376, 7988.523 9719.252 796.195, 7968.251 9764.421 798.252, 7933.424 9806.857 801.306, 7848.858 9855.955 558.787</trace>
</ink>
</file>

<file path=ppt/ink/ink14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06.859 7455.577 259.004, 13780.495 7516.955 517.348, 13767.115 7593.841 678.112, 13761.193 7644.094 738.013, 13752.88 7699.106 779.468, 13747.189 7767.309 796.775, 13743.104 7822.888 813.744, 13739.914 7895.129 832.974, 13742.083 7945.868 846.478, 13755.068 7997.169 855.198, 13853.417 8042.374 854.137, 13900.893 8012.208 831.905, 13938.1 7965.248 776.611, 13967.496 7915.157 702.061, 13986.936 7871.473 609.256, 14005.272 7822.408 525.813, 14020.965 7778.769 466.689, 14040.036 7710.16 374.419, 14054.713 7650.271 284.176, 14065.712 7597.238 234.67, 14079.093 7538.652 211.207, 14086.646 7490.078 219.318, 14089.954 7442.067 239.478, 14091.342 7395.136 288.94, 14051.025 7459.479 678.929, 14041.348 7505.593 763.82, 14031.855 7554.962 794.91, 14023.253 7607.932 826.399, 14015.54 7678.746 847.006, 14008.926 7741.456 859.796, 14006.209 7797.812 864.667, 14004.788 7850.438 866.7, 14004.225 7905.541 868.8, 14006.782 7966.982 871.376, 14017.438 8019.667 874.619, 14046.17 8069.358 875.159, 14097.941 8086.803 867.705, 14143.119 8120.915 241.473</trace>
</ink>
</file>

<file path=ppt/ink/ink1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77.043 587.883 148.517, 8089.315 658.397 562.137, 8080.805 736.433 710.625, 8071.751 790.024 786.797, 8055.748 859.275 819.844, 8045.342 907.942 838.639, 8037.756 977.229 849.394, 8032.594 1037.384 856.371, 8031.521 1093.817 846.976, 8041.311 1146.408 720.449, 8034.858 1192.965 200.494</trace>
</ink>
</file>

<file path=ppt/ink/ink14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61.921 7575.953 199.915, 14215.277 7602.571 566.709, 14185.081 7681.747 796.905, 14173.413 7737.63 831.44, 14167.6 7795.924 848.657, 14164.19 7870.985 857.377, 14163.043 7924.033 861.079, 14169.391 7976.31 864.093, 14196.283 8028.466 865.62, 14244.539 8055.514 857.061, 14300.336 8049.673 744.845, 14347.636 8022.471 423.173</trace>
</ink>
</file>

<file path=ppt/ink/ink14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7.167 7646.062 263.341, 14406.315 7643.942 616.635, 14451.959 7646.996 769.742, 14500.279 7646.951 798.107, 14551.801 7648.494 779.923, 14594.262 7664.075 384.596</trace>
</ink>
</file>

<file path=ppt/ink/ink14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70.931 7505.844 172.949, 14447.282 7579.739 688.341, 14427.129 7681.008 819.415, 14416.516 7736.869 844.723, 14409.208 7821.51 858.796, 14408.961 7878.963 864.567, 14416.832 7933.918 868.121, 14434.008 7984.525 871.167, 14532.505 8021.646 861.56, 14598.943 7941.604 452.811</trace>
</ink>
</file>

<file path=ppt/ink/ink14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56.131 7524.363 369.092, 14711.071 7547.12 486.207, 14766.998 7604.616 712.797, 14803.296 7691.625 823.026, 14810.723 7760.961 845.193, 14804.694 7824.647 853.825, 14789.268 7896.817 857.566, 14771.48 7951.3 858.525, 14742.324 7998.806 859.031, 14696.308 8045.459 853.105, 14653.3 8070.699 8.599</trace>
</ink>
</file>

<file path=ppt/ink/ink14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4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95.092 7951.632 136.826, 5185.59 8021.928 707.097, 5190.168 8070.296 769.711, 5192.823 8123.887 773.323, 5180.764 8167.082 381.341</trace>
</ink>
</file>

<file path=ppt/ink/ink14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6.164 10680.595 410.607, 590.486 10670.631 709.285, 651.697 10661.05 804.452, 712.077 10651.522 846.838, 773.965 10639.346 858.359, 831.236 10631.819 858.872, 882.959 10622.07 828.756, 930.58 10628.562 408.676</trace>
</ink>
</file>

<file path=ppt/ink/ink14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9.458 10666.044 158.161, 697.653 10720.176 510.192, 703.106 10812.122 808.179, 700.315 10868.124 847.248, 698.868 10920.625 857.989, 690.999 10976.229 864.85, 691.173 11051.776 867.781, 695.529 11108.676 870.163, 697.861 11166.709 873.205, 700.799 11219.919 875.378, 702.742 11272.896 871.618, 690.303 11315.338 575.643</trace>
</ink>
</file>

<file path=ppt/ink/ink14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3.564 11201.785 428.786, 494.646 11200.36 632.387, 547.838 11187.853 744.69, 604.631 11181.009 821.527, 672.062 11178.959 857.526, 728.853 11173.457 861.917, 789.281 11179.784 844.229, 843.561 11184.759 657.321, 887.201 11203.888 6.573</trace>
</ink>
</file>

<file path=ppt/ink/ink14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5.98 10994.103 475.74, 889.05 11068.393 692.372, 891.487 11121.948 783.473, 890.082 11173.308 819.599, 881.546 11227.132 841.424, 870.173 11280.672 854.191, 881.659 11227.17 830.213, 891.121 11160.332 802.071, 895.409 11106.289 762.716, 901.206 11053.78 701.363, 907.451 11004.375 622.62, 950.166 11084.398 775.36, 952.851 11135.687 810.654, 952.34 11190.219 837.068, 949.526 11240.979 851.245, 976.375 11192.042 760.507, 989.493 11142.093 723.125, 1006.799 11091.657 684.8, 1045.02 11010.553 570.383, 1090.25 10960.929 575.007, 1112.948 11040.998 809.536, 1119.635 11093.413 836.959, 1120.216 11150.127 853.635, 1132.246 11203.229 861.57, 1176.402 11240.211 861.707, 1230.952 11249.588 826.183, 1280.153 11237.738 515.917</trace>
</ink>
</file>

<file path=ppt/ink/ink1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22.807 836.572 201.698, 8071.201 859.466 207.101, 8123.729 850.616 281.785, 8182.587 841.338 360.261, 8259.512 826.25 462.917, 8332.532 821.842 558.336, 8290.396 900.801 640.453, 8216.351 973.761 626.85, 8169.463 1010.511 612.296, 8125.365 1041.781 598.382, 8054.994 1095.253 566.735, 8002.259 1148.896 403.966</trace>
</ink>
</file>

<file path=ppt/ink/ink14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4.316 10935.898 324.382, 1259.535 10998.919 634.78, 1267.204 11097.862 822.195, 1272.448 11157.112 848.185, 1271.859 11216.726 861.191, 1268.265 11275.739 866.549, 1266.267 11335.435 870.033, 1261.349 11407.272 872.789, 1256.176 11465.353 875.204, 1254.699 11522.25 876.977, 1251.833 11579.59 878.239, 1254.983 11633.926 878.487, 1279.045 11580.204 856.507, 1288.263 11527.449 778.456, 1289.184 11479.312 468.837</trace>
</ink>
</file>

<file path=ppt/ink/ink14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7.433 10992.78 270.975, 1245.172 10975.929 249.043, 1299.177 10966.771 310.133, 1343.183 10966.754 498.187, 1398.068 11024.086 788.987, 1404.283 11086.785 830.702, 1395.806 11138.337 844.582, 1378.856 11191.269 852.716, 1351.657 11239.309 854.843, 1311.425 11285.261 858.408, 1266.246 11318.277 859.932, 1218.744 11333.459 424.05</trace>
</ink>
</file>

<file path=ppt/ink/ink14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6.287 10744.091 481.211, 1419.079 10820.532 724.974, 1413.78 10866.341 794.4, 1408.514 10925.171 841.699, 1405.949 10980.134 851.917, 1403.82 11048.361 856.705, 1402.179 11100.873 859.072, 1401.831 11166.155 861.413, 1403.121 11222.118 863.558, 1412.466 11277.45 861.679, 1464.973 11283.862 779.016, 1510.884 11305.662 216.792</trace>
</ink>
</file>

<file path=ppt/ink/ink14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6.241 10949.126 275.251, 1518.703 10998.688 342.696, 1521.548 11062.672 505.566, 1524.963 11139.705 703.205, 1523.248 11191.48 785.674, 1532.239 11242.059 836.069, 1575.86 11272.191 840.663, 1625.464 11236.5 711.105, 1667.158 11157.395 509.058, 1690.141 11085.118 337.616, 1699.243 11036.964 242.655, 1710.377 10985.506 153.682, 1717.064 10936.421 141.303, 1705.345 10983.925 403.214, 1691.191 11053.019 616.532, 1688.056 11100.794 753.5, 1690.137 11155.628 832.025, 1698.155 11208.166 868.066, 1723.084 11257.967 875.461, 1774.793 11291.09 874.011, 1826.706 11280.478 810.202, 1873.352 11286.105 399.527</trace>
</ink>
</file>

<file path=ppt/ink/ink14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14.419 10974.261 283.991, 1851.557 10941.49 726.363, 1772.327 10989.584 780.761, 1747.612 11035.249 793.347, 1792.707 11060.574 802.851, 1849.863 11085.4 805.962, 1895.589 11110.452 809.731, 1938.102 11137.71 813.936, 1952.232 11188.154 830.645, 1919.351 11232.042 854.919, 1869.784 11248.925 837.871, 1815.846 11237.998 638.894, 1788.155 11194.21 177.058</trace>
</ink>
</file>

<file path=ppt/ink/ink14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9.442 11070.826 145.682, 1916.703 11053.77 142.491, 1963.483 11043.484 157.576, 2020.994 11019.589 272.736, 2064.302 11019.599 409.165, 2119.665 10989.027 610.318, 2063.639 10940.168 657.588, 2019.226 10939.594 635.787, 1969.289 11003.354 671.91, 1962.477 11094.635 832.591, 1970.283 11148.689 855.687, 1990.601 11201.502 866.615, 2034.965 11233.642 870.816, 2092.431 11238.875 868.07, 2153.05 11218.689 861.011, 2196.74 11218.704 568.638</trace>
</ink>
</file>

<file path=ppt/ink/ink14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49.388 10643.558 220.517, 2553.556 10693.102 724.829, 2553.94 10738.589 795.46, 2553.566 10797.124 835.144, 2550.519 10872.489 851.317, 2546.296 10942.311 859.082, 2543.398 11004.104 861.148, 2540.632 11067.385 863.01, 2538.427 11138.931 864.977, 2535.838 11192.684 866.548, 2532.658 11249.066 863.435, 2544.61 11195.837 524.881</trace>
</ink>
</file>

<file path=ppt/ink/ink14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28.222 10650.172 165.445, 2591.322 10626.335 397.248, 2661.205 10626.485 647.761, 2742.229 10659.795 787.467, 2757.1 10748.877 839.034, 2702.337 10796.264 846.96, 2659.765 10829.735 851.335, 2613.954 10866.326 842.181, 2536.3 10930.679 432.822, 2592.544 10972.8 611.63, 2643.324 11051.212 784.091, 2677.36 11094.236 839.014, 2702.995 11144.012 856.435, 2709.653 11186.955 565.616</trace>
</ink>
</file>

<file path=ppt/ink/ink14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05.484 10978.229 296.758, 2770.089 10998.516 281.669, 2833.686 10994.141 436.651, 2902.392 10990.514 605.367, 2967.618 10944.092 716.104, 2918.776 10880.464 508.878, 2856.924 10864.126 428.241, 2804.298 10873.307 420.229, 2757.157 10902.724 480.62, 2721.846 10967.065 678.377, 2722.677 11026.284 803.832, 2732.818 11076.504 843.649, 2762.197 11136.474 860.663, 2808.919 11182.597 864.609, 2861.359 11205.041 865.313, 2919.101 11213.718 860.063, 2974.172 11193.302 777.225, 3016.856 11173.009 455.499</trace>
</ink>
</file>

<file path=ppt/ink/ink14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39.38 10876.372 283.991, 3095.81 10870.975 465.557, 3026.537 10899.02 752.449, 2978.304 10981.543 795.247, 3061.57 11041.637 807.348, 3108.035 11064.503 808.52, 3142.817 11154.672 806.5, 3064.729 11222.216 805.072, 3015.102 11211.772 531.935, 3020.168 11152.289 102.216</trace>
</ink>
</file>

<file path=ppt/ink/ink1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96.388 829.958 192.332, 8473.968 773.281 303.705, 8394.434 760.155 770.183, 8367.981 805.866 778.828, 8349.099 852.597 782.713, 8334.755 913.029 789.292, 8334.709 962.644 791.606, 8335.616 1016.102 794.808, 8347.965 1065.47 800.24, 8433.751 1068.494 740.505, 8469.562 1017.349 618.493, 8500.855 945.131 446.008, 8521.873 885.056 319.731, 8538.153 833.945 219.686, 8493.797 891.377 482.398, 8486.038 957.544 628.166, 8488.659 1015.014 735.263, 8496.877 1061.433 771.828, 8567.039 1082.643 355.912</trace>
</ink>
</file>

<file path=ppt/ink/ink14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03.663 10832.719 136.826, 3160.184 10830.225 348.344, 3210 10834.76 552.925, 3284.817 10856.635 727.544, 3233.668 10939.731 847.503, 3225.808 11009.454 856.03, 3227.996 11086.043 857.488, 3232.776 11144.992 858.65, 3235.972 11200.372 859.712, 3237.422 11255.371 861.371, 3236.691 11311.523 862.863, 3234.318 11371.131 864.055, 3240.006 11425.857 865.229, 3230.503 11468.721 571.423</trace>
</ink>
</file>

<file path=ppt/ink/ink14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02.877 10873.727 263.341, 3250.321 10877.258 305.183, 3318.998 10887.429 539.394, 3391.585 10913.698 761.615, 3424.032 11013.974 839.627, 3406.186 11071.809 850.107, 3360.217 11122.1 856.876, 3317.063 11156.69 858.256, 3272.322 11189.445 859.015, 3219.802 11210.226 857.638, 3170.421 11226.911 801.022, 3123.97 11227.1 395</trace>
</ink>
</file>

<file path=ppt/ink/ink14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79.353 10892.246 259.004, 3449.794 10973.119 751.445, 3448.411 11023.785 797.393, 3444.121 11078.121 842.829, 3448.193 11130.179 856.378, 3474.339 11180.829 861.813, 3526.491 11189.099 857.673, 3591.696 11105.207 826.592, 3605.156 11047.606 795.76, 3604.594 10990.091 733.087, 3592.498 10941.786 679.381, 3544.026 10873.423 640.856, 3472.226 10916.558 640.759, 3472.668 10991.522 318.987, 3521.684 10994.103 98.662</trace>
</ink>
</file>

<file path=ppt/ink/ink14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53.969 10879.018 187.565, 3665.686 10931.674 451.573, 3665.275 11007.728 648.52, 3660.865 11055.123 714.212, 3656.632 11107.188 752.533, 3649.779 11158.903 772.251, 3644.655 11213.917 794.131, 3669.002 11148.104 755.833, 3680.639 11079.806 678.741, 3692.008 11030.919 589.137, 3703.298 10981.646 503.668, 3720.229 10916.885 393.015, 3749.294 10874.332 421.22, 3791.711 10932.205 802.528, 3797.324 10992.608 840.398, 3803.275 11054.17 853.821, 3816.261 11104.688 861.538, 3838.016 11163.928 869.299, 3866.238 11218.176 873.561, 3912.209 11244.662 802.15, 3960.871 11238.823 197.479</trace>
</ink>
</file>

<file path=ppt/ink/ink14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74.636 10882.986 196.589, 4004.823 10886.438 751.192, 3959.546 10913.852 798.473, 3956.655 10999.916 804.294, 3999.968 11026.195 792.579, 4047.166 11047.234 770.262, 4086.211 11128.951 738.038, 4068.115 11172.135 738.351, 3998.681 11239.572 777.531, 3951.371 11247.266 741.929, 3907.389 11235.735 508.852, 3910.831 11186.141 199.169</trace>
</ink>
</file>

<file path=ppt/ink/ink14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42.888 11041.725 136.826, 4090.07 11033.933 136.951, 4134.786 11030.12 160.157, 4190.02 11028.122 210.251, 4245.532 11010.954 304.469, 4292.231 10993.445 403.362, 4345.109 10962.264 499.567, 4358.856 10907.683 530.804, 4288.988 10875.014 527.581, 4215.286 10856.539 515.767, 4155.28 10873.467 509.941, 4122.42 10938.075 678.369, 4117.733 10987.879 751.858, 4117.303 11036.581 810.842, 4126.632 11089.153 848.604, 4155.158 11140.594 867.319, 4204.693 11176.441 872.417, 4265.363 11185.78 873.449, 4339.435 11183.78 872.36, 4394.953 11175.393 867.437, 4438.32 11182.916 572.881</trace>
</ink>
</file>

<file path=ppt/ink/ink14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40.567 10920.025 231.681, 4848.292 10977.268 419.26, 4879.76 11030.089 656.864, 4953.493 11088.655 785.346, 5009.429 11089.939 797.374, 5055.992 11063.097 785.626, 5096.746 10973.824 698.055, 5095.229 10927.521 635.256, 5082.601 10882.48 566.215, 5029.12 10822.398 519.523, 4953.062 10801.959 509.263, 4881.738 10811.866 506.094, 4826.229 10841.392 504.09, 4840.94 10899.081 414.936</trace>
</ink>
</file>

<file path=ppt/ink/ink14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75.786 10529.795 354.098, 5231.894 10551.563 417.244, 5204.826 10632.034 726.515, 5198.111 10676.339 802.83, 5193.38 10740.122 837.143, 5192.601 10795.051 849.34, 5193.419 10858.928 856.499, 5195.561 10934.23 859.685, 5198.415 11008.44 861.211, 5201.161 11066.166 862.831, 5203.72 11119.819 864.543, 5207.67 11188.191 867.241, 5210.639 11244.25 869.535, 5212.079 11305.881 871.542, 5212.29 11368.357 872.413, 5206.835 11430.227 872.583, 5196.479 11493.518 871.457, 5178.828 11545.411 865.767, 5144.665 11590.391 240.934</trace>
</ink>
</file>

<file path=ppt/ink/ink14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8.099 10984.844 424.458, 5129.982 10979.58 595.108, 5215.539 10960.139 829.241, 5270.645 10958.633 859.006, 5318.315 10973.089 423.593</trace>
</ink>
</file>

<file path=ppt/ink/ink14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21.051 10816.845 310.309, 5634.367 10862.647 440.644, 5642.466 10943.515 692.22, 5641.9 10993.607 761.736, 5640.249 11050.704 793.556, 5635.83 11110.278 805.973, 5631.045 11161.125 823.392, 5639.94 11084.172 800.749, 5647.025 11025.204 747.434, 5652.304 10974.986 675.12, 5656.692 10931.066 594.054, 5668.082 10850.588 479.844, 5691.344 10793.299 510.374, 5729.59 10849.342 782.464, 5734.351 10902.913 822.2, 5738.014 10967.661 848.367, 5739.616 11025.166 856.51, 5741.926 11079.004 860.913, 5746.098 11136.27 866.47, 5756.156 11187.72 869.073, 5808.421 11181.06 750.957, 5843.877 11138.115 568.148</trace>
</ink>
</file>

<file path=ppt/ink/ink1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03.538 787.628 140.051, 8626.92 834.589 255.608, 8626.319 882.712 381.729, 8610.106 956.95 497.076, 8582.031 1041.625 596.518, 8562.816 1087.451 668.328, 8556.518 1038.939 616.124, 8568.686 982.867 580.101, 8582.65 929.811 533.125, 8614.936 852.752 429.942, 8641.645 808.73 335.678, 8698.821 764.671 261.01, 8723.245 846.316 633.435, 8714.897 899.796 716.482, 8714.151 959.323 765.045, 8711.126 1007.971 785.738, 8736.697 1059.816 756.431, 8790.317 1076.855 651.982, 8837.503 1080.545 524.936</trace>
</ink>
</file>

<file path=ppt/ink/ink14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50.69 10830.073 384.901, 5810.073 10837.488 688.445, 5852.798 10832.587 786.102, 5910.19 10829.17 808.237, 5964.782 10829.731 745.608, 6010.263 10830.838 626.765, 6053.003 10846.25 6.267</trace>
</ink>
</file>

<file path=ppt/ink/ink14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41.967 10742.769 175.795, 5840.348 10805.833 643.484, 5839.478 10862.188 769.688, 5836.918 10916.794 816.349, 5836.67 10970.995 839.786, 5837.401 11023.452 848.486, 5843.42 11085.9 857.735, 5859.803 11141.971 861.152, 5906.344 11175.591 862.258, 5965.271 11168.157 851.622, 6018.423 11134.888 780.414, 6062.409 11124.239 384.838</trace>
</ink>
</file>

<file path=ppt/ink/ink14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69.498 10681.918 275.251, 6091.428 10745.43 309.595, 6098.394 10815.426 544.838, 6092.159 10897.192 728.195, 6091.236 10950.918 781.436, 6083.699 11010.703 819.554, 6076.942 11068.271 843.035, 6076.743 11120.921 854.944, 6077.242 11173.015 860.13, 6102.149 11126.632 840.065, 6117.371 11063.972 778.137, 6126.559 11001.246 682.89, 6131.733 10956.859 572.101, 6143.291 10888.606 370.831, 6192.543 10898.767 717.499, 6200.168 10953.978 805.656, 6205.666 11020.906 837.263, 6214.179 11081.858 857.431, 6232.175 11131.544 864.583, 6280.337 11161.197 737.456</trace>
</ink>
</file>

<file path=ppt/ink/ink14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54.984 10828.751 190.833, 6600.537 10844.114 221.601, 6649.242 10839.492 322.511, 6699.65 10831.418 407.523, 6755.192 10817.266 579.144, 6736.77 10904.497 842.004, 6732.247 10966.201 852.47, 6731.556 11035.024 857.541, 6730.971 11102.908 860.681, 6730.155 11160.429 863.212, 6728.801 11225.776 865.567, 6725.493 11289.819 868.596, 6727.132 11352.852 870.685, 6731.514 11422.1 871.752, 6740.068 11474.429 869.719, 6754.816 11402.281 801.73, 6780.958 11356.978 223.113</trace>
</ink>
</file>

<file path=ppt/ink/ink14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15.049 10789.067 292.982, 6758.045 10788.369 293.911, 6804.434 10801.92 511.368, 6867.276 10838.585 788.816, 6890.909 10882.301 837.532, 6877.236 10937.85 854.323, 6847.7 10993.329 857.628, 6809.242 11044.155 857.75, 6765.611 11088.235 856.305, 6719.963 11112.866 811.361, 6755.4 11060.149 299.232</trace>
</ink>
</file>

<file path=ppt/ink/ink14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81.48 10849.916 254.972, 7027.964 10796.958 377.657, 6982.801 10771.308 600.052, 6910.217 10815.253 761.746, 6889.145 10867.151 795.196, 6882.558 10917.731 819.72, 6888.605 10977.073 834.474, 6898.206 11028.794 849.29, 6922.354 11080.052 856.97, 6979.908 11084.709 839.104, 7029.876 11057.2 808.287, 7096.397 10982.009 745.338, 7119.307 10935.207 574.811, 7144.834 10875.055 240.464, 7142.675 10825.556 145.033, 7112.142 10897.283 624.092, 7127.485 10985.265 812.793, 7155.885 11037.233 831.968, 7198.535 11069.63 812.551, 7243.988 11026.98 531.04</trace>
</ink>
</file>

<file path=ppt/ink/ink14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74.08 10795.68 292.982, 7217.983 10808.648 411.263, 7275.028 10800.835 565.617, 7357.228 10785.746 603.69, 7400.866 10784.589 175.582</trace>
</ink>
</file>

<file path=ppt/ink/ink14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93.136 10660.755 162.93, 7283.911 10716.893 262.883, 7280.871 10765.929 495.799, 7276.287 10847.406 698.444, 7274.858 10903.436 774.259, 7274.639 10961.27 817.36, 7285.873 11024.793 828.52, 7309.137 11076.336 834.001, 7376.453 10995.998 516.021, 7397.642 10942.512 90.112</trace>
</ink>
</file>

<file path=ppt/ink/ink14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29.389 10463.654 292.982, 7430.272 10519.556 292.982, 7427.95 10569.053 292.452, 7425.581 10620.013 386.028, 7421.659 10693.367 589.959, 7420.478 10741.889 723.484, 7417.387 10795.018 803.452, 7415.026 10848.966 844.819, 7412.116 10903.07 857.938, 7405.782 10971.807 865.303, 7402.793 11026.812 865.163, 7421.022 10966.635 798.017, 7432.385 10916.124 735.203, 7442.273 10868.297 660.096, 7469.406 10796.678 448.782, 7512.209 10787.828 603.266, 7542.183 10880.394 833.915, 7546.408 10937.676 856.682, 7559.07 10990.812 860.089, 7583.219 11042.972 861.031, 7652.735 11033.104 856.583, 7695.492 11040.919 565.713</trace>
</ink>
</file>

<file path=ppt/ink/ink14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36.828 10810.231 612.366, 7885.094 10838.415 659.788</trace>
</ink>
</file>

<file path=ppt/ink/ink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03.153 3548.794 136.826, 10523.468 3604.885 161.552, 10540.005 3670.33 274.316, 10550.454 3716.195 405.54, 10566.27 3782.555 647.377, 10571.409 3830.052 749.692, 10574.6 3886.948 834.579, 10570.427 3941.274 857.071, 10524.71 3915.069 587.049, 10504.221 3849.944 394.561, 10490.593 3806.552 296.941, 10476.99 3743.303 183.042, 10428.423 3715.074 158.499, 10382.766 3746.852 213.798, 10346.558 3799.659 239.429</trace>
</ink>
</file>

<file path=ppt/ink/ink1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76.582 795.565 215.563, 8934.126 768.538 481.072, 8859.289 790.949 780.301, 8822.344 842.758 813.984, 8801.741 903.199 827.557, 8796.809 970.322 833.147, 8807.122 1028.4 835.52, 8829.801 1081.376 838.377, 8879.111 1095.259 824.846, 8930.004 1064.39 708.427, 8956.379 1019.74 553.845, 8986.01 951.016 372.661, 9001.634 906.471 254.649, 9014.657 863.059 181.851</trace>
</ink>
</file>

<file path=ppt/ink/ink15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32.859 10967.646 310.309, 7904.754 10976.588 465.04</trace>
</ink>
</file>

<file path=ppt/ink/ink15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52.492 10466.3 292.982, 8549.111 10420.336 290.734, 8502.136 10368.955 460.701, 8432.354 10359.329 698.602, 8388.751 10381.931 766.421, 8319.324 10463.88 798.273, 8276.138 10529.911 809.796, 8239.797 10593.748 821.769, 8213.369 10641.712 831.04, 8179.574 10704.072 844.75, 8159.759 10760.856 854.799, 8152.786 10818.194 860.193, 8153.991 10870.309 862.911, 8171.605 10932.23 865.613, 8196.562 10993.227 868.767, 8230.027 11044.546 871.768, 8283.679 11094.98 874.364, 8333.012 11122.169 875.435, 8391.585 11134.907 874.402, 8451.608 11121.326 868.737, 8506.093 11106.653 830.374, 8557.419 11080.733 543.169, 8601.585 11033.464 140.591</trace>
</ink>
</file>

<file path=ppt/ink/ink15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05.405 10906.798 224.168, 8623.261 10982.471 626.887, 8623.251 11034.931 731.864, 8620.391 11090.254 776.232, 8613.704 11143.697 803.119, 8608.81 11194.216 824.114, 8619.017 11134.441 784.769, 8628.337 11079.606 723.472, 8642.416 11016.514 625.074, 8653.8 10970.361 550.482, 8680.591 10904.709 504.421, 8732.867 10864.205 598.024, 8782.28 10942.823 781.625, 8790.942 11004.656 804.652, 8792.444 11055.274 824.333, 8788.868 11116.915 848.566, 8788.841 11168.451 858.911, 8873.253 11198.724 635.936, 8915.852 11165.94 463.448</trace>
</ink>
</file>

<file path=ppt/ink/ink15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85.063 10638.266 170.327, 8969.898 10681.439 477.606, 8960.904 10767.051 800.161, 8956.39 10822.516 843.278, 8954.066 10881.931 855.264, 8956.203 10950.437 860.835, 8959.197 11007.145 863.054, 8968.124 11065.121 865.844, 8988.084 11115.097 868.435, 9037.629 11142.834 845.062, 9086.731 11115.969 540.792</trace>
</ink>
</file>

<file path=ppt/ink/ink15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6.072 10762.609 175.795, 9111.592 10757.797 765.912, 9172.528 10747.739 811.037, 9225.216 10738.781 818.094, 9281.174 10731.989 797.311, 9326.481 10741.217 393.17</trace>
</ink>
</file>

<file path=ppt/ink/ink15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5.285 10746.735 143.881, 9132.211 10800.469 574.897, 9129.081 10890.359 688.165, 9128.732 10940.676 709.101, 9124.721 11000.817 769.401, 9126.029 11055.854 819.083, 9130.534 11111.396 861.88, 9158.746 11158.823 871.695, 9217.76 11158.724 871.783, 9269.284 11134.22 866.459, 9313.803 11094.792 813.216, 9376.467 11028.457 396.912</trace>
</ink>
</file>

<file path=ppt/ink/ink15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52.03 10945.157 405.367, 9461.005 11000.58 430.167, 9446.761 11073.134 694.744, 9428.405 11117.594 803.038, 9390.317 11161.614 8.03</trace>
</ink>
</file>

<file path=ppt/ink/ink15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30.078 10713.666 364.254, 9584.575 10711.847 439.231, 9656.64 10699.066 704.966, 9703.985 10691.323 773.014, 9750.96 10685.752 771.081, 9794.752 10694.798 380.235</trace>
</ink>
</file>

<file path=ppt/ink/ink15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27.969 10582.708 250.773, 9631.663 10627.129 304.872, 9634.259 10670.013 422.647, 9636.282 10746.385 764.249, 9631.355 10794.347 834.459, 9626.433 10851.741 856.774, 9622.145 10921.061 863.004, 9623.373 10980.121 867.703, 9629.757 11036.678 871.673, 9657.68 11090.208 874.117, 9712.857 11105.391 874.306, 9763.017 11086.711 870.93, 9808.976 11045.35 855.374, 9854.317 11005.439 725.888, 9897.936 10986.997 202.007</trace>
</ink>
</file>

<file path=ppt/ink/ink15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88.571 10517.889 481.211, 9923.578 10577.329 441.331, 9959.192 10633.857 625.079, 9976.622 10680.261 732.53, 9989.495 10724.516 804.928, 10000.759 10785.237 845.978, 9999.706 10836.784 858.808, 9988.506 10924.021 866.492, 9974.771 10983.741 868.425, 9938.878 11037.208 869.157, 9885.828 11072.791 786.482, 9842.276 11087.515 7.927</trace>
</ink>
</file>

<file path=ppt/ink/ink1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70.504 487.349 136.826, 9038.944 563.582 682.682, 9035.699 612.723 775.181, 9032.218 668.036 831.956, 9026.798 720.041 852.051, 9019.967 782 861.774, 9016.558 847.676 864.073, 9019.552 915.741 867.178, 9027.033 983.705 870.125, 9044.904 1044.259 870.785, 9096.96 1028.033 799.441, 9143.311 1028.942 394.22</trace>
</ink>
</file>

<file path=ppt/ink/ink15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13.419 10441.167 136.826, 9604.577 10496.555 671.324, 9601.663 10540.375 709.221, 9598.055 10589.133 734.226, 9593.97 10646.693 759.897, 9587.142 10700.803 778.472, 9582.938 10747.837 762.539, 9579.324 10795.484 656.465, 9560.905 10839.36 6.564</trace>
</ink>
</file>

<file path=ppt/ink/ink15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29.542 10749.381 246.871, 9496.192 10739.767 470.444, 9564.961 10724.902 555.131, 9640.625 10713.269 528.016, 9683.847 10702.928 219.951</trace>
</ink>
</file>

<file path=ppt/ink/ink15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81.67 10479.528 324.382, 9595.711 10533.553 363.346, 9600.76 10605.249 492.096, 9599.526 10684.46 552.508, 9592.709 10760.352 509.803, 9585.525 10802.783 385.05</trace>
</ink>
</file>

<file path=ppt/ink/ink15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49.174 10693.824 419.448, 10225.244 10678.585 826.244, 10280.149 10672.768 853.12, 10354.004 10673.854 859.857, 10413.354 10673.517 855.918, 10464.598 10666.124 816.497, 10511.195 10674.529 402.631</trace>
</ink>
</file>

<file path=ppt/ink/ink15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43.883 10834.042 452.778, 10219.118 10844.179 682.503, 10271.094 10850.385 752.318, 10327.123 10853.734 814.082, 10399.62 10853.52 829.048, 10450.187 10851.715 813.198, 10502.733 10849.586 681.391, 10545.441 10861.925 189.624</trace>
</ink>
</file>

<file path=ppt/ink/ink15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91.044 10389.576 180.076, 11035.019 10342.309 556.841, 10948.421 10340.835 756.463, 10886.872 10355.28 787.341, 10840.727 10378.816 794.001, 10790.261 10463.722 795.714, 10801.786 10525.423 797.214, 10833.872 10581.361 798.222, 10883.575 10630.009 801.799, 10927.702 10666.358 810.354, 10977.145 10697.61 823.171, 11032.98 10731.134 834.973, 11077.746 10758.021 840.818, 11131.36 10857.157 857.287, 11111.915 10914.487 857.595, 11071.582 10962.345 844.325, 11021.063 10991.12 825.093, 10961.947 10968.964 817.033, 10917.385 10943.585 812.468, 10849.877 10865.054 808.181, 10853.609 10812.629 814.009, 10889.092 10765.411 799.477, 10939.107 10742.482 638.656, 10983.771 10734.959 449.472</trace>
</ink>
</file>

<file path=ppt/ink/ink15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88.15 10324.759 333.855, 11361.591 10313.308 814.648, 11425.304 10305.684 842.54, 11477.655 10302.884 826.35, 11527.562 10299.998 681.074, 11570.457 10311.593 189.536</trace>
</ink>
</file>

<file path=ppt/ink/ink15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70.952 10377.672 239.477, 11280.52 10461.696 596.573, 11287.912 10548.788 748.595, 11288.889 10597.354 784.104, 11290.922 10650.705 827.185, 11288.351 10704.647 849.173, 11285.497 10758.869 862.119, 11282.468 10812.95 867.16, 11283.07 10874.282 871.582, 11284.725 10927.944 873.999, 11303.034 10987.931 875.763, 11357.292 10978.385 876.684, 11412.703 10998.57 874.206, 11469.439 10995.022 825.715, 11515.725 11007.302 407.177</trace>
</ink>
</file>

<file path=ppt/ink/ink15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77.355 10632.975 288.455, 12031.572 10625.073 487.559, 12119.693 10628.782 763.627, 12170.757 10639.779 832.724, 12227.274 10640.064 855.794, 12274.277 10655.997 422.009</trace>
</ink>
</file>

<file path=ppt/ink/ink15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5.737 10344.602 373.978, 12320.226 10352.549 572.409, 12410.696 10341.908 818.81, 12468.379 10338.141 844.266, 12525.21 10336.085 848.204, 12582.452 10336.882 829.276, 12627.858 10352.722 408.933</trace>
</ink>
</file>

<file path=ppt/ink/ink1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1.199 759.849 265.291, 9177.94 802.43 651.172, 9185.456 849.768 729.642, 9193.255 918.343 776.838, 9200.868 968.063 796.283, 9209.557 1025.335 819.354, 9284.384 1021.569 809.643, 9322.447 970.711 754.501, 9346.418 927.37 676.108, 9369.139 878.188 584.921, 9397.31 797.833 442.68, 9419.899 742.577 401.584, 9404.847 828.266 723.789, 9408.449 879.705 791.723, 9421.608 937.128 823.078, 9494.063 918.276 855.559, 9510.099 853.647 856.56, 9514.604 795.381 857.246, 9509.012 740.268 857.577, 9492.319 690.503 844.312, 9492.24 647.661 557.609</trace>
</ink>
</file>

<file path=ppt/ink/ink15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13.896 10330.051 203.32, 12394.031 10387.814 263.16, 12388.706 10437.246 412.978, 12381.963 10517.039 640.792, 12375.754 10617.017 793.747, 12374.987 10670.727 843.24, 12379.675 10721.962 863.732, 12394.612 10771.971 874.586, 12440.674 10808.277 874.081, 12496.76 10792.611 824.434, 12551.556 10768.667 684.294, 12596.018 10764.646 190.432</trace>
</ink>
</file>

<file path=ppt/ink/ink15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40.104 10679.272 136.826, 12640.834 10756.335 799.385, 12634.242 10809.462 816.753, 12638.634 10756.431 688.276, 12665.854 10677.413 573.619, 12715.859 10629.236 534.532, 12750.448 10689.373 789.938, 12756.705 10737.688 836.496, 12763.652 10790.089 852.375, 12791.083 10835.022 845.897, 12802.092 10882.827 417.129</trace>
</ink>
</file>

<file path=ppt/ink/ink15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73.176 10705.729 166.345, 12678.571 10784.97 746.623, 12675.018 10830.203 813.008, 12665.404 10879.112 836.428, 12638.489 10926.581 232.769</trace>
</ink>
</file>

<file path=ppt/ink/ink15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94.341 10728.218 136.826, 12685.607 10781.646 542.756, 12680.748 10824.838 574.751</trace>
</ink>
</file>

<file path=ppt/ink/ink15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2.343 10327.404 189.188, 12837.404 10425.9 811.89, 12834.886 10496.762 834.41, 12833.646 10552.976 846.562, 12832.539 10610.629 856.247, 12833.747 10662.928 862.349, 12840.778 10716.061 865.385, 12868.047 10764.451 861.419, 12920.547 10766.578 287.555</trace>
</ink>
</file>

<file path=ppt/ink/ink15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20.55 10394.868 408.156, 12992.148 10383.283 707.855, 13043.503 10376.398 790.972, 13092.041 10374.008 816.295, 13144.866 10370.29 819.288, 13190.883 10382.113 404.007</trace>
</ink>
</file>

<file path=ppt/ink/ink15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72.14 10275.815 294.595, 12977.479 10328.292 667.235, 12979.91 10371.604 797.325, 12974.172 10429.917 830.32, 12968.354 10494.288 850.432, 12960.173 10567.635 860.96, 12956.174 10621.674 866.024, 12959.581 10679.378 872.284, 12987.752 10728.996 876.545, 13044.053 10734.209 873.532, 13105.214 10705.273 853.577, 13149.32 10673.362 703.077, 13193.078 10659.606 195.659</trace>
</ink>
</file>

<file path=ppt/ink/ink15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12.899 10323.436 450.15, 13279.229 10347.646 555.36, 13333.671 10417.557 757.473, 13353.15 10463.351 838.393, 13357.635 10525.364 861.305, 13358.974 10582.404 868.487, 13347.875 10644.991 871.315, 13329.043 10700.583 872.034, 13298.138 10748.421 866.242, 13254.034 10783.756 241.066</trace>
</ink>
</file>

<file path=ppt/ink/ink15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13.973 10262.587 204.961, 13460.722 10249.18 356.997, 13512.941 10239.482 497.832, 13583.785 10236.698 740.688, 13567.528 10283.072 860.529, 13549.997 10332.043 869.33, 13551.302 10389.424 870.449, 13555.895 10448.784 870.814, 13557.411 10507.589 871.056, 13560.531 10567.14 871.179, 13564.462 10620.005 871.261, 13571.717 10674.688 871.427, 13580.566 10728.173 871.972, 13564.006 10778.227 874.896, 13511.153 10811.043 876.62, 13460.929 10828.056 862.173, 13417.181 10828.267 569.405</trace>
</ink>
</file>

<file path=ppt/ink/ink15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9.977 10476.883 574.989, 13809.303 10495.119 662.255, 13816.46 10547.279 721.467</trace>
</ink>
</file>

<file path=ppt/ink/ink1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81.127 770.431 241.47, 9587.028 850.504 684.658, 9586.122 905.68 806.277, 9583.971 957.946 820.463, 9579.52 1009.022 833.209, 9575.533 1066.522 849.397, 9587.15 1009.965 788.215, 9612.894 965.45 219.352</trace>
</ink>
</file>

<file path=ppt/ink/ink15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79.367 10192.478 155.908, 14095.266 10235.141 242.08, 14107.332 10284.24 418.278, 14114.351 10348.765 558.353, 14113.242 10425.367 674.305, 14105.326 10475.076 727.209, 14087.987 10533.486 764.532, 14067.583 10586.673 787.971, 14043.733 10639.892 798.143, 14020.485 10683.034 805.464, 13941.262 10709.92 611.578, 13921.258 10627.362 437.568, 13915.97 10565.492 353.457, 13913.121 10505.688 270.663, 13912.808 10463.152 242.26, 13914.636 10414.791 203.222, 13922.74 10362.541 171.465, 13941.654 10315.06 194.149, 14003.224 10295.465 544.075, 14050.278 10355.35 765.003, 14065.03 10400.999 799.278, 14076.008 10459.743 817.654, 14082.558 10510.23 836.882, 14091.8 10566.607 855.305, 14113.961 10620.22 860.555, 14139.18 10669.271 861.413, 14172.225 10715.339 862.818, 14229.297 10736.675 804.553, 14281.363 10738.708 610.784, 14326.558 10732.88 467.105</trace>
</ink>
</file>

<file path=ppt/ink/ink15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71.181 10434.553 136.826, 14265.321 10493.61 346.563, 14280.115 10566.7 554.084, 14281.128 10650.296 740.71, 14278.531 10700.35 795.142, 14268.661 10749.229 817.827, 14261.114 10696.442 724.56, 14278.504 10648.194 598.516, 14302.256 10580.245 467.336, 14327.527 10514.251 419.036, 14348.74 10462.514 414.441, 14393.245 10447.596 700.261, 14406.036 10492.589 769.001, 14405.494 10540.65 775.253, 14405.599 10595.504 804.592, 14410.273 10644.462 818.324, 14415.636 10694.201 839.68, 14438.318 10740.055 849.705, 14444.233 10782.762 561.17</trace>
</ink>
</file>

<file path=ppt/ink/ink15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63.531 10262.587 414.833, 14563.533 10337.356 757.281, 14564.329 10399.285 809.108, 14565.497 10448.82 833.713, 14569.767 10523.425 861.834, 14573.72 10581.86 867.54, 14582.408 10643.299 869.615, 14608.342 10692.829 865.706, 14615.363 10736.19 571.738</trace>
</ink>
</file>

<file path=ppt/ink/ink15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29.673 10319.467 259.004, 14695.309 10321.929 507.715, 14782.202 10316.706 740.702, 14834.378 10310.326 805.002, 14891.723 10307.19 798.639, 14936.395 10319.415 393.825</trace>
</ink>
</file>

<file path=ppt/ink/ink15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23.596 10207.028 203.32, 14732.161 10275.019 743.739, 14731.113 10327.531 834.989, 14727.301 10399.008 858.678, 14718.034 10475.19 867.22, 14711.013 10527.947 870.281, 14716.853 10588.866 872.525, 14725.606 10642.047 876.263, 14757.199 10691.458 877.857, 14810.611 10707.435 870.512, 14859.416 10685.328 849.632, 14902.433 10643.501 685.844, 14947.206 10621.894 6.858</trace>
</ink>
</file>

<file path=ppt/ink/ink15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81.552 10195.123 172.949, 15028.527 10253.839 585.474, 15060.464 10338.477 822.489, 15064.438 10389.465 844.905, 15060.61 10448.389 856.749, 15041.824 10516.558 861.751, 15021.333 10573.781 862.98, 15002.52 10629.29 863.117, 14980.003 10684.008 862.1, 14956.752 10730.654 849.85, 14913.244 10774.27 8.498</trace>
</ink>
</file>

<file path=ppt/ink/ink15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56.168 10413.388 180.076, 15217.016 10407.505 386.95, 15284.833 10400.919 543.058, 15329.252 10396.875 608.381, 15412.043 10377.441 717.381, 15491.114 10322.021 676.098, 15481.988 10245.638 589.697, 15418.329 10210.422 546.718, 15334.771 10195.268 572.259, 15291.561 10200.168 669.847, 15215.446 10247.691 799.029, 15185.122 10292.42 822.863, 15169.242 10344.739 840.598, 15160.615 10396.744 852.158, 15159.062 10454.83 856.479, 15164.74 10514.902 861.055, 15178.98 10574.357 865.252, 15198.57 10626.688 869.355, 15228.489 10671.34 872.408, 15289.399 10710.384 874.799, 15340.043 10727.074 875.546, 15401.272 10738.684 872.928, 15456.495 10740.883 867.696, 15513.275 10730.963 845.433, 15558.297 10692.639 776.73, 15605.291 10673.68 216.156</trace>
</ink>
</file>

<file path=ppt/ink/ink15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09.37 9785.052 157.024, 15563.511 9767.333 266.434, 15626.285 9744.237 472.357, 15609.356 9820.469 866.043, 15612.638 9891.147 867.465, 15612.789 9958.141 868.287, 15612.725 10013.401 868.862, 15611.353 10066.479 869.597, 15607.61 10120.531 870.813, 15604.038 10178.843 872.727, 15590.385 10231.573 874.612, 15501.21 10242.412 838.69, 15474.04 10197.676 699.066, 15461.875 10150.6 513.159, 15460.136 10105.398 381.072, 15461.658 10052.423 254.963</trace>
</ink>
</file>

<file path=ppt/ink/ink15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7.151 9537.686 136.826, 15549.991 9583.081 152.083, 15594.901 9620.832 697.033</trace>
</ink>
</file>

<file path=ppt/ink/ink15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95.892 9426.568 146.574, 15746.983 9433.876 217.747, 15807.854 9422.013 375.703, 15867.642 9410.146 461.71, 15929.147 9409.35 471.916</trace>
</ink>
</file>

<file path=ppt/ink/ink1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89.063 561.427 256.862, 9594.733 608.774 607.076, 9629.193 653.138 710.503</trace>
</ink>
</file>

<file path=ppt/ink/ink15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19.703 9446.411 136.826, 15717.443 9490.54 207.628, 15722.641 9548.57 354.504, 15729.124 9612.804 561.302, 15731.629 9693.736 764.558, 15730.065 9741.141 815.204, 15725.035 9796.264 847.122, 15721.798 9849.071 857.071, 15724.672 9901.224 858.327, 15774.609 9918.08 872.91, 15829.714 9921.464 871.537, 15876.593 9940.354 429.772</trace>
</ink>
</file>

<file path=ppt/ink/ink15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44.053 9733.461 177.251, 15927.638 9720.443 793.03, 15977.581 9717.789 832.755, 16029.151 9708.68 847.05, 16071.67 9714.973 559.417</trace>
</ink>
</file>

<file path=ppt/ink/ink15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75.55 9603.826 141.628, 16134.697 9590.949 434.329, 16192.211 9628.771 799.637, 16190.467 9677.056 836.132, 16154.084 9719.796 826.748, 16080.879 9786.481 653.487, 16133.851 9807.482 809.062, 16187.26 9814.224 820.16, 16233.801 9795.762 726.968, 16281.153 9793.113 202.308</trace>
</ink>
</file>

<file path=ppt/ink/ink15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26.358 9582.66 248.699, 16270.385 9568.066 277.777, 16313.231 9553.021 407.652, 16370.942 9539.416 584.71, 16454.812 9514.676 677.437</trace>
</ink>
</file>

<file path=ppt/ink/ink15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03.081 9566.787 136.826, 16296.381 9610.443 221.194, 16301 9655.527 369.912, 16291.293 9727.326 614.797, 16273.075 9814.185 736.28, 16271.504 9862.211 734.823, 16316.96 9814.605 246.219</trace>
</ink>
</file>

<file path=ppt/ink/ink15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73.193 9607.794 136.826, 16381.268 9652.775 371.126, 16383.812 9712.792 667.683, 16403.092 9757.021 790.13, 16491.018 9810.267 728.072, 16536.145 9808.156 227.567</trace>
</ink>
</file>

<file path=ppt/ink/ink15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34.33 9315.452 166.345, 16676.039 9311.541 837.322, 16654.305 9361.858 870.961, 16642.635 9429.24 874.89, 16640.191 9490.178 875.633, 16633.586 9571.601 875.876, 16629.32 9628.393 875.806, 16626.969 9694.632 875.706, 16623.691 9765.577 875.604, 16620.113 9821.988 875.514, 16611.264 9886.257 875.38, 16604.934 9958.637 875.394, 16592.621 10011.494 875.607, 16579.566 10072.579 875.729, 16568.041 10128.938 872.171, 16533.748 10171.686 854.987, 16478.416 10158.908 687.843, 16451.023 10115.902 172.62</trace>
</ink>
</file>

<file path=ppt/ink/ink15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55.209 9733.461 150.556, 16524.895 9717.341 478.153, 16607.473 9704.222 804.194, 16659.527 9702.194 837.666, 16706.174 9715.752 413.07</trace>
</ink>
</file>

<file path=ppt/ink/ink15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67.402 9696.422 157.024, 16709.848 9752.67 871.448, 16717.154 9810.159 875.321, 16762.695 9844.583 876.913, 16815.797 9825.755 867.585, 16859.812 9824.919 572.979</trace>
</ink>
</file>

<file path=ppt/ink/ink15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67.402 9368.365 160.502, 16813.023 9397.621 465.087, 16902.52 9390.799 689.422, 16951.717 9389.296 755.083, 16997.447 9381.992 789.546, 17054.672 9369.773 797.505, 17106.205 9366.76 691.092, 17149.734 9378.495 192.324</trace>
</ink>
</file>

<file path=ppt/ink/ink1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13.163 773.077 136.826, 9900.416 726.514 372.137, 9842.577 704.036 641.19, 9795.103 700.31 760.217, 9747.831 719.19 804.733, 9714.891 766.781 812.529, 9703.061 822.099 812.825, 9699.094 884.523 813.1, 9703.188 940.87 814.16, 9715.093 993.427 817.03, 9770.21 1010.811 784.461, 9834.964 939.948 608.577, 9883.322 880.709 392.711, 9912.078 834.77 151.44</trace>
</ink>
</file>

<file path=ppt/ink/ink15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01.549 9389.529 136.826, 16978.703 9432.285 159.467, 16955.412 9491.443 301.17, 16943.133 9543.745 548.713, 16917.555 9624.515 835.613, 16915.115 9682.023 862.823, 16917.082 9739.392 870.118, 16929.869 9794.069 873.486, 16953.219 9845.534 871.524, 17006.525 9858.896 833.625, 17052.391 9888.12 231.989</trace>
</ink>
</file>

<file path=ppt/ink/ink15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03.408 9692.454 136.931, 17095.123 9759.979 765.252, 17081.959 9804.399 839.291, 17115.207 9761.905 745.89, 17132.934 9718.749 688.92, 17194.098 9692.757 854.988, 17202.516 9752.438 862.844, 17209.436 9805.208 868.16, 17217.701 9863.15 871.698, 17209.777 9906.666 575.696</trace>
</ink>
</file>

<file path=ppt/ink/ink15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83.564 9734.785 136.826, 17103.604 9799.161 696.3, 17096.57 9844.423 765.53, 17100.797 9891.328 785.49, 17090.33 9935.661 387.341</trace>
</ink>
</file>

<file path=ppt/ink/ink15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92.574 9378.947 167.651, 17274.242 9455.422 802.76, 17274.064 9508.747 829.245, 17272.611 9562.188 844.8, 17270.744 9615.766 856.907, 17273.748 9673.369 864.643, 17286.9 9724.443 871.364, 17327.596 9774.778 839.934, 17347.535 9819.645 8.466</trace>
</ink>
</file>

<file path=ppt/ink/ink15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20.355 9437.151 235.544, 17370.133 9447.877 570.906, 17412.686 9427.12 672.018, 17504.24 9406.024 794.857, 17555.807 9405.348 803.379, 17605.307 9399.837 748, 17647.723 9408.917 368.853</trace>
</ink>
</file>

<file path=ppt/ink/ink15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14.277 9303.547 160.502, 17414.537 9369.896 654.758, 17413.066 9416.444 793.276, 17410.119 9474.48 831.81, 17405.42 9531.389 847.695, 17398.758 9583.268 854.348, 17391.836 9640.394 858.874, 17396.627 9699.471 864.947, 17426.74 9746.272 867.126, 17482.609 9742.817 760.603, 17525.234 9754.156 375.068</trace>
</ink>
</file>

<file path=ppt/ink/ink15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10.059 9294.287 139.546, 17661.34 9332.437 394.097, 17690.404 9405.404 728.942, 17696.896 9464.787 791.462, 17699.43 9517.812 833.273, 17688.646 9573.279 847.948, 17673.291 9628.773 858.12, 17651.52 9681.408 862.905, 17624.354 9727.216 864.327, 17581.729 9764.131 240.533</trace>
</ink>
</file>

<file path=ppt/ink/ink15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44.99 9415.986 155.908, 17817.324 9403.927 750.692, 17867.016 9402.387 795.349, 17916.471 9392.471 800.708, 17964.984 9388.826 742.09, 18011.932 9400.65 206.516</trace>
</ink>
</file>

<file path=ppt/ink/ink15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53.465 9300.901 136.826, 17854.756 9360.91 740.447, 17857.707 9437.329 769.313, 17858.527 9491.647 784.584, 17860.67 9539.458 800.581, 17862.08 9595.608 824.223, 17868.182 9645.908 833.658, 17858.527 9693.28 411.094</trace>
</ink>
</file>

<file path=ppt/ink/ink15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93.686 9266.508 187.565, 17987.553 9348.468 773.267, 17995.242 9410.957 825.234, 18004.643 9476.006 852.258, 18021.531 9532.455 858.611, 18065.797 9563.08 858.147, 18126.895 9559.933 827.825, 18173.141 9540.468 725.674, 18228.383 9467.934 519.224, 18268.182 9423.551 314.834, 18290.76 9356.607 271.171, 18288.707 9310.781 337.967, 18262.807 9259.517 570.782, 18180.701 9232.301 796.405, 18124.756 9235.204 836.313, 18073.664 9247.428 850.209, 18022.793 9270.824 856.92, 17974.305 9301.264 846.084, 17926.633 9312.872 417.221</trace>
</ink>
</file>

<file path=ppt/ink/ink1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76.659 385.493 136.826, 9963.58 431.966 176.589, 9952.73 484.509 288.219, 9951.583 529.673 359.425, 9943.632 590.902 519.747, 9938.245 633.911 610.329, 9933.787 682.38 710.79, 9925.431 729.958 776.579, 9921.379 777.952 825.996, 9927.079 832.286 844.741, 9944.944 884.497 855.271, 10034.341 923.183 379.77</trace>
</ink>
</file>

<file path=ppt/ink/ink15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94.225 9029.725 170.327, 18084.285 9092.15 498.936, 18088.842 9165.512 792.669, 18088.697 9215.834 837.154, 18104.498 9280.938 854.368, 18107.787 9344.395 860.64, 18098.873 9408.427 861.974, 18097.236 9483.577 863.043, 18095.383 9543.624 863.844, 18094.4 9606.718 864.585, 18099.252 9659.334 862.927, 18112.244 9715.015 857.663, 18109.844 9768.859 783.972, 18093.559 9811.307 386.592</trace>
</ink>
</file>

<file path=ppt/ink/ink15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93.973 9364.396 136.826, 18298.848 9425.82 702.332, 18298.766 9469.731 768.24, 18293.445 9529.667 794.219, 18289.576 9581.522 799.584, 18284.396 9629.814 810.317, 18280.818 9679.398 823.324, 18262.494 9723.488 405.998</trace>
</ink>
</file>

<file path=ppt/ink/ink15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56.934 9355.138 136.826, 18333.498 9376.424 715.343, 18416.057 9421.387 803.005, 18436.943 9470.135 826.049, 18445.539 9522.062 851.843, 18438.805 9574.284 862.425, 18416.947 9622.761 866.63, 18338.246 9697.95 867.283, 18290.967 9715.109 427.674</trace>
</ink>
</file>

<file path=ppt/ink/ink15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83.143 9554.881 160.502, 18473.891 9631.664 741.075, 18468.688 9680.562 816.847, 18462.555 9730.785 841.915, 18474.395 9675.319 747.6, 18485.168 9623.807 648.308, 18495.76 9580.313 636.058, 18548.59 9532.121 816.691, 18563.285 9580.007 855.412, 18554.996 9634.793 858.73, 18552.605 9686.627 860.816, 18600.486 9728.749 838.039</trace>
</ink>
</file>

<file path=ppt/ink/ink15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07.492 9144.809 143.881, 18662.799 9143.758 178.418, 18719.586 9136.974 276.96, 18763.412 9131.051 349.41, 18814.24 9124.825 453.016, 18868.094 9148.5 799.796, 18862.346 9199.93 846.218, 18861.949 9252.322 853.841, 18863.998 9306.122 855.347, 18865.66 9361.829 856.032, 18865.613 9417.771 857.163, 18866.574 9476.863 858.252, 18868.01 9532.776 859.977, 18870.689 9589.165 861.076, 18868.453 9642.174 856.924, 18775.867 9675.387 724.174, 18731.258 9659.825 201.53</trace>
</ink>
</file>

<file path=ppt/ink/ink15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5.784 12103.941 338.676, 448.452 12085.851 578.86, 536.785 12081.866 807.624, 592.422 12076.105 845.325, 644.051 12090.229 856.78, 698.194 12098.238 861.533, 755.044 12095.911 859.015, 808.788 12084.53 812.152, 855.585 12089.846 400.488</trace>
</ink>
</file>

<file path=ppt/ink/ink15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9.818 12117.17 210.176, 569.607 12180.721 420.016, 576.916 12248.911 748.143, 575.212 12300.895 841.178, 567.178 12360.049 868.018, 557.556 12418.699 873.848, 546.847 12484.412 876.846, 544.196 12540.219 879.61, 525.787 12587.791 433.753</trace>
</ink>
</file>

<file path=ppt/ink/ink15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7.46 12352.631 198.33, 840.27 12417.319 853.994, 835.755 12472.082 858.931, 840.955 12524.538 860.557, 866.069 12571.121 861.748, 914.954 12592.741 863.216, 965.444 12578.479 859.771, 1001.508 12532.102 839.794, 1025.18 12482.771 797.978, 1026.822 12432.924 735.985, 1009.798 12381.009 672.864, 941.241 12334.951 721.81, 893.329 12343.922 788.953, 841.309 12377.871 823.407, 795.587 12392.911 8.299</trace>
</ink>
</file>

<file path=ppt/ink/ink15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4.454 12328.821 273.231, 1066.156 12342.552 701.282, 1124.736 12335.874 788.305, 1175.504 12331.602 825.416, 1228.16 12327.766 842.731, 1281.194 12321.881 838.445, 1334.242 12324.18 640.022, 1377.578 12340.743 6.4</trace>
</ink>
</file>

<file path=ppt/ink/ink15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1.133 12213.736 148.517, 1143.855 12267.155 381.041, 1147.722 12325.428 577.874, 1150.593 12410.315 770.663, 1151.797 12463.773 822.545, 1157.991 12513.959 843.398, 1176.495 12568.241 859.956, 1206.051 12611.04 868.426, 1262.428 12626.788 869.405, 1320.318 12618.606 839.525, 1366.397 12587.762 716.897, 1411.496 12575.371 199.505</trace>
</ink>
</file>

<file path=ppt/ink/ink1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36.188 672.543 281.911, 10081.432 693.475 633.252, 10127.461 693.665 754.877, 10175.771 696.659 555.741, 10218.46 695.61 299.493</trace>
</ink>
</file>

<file path=ppt/ink/ink15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6.98 12360.569 204.961, 1472.434 12318.183 493.348, 1406.869 12331.633 833.439, 1389.339 12382.495 845.937, 1381.869 12437.819 854.516, 1383.674 12491.053 857.534, 1398.599 12546.218 858.429, 1479.579 12543.052 776.447, 1498.96 12491.716 565.877, 1517.251 12431.605 282.241, 1520.382 12376.905 335.888, 1499.968 12437.141 803.405, 1503.878 12489.79 838.943, 1517.897 12549.681 858.178, 1567.888 12576.286 842.158, 1614.047 12552.379 640.028, 1657.541 12518.186 231.28</trace>
</ink>
</file>

<file path=ppt/ink/ink15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0.699 12134.367 222.333, 1715.755 12180.605 485.257, 1719.201 12261.824 772.271, 1717.223 12324.075 826.172, 1711.917 12390.753 848.637, 1710.994 12442.764 857.897, 1719.7 12501.412 863.295, 1741.389 12561.429 865.725, 1784.395 12595.549 864.163, 1833.227 12567.551 679.989, 1876.715 12558.788 189.234</trace>
</ink>
</file>

<file path=ppt/ink/ink15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92.755 12043.093 210.176, 2353.149 12038.681 562.268, 2433.769 12016.942 798.679, 2488.086 12004.895 808.41, 2537.768 11997.32 665.168, 2580.535 12004.68 185.11</trace>
</ink>
</file>

<file path=ppt/ink/ink15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80.6 12043.093 136.826, 2453.466 12102.901 504.023, 2445.523 12193.918 649.682, 2442.539 12241.448 717.962, 2440.317 12291.925 768.336, 2438.569 12344.458 814.468, 2438.119 12408.284 834.802, 2436.628 12479.224 850.255, 2436.845 12538.405 856.195, 2438.164 12606.617 862.437, 2444.646 12661.156 867.706, 2435.749 12704.277 573.059</trace>
</ink>
</file>

<file path=ppt/ink/ink15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41.163 12635.714 250.773, 2285.627 12638.827 360.574, 2361.357 12626.831 664.155, 2411.427 12625.356 815.965, 2463.507 12617.757 851.97, 2514.324 12598.23 851.213, 2566.61 12583.499 627.096, 2612.017 12585.642 6.271</trace>
</ink>
</file>

<file path=ppt/ink/ink15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90.396 12401.575 246.871, 2590.007 12445.34 646.798, 2592.717 12490.179 794.395, 2595.115 12544.013 836.773, 2595.242 12597.255 854.964, 2587.066 12653.497 860.389, 2577.204 12597.6 829.269, 2582.699 12547.441 803.727, 2590.921 12494.825 783.922, 2612.271 12451.571 751.347, 2692.293 12426.604 682.147, 2715.963 12470.812 697.724, 2721.009 12513.705 713.57, 2716.625 12563.846 744.213, 2705.608 12610.239 766.448, 2700.068 12658.538 792.468, 2707.715 12601.917 814.265, 2721.729 12541.825 821.328, 2738.799 12495.041 811.427, 2759.682 12446.64 791.466, 2788.933 12399.282 732.658, 2850.749 12343.932 667.684, 2866.02 12386.842 803.556, 2865.247 12438.657 840.072, 2867.74 12491.385 854.594, 2875.216 12545.11 865.839, 2910.345 12587.628 864.597, 2962.504 12576.382 739.709, 3005.144 12581.067 364.765</trace>
</ink>
</file>

<file path=ppt/ink/ink15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75.346 12338.08 153.636, 2987.91 12420.544 795.464, 2989.277 12474.254 844.605, 2988.911 12554.823 863.789, 2987.225 12627.804 866.936, 2984.804 12695.634 869.053, 2983.493 12754.642 871.007, 2983.753 12812.86 873.282, 2967.953 12860.976 430.633</trace>
</ink>
</file>

<file path=ppt/ink/ink15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89.897 12338.08 224.168, 3039.494 12331.04 433.911, 3107.989 12358.16 820.389, 3119.449 12448.263 863.424, 3089.368 12491.57 863.781, 3055.317 12535.732 863.713, 3004.037 12578.909 856.723, 2958.667 12600.109 8.635</trace>
</ink>
</file>

<file path=ppt/ink/ink15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54.468 12025.897 254.972, 3250.427 12081.678 646.461, 3245.384 12129.291 731.973, 3235.787 12188.45 784.302, 3227.058 12239.528 822.035, 3218.36 12294.973 843.529, 3209.842 12353.971 857.794, 3208.161 12406.609 863.828, 3213.549 12460.906 866.06, 3240.362 12505.991 857.902, 3289.543 12523.761 765.932, 3333.116 12558.17 7.659</trace>
</ink>
</file>

<file path=ppt/ink/ink15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27.762 12241.516 259.004, 3430.184 12299.349 783.137, 3424.918 12350.924 824.374, 3424.412 12405.674 844.238, 3429.193 12458.891 858.923, 3451.454 12507.124 864.516, 3502.049 12481.185 768.485, 3526.354 12432.167 509.827, 3544.661 12377.801 242.22, 3553.233 12328.596 166.622, 3561.248 12282.11 217.093, 3547.937 12340.128 829.535, 3547.168 12397.317 866.597, 3553.667 12450.115 872.737, 3602.08 12471.625 808.553, 3645.368 12511.14 8.085</trace>
</ink>
</file>

<file path=ppt/ink/ink1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24.819 511.16 226.02, 10113.25 558.817 226.147, 10109.951 625.073 495.874, 10101.3 713.197 826.247, 10095.127 776.108 856.543, 10090.644 827.914 859.223, 10089.582 889.951 858.478, 10104.403 942.999 850.752, 10160.181 931.952 610.507, 10204.084 937.523 6.105</trace>
</ink>
</file>

<file path=ppt/ink/ink15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95.514 12274.585 270.975, 3720.176 12246.783 839.358, 3666.414 12270.727 855.268, 3666.964 12345.977 855.661, 3725.857 12360.567 854.739, 3780.56 12379.75 852.648, 3827.876 12409.308 848.925, 3802.552 12462.601 853.226, 3760.165 12494.544 855.54, 3712.926 12516.178 855.522, 3659.135 12520.445 830.524, 3625.219 12473.932 440.12</trace>
</ink>
</file>

<file path=ppt/ink/ink15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52.397 12383.056 155.908, 3905.219 12380.475 174.488, 3954.861 12378.519 300.463, 4006.064 12365.225 559.156, 4052.841 12304.787 757.075, 3989.728 12242.769 716.473, 3946.532 12254.715 697.222, 3891.883 12328.854 756.885, 3888.388 12378.159 831.503, 3911.268 12425.542 862.365, 3954.256 12465.103 870.407, 4008.006 12480.165 860.053, 4060.866 12469.278 697.432, 4106.046 12474.664 194.088</trace>
</ink>
</file>

<file path=ppt/ink/ink15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46.895 11910.812 206.804, 4546.777 11977.307 831.989, 4547.655 12044.974 857.97, 4547.103 12105.705 863.385, 4544.57 12176.227 866.355, 4541.88 12237.578 868.873, 4538.274 12290.075 871.36, 4536.554 12353.311 873.721, 4539.372 12413.464 874.913, 4527.318 12456.19 577.819</trace>
</ink>
</file>

<file path=ppt/ink/ink15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23.083 11961.08 220.517, 4588.259 11923.309 388.728, 4648.742 11915.703 662.959, 4692.052 11925.082 784.252, 4735.288 11955.498 850.76, 4740.11 12006.92 863.494, 4708.811 12070.364 867.194, 4678.902 12129.863 867.434, 4645.705 12176.998 865.534, 4606.167 12230.874 852.562, 4564.43 12276.91 737.751</trace>
</ink>
</file>

<file path=ppt/ink/ink15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52.186 12176.697 199.915, 4590.1 12220.937 337.445, 4651.506 12297.972 839.571, 4673.376 12346.023 865.776, 4686.176 12396.849 872.61, 4682.856 12441.002 576.297</trace>
</ink>
</file>

<file path=ppt/ink/ink15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21.511 12294.429 181.595, 4778.145 12303.646 385.24, 4838.577 12293.497 528.898, 4908.676 12276.161 672.609, 4927.893 12212.01 704.549, 4883.377 12188.756 664.26, 4835.945 12176.518 559.301, 4763.306 12166.504 501.201, 4722.271 12216.173 561.718, 4712.322 12295.638 791.411, 4731.075 12343.134 855.866, 4778.141 12376.625 870.226, 4836.442 12387.979 868.492, 4897.094 12379.805 837.961, 4950.105 12364.081 654.824, 4992.802 12365.507 182.231</trace>
</ink>
</file>

<file path=ppt/ink/ink15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76.572 12159.501 136.826, 5114.157 12175.221 738.693, 5064.933 12182.18 807.825, 5015.079 12198.441 823.756, 5037.21 12248.568 847.841, 5082.351 12273.711 853.377, 5129.212 12303.05 852.946, 5146.395 12352.81 853.246, 5054.754 12397.807 807.046, 5015.983 12354.789 122.958</trace>
</ink>
</file>

<file path=ppt/ink/ink15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36.887 12089.392 235.544, 5202.16 12126.937 484.643, 5278.42 12133.506 676.546, 5236.839 12222.052 866.504, 5230.665 12282.691 871.005, 5230.074 12342.505 872.082, 5228.803 12409.568 872.326, 5228.162 12467.996 872.469, 5225.927 12535.164 872.629, 5223.284 12597.398 872.913, 5220.018 12660.48 873.211, 5221.265 12719.263 874.354, 5237.425 12659.646 544.561</trace>
</ink>
</file>

<file path=ppt/ink/ink15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99.061 12163.47 220.517, 5258.47 12171.174 346.684, 5323.896 12183.349 629.836, 5407.589 12215.176 811.118, 5429.078 12266.211 848.626, 5340.469 12343.903 857.78, 5289.476 12376.874 858.145, 5242.389 12401.704 857.931, 5192.029 12414.478 813, 5145.009 12411.023 400.906</trace>
</ink>
</file>

<file path=ppt/ink/ink15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98.562 12130.399 210.176, 5556.083 12131.865 335.7, 5520.931 12183.316 704.591, 5499.8 12234.093 822.147, 5482.282 12285.066 848.399, 5486.867 12336.925 861.274, 5514.414 12383.152 867.279, 5567.437 12406.261 866.993, 5619.218 12379.817 858.004, 5650.75 12336.357 836.057, 5665.103 12286.735 782.407, 5660.674 12231.773 690.732, 5617.491 12159.092 713.805, 5574.377 12148.154 790.976, 5525.377 12169.151 821.151, 5534.078 12243.634 472.505, 5577.993 12263.632 223.704</trace>
</ink>
</file>

<file path=ppt/ink/ink1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69.009 459.57 308.06, 10263.509 516.262 339.926, 10262.718 582.278 479.935, 10251.969 658.343 681.843, 10236.395 715.982 788.386, 10221.292 769.768 847.881, 10209.917 823.088 857.854, 10199.089 875.728 863.541, 10189.495 932.462 866.077, 10178.843 991.034 866.628, 10220.31 929.075 823.765, 10238.89 877.989 792.804, 10259.545 818.931 665.404, 10305.519 746.695 418.477, 10358.718 694.573 311.949, 10390.107 767.452 822.821, 10400.337 822.654 853.474, 10413.139 881.149 855.683, 10445.781 928.889 843.897, 10490.6 969.984 687.656</trace>
</ink>
</file>

<file path=ppt/ink/ink15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00.422 12168.76 136.826, 5715.675 12224.729 514.862, 5711.667 12305.675 732.599, 5707.089 12354.922 797.913, 5701.215 12403.564 806.209, 5705.383 12349.276 516.74, 5711.07 12286.288 427.485, 5722.956 12224.621 369.59, 5737.715 12169.193 311.008, 5797.328 12173.39 768.232, 5812.32 12229.572 820.083, 5823.593 12285.604 849.665, 5833.589 12342.432 859.685, 5848.418 12398.972 865.398, 5845.555 12442.79 571.535</trace>
</ink>
</file>

<file path=ppt/ink/ink15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85.372 12168.76 140.79, 6040.883 12147.032 562.658, 5996.334 12145.382 754.989, 5942.182 12156.156 808.943, 5893.908 12171.876 822.113, 5897.912 12245.444 851.4, 5954.529 12265.749 835.279, 6004.047 12293.637 814.291, 6029.451 12380.126 836.631, 5976.663 12415.102 844.684, 5924.778 12436.756 839.266, 5870.644 12435.172 736.035, 5851.439 12385.888 539.625</trace>
</ink>
</file>

<file path=ppt/ink/ink15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09.969 12287.813 147.579, 6059.587 12289.939 144.554, 6112.836 12289.733 195.369, 6166.381 12283.627 361.365, 6218.521 12272.735 521.39, 6253.983 12216.989 542.697, 6207.184 12176.528 428.876, 6152.964 12168.496 430.458, 6102.219 12194.387 560.02, 6079.251 12273.463 721.588, 6091.886 12319.687 785.455, 6120.875 12367.017 838.921, 6166.726 12403.378 866.265, 6218.038 12420.634 871.636, 6267.685 12402.875 702.479, 6313.504 12401.877 195.493</trace>
</ink>
</file>

<file path=ppt/ink/ink15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18.731 12184.634 136.826, 6452.142 12229.669 212.733, 6519.72 12264.96 802.526, 6564.55 12302.033 8.025</trace>
</ink>
</file>

<file path=ppt/ink/ink15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31.959 12356.6 213.813, 6521.157 12408.14 833.051, 6563.625 12451.07 8.33</trace>
</ink>
</file>

<file path=ppt/ink/ink15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00.249 12106.588 153.636, 6954.382 12099.917 355.228, 7004.362 12106.636 496.726, 7081.598 12084.898 679.248, 7124.582 12089.674 743.633, 7175.348 12086.041 795.514, 7228.723 12092.065 814.828, 7281.899 12100.44 835.975, 7335.153 12087.863 852.698, 7388.143 12071.872 856.225, 7439.182 12058.8 857.023, 7492.408 12055.366 856.866, 7541.542 12033.233 849.806, 7584.44 12028.864 561.237</trace>
</ink>
</file>

<file path=ppt/ink/ink15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61.1 12166.116 149.476, 7016.93 12190.315 246.713, 7095.316 12214.752 394.59, 7148.684 12235.978 501.508, 7220.309 12257.93 636.636, 7301.271 12303.884 720.909, 7381.665 12347.581 744.969, 7394.281 12409.234 601.289, 7324.21 12442.812 516.538, 7257.346 12475.985 483.268, 7192.217 12511.147 459.252, 7126.841 12549.255 440.242, 7062.412 12583.986 436.798, 7004.712 12620.578 461.457, 7053.364 12647.966 767.762, 7109.138 12638.887 799.898, 7157.811 12639.782 823.691, 7208.161 12626.065 840.543, 7264.819 12598.822 849.053, 7319.794 12603.287 850.912, 7378.436 12598.559 849.194, 7432.561 12591.119 847.095, 7482.515 12571.001 835.793, 7530.019 12550.301 731.883, 7577.576 12546.048 203.675</trace>
</ink>
</file>

<file path=ppt/ink/ink15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6.817 12879.11 263.341, 7016.126 12923.735 652.836, 7020.245 13020.023 793.33, 7019.393 13072.014 824.643, 7019.866 13128.422 849.447, 7012.533 13075.469 833.45, 7021.038 13012.517 801.251, 7023.913 12961.987 782.594, 7033.711 12907.897 772.207, 7080.692 12822.343 766.064, 7151.883 12821.982 807.106, 7171.604 12870.974 845.365, 7179.863 12923.571 861.643, 7185.373 12976.021 864.426, 7186.973 13032.443 866.067, 7191.762 13088.654 866.534, 7210.676 13148.953 866.869, 7262.356 13132.477 774.161, 7307.246 13133.064 381.754</trace>
</ink>
</file>

<file path=ppt/ink/ink15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75.938 12807.68 364.254, 7335.455 12815.17 842.009, 7386.776 12830.92 834.051, 7431.078 12862.515 232.108</trace>
</ink>
</file>

<file path=ppt/ink/ink15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57.419 12908.214 187.565, 7328.903 12938.722 686.657, 7373.65 12930.781 708.866, 7416.811 12921.696 626.398, 7460.655 12907.61 445.38</trace>
</ink>
</file>

<file path=ppt/ink/ink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9.297 3706.209 268.985, 10621.95 3762.361 350.199, 10652.19 3805.136 669.976, 10719.853 3867.736 317.641</trace>
</ink>
</file>

<file path=ppt/ink/ink1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05.589 406.657 331.466, 11199.339 462.61 347.88, 11192.73 534.094 456.665, 11190.739 607.484 607.89, 11189.782 695.204 752.487, 11189.731 756.635 794.816, 11188.469 828.901 832.773, 11186.712 900.545 846.219, 11184.57 976.117 855.351, 11180.718 1042.278 861.529, 11177.237 1108.086 862.936, 11173.411 1164.383 863.971, 11172.258 1222.425 864.774, 11173.267 1280.573 865.444, 11204.68 1220.287 500.419, 11210.57 1154.651 126.209</trace>
</ink>
</file>

<file path=ppt/ink/ink16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53.738 12685.98 227.889, 7561.138 12730.192 315.283, 7569.646 12794.396 572.944, 7576.672 12853.291 722.042, 7581.152 12907.067 815.214, 7579.881 12964.38 853.926, 7580.804 13024.428 866.102, 7583.258 13090.106 866.785, 7592.838 13149.489 840.932, 7584.981 13197.617 414.68</trace>
</ink>
</file>

<file path=ppt/ink/ink16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31.21 11683.289 229.776, 7011.413 11739.633 403.253, 6979.069 11786.835 656.58, 6950.911 11835.812 768.084, 6926.097 11886.223 795.635, 6912.5 11932.828 803.423, 6900.78 11990.952 822.172, 6904.6 12040.646 757.19, 6918.769 11995.472 120.657</trace>
</ink>
</file>

<file path=ppt/ink/ink16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10.044 11740.169 161.705, 7063.141 11775.71 327.163, 7101.672 11840.937 502.644, 7117.923 11905.665 569.506, 7127.737 11957.197 615.194, 7152.052 12036.48 744.048, 7194.527 12057.496 847.049, 7229.065 12010.61 858.97, 7254.814 11961.513 859.412, 7279.156 11900.1 857.708, 7294.405 11848.711 849.92, 7305.995 11792.295 837.116, 7307.243 11740.885 816.653, 7323.306 11696.333 402.708</trace>
</ink>
</file>

<file path=ppt/ink/ink16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2.35 11606.564 303.606, 7374.546 11659.861 600.477, 7365.684 11709.645 728.188, 7359.405 11756.478 822.465, 7356.27 11812.356 848.629, 7355.884 11876.365 861.52, 7360.553 11937.656 865.967, 7374.389 11992.059 867.768, 7371.189 12035.975 573.1</trace>
</ink>
</file>

<file path=ppt/ink/ink16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89.704 11726.941 237.502, 7456.499 11701.686 764.731, 7505.498 11696.062 827.002, 7555.748 11695.256 841.353, 7614.546 11699.467 844.498, 7667.018 11693.954 768.768, 7710.554 11703.554 379.095</trace>
</ink>
</file>

<file path=ppt/ink/ink16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69.075 11564.234 161.705, 7475.914 11624.087 455.975, 7476.572 11705.609 587.694, 7471.088 11757.703 657.659, 7465.64 11802.955 723.551, 7466.833 11855.604 784.885, 7471.069 11904.566 832.163, 7492.762 11955.108 854.548, 7545.502 11974.655 854.391, 7604.045 11954.85 679.216, 7656.893 11907.093 215.499</trace>
</ink>
</file>

<file path=ppt/ink/ink16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70.148 11507.354 136.826, 7710.045 11556.741 398.942, 7737.674 11616.436 633.055, 7754.21 11661.213 754.886, 7764.125 11722.191 826.556, 7768.727 11779.191 854.252, 7763.448 11834.732 862.36, 7750.667 11907.188 866.147, 7731.192 11962.903 866.205, 7704.499 12011.025 863.987, 7679.592 12061.758 822.113, 7637.76 12104.202 8.221</trace>
</ink>
</file>

<file path=ppt/ink/ink16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23.101 12033.835 248.699, 8208.21 11989.146 286.402, 8164.745 11947.093 443.012, 8093.862 11925.501 695.027, 8002.133 11936.875 850.949, 7959.478 11986.461 862.306, 7930.855 12042.556 864.616, 7904.72 12111.378 866.646, 7887.574 12170.958 869.117, 7875.047 12248.973 872.161, 7869.229 12302.016 875.267, 7867.61 12363.645 877.848, 7868.812 12417.203 880.229, 7889.364 12494.093 881.596, 7910.014 12545.185 882.068, 7942.195 12589.616 882.366, 7986.62 12635.216 881.862, 8043.284 12624.476 877.316, 8102.844 12610.628 858.903, 8157.908 12568.635 758.254, 8202.259 12533.609 484.093</trace>
</ink>
</file>

<file path=ppt/ink/ink16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60.142 12409.513 172.949, 8273.928 12485.887 747.304, 8269.938 12537.33 782.938, 8263.344 12585.325 812.146, 8258.871 12647.017 836.741, 8254.932 12698.349 850.411, 8255.696 12753.637 857.147, 8263.333 12699.092 764.44, 8255.919 12640.473 702.709, 8254.639 12582.846 644.831, 8255.648 12507.183 519.055, 8277.765 12447.048 460.252, 8310.898 12398.463 473.028, 8366.448 12390.638 732.194, 8402.219 12477.137 805.996, 8407.368 12528.478 819.406, 8413.688 12577.917 830.821, 8418.472 12634.447 839.711, 8420.182 12690.076 850.563, 8422.851 12742.624 856.695, 8409.55 12790.492 422.453</trace>
</ink>
</file>

<file path=ppt/ink/ink16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99.577 12027.22 139.546, 8494.063 12069.936 242.017, 8493.056 12121.717 429.533, 8492.97 12181.119 558.172, 8495.175 12267.162 765.782, 8496.805 12330.614 831.993, 8498.593 12389.974 856.583, 8503.148 12449.81 862.651, 8513.229 12502.893 862.649, 8539.405 12552.01 845.25, 8547.597 12600.337 416.81</trace>
</ink>
</file>

<file path=ppt/ink/ink1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36.015 513.806 256.862, 11282.458 473.44 237.756, 11336.374 463.522 332.155, 11380.987 483.398 488.538, 11438.065 553.262 615.806, 11461.907 638.33 772.928, 11440.83 686.098 811.108, 11399.93 731.027 827.597, 11318.142 806.786 828.997, 11237.707 883.647 774.546, 11193.179 901.616 611.75, 11236.383 877.671 439.308, 11320.853 861.997 439.027, 11382.596 858.791 444.606, 11454.446 877.928 454.019, 11528.81 903.411 509.632, 11585.705 974.848 657.547, 11593.271 1019.221 725.921, 11579.393 1070.769 771.29, 11495.722 1158.443 810.669, 11443.61 1195.412 822.466, 11375.227 1237.499 834.44, 11321.775 1265.611 844.261, 11270.415 1288.531 850.237, 11212.473 1307.757 853.64, 11162.803 1289.611 845.521, 11173.974 1235.427 728.461, 11200.443 1189.734 7.284</trace>
</ink>
</file>

<file path=ppt/ink/ink16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76.303 12176.697 395.377, 8635.597 12150.479 538.282, 8710.05 12140.559 718.118, 8759.159 12141.374 746.513, 8805.69 12149.596 575.047</trace>
</ink>
</file>

<file path=ppt/ink/ink16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55.674 12138.336 263.341, 8669.702 12185.556 352.173, 8673.74 12239.518 669.208, 8675.075 12284.428 768.811, 8673.383 12340.662 845.382, 8671.447 12393.508 866.648, 8670.532 12454.647 874.028, 8681.011 12513.618 878.962, 8715.513 12558.799 879.907, 8770.036 12565.247 874.874, 8816.245 12537.684 832.924, 8863.423 12527.327 410.731</trace>
</ink>
</file>

<file path=ppt/ink/ink16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79.771 12076.164 151.561, 9025.357 12071.899 461.752, 9088.582 12053.663 683.24, 9130.944 12045.594 688.023, 9174.512 12066.972 470.283</trace>
</ink>
</file>

<file path=ppt/ink/ink16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39.302 11896.262 292.179, 9049.687 11966.512 593.733, 9054.901 12054.12 788.144, 9053.554 12104.36 815.352, 9052.493 12154.175 832.359, 9051.523 12208.494 849.804, 9051.23 12275.334 862.862, 9054.723 12338.374 869.383, 9062.594 12392.4 874.302, 9092.618 12440.418 876.156, 9146.84 12459.771 874.57, 9201.558 12431.759 825.228, 9248.865 12424.541 406.937</trace>
</ink>
</file>

<file path=ppt/ink/ink16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04.907 12450.52 283.991, 9000.984 12524.903 631.371, 8976.205 12618.823 811.775, 8937.169 12574.26 109.77</trace>
</ink>
</file>

<file path=ppt/ink/ink16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63.896 12069.55 136.826, 9026.84 12066.026 684.62, 9112.716 12062.49 718.405, 9159.585 12062.549 199.925</trace>
</ink>
</file>

<file path=ppt/ink/ink16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66.543 12437.292 145.682, 8968.063 12494.016 469.84, 8952.251 12556.221 571.958, 8930.042 12633.825 560.073</trace>
</ink>
</file>

<file path=ppt/ink/ink16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67.866 12491.527 136.826, 8963.11 12543.569 229.059, 8954.36 12591.487 207.091, 8946.701 12634.391 91.43</trace>
</ink>
</file>

<file path=ppt/ink/ink16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68.691 11879.065 301.125, 9417.802 11944.737 559.826, 9433 11991.752 655.355, 9445.264 12103.993 754.533, 9445.512 12151.547 783.806, 9444.541 12207.807 821.897, 9435.267 12264.4 838.641, 9419.626 12323.618 853.073, 9389.622 12390.197 859.727, 9354.354 12454.241 862.57, 9320.018 12499.869 862.995, 9282.744 12554.231 861.825, 9251.655 12598.581 844.926, 9207.364 12631.397 235.134</trace>
</ink>
</file>

<file path=ppt/ink/ink16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93.576 12131.722 296.758, 9664.675 12162.251 863.901, 9720.855 12155.019 866.755, 9774.868 12153.881 866.791, 9827.049 12162.488 848.15, 9870.557 12185.428 418.239</trace>
</ink>
</file>

<file path=ppt/ink/ink1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12.241 796.887 226.02, 11759.404 764.747 364.036, 11817.22 739.491 543.886, 11891.605 747.741 664.275, 11959.447 817.487 790.903, 12041.789 890.56 830.691, 12104.21 901.427 834.346, 12158.466 900.392 820.827, 12208.064 888.304 744.481, 12251.875 856.166 489.819</trace>
</ink>
</file>

<file path=ppt/ink/ink16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63.15 12351.309 319.729, 9653.741 12353.402 808.478, 9707.088 12359.759 852.009, 9759.183 12364.559 856.076, 9813.442 12372.456 847.66, 9864.76 12375.12 473.207</trace>
</ink>
</file>

<file path=ppt/ink/ink16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77.738 11976.952 315.132, 10120.995 11971.976 498.721, 10200.531 11963.05 758.578, 10258.029 11959.431 827.563, 10316.52 11959.059 847.951, 10379.082 11964.342 859.297, 10431.461 11969.201 861.126, 10483.222 11981.117 861.685, 10542.513 11982.549 861.086, 10589.491 11999.479 424.619</trace>
</ink>
</file>

<file path=ppt/ink/ink16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33.299 11987.535 165.445, 10146.423 12040.022 626.664, 10218.495 12085.717 759.845, 10267.226 12105.283 792.751, 10320.67 12117.327 816.977, 10371.63 12128.367 831.459, 10423.199 12154.1 839.495, 10396.168 12216.644 720.387, 10351.116 12236.147 668.718, 10306.816 12254.012 634.038, 10223.873 12282.742 503.352, 10165.603 12310.824 426.556, 10113.703 12339.88 417.999, 10070.305 12373.282 535.573, 10164.636 12381.865 839.865, 10219.965 12380.737 850.219, 10296.83 12375.703 857.695, 10370.35 12370.389 860.389, 10426.859 12362.166 861.416, 10479.215 12354.12 859.904, 10536.465 12341.473 840.834, 10588.856 12329.803 607.948, 10632.694 12334.315 6.079</trace>
</ink>
</file>

<file path=ppt/ink/ink16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25.362 12651.588 160.502, 10132.536 12718.234 729.692, 10125.594 12770.894 781.649, 10121.354 12819.951 797.577, 10117.328 12872.571 802.738, 10112.693 12927.388 808.855, 10126.899 12879.214 777.953, 10132.848 12828.199 686.574, 10135.354 12785.184 628.211, 10142.516 12703.488 586.769, 10146.368 12660.983 617.73, 10163.748 12616.643 744.99, 10213.753 12694.521 814.66, 10219.338 12748.695 831.438, 10222.038 12802.839 849.07, 10230.151 12853.868 857.518, 10250.62 12902.47 860.748, 10303.947 12904.245 330.13</trace>
</ink>
</file>

<file path=ppt/ink/ink16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06.593 12683.335 292.982, 10393.743 12681.231 777.037, 10440.094 12692.805 847.854, 10497.692 12684.293 862.902, 10548.309 12701.064 862.348, 10593.377 12734.74 239.983</trace>
</ink>
</file>

<file path=ppt/ink/ink16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43.096 12801.064 239.477, 10298.65 12807.012 357.157, 10358.079 12803.155 533.124, 10440.546 12807.214 766.791, 10492.118 12807.491 810.156, 10543.979 12810.621 786.414, 10591.587 12829.748 218.851</trace>
</ink>
</file>

<file path=ppt/ink/ink16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50.535 12531.211 220.517, 10652.792 12599.337 308.354, 10657.085 12664.433 505.051, 10659.916 12709.229 656.444, 10659.451 12757.637 754.806, 10656.777 12804.851 818.348, 10650.689 12855.297 844.628, 10644.413 12905.993 793.494, 10622.133 12952.72 220.821</trace>
</ink>
</file>

<file path=ppt/ink/ink16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31.439 11438.568 195.555, 10023.471 11497.968 477.154, 10001.753 11564.396 678.2, 9981.435 11610.439 725.517, 9960.277 11654.438 767.601, 9935.041 11704.215 784.51, 9908.857 11756.931 790.185, 9879.397 11800.475 685.026</trace>
</ink>
</file>

<file path=ppt/ink/ink16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26.147 11466.348 136.826, 10051.366 11530.626 428.308, 10066.397 11592.032 534.947, 10083.487 11673.216 631.317, 10092.914 11718.327 695.57, 10105.463 11762.661 779.243, 10126.292 11809.452 840.268, 10176.38 11777.189 849.396, 10194.381 11727.912 825.946, 10212.772 11661.672 811.917, 10223.707 11612.106 806.65, 10232.495 11554.298 805.222, 10239.774 11504.357 807.615, 10237.874 11453.354 829.79, 10251.381 11407.167 409.186</trace>
</ink>
</file>

<file path=ppt/ink/ink16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00.515 11369.782 174.361, 10348.122 11439.587 744.094, 10339.628 11486.983 779.176, 10332.048 11545.497 806.162, 10328.842 11597.114 823.579, 10337.348 11653.062 846.227, 10340.917 11705.795 856.398, 10364.091 11759.202 859.645, 10408.296 11792.187 844.798, 10439.78 11837.422 235.099</trace>
</ink>
</file>

<file path=ppt/ink/ink1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90.29 995.309 402.939, 11839.933 973.9 379.876, 11884.634 955.409 384.418, 11942.901 939.175 450.958, 12015.086 943.77 667.897, 12058.481 951.307 763.76, 12095.872 995.012 797.702, 12123.098 1040.824 818.279, 12150.166 1091.472 831.455, 12223.804 1170.298 862.109, 12286.24 1163.71 859.947, 12337.827 1134.082 821.226, 12384.921 1106.914 640.467, 12429.801 1057.706 357.122, 12460.332 1011.681 100.014</trace>
</ink>
</file>

<file path=ppt/ink/ink16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52.106 11430.63 248.699, 10519.794 11418.516 593.938, 10603.963 11426.222 725.514, 10648.861 11430.545 599.912</trace>
</ink>
</file>

<file path=ppt/ink/ink16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38.092 11319.516 189.188, 10554.906 11378.509 556.434, 10548.537 11457.341 685.633, 10543.581 11500.557 723.5, 10537.998 11567.338 769.476, 10531.2 11629.4 799.565, 10526.852 11679.967 822.371, 10526.19 11736.93 843.899, 10530.921 11792.539 856.583, 10576.461 11819.679 849.711, 10623.377 11791.307 575.215, 10660.783 11747.785 84.4</trace>
</ink>
</file>

<file path=ppt/ink/ink16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15.067 11386.979 136.826, 10463.183 11387.498 385.09, 10519.993 11393.189 501.032, 10597.059 11384.814 520.909</trace>
</ink>
</file>

<file path=ppt/ink/ink16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53.43 11408.143 136.826, 10530.81 11384.362 698.694, 10578.564 11390.983 772.793, 10627.9 11390.206 770.263, 10675.138 11398.867 636.878</trace>
</ink>
</file>

<file path=ppt/ink/ink16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81.746 11252.052 186.123, 10593.651 11330.713 724.511, 10586.575 11376.153 733.488, 10578.979 11421.974 695.066, 10573.957 11469.945 597.917, 10572.869 11514.279 273.317</trace>
</ink>
</file>

<file path=ppt/ink/ink16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92.577 11372.427 141.628, 10437.543 11381.159 196.403, 10492.977 11382.621 373.84, 10551.833 11391.592 597.701, 10631.974 11391.725 572.583</trace>
</ink>
</file>

<file path=ppt/ink/ink16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49.461 11277.184 136.826, 10403.443 11329.791 202.459, 10378.607 11395.027 346.763, 10387.895 11440.545 293.931, 10385.827 11486.135 241.619</trace>
</ink>
</file>

<file path=ppt/ink/ink16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90.22 11279.829 204.961, 10726.902 11343.374 500.018, 10756 11432.103 633.229, 10767.67 11481.702 685.251, 10780.41 11575.848 753.61, 10783.282 11637.61 805.579, 10777.742 11687.334 829.849, 10759.55 11751.788 847.502, 10732.022 11809.468 835.097, 10704.508 11857.926 614.752</trace>
</ink>
</file>

<file path=ppt/ink/ink16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63.801 11709.744 168.978, 11185.463 11767.14 556.563, 11187.121 11821.671 724.99, 11185.095 11869.183 788.797, 11179.715 11921.748 832.989, 11170.885 11980.781 859.204, 11158.46 12041.673 871.459, 11145.913 12108.627 875.616, 11128.086 12172.827 879.703, 11101.116 12229.607 881.381, 11070.808 12277.209 882.348, 11028.146 12319.398 881.629, 10979.591 12345.292 879.246, 10920.685 12349.772 873.167, 10861.018 12314.804 864.094, 10825.912 12259.538 855.859, 10809.551 12204.785 838.008, 10803.824 12139.372 822.793, 10804.372 12078.905 811.651, 10809.417 12025.219 800.377, 10823.066 11978.042 787.069, 10919.127 11939.891 812.816, 10977.002 11955.202 834.968, 11030.089 11990.466 850.861, 11083.358 12042.527 861.084, 11128.091 12082.543 864.594, 11154.95 12139.589 870.195, 11172.063 12199.127 876.139, 11185.053 12254.168 879.441, 11201.027 12305.695 881.718, 11247.754 12335.553 861.736, 11283.122 12379.254 239.812</trace>
</ink>
</file>

<file path=ppt/ink/ink16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47.678 12043.093 440.114, 11357.916 12106.213 517.541, 11356.712 12181.473 779.901, 11352.062 12235.892 846.827, 11343.927 12287.885 861.008, 11324.698 12233.281 839.511, 11335.485 12182.928 812.337, 11346.006 12133.319 788.547, 11361.299 12086.521 768.026, 11432.027 12016.313 773.521, 11475.868 12041.044 825.418, 11486.029 12098.419 852.01, 11487.708 12157.492 866.366, 11483.37 12218.371 870.709, 11486.093 12273.025 875.941, 11506.869 12325.08 882.141, 11562.729 12336.504 876.796, 11616.053 12317.648 816.115, 11663.373 12316.79 402.442</trace>
</ink>
</file>

<file path=ppt/ink/ink1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7.562 369.619 218.519, 12807.399 436.141 732.122, 12810.899 491.467 791.507, 12812.257 543.772 777.224, 12814.883 595.596 687.192, 12812.809 640.525 495.24</trace>
</ink>
</file>

<file path=ppt/ink/ink16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51.646 12094.684 164.176, 11346.15 12145.983 175.332, 11341.672 12203.483 596.804, 11344.044 12290.625 818.223, 11328.594 12335.487 403.482</trace>
</ink>
</file>

<file path=ppt/ink/ink16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15.43 11782.499 412.364, 11682.7 11864.025 788.479, 11671.14 11911.422 836.858, 11660.361 11972.494 856.129, 11651.545 12048.005 866.231, 11648.249 12113.533 871.863, 11645.951 12172.051 876.278, 11656.32 12229.021 880.258, 11689.716 12274.483 880.126, 11750.664 12275.752 848.075, 11803.043 12232.914 770.202</trace>
</ink>
</file>

<file path=ppt/ink/ink16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43.21 11885.678 252.864, 11816.092 11880.535 683.73, 11863 11877.845 809.813, 11918.398 11870.524 852.678, 11972.159 11865.887 831.251, 12019.032 11877.146 409.906</trace>
</ink>
</file>

<file path=ppt/ink/ink16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22.581 11752.075 261.163, 11815.146 11809.742 349.401, 11810.027 11869.229 641.075, 11804.276 11925.97 778.499, 11800.335 11976.798 829.28, 11797.388 12057.409 849.095, 11795.877 12127.42 859.704, 11802.261 12183.715 866.278, 11826.522 12230.72 870.692, 11879.527 12244.391 851.545, 11920.944 12197.414 706.682, 11965.235 12171.674 7.067</trace>
</ink>
</file>

<file path=ppt/ink/ink16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03.026 11712.391 431.69, 12135.421 11760.111 529.371, 12163.892 11832.286 718.071, 12173.813 11881.954 797.798, 12168.784 11940.526 821.798, 12161.338 12018.536 846.402, 12153.088 12075.891 857.27, 12138.316 12145.654 863.944, 12117.385 12199.708 867.741, 12083.926 12267.115 869.943, 12056.02 12314.022 868.645, 12013.164 12354.439 830.397, 11969.479 12374.704 409.485</trace>
</ink>
</file>

<file path=ppt/ink/ink16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38.494 12064.258 244.831, 12342.877 12121.931 266.792, 12395.573 12169.338 611.671, 12438.099 12172.507 713.404, 12490.137 12156.035 770.581, 12543.82 12147.519 785.339, 12586.659 12123.374 784.81, 12655.127 12028.092 738.465, 12674.113 11983.849 665.378, 12616.41 11916.651 610.342, 12539.869 11891.832 609.926, 12490.313 11883.146 611.372, 12409.921 11897.326 643.102, 12342.28 11958.866 795.192, 12324.036 12005.604 824.873, 12308.735 12061.656 844.602, 12296.248 12127.562 858.538, 12288.689 12190.369 867.166, 12284.697 12251.109 872.615, 12286.729 12319.28 876.735, 12300.237 12384.335 879.854, 12334.019 12432.782 882.502, 12382.316 12467.618 883.731, 12443.728 12476.896 884.294, 12512.443 12479.141 884.27, 12568.622 12471.229 883.416, 12624.576 12461.44 880.43, 12688.141 12449.495 871.765, 12740.03 12433.539 810.227, 12787.002 12434.639 399.539</trace>
</ink>
</file>

<file path=ppt/ink/ink16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20.797 11659.478 298.934, 12768.679 11649.157 660.797, 12852.158 11619.339 842.569, 12900.466 11626.681 415.488</trace>
</ink>
</file>

<file path=ppt/ink/ink16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79.003 11666.092 147.579, 12834.229 11621.578 463.208, 12883.536 11581.109 654.412, 12857.052 11674.396 858.491, 12859.627 11729.51 860.985, 12859.198 11783.755 862.163, 12860.197 11850.062 863.763, 12861.17 11904.479 867.397, 12853.927 11960.027 871.361, 12837.87 12013.926 872.591, 12777.016 11920.211 805.163, 12764.655 11863.874 746.468, 12769.224 11820.828 368.098</trace>
</ink>
</file>

<file path=ppt/ink/ink16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2.814 11375.072 196.589, 12836.938 11417.984 541.108, 12858.102 11489.511 770.508, 12880.37 11540.922 690.786, 12884.286 11585.819 192.239</trace>
</ink>
</file>

<file path=ppt/ink/ink16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49.651 11339.357 136.826, 13014.386 11328.222 407.098, 13096.144 11310.963 608.539, 13184.184 11303.806 684.818, 13226.826 11317.139 190.578</trace>
</ink>
</file>

<file path=ppt/ink/ink1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97.479 742.652 493.078, 12473.866 721.347 447.425, 12534.64 715.578 434.559, 12581.099 710.979 424.826, 12660.518 703.529 416.549, 12738.413 698.203 476.995, 12820.488 691.219 643.461, 12864.55 686.879 739.67, 12915.05 682.616 792.439, 12967.456 679.455 784.714, 13021.127 671.792 731.952, 13069.396 666.299 579.519</trace>
</ink>
</file>

<file path=ppt/ink/ink16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44.359 11326.128 220.517, 12951.156 11384.035 540.329, 12957.15 11475.113 826.956, 12953.707 11525.459 854.298, 12949.896 11582.135 861.281, 12948.68 11640.459 864.51, 12946.482 11696.873 865.947, 12942.95 11751.957 866.811, 12941.234 11804.73 867.906, 12997.352 11807.257 872.16, 13052.653 11813.26 866.815, 13116.946 11815.888 744.999, 13163.549 11813.27 622.38, 13207.082 11825.115 6.224</trace>
</ink>
</file>

<file path=ppt/ink/ink16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74.536 11558.942 443.071, 13225.591 11545.942 635.451, 13269.146 11554.779 735.214, 13312.624 11538.394 769.689, 13359.35 11535.191 494.732</trace>
</ink>
</file>

<file path=ppt/ink/ink16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22.696 11405.498 338.676, 13365.788 11434.19 644.705, 13425.834 11506.623 859.866, 13419.617 11559.152 859.677, 13397.806 11608.785 842.421, 13369.161 11661.668 753.609, 13427.831 11688.494 821.581, 13473.949 11700.459 405.138</trace>
</ink>
</file>

<file path=ppt/ink/ink16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3.816 11410.789 292.982, 13501.83 11408.823 583.974, 13546.091 11407.961 718.019, 13601.507 11397.558 775.986, 13650.328 11391.411 796.453, 13699.557 11385.621 748.607, 13742.063 11394.443 369.153</trace>
</ink>
</file>

<file path=ppt/ink/ink16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10.541 11406.82 162.93, 13536.051 11473.662 780.936, 13537.841 11528.462 819.505, 13531.969 11586.423 829.763, 13525.817 11636.614 836.065, 13520.449 11692.826 837.902, 13529.684 11744.973 779.945, 13572.271 11702.352 312.759</trace>
</ink>
</file>

<file path=ppt/ink/ink16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07.109 11431.953 162.93, 13631.161 11475.958 558.893, 13643.892 11523.343 712.781, 13653.826 11575.885 781.281, 13677.042 11629.916 828.761, 13710.277 11680.586 853.333, 13753.84 11714.891 842.135, 13808.326 11728.812 677.852, 13855.576 11718.385 472.658</trace>
</ink>
</file>

<file path=ppt/ink/ink16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74.861 11273.217 235.544, 13911.298 11231.168 828.316, 13888.41 11284.085 869.168, 13885.384 11339.49 874.518, 13886.178 11406.709 877.195, 13888.103 11463.774 878.85, 13892.148 11521.324 879.343, 13897.465 11590.48 879.727, 13902.02 11663.496 879.744, 13904.971 11724.705 879.524, 13903.743 11781.118 878.434, 13898.812 11841.052 875.122, 13882.372 11897.016 870.981, 13855.863 11947.639 848.557, 13811.559 11990.311 8.485</trace>
</ink>
</file>

<file path=ppt/ink/ink16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97.063 11573.494 359.148, 13756.012 11552.812 421.416, 13823.793 11541.701 678.402, 13913.443 11547.938 823.801, 13959.804 11572.343 698.217</trace>
</ink>
</file>

<file path=ppt/ink/ink16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52.91 11503.386 364.254, 14001.258 11547.659 858.829, 13991.933 11598.698 868.544, 13990.217 11652.217 873.017, 14002.25 11708.478 876.713, 14061.567 11725.61 875.951, 14115.836 11708.459 859.879, 14167.107 11682.116 718.539, 14213.438 11674.977 199.962</trace>
</ink>
</file>

<file path=ppt/ink/ink16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19.053 11300.995 172.949, 14182.107 11317.449 396.023, 14248.591 11314.614 653.7, 14291.899 11312.386 752.086, 14338.455 11309.056 804.666, 14395.955 11301.901 830.681, 14448.362 11296.1 700.643, 14493.053 11305.694 194.982</trace>
</ink>
</file>

<file path=ppt/ink/ink1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30.3 880.225 392.654, 12672.948 878.296 402.391, 12730.323 867.383 487.866, 12801.409 853.304 659.359, 12851.128 840.801 733.131, 12905.646 835.519 767.391, 12951.671 827.011 702.349, 12997.05 833.358 195.456</trace>
</ink>
</file>

<file path=ppt/ink/ink16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71.181 11324.806 181.595, 14258.025 11421.009 820.916, 14248.549 11487.661 852.179, 14241.594 11546.396 861.553, 14233.055 11611.381 864.477, 14230.985 11676.792 868.632, 14245.893 11733.801 873.421, 14341.675 11771.419 872.816, 14390.229 11744.602 841.392, 14446.252 11670.431 328.344</trace>
</ink>
</file>

<file path=ppt/ink/ink16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41.829 11528.519 210.176, 14444.805 11596.279 505.859, 14443.986 11679.522 747.346, 14443.179 11729.344 813.608, 14439.482 11778.832 846.455, 14444.658 11727.483 816.248, 14450.338 11676.392 788.036, 14455.773 11627.516 718.305, 14465.671 11578.178 636.902, 14508.8 11514.212 707.546, 14526.375 11562.331 829.233, 14527.905 11617.683 854.688, 14530.899 11670.438 865.406, 14538.931 11726.882 872.053, 14586.394 11759.407 853.66, 14620.021 11803.804 237.565</trace>
</ink>
</file>

<file path=ppt/ink/ink16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06.938 11287.767 242.809, 14742.199 11278.153 720.203, 14709.474 11381.257 852.278, 14706.536 11439.938 864.615, 14713.508 11508.337 869.619, 14723.945 11561.469 871.638, 14747.763 11611.228 871.167, 14797.339 11637.105 867.762, 14852.558 11652.053 853.835, 14932.157 11590.348 298.156</trace>
</ink>
</file>

<file path=ppt/ink/ink16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08.26 11383.01 384.901, 14856.574 11373.793 381.329, 14914.547 11368.021 575.068, 15004.351 11358.454 779.576, 15054.56 11352.55 667.462, 15097.194 11361.4 185.748</trace>
</ink>
</file>

<file path=ppt/ink/ink16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57.74 11273.217 199.915, 14946.712 11331.646 599.838, 14944.71 11415.213 778.924, 14946.491 11465.148 811.747, 14944.828 11527.067 836.368, 14949.878 11579.49 848.059, 14967.134 11635.059 853.187, 15019.806 11623.866 739.666, 15041.152 11577.342 543.897, 15064.166 11534.095 2.103</trace>
</ink>
</file>

<file path=ppt/ink/ink16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92.673 11271.894 175.795, 15136.307 11312.697 604.483, 15177.331 11397.894 841.843, 15184.399 11461.835 862.72, 15181.425 11520.25 867.88, 15168.414 11587.472 869.973, 15149.64 11642.787 869.56, 15127.931 11692.151 862.541, 15084.145 11740.508 784.826</trace>
</ink>
</file>

<file path=ppt/ink/ink16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03.005 11386.979 186.123, 15368.709 11406.517 433.879, 15436.022 11406.746 563.725, 15517.145 11401.387 709.284, 15567.686 11395.182 777.167, 15615.157 11389.797 755.196, 15658 11398.875 372.402</trace>
</ink>
</file>

<file path=ppt/ink/ink16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92.173 11294.38 168.978, 15512.13 11345.78 511.493, 15522.378 11437.255 786.725, 15524.841 11500.002 822.454, 15524.917 11556.834 838.778, 15524.041 11610.799 850.562, 15521.603 11665.896 821.046, 15504.564 11710.355 404.874</trace>
</ink>
</file>

<file path=ppt/ink/ink16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42.193 11222.949 180.076, 15721.201 11289.427 690.503, 15730.168 11340.933 798.305, 15750.786 11397.379 839.773, 15779.67 11441.646 853.599, 15827.896 11481.133 854.739, 15879.518 11473.429 851.973, 15940.813 11444.053 810.172, 15985.835 11409.618 665.673, 16041.986 11336.518 412.246, 16055.327 11274.985 386.578, 16033.831 11224.093 445.811, 15970.992 11194.726 630.922, 15912.301 11199.208 730.774, 15862.913 11214.156 772.837, 15806.841 11240.164 802.667, 15759.484 11271.68 816.279, 15714.729 11311.461 713.947</trace>
</ink>
</file>

<file path=ppt/ink/ink16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62.57 10923.994 189.188, 15851.197 10966.562 393.779, 15843.799 11037.299 678.359, 15843.854 11088.174 773.011, 15845.414 11137.512 827.693, 15848.849 11203.597 852.241, 15844.51 11268.234 861.59, 15837.345 11335.255 864.329, 15828.606 11399.494 866.319, 15821.4 11470.312 868.157, 15813.197 11529.11 870.167, 15803.729 11586.769 871.855, 15795.792 11642.425 873.5, 15789.725 11698.782 875.382, 15774.275 11750.475 870.441, 15741.642 11796.95 242.235</trace>
</ink>
</file>

<file path=ppt/ink/ink1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26.083 927.846 240.804, 12829.596 984.026 343.39, 12832.653 1039.562 422.16, 12835.648 1099.307 463.397, 12837.001 1169.116 629.462, 12836.196 1213.031 748.245, 12832.884 1265.195 862.369, 12828.751 1327.18 877.168, 12824.97 1381.036 879.676, 12865.01 1337.793 313.954</trace>
</ink>
</file>

<file path=ppt/ink/ink16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17.885 11299.672 136.826, 16124.228 11368.596 766.776, 16124.474 11428.528 833.626, 16124.497 11486.246 852.886, 16122.55 11546.227 857.748, 16123.049 11605.631 859.844, 16124.959 11662.562 860.648, 16146.736 11610.02 516.991</trace>
</ink>
</file>

<file path=ppt/ink/ink16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24.496 11285.121 136.826, 16174.189 11323.848 688.478, 16254.15 11379.16 853.417, 16285.547 11425.73 860.026, 16261.557 11473.182 863.225, 16223.611 11520.863 866.365, 16187.072 11567.053 867.409, 16135.146 11610.598 859.469, 16089.58 11631.757 8.663</trace>
</ink>
</file>

<file path=ppt/ink/ink16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63.396 11468.993 241.47, 16266.879 11541.82 735.699, 16269.025 11594.013 793.853, 16261.072 11645.22 802.052, 16254.929 11596.974 746.185, 16264.436 11552.553 680.262, 16288.533 11473.44 634.475, 16351.874 11461.425 842.941, 16351.798 11513.354 864.649, 16364.685 11570.2 872.213, 16442.527 11641.97 509.722</trace>
</ink>
</file>

<file path=ppt/ink/ink16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91.711 11109.187 195.555, 16449.383 11115.183 223.767, 16502.414 11113.064 266.339, 16559.215 11093.592 336.536, 16616.531 11085.564 753.975, 16606.104 11132.678 861.502, 16607.043 11192.065 863.658, 16606.836 11259.812 864.571, 16607.398 11323.812 865.359, 16607.441 11382.474 866.137, 16609.896 11437.632 866.53, 16612.16 11493.572 866.841, 16616.604 11554.412 867.308, 16616.068 11610.76 868.167, 16599.145 11664.479 868.891, 16546.58 11691.896 868.945, 16493.398 11718.666 858.984, 16440.188 11737.276 813.934, 16392.99 11737.97 401.367</trace>
</ink>
</file>

<file path=ppt/ink/ink16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77.199 11729.587 136.826, 16920.314 11687.042 147.109, 16936.992 11631.601 413.053, 16894.373 11590.955 713.15, 16849.996 11584.538 764.069, 16800.516 11593.721 795.177, 16756.09 11613.229 811.267, 16701.725 11697.009 835.141, 16733.688 11740.913 840.112, 16809.557 11817.56 845.82, 16853.58 11848.978 849.98, 16898.992 11878.656 852.325, 16950.908 11909.798 853.977, 17003.707 12002.909 855.471, 16988.783 12073.426 855.261, 16964.531 12125.149 855.128, 16866.404 12186.159 846.418, 16811.508 12180.929 832.124, 16738.928 12101.19 807.287, 16717.527 12055.175 802.14, 16719.082 11999.782 814.38, 16795.047 11921.947 833.209, 16843.342 11901.754 740.747, 16886.178 11898.564 365.277</trace>
</ink>
</file>

<file path=ppt/ink/ink16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10.021 11486.189 163.8, 17184.402 11519.501 783.383, 17234.178 11550.699 760.951</trace>
</ink>
</file>

<file path=ppt/ink/ink16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19.283 11593.337 136.826, 17108.408 11647.003 211.889, 17102.488 11690.855 394.004, 17098.934 11762.311 633.958, 17096.875 11808.816 742.931, 17093.598 11859.636 806.034, 17095.238 11909.289 834.966, 17101.234 11964.862 851.294, 17108.209 12025.209 855.803, 17118.875 12091.183 857.03, 17172.893 12096.573 858.537, 17226.623 12062.52 826.434, 17272.727 12048.094 8.33</trace>
</ink>
</file>

<file path=ppt/ink/ink16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49.746 11763.979 294.595, 17697.928 11774.513 717.753, 17746.092 11767.541 829.943, 17797.529 11753.442 817.502, 17844.869 11756.012 403.126</trace>
</ink>
</file>

<file path=ppt/ink/ink16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09.811 11498.094 241.47, 17863.348 11521.07 532.69, 17938.092 11505.299 694.355, 17980.707 11495.217 629.407, 18026.15 11499.293 6.294</trace>
</ink>
</file>

<file path=ppt/ink/ink16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05.057 11503.386 174.361, 17897.693 11547.798 276.718, 17888.449 11609.643 577.723, 17880.178 11664.495 715.42, 17873.584 11710.74 806.953, 17868.348 11764.887 852.461, 17864.246 11818.972 869.534, 17867.529 11872.446 878.106, 17887.945 11922.816 881.73, 17938.957 11943.531 871.471, 17982.166 11980.482 242.521</trace>
</ink>
</file>

<file path=ppt/ink/ink1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11.032 1213.574 136.826, 13150.136 1162.396 532.471, 13066.582 1153.294 697.162, 13017.863 1155.796 753.202, 12970.637 1173.946 773.88, 12978.952 1246.235 798.94, 13024.996 1271.154 810.017, 13080.246 1290.635 812.986, 13130.459 1307.727 805.794, 13175.769 1326.283 795.832, 13225.117 1410.023 783.107, 13129.399 1460.827 791.217, 13083.475 1489.169 797.546, 13038.53 1511.549 805.673, 13050.949 1463.905 617.524, 13093.956 1432.141 487.334, 13137.051 1426.9 250.085</trace>
</ink>
</file>

<file path=ppt/ink/ink16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09.561 11758.688 244.831, 18011.139 11831.117 763.349, 18001.98 11877.383 817.944, 17988.943 11928.531 844.283, 18006.324 11878.259 801.041, 18030.572 11823.414 637.562, 18071.754 11755.347 517.872, 18125.934 11743.138 786.303, 18128.107 11792.855 849.786, 18134.867 11844.761 867.451, 18152.395 11894.914 873.895, 18198.848 11942.2 841.896, 18223.023 11985.065 8.486</trace>
</ink>
</file>

<file path=ppt/ink/ink16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20.432 11434.6 195.555, 18291.521 11488.748 702.852, 18287.781 11531.434 832.214, 18285.062 11591.481 860.966, 18286.129 11653.869 867.313, 18287.686 11716.766 872.683, 18293.082 11771.06 875.178, 18305.855 11828.187 876.228, 18330.719 11876.428 870.678, 18337.502 11920.083 575.022</trace>
</ink>
</file>

<file path=ppt/ink/ink16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38.951 11589.368 290.844, 18382.191 11566.975 647.827, 18471.703 11586.334 813.621, 18521.344 11595.846 761.591, 18564.682 11620.146 211.943</trace>
</ink>
</file>

<file path=ppt/ink/ink16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20.967 11450.473 159.321, 18422.047 11500.342 776.754, 18418.75 11549.177 829.31, 18413.623 11611.439 852.777, 18410.389 11665.235 859.443, 18406.67 11727.744 862.435, 18405.211 11786.643 866.022, 18415.885 11841.721 871.893, 18468.068 11855.435 858.337, 18497.383 11810.779 393.737</trace>
</ink>
</file>

<file path=ppt/ink/ink16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561.189 11425.339 215.563, 18617.596 11471.864 569.854, 18664.266 11570.171 812.517, 18684.439 11622.462 852.597, 18700.191 11675.513 867.194, 18706.449 11730.575 875.306, 18694.736 11785.931 879.191, 18668.953 11835.655 880.674, 18581.146 11897.067 703.022, 18535.434 11900.792 195.644</trace>
</ink>
</file>

<file path=ppt/ink/ink16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84.426 11863.19 136.826, 17991.826 11916.103 111.886</trace>
</ink>
</file>

<file path=ppt/ink/ink16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6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19.148 11281.152 181.595, 18878.285 11264.852 572.33, 18951.506 11262.669 640.848, 18915.57 11346.352 850.772, 18907.893 11406.348 854.765, 18905.428 11473.548 855.135, 18904.17 11541.998 854.666, 18904.832 11595.053 854.037, 18906.492 11655.461 853.497, 18908.902 11710.27 852.359, 18912.863 11772.624 845.121, 18914.018 11832.247 845.979, 18912.547 11886.03 853.098, 18890.936 11933.848 854.951, 18832.322 11949.177 845.459, 18771.299 11949.383 786.526, 18721.85 11941.151 639.717, 18680.748 11896.479 290.128</trace>
</ink>
</file>

<file path=ppt/ink/ink16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72.197 11528.519 136.826, 17179.611 11478.504 377.42, 17156.328 11549.746 755.833, 17152.309 11609.961 765.676, 17148.205 11671.022 770.361, 17148.469 11732.669 770.45, 17152.127 11784.962 747.907, 17164.309 11829.134 580.37</trace>
</ink>
</file>

<file path=ppt/ink/ink16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02.084 11556.298 136.826, 17162.664 11539.716 244.44, 17227.578 11537.371 374.37, 17277 11551.178 388.673</trace>
</ink>
</file>

<file path=ppt/ink/ink1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47.823 1487.396 136.826, 13470.997 1431.163 199.554, 13489.828 1383.314 165.648</trace>
</ink>
</file>

<file path=ppt/ink/ink16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81.455 11558.942 136.826, 17136.594 11622.184 257.439, 17132.514 11685.239 334.872, 17131.898 11743.182 415.026, 17124.316 11785.766 327.415</trace>
</ink>
</file>

<file path=ppt/ink/ink16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29.652 11533.811 136.826, 17882.41 11502.884 554.085, 17951.037 11496.82 588.986, 17903.385 11477.663 136.826, 17859.512 11489.269 136.826</trace>
</ink>
</file>

<file path=ppt/ink/ink16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97.728 7664.149 288.455, 12243.568 7665.525 605.626, 12328.648 7654.639 818.291, 12378.338 7654.842 840.265, 12436.921 7662.104 850.232, 12495.985 7663.371 853.471, 12559.982 7660.278 854.499, 12622.55 7660.592 856.561, 12684.067 7658.378 860.189, 12739.559 7653.266 863.27, 12792.579 7649.931 864.812, 12846.506 7651.439 865.242, 12903.128 7649.153 865.073, 12957.067 7648.457 864.724, 13017.384 7647.714 864.303, 13081.237 7647.761 864.021, 13146.222 7644.87 864.095, 13205.279 7645.105 864.477, 13260.904 7638.766 864.944, 13313.581 7628.734 865.846, 13365.347 7616.999 867.016, 13414.052 7597.728 853.094, 13457.273 7595.346 563.409</trace>
</ink>
</file>

<file path=ppt/ink/ink16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77.961 7453.822 254.972, 13263.557 7465.218 856.479, 13319.333 7482.773 856.969, 13372.86 7509.579 851.227, 13420.2 7533.949 810.664, 13466.212 7561.308 771.35, 13419.966 7633.025 814.981, 13387.116 7675.518 808.009, 13351.693 7738.5 745.915, 13322.273 7793.912 633.509, 13301.611 7847.364 526.213, 13289.52 7907.477 272.078</trace>
</ink>
</file>

<file path=ppt/ink/ink16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99.262 10479.137 389.944, 11572.159 10458.931 635.696, 11667.005 10464.075 851.833, 11721.915 10469.011 855.21, 11767.372 10488.843 421.721</trace>
</ink>
</file>

<file path=ppt/ink/ink16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35.516 10461.94 155.908, 11627.195 10528.086 644.835, 11627.604 10575.309 760.922, 11624.926 10623.208 837.797, 11622.465 10677.453 859.721, 11626.071 10733.415 866.551, 11634.725 10787.008 874.471, 11663.551 10833.654 878.389, 11718.649 10834.116 879.894, 11765.769 10804.561 862.428, 11808.293 10794.225 569.573</trace>
</ink>
</file>

<file path=ppt/ink/ink16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40.439 11632.631 186.123, 17289.209 11622.937 535.946, 17377.035 11628.564 839.24, 17433.422 11628.334 851.684, 17481.26 11609.205 651.647, 17523.703 11606.715 181.347</trace>
</ink>
</file>

<file path=ppt/ink/ink16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43.621 11667.023 154.814, 17339.826 11742.417 824.338, 17334 11792.815 857.305, 17328.793 11844.513 865.686, 17330.596 11902.589 873.294, 17344.801 11954.768 877.459, 17397.133 11974.654 870.646, 17479.701 11904.647 824.417, 17523.002 11877.286 615.667, 17566.334 11866.602 6.156</trace>
</ink>
</file>

<file path=ppt/ink/ink16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74.049 11661.731 136.826, 17337.68 11724.845 756.001, 17340.061 11770.816 725.36, 17336.146 11820.186 530.714</trace>
</ink>
</file>

<file path=ppt/ink/ink169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0.843 11086.35 273.231, 10761.685 11099.926 229.016, 10813.584 11101.328 285.569, 10872.472 11114.64 352.83, 10930.901 11120.759 375.921, 11002.179 11130.994 397.318, 11047.916 11126.502 401.494, 11105.61 11127.249 405.191, 11169.337 11125.079 408.442, 11225.646 11118.83 407.324, 11275.44 11136.5 401.361, 11341.687 11179.417 428.329, 11400.433 11162.557 440.424, 11477.412 11140.035 439.203, 11528.776 11116.766 435.565, 11586.294 11108.96 425.599, 11646.023 11090.743 399.901, 11692.495 11111.423 389.015, 11740.513 11131.653 424.029, 11791.924 11156.85 445.475, 11849.533 11153.028 454.641, 11914.374 11137.344 454.466, 11991.094 11101.572 446.259, 12034.663 11095.383 439.9, 12092.044 11088.484 421.119, 12151.103 11084.116 393.829, 12196.576 11062.973 367.193, 12246.428 11071.108 339.734, 12289.095 11076.999 334.957, 12348.301 11093.451 340.184, 12390.995 11083.381 342.613, 12437.809 11086.522 343.245, 12492.292 11069.926 343.245, 12547.984 11060.583 343.245, 12594.549 11045.369 343.057, 12647.982 11026.271 342.065, 12698.891 11026.984 340.632, 12748.15 11028.794 331.973, 12799.535 11021.649 318.653, 12844.834 11015.971 312.867, 12894.623 11009.51 313.713, 12941.985 10987.534 316.921, 12991.182 10975.734 324.894, 13043.374 10966.035 334.711, 13095.658 10963.736 341.654, 13141.52 10960.282 347.066, 13186.711 10963.148 353.195, 13234.47 10960.187 357.472, 13280.131 10951.057 348.007, 13324.338 10942.881 327.755, 13378.292 10959.475 348.47</trace>
</ink>
</file>

<file path=ppt/ink/ink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25.93 3349.049 426.258, 10798.35 3403.073 450.597, 10752.587 3462.387 572.17, 10707.791 3539.411 696.01, 10652.523 3626.427 733.977, 10625.334 3674.817 661.678</trace>
</ink>
</file>

<file path=ppt/ink/ink1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6.214 3477.775 206.804, 273.7 3546.204 459.93, 265.839 3612.268 515.51, 260.969 3658.387 548.665, 256.131 3701.168 599.728, 252.865 3747.841 655.488, 249.384 3794.614 709.592, 246.832 3847.053 778.12, 247.093 3894.9 813.587, 250.832 3946.242 840.077, 258.277 4005.515 854.161, 269.244 4056.234 861.731, 295.856 4105.994 864.448, 344.737 4127.544 850.556, 404.911 4048.686 516.401, 420.579 4004.705 366.933, 438.018 3961.746 180.247</trace>
</ink>
</file>

<file path=ppt/ink/ink170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4.006 9621.994 620.67, 10580.977 9668.841 761.91, 10589.251 9729.901 835.229, 10596.562 9795.44 850.842, 10598.848 9850.137 856.366, 10600.106 9914.057 860.022, 10599.9 9976.831 863.328, 10601.203 10034.265 865.939, 10605.624 10093.829 863.638, 10594.882 10136.315 570.372</trace>
</ink>
</file>

<file path=ppt/ink/ink170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52.1 9618.025 222.333, 10529.335 9670.554 612.104, 10490.949 9744.604 680.026, 10459.704 9823.732 694.535</trace>
</ink>
</file>

<file path=ppt/ink/ink170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06.336 9629.932 268.985, 10652.303 9670.714 422.758, 10690.079 9734.151 792.184, 10697.561 9779.479 390.641</trace>
</ink>
</file>

<file path=ppt/ink/ink170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37.012 9090.223 509.205, 10481.963 9092.024 473.743, 10547.291 9118.972 739.583, 10580.188 9164.528 598.277</trace>
</ink>
</file>

<file path=ppt/ink/ink170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86.744 9252.93 392.654, 10449.45 9264.026 466.358, 10526.082 9246.57 655.866, 10570.509 9234.934 771.799, 10618.369 9222.447 822.541, 10666.472 9208.982 852.32, 10725.109 9196.765 861.268, 10777.477 9192.084 863.951, 10834.727 9196.071 865.117, 10894.656 9209.122 866.069, 10944.122 9237.069 867.293, 10937.906 9299.584 867.814, 10904.264 9343.142 867.808, 10866.672 9393.997 867.764, 10820.303 9459.263 867.725, 10787.607 9501.778 867.619, 10703.19 9499.317 722.065, 10693.572 9449.563 542.707, 10687.942 9390.171 240.093</trace>
</ink>
</file>

<file path=ppt/ink/ink170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83.062 9014.823 212.081, 10656.266 9063.092 593.953, 10634.846 9152.813 814.287, 10622.968 9203.048 848.064, 10605.178 9281.861 857.638, 10594.722 9348.975 858.221, 10582.112 9415.123 852.514, 10575.771 9474.205 845.143, 10577.713 9526.192 767.343, 10565.227 9568.903 378.392</trace>
</ink>
</file>

<file path=ppt/ink/ink170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48.668 9264.836 417.669, 10691.322 9302.14 639.338, 10736.545 9329.375 794.226, 10782.751 9346.303 793.229, 10833.068 9360.034 672.161, 10876.021 9382.955 338.013</trace>
</ink>
</file>

<file path=ppt/ink/ink170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44.737 8959.265 454.284, 11102.876 9046.557 718.321, 11073.688 9090.334 800.911, 11041.731 9137.573 838.193, 11007.19 9185.726 849.407, 10960.843 9228.755 849.249, 10882.309 9305.064 789.184, 10836.504 9328.572 219.622</trace>
</ink>
</file>

<file path=ppt/ink/ink17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46.847 9136.521 244.831, 11071.341 9212.409 630.239, 11074.856 9256.712 757.633, 11075.212 9311.315 829.315, 11074.898 9366.398 853.184, 11072.478 9436.864 863.146, 11075.334 9490.086 868.244, 11101.665 9440.033 666.984, 11117.176 9396.931 348.373</trace>
</ink>
</file>

<file path=ppt/ink/ink17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94.469 9136.521 382.564, 11149.753 9123.641 411.804, 11216.031 9111.227 679.219, 11264.635 9103.4 791.504, 11315.991 9104.919 692.396, 11358.403 9120.464 192.687</trace>
</ink>
</file>

<file path=ppt/ink/ink1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6.548 3456.61 145.682, 469.504 3513.128 354.638, 458.146 3589.765 476.885, 452.939 3632.861 543.457, 446.981 3716.4 682.033, 441.351 3768.455 754.229, 436.191 3827.971 802.259, 432.205 3883.618 836.506, 432.22 3941.959 853.51, 442.07 4007.77 858.293, 465.234 4056.472 858.565, 556.758 4077.943 619.493, 601.343 4083.304 6.195</trace>
</ink>
</file>

<file path=ppt/ink/ink17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68.548 8858.73 303.606, 11180.874 8913.441 358.475, 11195.254 8974.018 541.598, 11201.61 9050.795 732.734, 11202.708 9095.134 818.955, 11202.893 9149.354 848.719, 11202.942 9204.181 862.779, 11200.453 9261.919 866.54, 11196.654 9319.78 868.328, 11198.63 9378.214 868.402, 11184.328 9426.5 428.226</trace>
</ink>
</file>

<file path=ppt/ink/ink17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25.183 8830.952 417.669, 11400.902 8912.7 748.349, 11389.427 8956.821 803.172, 11376.361 9015.896 841.934, 11359.435 9074.271 862.163, 11336.226 9137.818 865.77, 11314.512 9192.31 865.373, 11294.082 9241.044 863.962, 11277.46 9294.681 858.462, 11244.817 9340.189 238.901</trace>
</ink>
</file>

<file path=ppt/ink/ink17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08.521 9100.806 468.769, 11458.276 9157.693 656.406, 11400.426 9243.195 840.063, 11367.913 9297.182 852.15, 11344.446 9346.327 849.132, 11331.708 9408.28 850.316, 11385.21 9414.818 854.123, 11435.266 9380.926 836.587, 11513.803 9317.055 557.012, 11559.796 9280.29 235.294, 11590.8 9236.958 158.345, 11611.492 9328.604 866.403, 11625.159 9386.352 869.891, 11621.22 9430.316 574.502</trace>
</ink>
</file>

<file path=ppt/ink/ink17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3.296 8676.183 543.78, 11688.871 8752.605 584.204, 11702.24 8832.667 769.843, 11705.623 8890.941 820.656, 11709.683 8952.806 857.219, 11711.825 9005.743 861.952, 11697.95 9053.764 425.045</trace>
</ink>
</file>

<file path=ppt/ink/ink17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76.524 8666.924 261.163, 11745.402 8654.896 695.367, 11837.598 8663.018 868.798, 11849.659 8728.045 875.205, 11851.974 8790.472 877.235, 11855.386 8848.671 878.258, 11856.812 8902.342 878.605, 11858.788 8956.966 878.68, 11856.447 9015.786 874.879, 11838.503 9063.242 431.42</trace>
</ink>
</file>

<file path=ppt/ink/ink17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99.013 8756.874 204.961, 11752.036 8744.71 719.517, 11787.561 8837.363 634.898, 11773.451 8881.169 6.349</trace>
</ink>
</file>

<file path=ppt/ink/ink17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54.572 8902.385 136.826, 11798.88 8898.289 531.942, 11785.266 8956.595 455.222, 11741.145 8992.651 152.358</trace>
</ink>
</file>

<file path=ppt/ink/ink17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03.768 9096.838 136.826, 11647.345 9118.157 504.32, 11716.594 9094.999 776.453, 11762.162 9079.295 816.371, 11810.49 9063.376 783.207, 11856.526 9050.793 369.778</trace>
</ink>
</file>

<file path=ppt/ink/ink17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06.163 9025.405 136.826, 11797.03 9072.071 180.343, 11796.901 9119.004 257.423, 11796.819 9161.354 409.979, 11876.224 9151.986 851.104, 11906.965 9109.567 765.795, 11952.082 9077.227 7.658</trace>
</ink>
</file>

<file path=ppt/ink/ink17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85.785 9080.964 212.081, 11696.937 9144.331 703.719, 11687.603 9196.989 824.847, 11671.572 9257.731 854.83, 11657.686 9309.939 859.202, 11641.58 9369.124 835.781, 11628.663 9418.272 541.537</trace>
</ink>
</file>

<file path=ppt/ink/ink1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5.919 3864.037 147.579, 624.262 3894.617 548.015, 634.791 3973.127 718.398, 631.607 4024.272 766.906, 621.278 4074.713 791.137, 613.808 4017.034 788.875, 633.383 3970.625 730.993, 690.624 3888.694 651.336, 762.356 3853.149 730.256, 828.251 3922.33 513.652</trace>
</ink>
</file>

<file path=ppt/ink/ink17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01.658 9230.442 392.654, 11754.66 9254.898 481.595, 11819.868 9286.204 772.202, 11865.772 9300.905 838.559, 11919.981 9318.708 864.549, 11982.72 9332.119 867.179, 12041.703 9344.558 865.737, 12085.031 9369.921 426.912</trace>
</ink>
</file>

<file path=ppt/ink/ink17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28.153 8784.654 186.123, 12220.544 8735.332 463.148, 12143.481 8723.248 786.714, 12096.91 8746.94 797.113, 12051.948 8779.858 799.949, 12017.725 8822.438 799.367, 12004.923 8874.156 798.793, 12015.284 8933.552 801.553, 12039.613 8977.967 805.718, 12087.455 9009.239 817.849, 12143.686 9043.111 838.634, 12195.2 9054.959 850.22, 12253.688 9077.348 858.995, 12302.84 9096.23 860.997, 12350.234 9123.905 861.364, 12376.868 9173.881 862.021, 12363.178 9230.528 862.898, 12334.425 9281.28 863.198, 12240.745 9336.705 837.826, 12187.29 9327.481 825.812, 12138.209 9303.077 823.815, 12102.031 9217.159 857.612, 12149.915 9184.445 859.12, 12206.829 9156.963 844.347, 12258.997 9139.649 650.666, 12301.447 9139.705 181.074</trace>
</ink>
</file>

<file path=ppt/ink/ink17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94.832 8746.292 215.563, 12445.64 8745.152 376.02, 12516.029 8725.633 553.583, 12560.283 8716.362 618.561, 12611.547 8711.641 648.481</trace>
</ink>
</file>

<file path=ppt/ink/ink17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84.249 8853.44 136.826, 12388.13 8909.518 172.742, 12394.843 8962.812 278.447, 12401.483 9020.621 509.501, 12416.256 9100.22 793.001, 12423.107 9149.47 850.185, 12427.499 9202.455 866.18, 12437.488 9256.958 871.01, 12446.99 9311.34 875.219, 12497.615 9337.728 881.832, 12551.118 9327.955 879.031, 12617.04 9316.626 869.509, 12676.646 9297.53 708.26, 12722.851 9298.071 197.102</trace>
</ink>
</file>

<file path=ppt/ink/ink17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84.249 8723.804 198.33, 12383.973 8787.852 474.007, 12386.626 8863.872 582.509, 12383.965 8911.115 600.059, 12380.247 8956.356 605.775, 12378.264 9003.181 603.908, 12379.235 9046.128 592.329, 12382.652 9089.43 554.986, 12404.882 9152.658 298.511</trace>
</ink>
</file>

<file path=ppt/ink/ink17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67.341 8870.637 136.826, 12733.577 8856.418 551.455, 12813.699 8821.1 798.621, 12859.976 8819.287 393.816</trace>
</ink>
</file>

<file path=ppt/ink/ink17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78.46 8849.472 140.051, 12768.497 8907.403 294.911, 12775.975 8956.314 478.831, 12782.99 9033.055 659.257, 12787.443 9083.516 751.468, 12794.724 9144.691 831.34, 12802.899 9199.801 856.754, 12814.614 9254.505 865.559, 12852.329 9297.788 873.628, 12906.316 9281.737 868.294, 12950.354 9283.182 573.447</trace>
</ink>
</file>

<file path=ppt/ink/ink17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31.623 8865.345 157.024, 12651.186 8909.841 372.987, 12704.029 8883.967 569.774, 12772.492 8844.732 761.47, 12820.881 8829.636 809.147, 12870.013 8831.363 786.061, 12912.726 8847.29 387.622</trace>
</ink>
</file>

<file path=ppt/ink/ink17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2.271 8800.527 233.604, 12813.784 8857.935 329.009, 12819.988 8913.004 573.143, 12821.939 8994.59 694.623, 12822.095 9042.359 723.771, 12822.419 9090.633 732.475, 12827.246 9135.077 450.592</trace>
</ink>
</file>

<file path=ppt/ink/ink17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8.95 8940.745 277.54, 13042.43 8909.976 539.6, 13120.663 8888.351 683.825, 13204.332 8868.285 772.242, 13250.656 8862.383 813.721, 13296.951 8871.529 401.262</trace>
</ink>
</file>

<file path=ppt/ink/ink1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3.699 3874.619 138.097, 620.383 3927.308 319.018, 637.855 3977.761 489.042, 639.831 4046.961 602.977, 634.32 4093.128 653.026, 621.931 4177.669 796.143, 664.859 4150.998 107.604</trace>
</ink>
</file>

<file path=ppt/ink/ink17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03.057 8861.376 138.775, 12752.685 8840.229 362.906, 12798.393 8811.733 542.92, 12878.684 8772.178 802.038, 12927.461 8758.632 832.199, 12975.659 8761.087 410.374</trace>
</ink>
</file>

<file path=ppt/ink/ink17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6.239 8871.959 136.826, 12806.897 8935.647 182.557, 12807.467 8979.964 258.702, 12807.364 9032.953 325.829, 12807.68 9082.742 457.889, 12805.237 9128.954 532.806</trace>
</ink>
</file>

<file path=ppt/ink/ink17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27.444 8722.48 136.826, 13381.001 8704.77 606.04, 13423.87 8690.762 754.455, 13474.096 8686.945 796.416, 13525.297 8694.162 653.359, 13567.697 8715.262 6.533</trace>
</ink>
</file>

<file path=ppt/ink/ink17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41.208 8697.348 180.076, 13441.291 8741.991 458.902, 13442.859 8834.192 813.821, 13441.184 8894.919 843.194, 13440.202 8954.863 855.656, 13439.135 9027.883 862.172, 13438.447 9080.811 866.683, 13440.414 9138.374 872.667, 13450.784 9190.187 879.005, 13482.68 9236.1 882.135, 13536.566 9230.843 874.291, 13587.533 9207.027 819.443, 13640.965 9173.332 648.365, 13683.314 9153.554 509.171</trace>
</ink>
</file>

<file path=ppt/ink/ink173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40.96 9025.405 431.69, 13647.356 9091.025 575.504, 13656.281 9174.707 824.884, 13645.878 9223.581 857.41, 13643.354 9161.13 831.39, 13653.67 9100.146 776.374, 13677.011 9055.781 724.544, 13709.488 8972.062 681.548, 13781.422 8955.293 847.658, 13800.151 9009.706 861.488, 13813.525 9062.578 866.45, 13825.917 9115.185 869.882, 13839.952 9172.358 875.528, 13886.483 9217.477 849.297, 13911.992 9260.065 8.56</trace>
</ink>
</file>

<file path=ppt/ink/ink173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30.663 8693.38 346.01, 13907.249 8742.54 715.129, 13896.416 8803.309 811.095, 13892.257 8874.062 841.629, 13891.662 8939.562 857.173, 13893.511 9001.561 864.241, 13903.627 9065.46 868.651, 13921.129 9120.412 872.142, 13966.853 9149.552 870.382, 14012.498 9121.501 856.997, 14054.845 9111.617 565.987</trace>
</ink>
</file>

<file path=ppt/ink/ink173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82.256 8756.874 317.424, 14046.437 8753.136 824.125, 14095.231 8741.976 853.135, 14153.902 8732.804 852.619, 14207.635 8731.738 764.523, 14255.256 8746.57 212.759</trace>
</ink>
</file>

<file path=ppt/ink/ink173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40.461 8632.53 308.06, 14040.043 8675.751 563.097, 14043.243 8725.49 767.491, 14043.492 8790.555 838.227, 14043.524 8872.917 855.197, 14041.667 8950.248 863.317, 14040.76 9007.139 867.516, 14042.996 9063.718 870.745, 14054.829 9123.404 873.572, 14099.253 9152.16 872.593, 14151.488 9139.213 858.103, 14196.48 9109.604 550.871</trace>
</ink>
</file>

<file path=ppt/ink/ink173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81.22 8636.499 483.963, 14340.679 8682.483 791.37, 14372.651 8731.871 858.996, 14388.917 8781.248 868.394, 14399.545 8849.096 872.278, 14400.879 8911.275 874.829, 14393.377 8985.467 875.861, 14378.763 9049.273 876.276, 14358.685 9108.552 874.88, 14324.22 9154.049 243.47</trace>
</ink>
</file>

<file path=ppt/ink/ink173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30.702 8538.611 290.844, 14481.582 8513.939 338.577, 14527.52 8512.06 562.838, 14573.811 8577.803 778.949, 14570.198 8629.865 841.796, 14571.918 8685.261 857.225, 14577.924 8754.968 862.655, 14581.725 8815.734 866.141, 14586.602 8874.383 868.133, 14590.646 8928.256 869.079, 14592.267 8991.391 870.574, 14594.215 9047.978 871.831, 14594.922 9104.532 872.934, 14564.45 9152.774 870.685, 14506.203 9151.618 761.742, 14459.378 9134.973 211.985</trace>
</ink>
</file>

<file path=ppt/ink/ink1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3.745 3857.422 147.579, 547.223 3888.269 193.229</trace>
</ink>
</file>

<file path=ppt/ink/ink174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60.093 8411.62 351.906, 14822.922 8404.676 306.757, 14882.603 8405.084 416.398, 14944.493 8403.999 627.639, 14964.643 8468.228 799.915, 14926.646 8515.073 792.229, 14840.419 8577.547 689.549, 14794.951 8600.675 617.648, 14755.758 8660.699 530.973, 14811.612 8715.644 607.695, 14851.673 8801.77 738.303, 14855.636 8854.158 778.752, 14860.715 8906.363 798.335, 14863.195 8955.247 819.474, 14867.368 9009.519 839.809, 14889.256 8958.138 539.83, 14892.652 8915.629 409.938</trace>
</ink>
</file>

<file path=ppt/ink/ink174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99.777 8644.436 136.826, 14849.078 8626.935 261.937, 14904.049 8614.733 414.389, 14974.201 8586.757 596.508, 15053.195 8563.658 686.426, 15097.346 8563.066 702.566, 15184.67 8601.615 835.044, 15205.604 8655.104 860.614, 15199.244 8714.341 864.611, 15190.264 8770.75 866.595, 15178.155 8826.688 867.567, 15159.779 8877.489 866.455, 15105.674 8882.879 657.459</trace>
</ink>
</file>

<file path=ppt/ink/ink174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59.843 8614.011 145.682, 14955.185 8668.971 269.597, 14952.084 8746.784 538.859, 14943.72 8828.191 745.154, 14939.836 8877.997 788.106, 14969.209 8826.071 545.842, 14990.903 8781.824 292.022</trace>
</ink>
</file>

<file path=ppt/ink/ink174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23.341 8621.948 136.826, 15077.249 8688.47 704.818, 15090.181 8734.715 789.755, 15100.408 8787.161 814.339, 15109.293 8843.029 831.377, 15115.904 8902.813 835.188, 15122.301 8956.874 790.668, 15113.014 9001.775 389.894</trace>
</ink>
</file>

<file path=ppt/ink/ink174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83.941 8311.087 572.345, 15340.771 8306.725 400.746, 15411.786 8303.702 604.853, 15490.352 8337.999 827.38, 15490.106 8394.432 850.979, 15474.377 8454.605 855.017, 15451.413 8508.798 856.186, 15424.93 8556.306 857.86, 15377.644 8611.756 859.462, 15331.124 8661.01 860.321, 15279.983 8721.299 860.559, 15253.659 8767.938 860.5, 15221.689 8817.176 859.983, 15193.406 8860.972 847.096, 15150.28 8895.533 235.738</trace>
</ink>
</file>

<file path=ppt/ink/ink174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10.937 8598.137 136.826, 15452.919 8644.537 339.604, 15467.083 8702.586 612.57, 15473.369 8789.233 804.836, 15479.438 8843.374 840.569, 15524.839 8811.446 596.489, 15535.879 8768.054 392.305</trace>
</ink>
</file>

<file path=ppt/ink/ink174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26.024 8623.27 136.826, 15521.365 8577.709 139.522, 15564.175 8569.734 423.116, 15587.045 8633.15 727.939, 15601.883 8680.959 823.946, 15631.088 8734.221 781.685, 15641.919 8778.611 7.879</trace>
</ink>
</file>

<file path=ppt/ink/ink174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97.458 8203.939 140.051, 15600.05 8153.089 140.833, 15652.271 8212.041 792.687, 15662.289 8263.135 840.526, 15672.894 8332.653 863.601, 15677.701 8387.522 868.512, 15689.629 8330.465 368.764</trace>
</ink>
</file>

<file path=ppt/ink/ink174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66.247 8149.703 136.826, 15661.134 8097.075 139.487, 15732.136 8102.146 862.573, 15744.967 8157.902 877.049, 15744.068 8217.77 881.477, 15740.617 8272.856 883.274, 15741.422 8331.688 884.394, 15744.547 8395.621 885.049, 15746.576 8449.653 884.6, 15726.846 8395.078 793.836, 15701.651 8352.357 472.095, 15668.92 8308.448 194.598</trace>
</ink>
</file>

<file path=ppt/ink/ink174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33.174 8259.497 136.826, 15693.772 8239.449 809.775, 15688.482 8327.193 774.684, 15664.582 8370.877 585.578, 15659.567 8418.735 324.912, 15654.272 8474.749 374.462, 15628.012 8522.871 364.821, 15588.977 8576.388 440.422, 15647.269 8534.777 693.105, 15723.871 8475.875 636.929, 15768.006 8491.441 398.985, 15745.105 8540.119 395.946, 15725.88 8587.188 502.203, 15728.13 8658.339 669.338, 15804.842 8625.638 651.476, 15863.147 8567.441 479.95</trace>
</ink>
</file>

<file path=ppt/ink/ink1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5.068 3894.461 136.826, 553.941 3902.611 429.769, 582.192 3950.755 613.893, 539.239 3928.308 136.826, 582.307 3903.991 258.901</trace>
</ink>
</file>

<file path=ppt/ink/ink175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60.955 8524.059 136.826, 15662.993 8584.832 310.824, 15657.255 8636.955 463.851, 15640.439 8720.679 659.641, 15626.787 8774.298 739.141, 15613.306 8822.297 776.335, 15600.468 8871.344 744.439, 15589.257 8917.325 644.806</trace>
</ink>
</file>

<file path=ppt/ink/ink175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60.955 8699.994 286.346, 15722.231 8737.001 581.423, 15793.851 8791.866 826.6, 15847.29 8824.956 850.665, 15896.388 8863.678 855.218, 15946.392 8904.469 854.406, 16003.109 8938.965 835.515, 16042.248 8985.185 8.355</trace>
</ink>
</file>

<file path=ppt/ink/ink175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35.858 8288.598 290.844, 16106.467 8243.375 457.19, 16041.168 8254.218 653.073, 15964.777 8306.505 698.241, 15915.401 8388.584 731.258, 15922.586 8443.519 768.874, 15944.64 8491.689 805.236, 16019.988 8558.056 841.654, 16077.378 8579.974 853.715, 16132.946 8597.159 860.746, 16188.605 8616.28 863.116, 16239.027 8642.363 860.609, 16283.14 8738.168 842.661, 16246.554 8798.383 834.668, 16158.331 8865.189 789.738, 16105.681 8860.693 725.531, 16061.729 8785.05 749.026, 16072.614 8738.311 797.607, 16095.689 8690.146 814.303, 16180.495 8616.419 625.243, 16226.208 8589.608 470.441</trace>
</ink>
</file>

<file path=ppt/ink/ink175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10.476 8266.11 159.321, 16358.096 8285.125 582.93, 16437.037 8262.681 746.932, 16485.871 8244.438 768.665, 16530.42 8242.842 379.044</trace>
</ink>
</file>

<file path=ppt/ink/ink175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30.319 8279.339 144.726, 16318.897 8324.004 266.993, 16318.86 8371.321 371.505, 16319.596 8431.535 513.872, 16320.16 8473.972 582.653, 16322.691 8524.109 676.655, 16323.161 8584.332 747.176, 16324.367 8635.01 793.625, 16324.091 8690.857 815.747, 16322.183 8753.097 835.459, 16320.587 8811.853 849.079, 16326.19 8864.447 862.05, 16379.664 8890.29 869.646, 16432.627 8874.373 866.334, 16483.242 8849.426 850.642, 16538.281 8831.147 770.319, 16582.049 8804.389 575.531, 16626.221 8779.818 337.214</trace>
</ink>
</file>

<file path=ppt/ink/ink175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86.414 8551.839 298.934, 16537.17 8554.461 350.684, 16590.375 8542.201 495.03, 16660.4 8507.373 709.421, 16703.502 8488.016 800.878, 16750.23 8468.147 841.904, 16792.812 8464.723 556.019</trace>
</ink>
</file>

<file path=ppt/ink/ink175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54.414 8218.49 148.517, 16658.387 8270.11 726.205, 16657.447 8327.503 768.942, 16654.553 8375.458 794.155, 16652.896 8424.011 816.701, 16649.297 8482.983 839.842, 16647.105 8541.346 850.095, 16645.307 8595.141 859.349, 16645.912 8659.345 865.82, 16656.449 8719.103 872.582, 16685.57 8765.397 878.444, 16740.008 8775.501 877.43, 16785.605 8742.081 765.302, 16833.143 8726.815 212.976</trace>
</ink>
</file>

<file path=ppt/ink/ink17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47.555 8530.673 178.579, 16899.529 8495.101 493.184, 16974.496 8471.896 725.561, 17018.746 8478.177 763.617, 17063.77 8462.272 795.448, 17109.889 8461.451 392.251</trace>
</ink>
</file>

<file path=ppt/ink/ink17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73.762 8222.458 158.161, 17130.18 8208.404 254.752, 17174.137 8193.843 411.375, 17234.291 8173.259 558.254, 17312.605 8151.7 710.688, 17358.812 8155.534 197.777</trace>
</ink>
</file>

<file path=ppt/ink/ink17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29.857 8173.514 136.826, 17215.121 8223.33 560.757, 17211.494 8270.16 695.859, 17208.812 8317.85 754.449, 17205.982 8380.167 785.342, 17200.768 8440.521 800.045, 17196.049 8490.352 812.571, 17190.467 8549.771 827.366, 17187.137 8611.569 849.774, 17186.914 8667.567 863.724, 17210.33 8716.123 868.92, 17264.604 8713.187 843.66, 17305.137 8668.439 621.423</trace>
</ink>
</file>

<file path=ppt/ink/ink1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9.619 3889.17 136.826, 577.205 3908.273 236.046, 630.715 3935.532 360.915, 691.33 3988.702 489.9</trace>
</ink>
</file>

<file path=ppt/ink/ink17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37.01 8496.28 203.32, 17347.16 8539.579 263.977, 17349.59 8585.447 460.247, 17345.975 8658.735 741.663, 17338.785 8706.967 819.469, 17340.844 8647.903 622.601, 17349.328 8601.389 540.779, 17354.453 8557.263 483.406, 17365.625 8511.271 420.527, 17391.074 8460.391 402.322, 17453.223 8464.804 792.834, 17460.322 8516.488 825.956, 17464.793 8573.836 851.488, 17465.633 8631.272 857.462, 17484.551 8683.778 860.754, 17545.248 8684.743 804.506, 17589.268 8700.198 396.718</trace>
</ink>
</file>

<file path=ppt/ink/ink17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82.273 8110.019 178.579, 17645.93 8162.531 794.332, 17633.936 8215.987 841.958, 17625.518 8285.929 856.304, 17620.883 8337.912 862.076, 17619.188 8413.57 864.988, 17620.678 8471.077 867.552, 17629.445 8527.862 869.854, 17642.854 8582.979 872.012, 17730.65 8625.15 820.075, 17775.594 8640.701 404.395</trace>
</ink>
</file>

<file path=ppt/ink/ink17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87.564 8227.749 283.991, 17745.59 8218.371 730.551, 17790.703 8205.771 770.364, 17840.969 8196.504 814.209, 17887.73 8203.066 401.503</trace>
</ink>
</file>

<file path=ppt/ink/ink17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09.268 8110.019 199.915, 17797.266 8188.876 764.405, 17792.74 8242.531 827.694, 17789.959 8304.511 846.188, 17787.385 8366.361 857.919, 17788.535 8421.116 860.999, 17791.211 8475.443 864.229, 17802.816 8526.588 865.636, 17836.285 8570.062 865.742, 17884.885 8547.696 641.214, 17931.086 8542.613 6.412</trace>
</ink>
</file>

<file path=ppt/ink/ink17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19.064 8120.601 279.589, 17962.098 8135.76 704.906, 18020.768 8233.863 841.85, 18029.877 8285.319 851.978, 18025.652 8355.277 857.78, 18019.719 8413.521 861.212, 18007.85 8475.259 863.16, 17989.551 8533.879 861.901, 17975.83 8586.558 842.316, 17945.871 8632.627 234.408</trace>
</ink>
</file>

<file path=ppt/ink/ink17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54.529 7960.541 160.502, 18217.225 7966.918 299.359, 18264.752 7957.261 384.484, 18318.064 7965.375 518.72, 18293.742 8041.247 849.525, 18299.414 8103.832 857.048, 18304.879 8166.094 857.799, 18310.791 8238.083 858.1, 18313.664 8301.217 858.263, 18315.365 8362.118 858.486, 18316.801 8416.849 858.849, 18316.994 8474.246 859.548, 18317.219 8537.05 860.692, 18313.959 8589.148 862.436, 18216.914 8627.896 859.795, 18164.625 8625.123 692.307, 18117.924 8606.754 6.923</trace>
</ink>
</file>

<file path=ppt/ink/ink17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32.912 8098.093 143.301, 5287.518 8093.337 608.374, 5331.106 8090.736 774.291, 5389.207 8088.724 840.282, 5441.31 8090.55 857.757, 5496.674 8093.742 863.455, 5550.224 8085.96 864.789, 5593.416 8093.707 571.133</trace>
</ink>
</file>

<file path=ppt/ink/ink17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88.222 7957.875 146.574, 5480.806 8009.573 195.922, 5482.011 8053.881 186.15</trace>
</ink>
</file>

<file path=ppt/ink/ink17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40.51 12028.794 248.699, 1990.567 12040.288 701.503, 2036.905 12045.017 794.196, 2087.819 12052.896 836.564, 2141.763 12053.141 849.247, 2201.981 12054.872 860.693, 2254.852 12067.661 863.996, 2305.188 12081.667 867.507, 2355.449 12103.438 870.117, 2402.017 12128.328 872.997, 2456.064 12149 875.387, 2511.445 12157.364 875.906, 2568.804 12172.897 876.028, 2632.297 12174.878 876.274, 2686.542 12162.071 876.551, 2754.135 12151.516 876.964, 2814.152 12141.843 877.236, 2873.972 12127.226 877.299, 2928.748 12093.522 877.176, 2981.25 12057.428 876.677, 3028.085 12022.114 875.722, 3080.984 11987.345 874.964, 3138.567 11966.316 874.665, 3193.779 11958.511 874.35, 3266.135 11967.366 873.834, 3333.029 11976.695 873.471, 3382.806 11997.619 873.311, 3440.032 12016.052 873.421, 3493.093 12033.981 873.787, 3554.062 12058.037 874.063, 3615.78 12059.939 873.784, 3677.443 12064.545 872.41, 3742.572 12055.514 871.095, 3804.843 12043.755 870.436, 3858.467 12046.019 870.002, 3919.446 12031.262 869.422, 3977.292 12022.511 868.244, 4036.7 12030.138 866.54, 4086.718 12050.837 865.433, 4143.738 12093.867 865.173, 4203.417 12111.398 865.527, 4268.334 12106.643 865.777, 4325.557 12100.444 865.833, 4381.966 12086.075 865.731, 4441.958 12072.656 864.964, 4492.926 12053.196 864.069, 4550.43 12060.637 863.399, 4607.433 12062.74 862.829, 4669.384 12053.245 861.679, 4722.938 12042.838 860.679, 4782.931 12032.609 859.841, 4839.909 12029.022 859.29, 4898.968 12030.814 858.926, 4961.235 12041.123 858.633, 5013.363 12060.688 859.03, 5065.067 12082.417 860.065, 5117.953 12089.78 861.002, 5168.159 12071.389 861.784, 5227.802 12041.23 861.166, 5275.724 12020.612 858.519, 5332.231 12008.201 853.367, 5400.723 11992.498 824.706, 5459.215 11977.305 786.105, 5514.503 11966.266 715.54, 5568 11957.816 636.046, 5645.889 11952.81 586.894, 5717.272 11955.331 596.471, 5794.983 11995.644 648.963, 5842.116 12012.278 674.441, 5885.154 12023.219 691.789, 5937.083 12020.197 704.217, 5984.595 12028.304 718.74, 6035.78 12019.959 735.619, 6083.636 12018.604 741.014, 6135.622 12008.617 733.547, 6179.946 11996.083 716.503, 6227.851 11983.776 680.823, 6270.693 11974.359 655.414, 6315.741 11963.086 556.976, 6380.779 11956.176 363.737, 6425.678 11965.087 335.841, 6472.165 11969.969 347.474, 6525.373 11983.921 364.06, 6584.164 12003.184 373.574, 6646.799 12032.856 378.715, 6700.216 12042.375 386.748, 6749.827 12019.484 391.042, 6798.354 11989.104 391.42, 6854.827 11974.919 389.316, 6905.226 11973.537 382.369, 6962.378 11984.322 381.593, 7018.062 11984.678 386.498, 7074.117 11987.221 392.049, 7138.637 11979.088 403.13, 7194.242 11964.668 407.114, 7245.398 11954.844 415.228, 7299.835 11942.044 418.691, 7352.43 11938.13 394.237, 7402.592 11938.236 366.777, 7453.972 11949.673 356.906, 7518 11978.146 363.576, 7563.984 11977.994 376.575, 7619.562 11976.435 391.044, 7671.577 11972.714 396.604, 7728.215 11974.408 374.596, 7778.079 11968.957 302.948</trace>
</ink>
</file>

<file path=ppt/ink/ink17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0.942 3889.17 136.826, 570.9 3878.617 304.963, 621.655 3920.656 393.359, 647.939 3964.386 375.786</trace>
</ink>
</file>

<file path=ppt/ink/ink17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63.323 10629.259 186.123, 2776.338 10704.002 687.129, 2741.172 10758.133 762.77, 2700.309 10811.584 779.16, 2658.819 10868.406 776.093, 2618.229 10926.713 770.6, 2588.213 10980.978 762.403, 2565.529 11030.264 755.217, 2547.861 11078.979 753.221, 2632.05 11078.57 826.858, 2679.815 11038.405 834.734, 2728.871 10997.567 833.383, 2776.448 10959.004 814.564, 2823.181 10919.629 698.799, 2881.865 10866.98 273.642</trace>
</ink>
</file>

<file path=ppt/ink/ink17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96.931 10789.318 201.698, 2867.789 10858.822 389.447, 2832.653 10917.88 487.556, 2802.945 10976.179 568.846, 2760.759 11047.985 624.662, 2733.884 11091.13 639.641, 2699.193 11137.658 656.551, 2658.802 11217.446 731.986, 2701.306 11241.624 816.156, 2760.033 11222.251 826.856, 2808.102 11202.242 821.996, 2853.622 11178.699 776.471, 2898.107 11171.723 382.893</trace>
</ink>
</file>

<file path=ppt/ink/ink17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84.738 11465.276 417.669, 2633.479 11421.842 377.547, 2681.313 11391.513 510.458, 2752.446 11354.805 735.327, 2840.114 11304.872 843.649, 2889.777 11267.183 767.153, 2928.599 11210.467 590.398, 2954.367 11167.919 464.562</trace>
</ink>
</file>

<file path=ppt/ink/ink17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71.011 10784.026 445.67, 3030.17 10768.952 529.412, 3102.323 10760.653 730.956, 3091.529 10806.918 835.2, 3061.205 10852.905 850.804, 3024.073 10899.203 859.958, 2992.41 10948.752 862.395, 2966.91 11002.525 864.251, 2941.675 11052.261 865.365, 2913.196 11097.08 864.097, 2880.114 11146.827 853.749, 2845.583 11191.855 782.137, 2798.626 11223.628 7.821</trace>
</ink>
</file>

<file path=ppt/ink/ink17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34.508 10907.049 503.521, 3098.184 10931.406 622.228, 3141.905 10925.699 769.092, 3188.597 10936.573 836.562, 3235.109 10965.126 232.807</trace>
</ink>
</file>

<file path=ppt/ink/ink17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82.917 11154.415 268.985, 3045.709 11128.069 289.538, 3094.276 11089.123 487.736, 3101.858 11162.572 792.256, 3080.436 11206.293 800.287, 3062.716 11253.708 817.359, 3049.326 11303.297 833.856, 3042.656 11354.079 741.993, 3021.497 11397.617 206.489</trace>
</ink>
</file>

<file path=ppt/ink/ink17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67.042 11363.419 286.346, 3015.594 11356.079 445.532, 3099.802 11337.561 721.045, 3143.994 11327.323 794.956, 3209.854 11321.65 821.453, 3265.211 11319.003 818.924, 3315.729 11318.277 764.007, 3363.236 11333.358 212.615</trace>
</ink>
</file>

<file path=ppt/ink/ink17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19.957 11134.571 154.814, 3062.534 11149.903 682.794, 3139.13 11123.812 520.652, 3198.541 11118.699 203.106</trace>
</ink>
</file>

<file path=ppt/ink/ink17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11.521 10664.974 397.772, 3462.076 10665.723 279.219, 3524.585 10660.798 383.322, 3577.13 10652.888 615.605, 3559.004 10744.798 860.206, 3531.86 10798.42 862, 3503.339 10849.458 861.247, 3478.48 10896.241 731.342</trace>
</ink>
</file>

<file path=ppt/ink/ink17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65.758 10787.995 166.345, 3457.826 10850.591 465.63, 3454.229 10919.27 736.804, 3499.268 10932.46 739.615, 3546.78 10923.558 592.163, 3602.138 10959.984 649.809, 3593.275 11055.816 790.554, 3586.719 11113.796 819.622, 3578.814 11168.139 840.941, 3567.99 11224.432 853.473, 3552.25 11276.07 858.416, 3524.244 11321.958 839.546, 3463.686 11243.874 419.753, 3428.552 11198.927 275.48, 3376.329 11136.624 174.859, 3322.453 11097.043 199.419, 3266.135 11065.493 337.1, 3309.315 11032.454 773.656, 3378.312 11024.697 839.445, 3442.965 11013.603 848.786, 3503.518 11005.145 834.193, 3552.248 10982.403 823.469, 3602.718 10972.895 801.065, 3648.747 10979.171 395.021</trace>
</ink>
</file>

<file path=ppt/ink/ink1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5.735 3661.646 201.698, 909.711 3611.94 472.628, 897.543 3678.334 715.001, 890.999 3737.108 785.893, 886.96 3790.531 821.17, 883.288 3847.654 842.452, 884.945 3905.475 855.272, 895.37 3961.378 858.783, 929.458 4005.407 823.697, 974.926 3983.993 384.718</trace>
</ink>
</file>

<file path=ppt/ink/ink17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97.008 10540.63 515.342, 3867.373 10609.271 508.763, 3825.559 10666.326 576.877, 3762.849 10732.331 691.414, 3691.636 10823.388 778.669, 3655.567 10874.584 793.473, 3623.146 10928.697 778.887, 3580.846 11008.905 234.08</trace>
</ink>
</file>

<file path=ppt/ink/ink17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97.793 10732.438 294.595, 3843.621 10733.577 277.235, 3895.228 10739.921 396.406, 3890.41 10785.738 518.405</trace>
</ink>
</file>

<file path=ppt/ink/ink17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03.334 10904.403 215.563, 3652.682 10899.549 251.082, 3703.912 10882.73 306.91, 3770.61 10864.794 389.335, 3819.071 10852.315 444.996, 3887.333 10836.692 506.459, 3953.625 10826.165 556.356, 3996.406 10830.478 521.502</trace>
</ink>
</file>

<file path=ppt/ink/ink17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33.76 10977.157 159.321, 3642.48 11020.237 175.693, 3674.274 11075.243 390.768, 3706.311 11151.084 710.504, 3747.351 11238.361 842.047, 3754.625 11286.648 415.23</trace>
</ink>
</file>

<file path=ppt/ink/ink17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97.793 10913.663 256.862, 3798.355 10969.005 247.205, 3798.095 11025.193 265.543, 3796.052 11070.21 346.508, 3797.544 11124.505 560.157, 3817.67 11201.991 834.961, 3869.695 11212.37 617.169</trace>
</ink>
</file>

<file path=ppt/ink/ink17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82.993 10941.441 186.123, 3988.29 11001.067 179.312, 3980.007 11043.658 198.313, 3965.461 11091.34 213.394, 3949.169 11153.591 227.867, 3931.797 11201.072 253.716</trace>
</ink>
</file>

<file path=ppt/ink/ink17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99.903 11260.24 136.826, 3655.261 11265.976 170.528, 3714.476 11277.012 836.548, 3766.972 11273.036 843.635, 3822.463 11266.274 849.074, 3875.349 11264.491 853.261, 3937.645 11257.888 855.468, 4001.641 11250.257 845.638, 4054.003 11250.576 818.211, 4105.751 11249.927 699.378, 4149.214 11263.811 194.63</trace>
</ink>
</file>

<file path=ppt/ink/ink17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78.488 10708.627 161.705, 3941.098 10754.347 814.018, 3987.037 10777.827 852.209, 4030.33 10821.894 8.522</trace>
</ink>
</file>

<file path=ppt/ink/ink17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73.982 10713.917 152.587, 3822.778 10712.589 582.597, 3906.366 10716.233 649.695, 3976.647 10741.561 341.164</trace>
</ink>
</file>

<file path=ppt/ink/ink17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45.704 10750.957 376.604, 4194.452 10755.209 427.279, 4262.311 10751.149 547.71, 4343.309 10745.927 608.907, 4393.537 10742.293 637.77, 4441.68 10741.835 635.991</trace>
</ink>
</file>

<file path=ppt/ink/ink1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6.743 3713.236 208.481, 1019.672 3703.097 464.536, 1089.739 3683.548 704.549, 1132.503 3672.018 761.562, 1189.074 3665.572 779.16, 1237.596 3665.299 751.33, 1284.184 3680.538 209.087</trace>
</ink>
</file>

<file path=ppt/ink/ink17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31.689 10589.573 321.468, 4272.956 10646.434 335.15, 4289.542 10697.269 392.209, 4313.782 10773.29 522.838, 4318.682 10821.566 599.325, 4322.041 10874.062 672.635, 4317.479 10941.111 730.283, 4312.423 10988.166 756.241, 4305.561 11059.127 795.346, 4302.445 11125.126 822.544, 4299.228 11196.354 840.704, 4291.311 11261.518 856.769, 4279.395 11321.872 866.369, 4278.36 11380.38 868.742, 4261.587 11427.885 428.394</trace>
</ink>
</file>

<file path=ppt/ink/ink17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59.469 10764.185 252.864, 4243.562 10821.669 342.515, 4206.125 10879.112 417.222, 4172.954 10958.684 487.368, 4156.508 11003.011 520.423, 4137.657 11068.565 569.718, 4117.206 11145.427 606.017, 4127.757 11101.799 326.631</trace>
</ink>
</file>

<file path=ppt/ink/ink17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71.374 10838.263 237.502, 4317.15 10873.419 284.832, 4359.137 10938.241 418.681, 4387.751 11001.504 534.523, 4416.387 11069.526 690.66, 4479.724 11080.174 456.701</trace>
</ink>
</file>

<file path=ppt/ink/ink17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16.888 10680.847 244.831, 4469.706 10671.877 253.067, 4517.34 10660.822 345.498, 4580.319 10644.858 554.576, 4663.37 10626.931 691.758, 4706.395 10616.028 558.899</trace>
</ink>
</file>

<file path=ppt/ink/ink17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64.511 10449.354 189.188, 4484.731 10501.832 218.549, 4505.82 10553.183 337.515, 4525.913 10619.947 590.539, 4536.019 10667.423 709.48, 4545.373 10711.646 786.687, 4562.643 10758.332 784.555, 4564.124 10803.805 386.88</trace>
</ink>
</file>

<file path=ppt/ink/ink17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0.136 10504.914 204.961, 4673.374 10551.013 230.348, 4644.233 10624.302 370.959, 4619.024 10669.687 428.118, 4583.242 10730.553 362.657, 4544.125 10779.641 229.49</trace>
</ink>
</file>

<file path=ppt/ink/ink17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36.731 10811.806 136.826, 4482.225 10877.343 364.661, 4490.737 10933.225 564.722, 4490.494 10977.171 695.058, 4487.393 11027.544 782.126, 4488.939 11080.146 832.874, 4512.476 11035.475 694.613</trace>
</ink>
</file>

<file path=ppt/ink/ink17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28.008 10774.769 180.076, 4587.921 10761.76 369.717, 4644.229 10753.283 644.22, 4670.069 10830.62 860.29, 4668.361 10883.916 862.443, 4670.575 10942.797 863.226, 4673.701 11001.331 863.8, 4682.286 11059.211 864.255, 4686.392 11117.18 864.285, 4660.346 11064.24 386.591, 4647.14 11021.078 2.418</trace>
</ink>
</file>

<file path=ppt/ink/ink17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10.811 10879.27 265.291, 4563.372 10857.989 389.568, 4626.199 10845.733 668.917, 4667.127 10893.588 556.767, 4633.862 10948.812 143.782</trace>
</ink>
</file>

<file path=ppt/ink/ink17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14.779 11141.187 168.978, 4558.379 11104.036 180.251, 4614.126 11051.005 290.22, 4672.23 11004.843 428.515</trace>
</ink>
</file>

<file path=ppt/ink/ink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0.843 3456.197 141.628, 10756.081 3511.62 341.006, 10765.921 3579.358 456.365, 10770.919 3626.661 567.623, 10773.85 3675.86 661.709, 10774.897 3741.323 740.503, 10773.049 3799.73 813.234, 10770.327 3854.956 843.572, 10769.073 3912.002 860.53, 10816.719 3886.75 562.239, 10845.705 3825.844 387.434, 10869.384 3763.336 293.142, 10880.692 3717.415 246.434, 10896.754 3645.037 206.342, 10907.259 3597.992 119.447</trace>
</ink>
</file>

<file path=ppt/ink/ink1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4.902 3489.68 136.826, 1091.161 3565.598 698.45, 1085.106 3609.177 763.495, 1072.319 3662.512 807.403, 1064.831 3713.352 844.24, 1055.428 3767.466 859.828, 1052.365 3824.068 862.897, 1052.689 3877.111 865.232, 1050.932 3929.855 869.116, 1062.676 3981.1 871.117, 1113.63 3998.242 869.386, 1168.225 3983.96 859.807, 1223.646 3958.078 783.695, 1266.169 3926.117 439.741</trace>
</ink>
</file>

<file path=ppt/ink/ink18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04.982 11284.05 212.081, 4456.965 11279.036 243.932, 4501.806 11265.835 284.927, 4556.568 11240.332 362.774, 4624.953 11193.952 427.417, 4693.062 11152.396 416.973, 4742.671 11132.21 233.109</trace>
</ink>
</file>

<file path=ppt/ink/ink18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94.151 11147.8 195.555, 4587.801 11205.824 405.748, 4562.492 11276.197 681.889, 4523.81 11362.375 803.395</trace>
</ink>
</file>

<file path=ppt/ink/ink18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40.45 11195.421 440.114, 4706.392 11233.508 411.285, 4776.719 11281.66 684.009, 4875.566 11340.758 855.857, 4924.479 11363.108 872.262, 4969.164 11393.608 871.637, 5003.584 11438.873 242.568</trace>
</ink>
</file>

<file path=ppt/ink/ink18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76.455 10723.178 630.915, 5023.262 10730.884 571.512, 5094.066 10752.16 773.425, 5088.892 10802.223 397.8</trace>
</ink>
</file>

<file path=ppt/ink/ink18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62.153 11027.424 150.556, 4823.368 11008.114 269.644, 4883.06 10982.553 406.717, 4955.896 10956.853 566.231, 5042.923 10922.968 727.019, 5091.015 10901.355 789.407, 5136.398 10882.311 810.278, 5185.979 10865.589 791.305, 5233.157 10849.238 544.009</trace>
</ink>
</file>

<file path=ppt/ink/ink18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09.526 10810.483 148.517, 5017.024 10864.326 552.255, 5019.626 10953.681 733.332, 5019.603 11013.062 775.62, 5015.043 11073.981 808.349, 5011.199 11123.606 823.78, 4992.637 11167.625 406.222</trace>
</ink>
</file>

<file path=ppt/ink/ink18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02.125 10851.49 212.081, 5109.879 10916.267 279.718, 5116.858 10970.302 438.048, 5120.274 11047.74 659.585, 5121.865 11096.054 751.937, 5124.647 11142.036 781.16, 5112.944 11185.799 385.205</trace>
</ink>
</file>

<file path=ppt/ink/ink18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06.631 10711.273 265.291, 5211.464 10782.415 621.722, 5207.897 10832.301 764.172, 5202.989 10880.178 799.238, 5201.458 10934.758 793.561, 5185.688 10977.99 391.321</trace>
</ink>
</file>

<file path=ppt/ink/ink18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76.743 10671.588 321.468, 5300.037 10718.667 458.637, 5311.27 10800.933 774.026, 5311.416 10858.061 807.889, 5307.415 10917.596 827.647, 5305.808 10968.064 847, 5293.635 11019.922 858.065, 5285.772 10963.67 861.127, 5276.542 10910.099 808.113, 5258.362 10864.319 506.101</trace>
</ink>
</file>

<file path=ppt/ink/ink18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72.486 11221.878 376.604, 5024.616 11224.998 336.127, 5075.728 11211.272 396.125, 5128.23 11192.008 520.108, 5203.282 11158.9 733.876, 5254.325 11136.808 735.551, 5296.851 11130.473 7.414</trace>
</ink>
</file>

<file path=ppt/ink/ink1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9.047 3502.908 212.081, 1385.232 3552.993 401.146, 1401.772 3610.014 606.506, 1417.868 3702.777 788.16, 1422.131 3763.315 835.016, 1418.493 3820.618 853.2, 1408.606 3875.851 862.732, 1388.805 3938.447 864.506, 1373.703 3988.549 863.646, 1353.529 4036.99 862.645, 1330.808 4098.286 860.304, 1301.588 4149.51 849.141, 1267.532 4203.918 742.983</trace>
</ink>
</file>

<file path=ppt/ink/ink18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40.489 11053.882 229.776, 5146.923 11105.773 327.685, 5150.942 11167.169 505.878, 5151.08 11245.453 729.59, 5148.657 11290.996 769.409, 5139.556 11339.626 628.101</trace>
</ink>
</file>

<file path=ppt/ink/ink18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39.952 11348.868 431.69, 5102.396 11335.561 370.935, 5154.104 11319.091 410.02, 5217.461 11297.724 518.833, 5297.583 11274.667 652.492, 5356.973 11262.77 714.268, 5403.118 11257.857 738.042, 5467.075 11249.594 768.465, 5523.215 11240.649 784.359, 5594.12 11225.087 796.28, 5642.72 11210.207 811.319, 5695.925 11190.841 823.777, 5743.678 11189.535 406.221</trace>
</ink>
</file>

<file path=ppt/ink/ink18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8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09.808 6731.613 138.097, 3521.08 6792.011 492.714, 3523.088 6836.132 578.638, 3523.146 6890.371 650.613, 3521.447 6940.097 708.874, 3519.604 6983.758 744.188, 3516.749 7036.418 769.395, 3513.76 7083.001 780.695, 3494.594 7130.19 217.259</trace>
</ink>
</file>

<file path=ppt/ink/ink18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41.02 6936.649 136.826, 3448.194 6984.357 168.103, 3461.284 7037.495 286.946, 3484.803 7108.175 565.091, 3558.23 7110.647 839.05, 3585.336 7067.452 852.327, 3606.64 7010.958 853.491, 3624.541 6942.181 830.592, 3627.826 6880.815 713.262, 3644.88 6837.52 198.494</trace>
</ink>
</file>

<file path=ppt/ink/ink18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20.564 7584.827 136.826, 2322.365 7531.919 143.682, 2315.138 7485.442 199.843, 2269.991 7428.469 367.386, 2224.523 7432.705 488.112, 2167.509 7492.245 556.767, 2124.177 7556.802 575.181, 2097.045 7639.205 573.314, 2091.56 7719.652 595.675, 2155.809 7767.431 658.386, 2198.294 7747.189 662.562, 2269.185 7683.056 600.129, 2322.428 7610.9 427.612, 2349.676 7552.135 264.482, 2364.906 7498.927 190.341, 2342.958 7546.489 296.239, 2331.047 7598.564 373.044, 2332.21 7650.616 449.695, 2353.412 7715.771 512.419, 2416.85 7723.651 450.835</trace>
</ink>
</file>

<file path=ppt/ink/ink18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09.195 7424.768 152.587, 2417.701 7473.253 152.587, 2423.961 7518.265 154.749, 2429.565 7569.034 213.393, 2437.402 7626.005 388.516, 2448.163 7679.061 624.286, 2503.399 7682.354 817.443, 2523.631 7625.67 806.675, 2538.038 7557.205 779.385, 2544.444 7499.097 738.708, 2549.076 7449.783 709.227, 2555.281 7390.454 672.721, 2565.892 7310.046 518.614</trace>
</ink>
</file>

<file path=ppt/ink/ink18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77.198 7572.923 136.826, 2632.86 7583.876 153.567, 2684.328 7583.269 284.107, 2726.86 7571.02 450.434, 2781.788 7542.765 548.138, 2812.5 7478.032 476.955, 2781.653 7430.049 358.843, 2730.345 7392.737 311.484, 2684.452 7404.328 291.311, 2634.758 7441.443 285.503, 2600.129 7488.829 283.464, 2568.361 7558.055 291.166, 2560.373 7620.745 380.442, 2586.658 7671.495 529.176, 2633.632 7692.385 607.032, 2684.892 7692.492 644.4, 2751.593 7679.353 639.195, 2796.151 7668.033 600.656, 2841.882 7654.766 533.201</trace>
</ink>
</file>

<file path=ppt/ink/ink18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69.548 7373.177 136.826, 2922.309 7402.757 481.807, 2939.475 7474.812 522.618, 2945.137 7539.735 548.732, 2944.693 7616.267 570.004, 2945.398 7570.202 545.659, 2950.881 7526.686 480.406, 2964.16 7455.555 408.412, 2981.613 7399.524 394.572, 3011.334 7356.729 400.915</trace>
</ink>
</file>

<file path=ppt/ink/ink18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10.019 7324.233 136.826, 2853.708 7357.696 270.824, 2879.906 7409.393 376.36, 2895.939 7462.164 572.797, 2908.17 7538.404 636.008, 2922.369 7620.247 706.745, 2923.857 7663.046 718.544, 2917.18 7706.073 742.016, 2928.239 7662.236 710.972, 2932.198 7612.41 665.505, 2935.54 7568.396 627.595, 2954.205 7487.018 535.36, 2973.021 7422.657 518.99, 3018.178 7375.41 634.345, 3082.744 7349.061 778.278, 3116.017 7399.301 728.216</trace>
</ink>
</file>

<file path=ppt/ink/ink1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92.491 3442.059 222.333, 2075.64 3513.292 701.612, 2069.458 3581.759 787.23, 2062.53 3648.069 821.142, 2057.238 3723.214 839.693, 2054.337 3787.616 850.898, 2056.722 3856.447 858.53, 2064.173 3925.744 861.752, 2075.396 3977.992 862.786, 2094.061 4028.247 863.272, 2124.33 4072.39 863.389, 2175.185 4092.124 862.024, 2229.148 4064.987 853.593, 2271.554 4028.434 825.455, 2337.765 3955.902 607.776, 2373.812 3888.938 372.793, 2388.94 3845.153 263.561, 2401.599 3801.646 188.208, 2410.328 3753.985 160.742, 2416.544 3709.06 145.832, 2421.122 3663.379 138.096, 2424.526 3619.316 90.112</trace>
</ink>
</file>

<file path=ppt/ink/ink18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94.72 7422.122 136.826, 3388.954 7379.389 249.946, 3349.402 7320.995 503.06, 3274.465 7311.129 643.139, 3231.519 7334.057 675.642, 3181.331 7402.076 685.325, 3161.364 7448.368 691.89, 3152.422 7491.505 713.559, 3149.498 7540.322 756.054, 3162.059 7589.18 771.204, 3187.512 7631.697 784.259, 3233.469 7646.171 797.076, 3281.69 7626.707 774.921, 3360.663 7573.755 519.005, 3392.651 7519.872 330.237, 3410.156 7476.154 253.877, 3428.321 7417.839 236.913, 3440.599 7367.335 248.161, 3424.146 7410.866 493.143, 3416.673 7486.671 732.579, 3415.865 7536.399 800.007, 3424.357 7586.887 820.376, 3508.769 7586.616 361.467</trace>
</ink>
</file>

<file path=ppt/ink/ink18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69.873 7408.893 136.826, 3671.601 7359.136 148.685, 3641.123 7301.537 461.452, 3587.635 7322.359 620.537, 3550.528 7406.215 635.906, 3535.962 7482.346 661.83, 3568.289 7555.685 719.306, 3614.645 7555.935 523.957, 3664.373 7515.24 352.099, 3704.392 7462.149 183.957, 3730.182 7406.169 138.119, 3728.54 7361.271 162.414, 3676.488 7417.957 611.349, 3658.691 7501.117 750.351, 3651.686 7552.021 809.693, 3648.145 7605.442 838.356, 3643.868 7657.352 853.14, 3639.47 7717.105 859.897, 3635.472 7776.714 862.745, 3631.955 7835.292 864.808, 3627.63 7888.912 866.043, 3618.616 7940.971 867.651, 3572.836 7974.229 864.711, 3524.929 7928.61 766.303</trace>
</ink>
</file>

<file path=ppt/ink/ink18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8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12.204 7459.161 151.561, 3780.409 7465.773 399.57, 3848.511 7459.954 478.562, 3914.582 7444.101 514.309, 3971.256 7405.957 524.274, 3983.368 7342.109 489.797, 3940.217 7298.24 427.47, 3883.95 7277.008 394.672, 3831.885 7279.543 382.894, 3780.513 7284.815 419.852, 3734.895 7338.247 516.025, 3708.535 7402.301 659.537, 3705.328 7445.3 757.079, 3706.405 7494.33 824, 3714.87 7549.208 855.464, 3751.695 7594.65 864.157, 3805.621 7606.518 866.048, 3861.166 7606.319 866.288, 3917.604 7600.089 866.282, 3971.127 7581.156 851.514, 4014.327 7580.366 562.365</trace>
</ink>
</file>

<file path=ppt/ink/ink18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82.104 7277.935 196.589, 4543.286 7285.011 579.271, 4560.554 7367.363 793.179, 4557.397 7418.143 808.886, 4556.418 7469.87 825.129, 4556.391 7524.989 843.372, 4553.006 7582.726 850.753, 4548.952 7641.998 855.736, 4544.117 7702.71 858.478, 4537.915 7782.297 860.773, 4533.284 7840.591 863.342, 4525.398 7924.171 866.711, 4520.836 7982.387 869.332, 4520.302 8035.135 870.88, 4546.001 7949.229 757.196, 4550.247 7903.186 638.094, 4568.84 7860.833 6.381</trace>
</ink>
</file>

<file path=ppt/ink/ink18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48.247 7276.612 279.589, 4592.237 7322.501 326.504, 4662.02 7368.781 598.973, 4679.443 7449.794 764.647, 4655.93 7496.263 775.466, 4587.98 7566.4 781.6, 4541.876 7588.185 217.511</trace>
</ink>
</file>

<file path=ppt/ink/ink18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31.836 7271.321 184.541, 4482.02 7275.129 360.782, 4539.5 7263.995 492.712</trace>
</ink>
</file>

<file path=ppt/ink/ink18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02.235 7218.409 246.871, 4789.418 7274.233 273.696, 4779.595 7338.595 391.763, 4768.877 7399.613 529.257, 4755.952 7483.659 693.857, 4749.621 7531.279 768.509, 4745.649 7589.924 816.469, 4760.862 7638.599 848.05, 4817.002 7655.634 854.502, 4871.435 7635.358 854.2, 4921.322 7591.49 853.673, 4955.503 7539.818 834.087, 4973.717 7480.418 808.816, 4982.523 7427.526 769.477, 4975.221 7355.829 717.754, 4962.737 7309.006 665.819, 4899.45 7243.204 601.117, 4855.851 7245.454 629.117, 4784.42 7280.355 710.57, 4717.324 7347.12 766.246, 4694.235 7433.655 455.821, 4710.045 7476.921 2.56</trace>
</ink>
</file>

<file path=ppt/ink/ink18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54.899 7244.865 199.915, 5063.51 7301.427 192.411, 5066.461 7345.562 197.422, 5071.329 7396.172 261.397, 5075.023 7455.477 431.988, 5082.139 7520.35 622.224, 5109.529 7600.371 808.796, 5157.071 7575.578 829.697, 5182.865 7521.65 796.754, 5196.098 7473.874 751.462, 5204.338 7414.719 694.144, 5207.639 7361.608 659.236, 5209.591 7300.083 595.227, 5209.708 7254.963 558.635, 5191.631 7310.863 618.213, 5190.171 7355.041 635.294, 5189.888 7409.969 656.5, 5192.313 7458.327 700.015, 5198.474 7503.147 739.632, 5218.799 7547.58 793.622, 5268.792 7551.214 821.662, 5333.725 7448.729 823.993, 5350.05 7390.425 816.818, 5357.96 7341.08 801.925, 5365.826 7290.767 777.384, 5367.031 7237.949 732.137, 5357.276 7191.695 624.419, 5362.419 7146.725 6.244</trace>
</ink>
</file>

<file path=ppt/ink/ink18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39.85 7475.034 136.931, 5491.624 7435.364 145.015, 5541.754 7392.383 205.081, 5570.95 7342.551 329.136, 5571.662 7289.556 443.907, 5519.517 7246.263 480.508, 5457.742 7228.559 493.542, 5382.521 7265.453 505.293, 5335.5 7348.044 541.196, 5324.006 7392.066 606.491, 5319.193 7478.469 761.912, 5343.233 7527.304 824.051, 5386.513 7554.354 831.094, 5440.178 7563.544 816.397, 5495.661 7565.307 752.785, 5545.02 7550.948 614.82, 5603.733 7515.99 350.683</trace>
</ink>
</file>

<file path=ppt/ink/ink1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35.109 3424.863 136.826, 2414.835 3506.4 780.655, 2412.719 3559.305 806.626, 2410.847 3616.903 830.84, 2408.918 3682.348 846.698, 2406.164 3738.098 856.595, 2405.031 3797.036 861.319, 2404.703 3850.379 864.838, 2405.024 3914.097 867.669, 2412.242 3972.329 871.403, 2428.357 4027.051 872.26, 2481.309 4041.282 677.569</trace>
</ink>
</file>

<file path=ppt/ink/ink18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39.6 7166.818 373.978, 5654.004 7236.691 446.708, 5661.783 7300.437 598.251, 5663.576 7381.458 734.604, 5661.572 7447.081 813.709, 5658.536 7497.822 838.12, 5653.292 7550.956 854.192, 5662.361 7487.213 752.033, 5669.89 7418.417 671.344, 5675.538 7358.813 613.552, 5680.964 7312.522 558.104, 5698.14 7235.627 483.947, 5720.453 7176.256 489.835, 5770.347 7176.567 812.879, 5787.636 7223.066 726.154, 5789.256 7270.413 202.081</trace>
</ink>
</file>

<file path=ppt/ink/ink18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89.332 7349.367 136.826, 5559.416 7402.13 294.218, 5500.475 7464.24 398.027, 5440.616 7503.388 439.509, 5381.321 7531.23 465.917</trace>
</ink>
</file>

<file path=ppt/ink/ink18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52.33 7087.45 267.501, 6097.226 7100.212 267.501, 6153.567 7110.596 306.03, 6203.11 7117.957 453.162, 6269.372 7128.229 663.564, 6269.132 7187.486 826.318, 6233.148 7247.102 836.321, 6197.967 7296.884 845.382, 6160.786 7356.285 853.069, 6112.717 7419.714 858.599, 6072.051 7465.339 860.244, 6034.523 7508.885 858.179, 5991.78 7534.375 423.185</trace>
</ink>
</file>

<file path=ppt/ink/ink18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2.396 7271.321 139.546, 6224.888 7333.161 142.834, 6227.966 7376.756 184.519, 6235.766 7427.483 345.367, 6247.434 7486.63 662.979, 6253.571 7423.44 260.58, 6253.403 7369.828 123.197</trace>
</ink>
</file>

<file path=ppt/ink/ink18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67.954 7284.549 136.826, 6319.025 7319.313 280.714, 6336.158 7362.435 402.298, 6358.369 7422.679 584.088, 6389.376 7499.765 763.549, 6438.34 7492.182 539.149, 6456.19 7448.591 259.805</trace>
</ink>
</file>

<file path=ppt/ink/ink18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65.06 7022.631 213.813, 6515.387 7079.465 651.625, 6511.481 7124.369 800.057, 6488.078 7167.405 787.455</trace>
</ink>
</file>

<file path=ppt/ink/ink18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92.84 7025.277 136.826, 6539.986 7006.547 164.691, 6587.072 6998.968 273.764, 6636.384 7009.694 565.058, 6665.087 7077.847 843.629, 6591.755 7150.965 858.388, 6539.995 7180.139 848.19, 6489.474 7203.578 797.633, 6538.785 7176.677 555.484, 6611.433 7154.258 511.578, 6668.726 7168.277 655.439, 6634.426 7254.955 813.313, 6609.394 7301.029 825.274, 6682.896 7301.621 788.976, 6717.311 7259.035 720.607, 6747.757 7216.274 473.819</trace>
</ink>
</file>

<file path=ppt/ink/ink18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45.217 7206.503 203.32, 6495.523 7249.934 721.377, 6499.412 7307.471 807.846, 6489.639 7357.617 842.61, 6462.41 7417.562 853.379, 6440.283 7470.195 856.978, 6415.606 7527.35 858.965, 6391.554 7573.496 841.762, 6347.687 7615.909 8.417</trace>
</ink>
</file>

<file path=ppt/ink/ink18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33.848 7434.027 395.377, 6588.917 7450.697 375.087, 6651.897 7493.552 607.834, 6725.338 7546.313 835.62, 6775.044 7576.992 864.809, 6831.772 7599.758 869.528, 6888.879 7612.025 865.102, 6946.54 7609.96 801.885, 6991.154 7623.078 395.426</trace>
</ink>
</file>

<file path=ppt/ink/ink18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77.004 7042.474 333.855, 6981.63 7092.255 392.972, 6979.579 7171.954 589.552, 6982.5 7229.78 657.742, 6982.361 7285.508 714.723, 6983.914 7330.895 743.917, 6982.719 7391.668 791.626, 6995.605 7443.824 833.256, 7048.995 7440.713 848.445, 7093.362 7383.598 831.607, 7119.571 7336.255 810.03, 7148.144 7282.429 791.12, 7168.25 7235.805 733.391, 7184.857 7189.799 552.496, 7207.893 7128.967 254.05, 7220.327 7197.968 550.454, 7230.417 7277.454 759.756, 7223.907 7321.029 374.651</trace>
</ink>
</file>

<file path=ppt/ink/ink1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80.623 3610.056 213.813, 2560.97 3656.269 328.934, 2548.999 3709.781 540.983, 2537.498 3794.481 716.611, 2534.275 3855.676 777.833, 2533.083 3915.742 832.559, 2539.293 3973.77 859.342, 2573.938 4018.461 860.537, 2634.53 4018.031 632.7, 2677.5 3999.105 155.551</trace>
</ink>
</file>

<file path=ppt/ink/ink18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56.662 7002.79 259.004, 7359.641 7060.055 310.751, 7344.334 7133.743 649.107, 7324.916 7185.69 731.202, 7298.4 7259.252 801.006, 7278.117 7309.997 818.212, 7255.447 7357.6 817.927, 7231.055 7404.736 807.336, 7201.505 7454.418 759.348</trace>
</ink>
</file>

<file path=ppt/ink/ink18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81.796 7182.692 315.132, 7405.196 7233.01 328.299, 7427.121 7283.709 399.145, 7450.436 7362.217 610.506, 7479.099 7440.237 836.46, 7505.389 7490.569 866.879, 7515.258 7542.785 745.636, 7509.441 7585.632 367.688</trace>
</ink>
</file>

<file path=ppt/ink/ink18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8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11.435 7074.221 189.188, 7585.677 7053.792 377.117, 7645.312 7043.025 462.848, 7690.254 7034.764 500.907, 7763.192 7018.635 518.114, 7838.818 7007.497 403.699, 7885.569 7010.157 177.252</trace>
</ink>
</file>

<file path=ppt/ink/ink18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21.768 6977.656 136.826, 7750.336 7047.919 469.661, 7754.64 7131.744 676.392, 7751.852 7175.362 734.58, 7748.947 7220.055 777.399, 7741.791 7299.499 811.04, 7731.146 7376.089 837.043, 7717.845 7439.332 850.384, 7702.811 7499.643 857.503, 7682.857 7552.137 856.705, 7631.984 7542.101 830.931, 7568.818 7463.422 716.895, 7549.094 7413.994 649.592, 7513.216 7348.915 521.627, 7526.74 7284.324 697.073, 7627.873 7239.309 760.54, 7675.832 7226.445 734.144, 7723.297 7210.159 705.033, 7767.329 7186.827 648.132, 7812.93 7162.871 525.495</trace>
</ink>
</file>

<file path=ppt/ink/ink18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07.754 7025.277 521.115, 7874.451 6992.241 404.599, 7940.248 6956.443 429.755, 8000.372 6928.123 448.753, 8043.421 6917.39 224.792</trace>
</ink>
</file>

<file path=ppt/ink/ink18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09.077 6960.459 229.776, 7835.747 7007.76 283.682, 7883.663 7059.64 296.248</trace>
</ink>
</file>

<file path=ppt/ink/ink18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8.828 6890.35 204.961, 7990.376 6947.418 273.846, 7954.752 7005.458 362.109, 7905.89 7064.69 295.667, 7863.231 7109.189 190.659, 7814.369 7145.654 70.197</trace>
</ink>
</file>

<file path=ppt/ink/ink18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29.706 7169.464 136.826, 7788.882 7199.948 239.429, 7808.814 7258.922 338.831, 7814.137 7315.226 424.577, 7816.778 7394.673 621.35, 7826.81 7479.72 803.04, 7861.953 7435.116 415.947</trace>
</ink>
</file>

<file path=ppt/ink/ink18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52.732 7119.197 312.854, 7895.843 7105.851 237.127, 7940.241 7094.795 276.385, 7988.48 7083.654 439.426, 8058.119 7087.503 768.717, 8078.705 7137.553 835.132, 8082.139 7192.613 841.67, 8084.365 7265.74 846.977, 8087.64 7318.32 849.506, 8087.153 7377.93 852.456, 8087.428 7431.048 855.66, 8098.864 7485.143 859.207, 8108.081 7537.256 854.352, 8056.946 7517.573 488.949</trace>
</ink>
</file>

<file path=ppt/ink/ink1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50.197 3537.302 142.493, 2544.617 3590.013 186.912, 2538.898 3664.234 284.249, 2538.377 3722.335 374.439, 2537.508 3790.999 553.35, 2534.568 3868.92 740.631, 2534.673 3913.897 801.456, 2544.732 3965.206 812.956, 2568.696 4010.135 617.212, 2576.188 4054.244 6.172</trace>
</ink>
</file>

<file path=ppt/ink/ink18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54.054 7312.328 136.826, 7901.421 7279.104 177.374, 7951.458 7245.265 295.209, 8015.514 7207.792 376.941, 8059.347 7191.303 3.194</trace>
</ink>
</file>

<file path=ppt/ink/ink18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2.528 7161.528 136.826, 7964.193 7225.988 437.722, 7959.699 7295.213 445.589, 7951.651 7376.539 440.086, 7941.219 7439.569 430.579, 7922.818 7492.223 367.4, 7999.157 7434.148 769.377, 8050.365 7419.58 719.683, 8096.706 7404.787 598.87, 8140.113 7405.34 5.989</trace>
</ink>
</file>

<file path=ppt/ink/ink18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19.698 7080.836 417.669, 8377.81 7057.239 370.509, 8426.133 7036.357 419.483, 8483.104 7009.42 444.077, 8527.979 6974.398 376.379, 8507.37 6925.037 239.326, 8460.849 6880.295 271.633, 8453.013 6927.059 531.708, 8456.507 7007.869 786.24, 8456.08 7057.34 842.027, 8454.548 7109.783 858.197, 8451.195 7163.088 866.136, 8448.341 7221.743 871.144, 8446.595 7277.025 875.013, 8445.052 7335.843 875.878, 8446.482 7396.081 875.912, 8454.446 7332.457 858.583, 8455.754 7267.605 790.286, 8452.46 7206.662 582.178, 8448.187 7156.661 401.676</trace>
</ink>
</file>

<file path=ppt/ink/ink18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34.787 7014.695 136.826, 8418.23 7073.716 517.307, 8383.456 7137.644 653.284, 8351.194 7183.461 684.122, 8305.111 7258.511 706.784, 8277.908 7301.912 715.582</trace>
</ink>
</file>

<file path=ppt/ink/ink18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83.732 7128.457 290.844, 8513.243 7190.226 282.766, 8542.612 7257.015 440.993, 8574.385 7312 653.425, 8587.576 7357.492 6.534</trace>
</ink>
</file>

<file path=ppt/ink/ink18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82.409 6727.644 256.862, 8543.326 6753.826 577.588, 8556.34 6822.55 413.591</trace>
</ink>
</file>

<file path=ppt/ink/ink18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08.578 6926.066 317.424, 8259.679 6920.578 291.674, 8306.929 6914.229 324.9, 8366.223 6955.548 482.649, 8358.911 7018.872 547.024, 8315.935 7063.713 310.644, 8273.735 7109.795 182.691, 8323.65 7136.355 227.729, 8367.976 7147.136 241.14, 8371.253 7205.412 210.586, 8347.049 7261.499 208.823, 8319.058 7305.078 208.324, 8276.705 7357.398 205.487, 8221.294 7391.815 195.685, 8176.147 7369.186 175.002, 8152.366 7317.689 153.215, 8180.87 7273.459 183.573, 8236.609 7285.239 312.107, 8297.271 7305.092 468.364, 8358.446 7328.875 634.214, 8436.974 7370.069 755.24, 8486.45 7402.741 796.428, 8538.391 7426.763 828.998, 8591.971 7446.994 847.004, 8645.568 7458.683 853.137, 8701.267 7461.785 853.924, 8762.819 7455.897 848.796, 8820.229 7446.792 765.09, 8866.988 7446.714 384.891</trace>
</ink>
</file>

<file path=ppt/ink/ink18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858.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624.891 4544.72, 1673.837 4552.657, 1721.46 4555.303, 1766.437 4560.594, 1823.319 4560.594, 1870.942 4555.303, 1915.919 4569.854, 1959.573 4572.5, 2009.842 4561.917, 2054.819 4557.949, 2103.764 4567.208, 2152.709 4575.145, 2202.978 4580.437, 2246.632 4580.437, 2292.932 4585.728, 2339.232 4573.822, 2385.532 4573.822, 2433.154 4577.791, 2476.808 4588.374, 2520.462 4591.019, 2576.022 4575.145, 2622.322 4580.437, 2677.882 4575.145, 2742.702 4560.594, 2789.001 4560.594, 2836.624 4568.531, 2882.924 4564.563, 2930.547 4576.468, 2984.783 4557.949, 3033.729 4555.303, 3081.352 4552.657, 3131.62 4560.594, 3180.565 4547.366, 3245.386 4542.075, 3299.622 4552.657, 3344.599 4557.949, 3398.836 4565.885, 3446.459 4560.594, 3495.405 4559.271, 3540.382 4561.917, 3586.681 4564.563, 3630.335 4553.98, 3675.312 4546.043, 3724.258 4543.397, 3771.881 4546.043, 3819.503 4544.72, 3868.448 4543.397, 3913.426 4542.075, 3958.403 4540.751, 4003.379 4552.657, 4048.356 4550.011, 4097.302 4561.917, 4142.279 4565.885, 4185.933 4572.5, 4238.847 4580.437, 4282.501 4587.051, 4326.156 4581.759, 4372.455 4573.822, 4435.953 4572.5, 4483.575 4577.791, 4532.521 4572.5, 4585.435 4560.594, 4634.38 4559.271, 4683.326 4556.626, 4732.271 4565.885, 4781.216 4568.531, 4831.485 4573.822, 4884.399 4581.759, 4935.991 4576.468, 4991.551 4584.405, 5035.204 4588.374, 5086.795 4583.082, 5135.741 4580.437, 5183.364 4576.468, 5230.986 4568.531, 5283.901 4569.854, 5335.492 4561.917, 5388.406 4564.563, 5436.029 4560.594, 5491.589 4556.626, 5549.794 4560.594, 5597.417 4565.885, 5651.654 4561.917, 5697.954 4564.563, 5741.607 4563.24, 5798.49 4559.271</trace>
</ink>
</file>

<file path=ppt/ink/ink1859.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2579.991 4821.189, 2623.645 4818.543, 2672.591 4825.157, 2730.796 4827.803</trace>
</ink>
</file>

<file path=ppt/ink/ink1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711.585 3670.906 242.809, 2759.685 3637.275 254.778, 2806.122 3615.858 275.055, 2876.244 3608.029 372.467, 2934.319 3607.451 507.5, 2977.814 3628.3 423.913</trace>
</ink>
</file>

<file path=ppt/ink/ink1860.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2025.716 4818.543, 2072.015 4801.347, 2119.638 4807.96, 2177.844 4809.283, 2225.467 4809.283</trace>
</ink>
</file>

<file path=ppt/ink/ink1861.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1941.053 4986.54, 1986.03 4987.863, 2029.684 4991.831, 2077.307 4990.509, 2143.45 4990.509, 2196.364 4985.217, 2243.986 4982.571, 2287.64 4974.635, 2340.554 4966.698, 2384.209 4965.375, 2434.477 4953.47, 2486.068 4941.564, 2533.691 4932.305, 2585.282 4932.305, 2630.259 4937.596, 2684.496 4941.564, 2741.379 4940.242, 2790.324 4940.242, 2836.624 4937.596, 2886.893 4940.242, 2931.869 4941.564, 2976.846 4938.919, 3020.501 4929.659, 3068.123 4913.785, 3115.746 4893.943, 3164.691 4891.297, 3216.283 4888.651, 3271.843 4887.33, 3318.142 4884.684, 3367.088 4892.621, 3418.679 4887.33, 3464.979 4886.006, 3511.278 4882.038, 3554.932 4886.006, 3603.878 4889.975, 3656.792 4893.943, 3708.384 4896.589, 3757.329 4899.234, 3808.921 4899.234, 3861.834 4892.621, 3917.394 4892.621, 3962.371 4889.975, 4006.025 4884.684, 4053.648 4879.392, 4102.594 4874.101, 4151.539 4862.196, 4195.193 4867.487, 4238.847 4875.424, 4283.824 4879.392, 4327.479 4883.36, 4387.006 4878.069, 4437.274 4884.684, 4486.221 4888.651, 4529.875 4888.651, 4581.466 4883.36, 4627.766 4874.101, 4675.388 4874.101, 4721.688 4878.069, 4767.987 4871.455, 4819.58 4863.518, 4873.816 4859.55, 4932.022 4847.645, 4975.675 4850.291, 5028.59 4851.613, 5073.567 4850.291, 5119.867 4844.999, 5167.489 4846.322, 5216.435 4833.094, 5262.736 4829.125, 5309.035 4823.834, 5354.012 4817.22, 5410.895 4813.251, 5465.132 4805.314, 5510.108 4798.701, 5553.763 4788.118, 5598.74 4766.953, 5645.039 4769.599, 5691.339 4786.795, 5738.963 4776.212, 5785.262 4781.504, 5828.916 4770.922, 5876.538 4769.599, 5920.193 4769.599, 5963.846 4766.953, 6007.5 4785.473, 6051.155 4789.441</trace>
</ink>
</file>

<file path=ppt/ink/ink1862.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4932.022 5022.256, 4984.936 5015.642, 5032.558 5009.028, 5082.827 5003.737, 5134.418 4997.123, 5178.073 5005.06, 5223.049 5012.996, 5268.025 5011.674, 5316.973 5010.351, 5361.949 5011.674, 5406.926 5020.933, 5454.548 5020.933, 5508.786 5022.256, 5555.086 5027.547, 5602.708 5027.547, 5646.362 5016.964, 5693.984 5007.705, 5740.286 4998.445, 5787.908 4986.54, 5832.885 4982.571, 5876.538 4986.54, 5922.839 4987.863</trace>
</ink>
</file>

<file path=ppt/ink/ink1863.xml><?xml version="1.0" encoding="utf-8"?>
<ink xmlns="http://www.w3.org/2003/InkML">
  <definitions>
    <brush xml:id="br1">
      <brushProperty name="color" value="#ffff00"/>
      <brushProperty name="width" value="0.15875" units="cm"/>
      <brushProperty name="tip" value="rectangle"/>
      <brushProperty name="fitToCurve" value="1"/>
      <brushProperty name="rasterOp" value="maskPen"/>
      <brushProperty name="height" value="0.3175" units="cm"/>
    </brush>
    <context xml:id="ctx0">
      <inkSource xml:id="inkSrc0">
        <traceFormat>
          <channel name="X" units="cm" defaultValue="0" type="decimal"/>
          <channel name="Y" units="cm" defaultValue="0" type="decimal"/>
        </traceFormat>
        <channelProperties>
          <channelProperty channel="X" name="resolution" value="28.36041" units="1/cm"/>
          <channelProperty channel="Y" name="resolution" value="28.36041" units="1/cm"/>
        </channelProperties>
      </inkSource>
    </context>
  </definitions>
  <trace timeOffset="0.0" brushRef="#br1" contextRef="#ctx0"> 4556.332 5031.516, 4599.986 5003.737, 4643.64 5012.996, 4696.554 5014.319, 4750.792 5007.705, 4797.091 5002.414, 4842.068 4994.477, 4910.856 4986.54, 4954.51 4981.249, 5002.132 4979.925, 5052.402 4982.571, 5102.67 4982.571, 5151.616 4979.925, 5205.853 4978.604, 5258.767 4974.635, 5311.681 4973.312, 5356.658 4973.312, 5400.311 4978.604, 5447.935 4986.54, 5492.912 4993.154, 5536.565 4993.154, 5584.188 4993.154, 5627.843 4995.799, 5684.726 5005.06, 5734.994 5012.996, 5782.616 5010.351</trace>
</ink>
</file>

<file path=ppt/ink/ink18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41.069 3938.386 198.33, 7755.078 3993.542 535.371, 7743.667 4077.535 700.623, 7735.643 4124.926 719.028, 7724.241 4177.547 746.941, 7707.335 4242.282 766.476, 7694.292 4300.563 772.281, 7676.733 4352.943 774.922, 7672.021 4401.907 782.16, 7770.247 4428.312 805.327, 7820.785 4421.213 815.419, 7875.549 4416.881 827.116, 7934.037 4408.999 844.611, 7989.207 4403.288 853.47, 8042.231 4398.917 852.152, 8090.238 4410.639 420.213</trace>
</ink>
</file>

<file path=ppt/ink/ink18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47.97 4025.692 450.15, 8100.365 3998.063 430.432, 8184.176 3985.14 603.004, 8231.537 3981.986 710.151, 8279.668 3978.978 786.337, 8335.714 3974.094 802.224, 8386.82 3974.093 716.79, 8431.185 3988.879 199.475</trace>
</ink>
</file>

<file path=ppt/ink/ink18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95.344 4046.857 204.961, 8305.392 4103.471 333.894, 8316.04 4173.15 495.993, 8328.054 4266.789 633.411, 8332.895 4317.828 714.749, 8333.203 4372.837 801.571, 8332.159 4423.076 852.293, 8328.642 4477.082 863.487, 8329.336 4536.232 869.494, 8324.507 4479.156 612.348, 8334.942 4436.012 6.123</trace>
</ink>
</file>

<file path=ppt/ink/ink18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06.214 3959.551 317.424, 8652.023 3947.572 425.387, 8711.955 3940.025 554.126, 8785.488 3928.263 620.824, 8828.185 3924.922 648.012, 8870.717 3923.128 662.109, 8917.959 3931.324 465.975</trace>
</ink>
</file>

<file path=ppt/ink/ink18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12.578 3958.228 136.826, 8813.012 4012.124 524.051, 8817.304 4092.608 745.964, 8817.776 4151.981 788.69, 8816.83 4205.035 808.974, 8817.115 4258.938 824.234, 8817.572 4320.455 843.684, 8815.555 4372.983 855.492, 8810.083 4428.671 856.849, 8789.836 4474.049 422.529</trace>
</ink>
</file>

<file path=ppt/ink/ink18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19.442 4451.638 189.188, 8681.894 4467.595 541.112, 8778.01 4468.922 729.563, 8826.732 4468.681 779.137, 8874.889 4465.516 796.101, 8931.166 4463.074 801.516, 8980.498 4460.125 802.943, 9031.908 4460.642 798.799, 9080.752 4464.878 824.999, 9124.661 4483.873 406.823</trace>
</ink>
</file>

<file path=ppt/ink/ink1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35.933 3446.027 136.826, 2837.175 3508.47 535.973, 2834.244 3556.024 665.984, 2829.579 3599.888 731.433, 2825.474 3654.768 782.107, 2820.62 3709.937 820.423, 2809.562 3780.492 847.927, 2799.59 3833.56 861.012, 2792.893 3888.981 865.839, 2793.057 3945.312 870.631, 2810.679 3999.536 875.349, 2859.6 4032.429 875.878, 2921.893 4025.22 864.52, 2965.04 3988.562 701.759, 3007.513 3971.472 195.292</trace>
</ink>
</file>

<file path=ppt/ink/ink18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45.278 4292.9 438.64, 12396.73 4231.721 371.869, 12340.359 4236.901 808.165, 12310.558 4291.159 850.908, 12292.649 4354.675 861.242, 12282.688 4416.168 866.257, 12279.662 4472.823 868.321, 12277.779 4540.908 870.327, 12279.673 4631.879 871.375, 12281.06 4696.374 871.744, 12284.115 4779.379 872.2, 12287.136 4837.727 872.521, 12290.481 4910.606 873.188, 12294.011 4966.782 873.82, 12293.617 5029.381 874.572, 12285.418 5082.163 875.183, 12274.483 5143.478 874.235, 12188.106 5151.367 586.51</trace>
</ink>
</file>

<file path=ppt/ink/ink18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36.516 4759.854 217.331, 12080.288 4728.79 250.079, 12147.377 4703.291 387.175, 12201.282 4683.806 513.404, 12244.117 4667.067 634.485, 12330.841 4646.244 765.82, 12379.596 4644.822 751.423, 12426.534 4658.963 209.113</trace>
</ink>
</file>

<file path=ppt/ink/ink18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81.781 4512.487 266.763, 12427.255 4558.037 275.279, 12444.34 4602.816 395.472, 12454.043 4679.757 556.071, 12457.02 4762.611 655.804, 12454.352 4813.363 695.472, 12444.198 4856.951 715.107, 12463.386 4801.404 784.417, 12473.521 4750.419 791.369, 12488.689 4689.738 795.911, 12508.429 4629.228 799.062, 12523.461 4581.787 801.655, 12545.502 4537.031 804.926, 12625.722 4492.396 354.677</trace>
</ink>
</file>

<file path=ppt/ink/ink18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35.769 4687.099 213.813, 12680.797 4699.574 252.679, 12736.883 4673.551 419.997, 12787.287 4640.291 535.234, 12811.726 4580.617 511.501, 12753.535 4541.281 455.582, 12688.567 4541.036 436.347, 12636.728 4562.225 428.835, 12590.511 4600.95 446.676, 12563.281 4676.227 579.872, 12597.237 4756.877 776.949, 12642.285 4793.17 822.5, 12698.166 4810.405 833.705, 12749.959 4820.684 831.372, 12805.679 4815.894 782.816, 12851.787 4802.493 467.67</trace>
</ink>
</file>

<file path=ppt/ink/ink18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52.467 4553.494 246.871, 13049.924 4505.709 339.899, 13006.883 4476.368 684.348, 12962.391 4477.669 793.882, 12913.179 4501.799 810.944, 12856.539 4598.603 810.565, 12849.77 4657.471 810.263, 12860.089 4717.916 810.091, 12939.787 4739.702 625.213, 12998.145 4690.134 363.585, 13027.854 4640.255 236.521, 13053.438 4596.591 165.206, 13015.21 4657.9 459.423, 12996.623 4743.267 548.141, 12975.248 4844.622 684.049, 12962.986 4902.324 759.358, 12953.632 4969.085 811.445, 12948.195 5025.392 839.019, 12946.442 5077.527 857.746, 12949.075 5131.655 864.069, 12968.312 5180.738 850.324, 13003.949 5137.2 503.242, 13019.234 5088.991 331.611, 13031.24 5046.234 149.429</trace>
</ink>
</file>

<file path=ppt/ink/ink18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84.753 4501.905 203.32, 13176.743 4556.772 246.651, 13169.686 4608.681 379.46, 13166.59 4694.89 549.947, 13163.591 4780.265 718.667, 13173.877 4830.749 780.972, 13238.557 4838.844 605.838, 13277.863 4767.449 360.791, 13291.415 4718.832 252.693, 13303.191 4675.108 165.697, 13310.025 4630.757 139.849, 13316.354 4586.003 136.826, 13324.291 4533.602 152.383, 13304.809 4609.223 742.055, 13299.524 4667.621 788.239, 13298.352 4724.394 818.368, 13302.297 4786.678 852.669, 13320.862 4838.669 857.857, 13321.786 4882.189 566.554</trace>
</ink>
</file>

<file path=ppt/ink/ink18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77.889 4684.453 384.901, 13389.258 4731.354 368.819, 13447.302 4718.728 596.124, 13521.768 4677.09 704.009, 13548.902 4594.654 682.378, 13478.514 4545.402 623.378, 13412.696 4593.852 746.214, 13394.247 4641.665 776.513, 13385.438 4702.894 805.157, 13386.199 4754.986 826.6, 13402.97 4807.422 849.285, 13448.325 4846.873 858.885, 13506.522 4852.174 854.546, 13570.085 4835.024 806.431, 13616.771 4837.744 397.667</trace>
</ink>
</file>

<file path=ppt/ink/ink18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43.783 4523.069 348.483, 13643.954 4570.936 367.715, 13652.053 4625.068 605.369, 13647.23 4714.876 775.417, 13638.806 4766.327 799.256, 13631.517 4818.819 817.485, 13610.112 4865.026 850.487, 13621.483 4811.578 824.998, 13636.823 4746.468 783.557, 13651.838 4698.159 732.174, 13672.021 4650.519 667.09, 13715.596 4575.202 579.635, 13774.208 4530.548 616.679, 13799.329 4619.901 832.744, 13796.515 4670.878 846.56, 13793.019 4725.699 853.557, 13794.506 4781.911 858.807, 13823.941 4831.626 862.207, 13871.314 4857.741 774.304</trace>
</ink>
</file>

<file path=ppt/ink/ink18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52.544 4587.888 210.176, 14047.313 4540.254 501.607, 13978.068 4540.766 853.095, 13939.46 4587.639 857.226, 13921.282 4638.117 858.082, 13913.398 4693.9 858.518, 13913.094 4751.37 859.776, 13923.374 4805.976 862.259, 13967.205 4838.773 861.824, 14025.215 4824.068 756.455, 14068.966 4827.29 373.023</trace>
</ink>
</file>

<file path=ppt/ink/ink18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51.756 4556.14 172.949, 14137.975 4629.352 716.443, 14129.703 4678.782 819.963, 14120.608 4733.812 849.332, 14120.503 4789.733 855.355, 14167.724 4816.025 715.668, 14222.817 4784.584 461.87, 14263.544 4729.6 338.584</trace>
</ink>
</file>

<file path=ppt/ink/ink1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67.432 3744.983 400.177, 3133.484 3727.167 596.776, 3220.344 3736.681 797.132, 3269.057 3734.604 801.831, 3313.757 3747.415 395.399</trace>
</ink>
</file>

<file path=ppt/ink/ink18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73.995 4545.558 155.908, 14346.142 4593.38 814.169, 14337.244 4647.26 857.574, 14329.791 4706.946 862.803, 14324.086 4779.667 864.914, 14317.587 4855.656 865.835, 14308.337 4916.057 866.497, 14298.516 4968.972 866.989, 14276.992 5030.698 869.48, 14248.937 5079.678 872.496, 14194.507 5092.787 866.11, 14147.57 5048.76 707.11</trace>
</ink>
</file>

<file path=ppt/ink/ink18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35.135 4550.848 136.826, 14768.417 4502.945 185.575, 14829.499 4473.218 606.853, 14875.643 4539.737 804.709, 14880.329 4590.816 815.922, 14877.236 4648.251 820.539, 14870.842 4708.743 825.684, 14864.102 4770.316 833.608, 14857.792 4828.26 844.452, 14852.32 4880.01 855.457, 14864.394 4821.007 837.998, 14882.101 4747.73 817.426, 14899.871 4692.005 801.306, 14920.768 4634.13 779.098, 14942.17 4587.75 759.674, 14971.304 4539.627 739.002, 15017.081 4501.269 727.937</trace>
</ink>
</file>

<file path=ppt/ink/ink18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18.227 4791.601 210.176, 15071.397 4755.342 251.448, 15128.455 4705.938 378.478, 15154.705 4658.381 425.347, 15144.412 4605.853 425.474, 15077.277 4569.856 393, 15030.963 4618.814 439, 14998.169 4680.936 558.617, 14985.27 4725.951 641.707, 14979.192 4773.789 718.603, 14988.558 4822.14 787.272, 15076.427 4881.207 857.36, 15135.399 4875.992 835.968, 15191.949 4869.877 672.588, 15234.828 4879.198 187.174</trace>
</ink>
</file>

<file path=ppt/ink/ink18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69.317 4616.989 213.813, 15443.391 4573.081 263.05, 15383.034 4567.163 454.68, 15306.732 4578.171 679.979, 15263.27 4600.472 748.084, 15243.847 4677.724 806.129, 15334.27 4738.292 806.257, 15382.726 4761.658 804.996, 15438.113 4778.163 801.74, 15483.898 4801.786 795.79, 15459.351 4845.707 787.869, 15396.002 4867.62 786.695, 15339.31 4876.145 778.57, 15283.57 4881.834 745.984, 15236.601 4879.166 575.611</trace>
</ink>
</file>

<file path=ppt/ink/ink18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86.515 4511.164 224.168, 15539.736 4496.814 244.055, 15598.843 4488.114 344.729, 15586.879 4571.699 819.984, 15583.535 4627.744 840.785, 15583.213 4683.578 848.468, 15583.083 4753.221 855.35, 15582.136 4809.183 858.431, 15580.409 4878.819 861.111, 15578.962 4946.254 863.996, 15577.086 5002.123 866.96, 15575.629 5058.251 868.241, 15576.212 5120.994 868.876, 15576.424 5184.449 868.546, 15577.439 5246.343 865, 15580.911 5186.423 748.756, 15599.011 5141.052 208.371</trace>
</ink>
</file>

<file path=ppt/ink/ink18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73.823 4615.667 190.833, 15618.15 4579.617 205.243, 15666.328 4568.297 259.868, 15710.866 4575.711 359.547, 15718.248 4640.369 758.61, 15680.174 4704.756 797.918, 15645.215 4758.264 815.729, 15578.257 4842.922 832.257, 15550.298 4886.352 663.82</trace>
</ink>
</file>

<file path=ppt/ink/ink18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53.73 4597.147 187.565, 15747.208 4653.976 252.22, 15746.281 4707.716 402.933, 15753.546 4767.892 636.561, 15773.314 4812.064 766.678, 15817.454 4846.471 832.395, 15880.504 4856.298 831.456, 15938.592 4832.21 807.259, 16004.268 4736.85 663.254, 16014.11 4691.207 608.269, 16005.832 4647.083 574.407, 15954.683 4582.099 643.201, 15904.958 4561.359 720.144, 15848.473 4563.492 773.167, 15795.471 4576.749 797.836, 15749.785 4593.539 808.24, 15729.018 4677.828 668.054, 15726.666 4721.349 185.913</trace>
</ink>
</file>

<file path=ppt/ink/ink18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83.121 4574.659 187.565, 16097.967 4619.043 391.258, 16095.331 4693.826 621.248, 16083.757 4780.136 786.4, 16073.06 4828.506 830.349, 16096.834 4769.581 630.815, 16111.19 4688.673 466.377, 16126.001 4623.442 378.457, 16144.269 4571.57 365.173, 16186.677 4549.636 628.215, 16210.446 4646.607 792.052, 16214.026 4699.983 805.229, 16217.018 4752.974 823.073, 16218.86 4810.227 843.983, 16237.666 4866.369 859.614, 16284.911 4893.958 823.014, 16336.278 4900.846 622.332, 16402.471 4898.184 469.631, 16460.318 4894.231 119.451</trace>
</ink>
</file>

<file path=ppt/ink/ink18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35.539 4581.273 136.826, 16491.271 4563.875 351.302, 16433.68 4577.31 530.203, 16354.133 4601.051 736.522, 16300.167 4674.802 793.021, 16402.344 4719.473 752.637, 16448.654 4730.415 709.205, 16500.906 4738.162 682.152, 16542.873 4804.203 680.032, 16443.875 4858.756 788.22, 16395.979 4880.691 804.005, 16347.27 4902.604 792.48, 16301.549 4907.236 390.788</trace>
</ink>
</file>

<file path=ppt/ink/ink188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97.709 4757.208 143.881, 16648.17 4725.813 166.981, 16699.699 4725.291 229.781, 16762.209 4704.663 349.955, 16811.406 4683.305 515.553, 16793.609 4631.693 584.406, 16715.541 4603.393 514.148, 16654.061 4591.769 446.929, 16622.248 4651.153 555.112, 16622.213 4729.298 748.343, 16636.574 4775.539 825.236, 16718.932 4849.366 866.004, 16773.445 4866.464 872.935, 16829.596 4857.201 874.33, 16886.264 4844.12 872.934, 16944.9 4832.731 847.27, 16987.531 4838.301 559.563</trace>
</ink>
</file>

<file path=ppt/ink/ink1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67.72 3538.625 227.889, 3431.364 3525.986 414.228, 3491.2 3511.91 579.538, 3575.182 3498.972 556.863</trace>
</ink>
</file>

<file path=ppt/ink/ink18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8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01.619 4963.247 196.589, 10682.394 4969.383 567.869, 10770.607 4948.191 683.743, 10834.156 4933.797 727.061, 10883.448 4922.46 746.096, 10951.665 4907.507 773.936, 11012.477 4894.062 791.146, 11088.542 4867.822 801.75, 11137.803 4852.649 807.129, 11211.853 4831.998 817.558, 11268.746 4820.879 824.89, 11328.899 4802.536 833.138, 11392.702 4783.584 841.385, 11453.873 4767.549 848.056, 11513.688 4754.369 852.847, 11569.229 4744.019 855.903, 11636.581 4723.532 857.824, 11700.253 4694.818 856.897, 11756.75 4675.177 851.949, 11812.367 4667.957 831.307, 11859.684 4677.188 409.934</trace>
</ink>
</file>

<file path=ppt/ink/ink18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73.128 4545.239 301.125, 11736.267 4521.145 370.395, 11804.653 4506.971 520.81, 11878.457 4507.717 633.506, 11909.794 4578.599 778.022, 11879.389 4637.674 797.94, 11847.739 4681.845 809.942, 11816.399 4728.729 814.041, 11780.732 4786.608 810.628, 11746.413 4829.705 765.545, 11700.512 4872.018 536.941</trace>
</ink>
</file>

<file path=ppt/ink/ink18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88.104 3903.675 190.833, 10343.125 3867.89 432.942, 10386.233 3914.41 624.242, 10369.018 3996.784 725.942, 10348.264 4043.973 748.31, 10337.854 4089.004 720.054, 10348.896 4140.375 581.138</trace>
</ink>
</file>

<file path=ppt/ink/ink18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09.804 3980.397 206.804, 10456.195 3968.035 230.457</trace>
</ink>
</file>

<file path=ppt/ink/ink18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76.983 3938.067 136.826, 10189.891 3990.46 454.76, 10199.536 4061.581 548.904, 10198.47 4109.319 537.052, 10192.683 4182.711 458.164, 10187.225 4225.126 356.308</trace>
</ink>
</file>

<file path=ppt/ink/ink18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12.162 4240.992 136.826, 10156.841 4220.424 197.788, 10211.909 4183.061 311.949, 10256.173 4157.424 376.595, 10317.442 4148.078 415.136, 10392.388 4134.163 340.692, 10437.514 4138.051 119.001</trace>
</ink>
</file>

<file path=ppt/ink/ink18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46.308 4181.465 145.682, 10366.739 4233.143 258.07, 10386.957 4307.18 504.153, 10371.729 4381.357 720.062, 10327.323 4362.895 270.679, 10281.013 4317.986 149.273, 10250.699 4267.741 137.737, 10207.003 4264.046 148.383, 10190.753 4318.112 224.268, 10200.685 4364.245 213.955</trace>
</ink>
</file>

<file path=ppt/ink/ink18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56.104 4255.543 136.826, 10461.696 4303.401 172.184, 10449.501 4362.494 274.495, 10429.979 4406.471 362.159, 10407.002 4453.751 456.897, 10367.269 4517.862 578.986, 10328.311 4585.286 662.817, 10305.968 4631.155 719.49</trace>
</ink>
</file>

<file path=ppt/ink/ink18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78.593 3931.453 373.978, 10530.936 3928.002 365.773, 10580.481 3935.312 482.828, 10651.622 3943.428 706.938, 10637.156 3989.53 614.304, 10577.255 4038.453 437.41, 10533.114 4070.892 374.069, 10485.402 4079.228 307.374, 10488.545 4128.712 525.414, 10520.19 4205.394 644.547, 10529.342 4257.552 734.62, 10534.494 4304.44 817.777, 10541.182 4353.49 854.03, 10533.157 4396.077 564.027</trace>
</ink>
</file>

<file path=ppt/ink/ink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75.412 3452.229 136.826, 10999.453 3494.627 627.595, 11079.772 3508.152 655.583, 11122.937 3510.31 637.21, 11122.305 3573.608 333.794, 11082.997 3627.881 208.555, 11027.869 3683.636 151.317, 10971.816 3731.215 136.91, 10918.957 3768.701 136.826, 10975.682 3782.723 210.701, 11018.601 3773.208 270.286, 11084.352 3747.648 395.8, 11140.624 3732.78 466.725, 11197.023 3709.476 415.206</trace>
</ink>
</file>

<file path=ppt/ink/ink1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06.619 3509.522 400.177, 3489.655 3564.782 549.015, 3485.005 3648.854 782.088, 3482.37 3702.609 835.223, 3478.319 3756.563 854.699, 3472.357 3808.933 862.799, 3461.357 3877.289 867.633, 3454.424 3938.72 871.652, 3454.402 3995.022 875.013, 3486.008 4039.455 874.963, 3531.654 4011.237 864.608, 3572.671 3967.27 833.501, 3615.128 3944.166 411.016</trace>
</ink>
</file>

<file path=ppt/ink/ink19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30.184 4132.521 181.595, 10575.146 4114.272 314.585, 10625.964 4091.324 469.796, 10692.905 4080.235 594.581, 10733.628 4137.341 778.839, 10713.895 4190.852 785.715, 10693.005 4237.759 787.283, 10669.94 4285.151 787.32, 10633.119 4331.079 776.763</trace>
</ink>
</file>

<file path=ppt/ink/ink19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21.46 4199.985 136.826, 10623.619 4154.012 136.826, 10627.648 4210.171 289.243, 10622.53 4254.163 410.272, 10604.223 4314.248 488.172, 10574.447 4373.291 555.939, 10531.437 4443.278 614.817, 10484.451 4506.282 510.568</trace>
</ink>
</file>

<file path=ppt/ink/ink19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4.846 4292.582 310.309, 10669.922 4342.178 389.436, 10712.82 4391.961 661.814, 10789.614 4454.479 853.514, 10836.873 4475.15 860.345, 10890.115 4481.17 722.895, 10932.897 4501.016 201.174</trace>
</ink>
</file>

<file path=ppt/ink/ink19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29.149 3780.653 263.341, 10884.516 3799.28 536.316, 10931.938 3847.576 422.887, 10903.958 3890.096 151.39</trace>
</ink>
</file>

<file path=ppt/ink/ink19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74.912 3930.13 136.826, 10828.544 3911.188 152.895, 10873.681 3900.778 189.4, 10932.873 3890.146 259.307, 10986.359 3882.41 345.589, 11047.312 3872.921 454.721, 11115.193 3865.701 531.531</trace>
</ink>
</file>

<file path=ppt/ink/ink19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68.297 3979.075 199.915, 10829.324 3979.858 686.237, 10919.521 4001.263 543.057</trace>
</ink>
</file>

<file path=ppt/ink/ink19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37.872 4180.142 158.161, 10796.935 4139.558 354.074, 10855.501 4109.052 515.534, 10928.862 4073.209 505.236, 10980.35 4042.218 311.149</trace>
</ink>
</file>

<file path=ppt/ink/ink19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55.357 3916.903 136.826, 10987.388 3973.243 622.895, 10931.435 4025.431 640.83, 11005.241 4041.101 621.794, 10993.577 4104.193 442.388, 10942.241 4148.086 436.908, 10896.567 4194.098 433.48, 10959.273 4195.267 402.787, 11005.447 4158.051 371.065, 11048.411 4142.608 279.896, 11091.012 4177.891 577.429, 11111.284 4223.253 586.603</trace>
</ink>
</file>

<file path=ppt/ink/ink19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99.549 3981.72 136.826, 11150.61 4050.925 554.371, 11154.925 4114.162 761.146, 11203.849 4107.816 741.279, 11251.314 4117.081 206.29</trace>
</ink>
</file>

<file path=ppt/ink/ink19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44.485 4412.958 220.517, 10798.239 4403.468 271.975, 10850.168 4394.895 353.833, 10919.253 4386.769 475.825, 10992.615 4375.281 581.201, 11069.235 4359.487 665.099, 11116.634 4348.2 657.861, 11159.217 4336.164 511.253</trace>
</ink>
</file>

<file path=ppt/ink/ink1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58.747 3838.903 456.929, 3649.731 3907.865 786.987, 3647.055 3956.781 855.119, 3675.909 4001.544 863.887, 3724.513 3978.542 859.905, 3768.662 3938.427 839.171, 3800.159 3890.17 794.973, 3781.973 3839.494 788.604, 3695.297 3801.761 843.889, 3646.148 3817.215 846.006, 3603.226 3816.481 558.727</trace>
</ink>
</file>

<file path=ppt/ink/ink19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98.476 4217.181 162.93, 11030.877 4288.971 390.219, 11040.451 4352.869 627.682, 11043.874 4436.203 763.334, 11044.375 4493.037 802.026, 11042.393 4543.885 838.894, 11037.318 4596.106 854.95, 11030.229 4654.377 865.383, 11022.876 4714.397 868.209, 11001.263 4759.872 428.131</trace>
</ink>
</file>

<file path=ppt/ink/ink19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81.564 3952.619 231.681, 11279.427 4029.284 585.712, 11278.168 4130.515 744.932, 11277.123 4180.805 777.51, 11280.069 4234.176 794.579, 11291.457 4285.052 794.384, 11286.788 4330.882 391.727</trace>
</ink>
</file>

<file path=ppt/ink/ink19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69.659 4029.342 170.327, 11341.546 4012.065 603.366, 11427.281 4006.753 721.763, 11471.896 4011.858 828.264, 11441.591 4068.254 857.131, 11369.701 4152.712 738.746, 11316.127 4221.303 400.972, 11261.494 4267 247.301, 11302.689 4215.362 550.139, 11370.44 4187.127 516.777, 11415.248 4180.891 434.198</trace>
</ink>
</file>

<file path=ppt/ink/ink19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86.357 3805.786 348.483, 11656.87 3848.566 558.772, 11586.653 3910.176 539.337, 11517.355 3948.829 344.62</trace>
</ink>
</file>

<file path=ppt/ink/ink19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96.653 3981.72 136.826, 11443.097 4022.637 308.118, 11463.494 4074.762 411.434, 11486.292 4142.507 543.263, 11498.427 4185.112 613.789, 11508.396 4287.56 773.718, 11501.331 4337.953 811.482, 11497.045 4388.69 705.056, 11476.859 4435.644 7.05</trace>
</ink>
</file>

<file path=ppt/ink/ink19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01.159 3981.72 275.251, 11548.74 3981.956 334.842, 11614.244 3967.606 545.003, 11689.451 3948.918 749.028, 11737.736 3932.627 790.376, 11785.325 3921.406 802.795, 11834.147 3933.405 824.849, 11864.773 3975.755 848.796, 11881.627 4034.103 855.545, 11894.227 4086.841 857.883, 11902.066 4143.133 859.439, 11906.771 4200.149 859.107, 11902.437 4253.26 861.535, 11883.854 4311.352 866.462, 11860.755 4360.044 868.261, 11824.274 4404.719 868.995, 11769.516 4416.66 856.349, 11726.378 4377.684 641.123, 11711.138 4333.946 280.468</trace>
</ink>
</file>

<file path=ppt/ink/ink19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18.893 4030.665 153.636, 11619.672 4075.963 239.378, 11629.175 4142.262 443.814, 11637.351 4210.122 580.59, 11650.988 4287.324 487.798</trace>
</ink>
</file>

<file path=ppt/ink/ink19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30.798 4102.097 165.445, 11681.463 4101.063 262.192, 11746.262 4077.406 589.459, 11784.865 4125.88 859.988, 11758.007 4176.904 853.493, 11728.025 4225.443 719.2, 11702.242 4268.096 139.954</trace>
</ink>
</file>

<file path=ppt/ink/ink19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78.42 4275.385 136.826, 11734.811 4268.654 779.712, 11784.236 4258.407 562.049</trace>
</ink>
</file>

<file path=ppt/ink/ink19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66.802 3742.291 296.758, 12003.943 3792.601 784.256, 12021.884 3840.609 789.087, 12026.408 3889.275 717.467, 12015.781 3934.86 199.664</trace>
</ink>
</file>

<file path=ppt/ink/ink1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55.852 3497.617 319.729, 3911.719 3534.266 362.195, 3943.023 3586.743 400.532, 3973.132 3653.524 534.558, 4001.085 3748.388 732.819, 4008.71 3794.613 811.813, 4012.204 3849.38 840.767, 4004.795 3913.595 858.36, 3981.651 3979.502 861.693, 3951.842 4033.554 857.14, 3918.217 4080.995 809.225, 3871.281 4110.917 566.513</trace>
</ink>
</file>

<file path=ppt/ink/ink19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11.242 3947.327 246.871, 11954.918 3938.561 245.202, 12002.789 3927.602 266.41, 12058.616 3914.761 314.343, 12129.21 3904.215 408.249, 12187.729 3893.377 480, 12248.809 3896.501 292.985, 12192.074 3926.231 137.395</trace>
</ink>
</file>

<file path=ppt/ink/ink19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97.229 3938.067 136.826, 11956.502 3981.056 351.699, 11952.917 4024.015 449.021, 11946.067 4084.44 578.197, 11929.79 4169.463 729.976, 11916.996 4233.133 801.357, 11908.067 4283.273 835.948, 11900.468 4334.745 851.418, 11878.181 4378.803 419.851</trace>
</ink>
</file>

<file path=ppt/ink/ink19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03.843 4024.05 220.517, 12029.145 4072.967 386.466, 12067.604 4149.635 721.245, 12082.729 4201.896 766.782, 12083.854 4246.704 7.729</trace>
</ink>
</file>

<file path=ppt/ink/ink19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29.513 3983.043 136.826, 12119.683 4035.342 336.105, 12120.401 4090.32 366.572, 12127.851 4152.133 487.932, 12161.249 4196.438 403.008</trace>
</ink>
</file>

<file path=ppt/ink/ink19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5.768 4000.24 162.93, 12242.939 4060.948 563.215, 12211.587 4161.89 764.064, 12188.573 4215.697 784.564, 12164.455 4260.298 747.809, 12127.418 4307.688 587.632</trace>
</ink>
</file>

<file path=ppt/ink/ink19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74.204 4378.564 343.552, 11922.067 4361.265 361.909, 11980.152 4351.66 444.639, 12047.593 4338.777 549.071, 12092.685 4334.001 612.518, 12148.713 4323.174 668.431, 12199.857 4313.646 728.007, 12247.389 4310.834 760.22, 12306.078 4317.827 785.585, 12354.052 4331.967 818.389, 12405.058 4333.278 843.446, 12457.407 4325.625 831.86, 12504.897 4334.098 410.207</trace>
</ink>
</file>

<file path=ppt/ink/ink19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59.338 9360.279 229.776, 12811.699 9348.147 746.431, 12864.17 9345.836 807.857, 12913.963 9350.09 817.454, 12971.74 9350.898 791.862, 13015.098 9366.027 390.483</trace>
</ink>
</file>

<file path=ppt/ink/ink19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13.038 9595.739 408.156, 12770.549 9568.856 458.284, 12849.542 9561.185 771.629, 12901.448 9543.402 832.033, 12959.646 9530.807 853.809, 13002.716 9535.503 563.881</trace>
</ink>
</file>

<file path=ppt/ink/ink19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9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85.833 9282.233 136.826, 13301.508 9234.539 349.687, 13359.357 9240.433 694.204, 13427.135 9332.156 808.394, 13441.801 9387.605 814.165, 13452.337 9450.386 818.52, 13461.037 9512.223 823.209, 13470.399 9562.224 827.211, 13485.634 9615.174 831.665, 13533.664 9599.421 432.422</trace>
</ink>
</file>

<file path=ppt/ink/ink1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19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86.907 9180.377 138.775, 13440.319 9229.8 648.053, 13403.551 9315.973 807.479, 13376.81 9387.452 834.564, 13354.213 9455.232 847.049, 13339.4 9504.33 851.723, 13322.439 9555.49 854.913, 13301.485 9603.742 857.214, 13259.978 9649.984 8.572</trace>
</ink>
</file>

<file path=ppt/ink/ink19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28.451 9147.307 371.692, 13572.349 9211.985 639.507, 13553.513 9264.338 810.203, 13538.588 9323.045 851.749, 13528.039 9390.026 861.476, 13521.369 9449.543 864.642, 13521.969 9507.134 866.242, 13538.857 9565.37 866.649, 13594.001 9586.194 863.315, 13658.77 9554.039 752.736, 13702 9547.987 371.189</trace>
</ink>
</file>

<file path=ppt/ink/ink19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77.398 9239.904 298.934, 13722.293 9239.689 355.797, 13785.827 9229.59 545.521, 13858.751 9217.999 622.145, 13902.784 9221.041 446.48</trace>
</ink>
</file>

<file path=ppt/ink/ink19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68.674 9138.047 136.826, 13724.458 9156.556 209.277, 13702.146 9223.449 519.554, 13691.606 9273.809 660.901, 13681.964 9327.216 764.959, 13685.576 9380.951 825.13, 13689.702 9441.637 847.635, 13702.793 9492.478 856.904, 13724.116 9546.362 859.9, 13774.247 9571.81 851.126, 13832.917 9558.784 744.859, 13864.866 9514.076 569.893</trace>
</ink>
</file>

<file path=ppt/ink/ink19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27.416 9069.261 136.826, 13953.78 9112.54 606.714, 13989.568 9198.128 830.075, 13996.68 9251.246 845.478, 13995.614 9322.374 852.4, 13987.923 9400.583 856.809, 13978.75 9454.841 859.042, 13963.21 9505.469 860.932, 13945.113 9564.11 862.961, 13923.416 9623.922 863.743, 13892.218 9677.478 858.068, 13847.448 9720.322 606.685</trace>
</ink>
</file>

<file path=ppt/ink/ink19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45.112 9279.588 141.628, 13591.864 9264.775 490.18, 13666.086 9251.703 559.832, 13709.138 9244.422 582.582, 13794.385 9236.134 569.599, 13838.564 9232.49 446.184</trace>
</ink>
</file>

<file path=ppt/ink/ink19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3.54 9091.748 140.051, 13740.302 9142.289 255.633, 13709.149 9202.276 382.368, 13686.605 9253.963 410.242, 13669.848 9313.872 286.279</trace>
</ink>
</file>

<file path=ppt/ink/ink19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77.436 8907.877 356.616, 14224.808 8922.588 399.105, 14271.807 8962.946 551.222, 14288.94 9006.063 540.843</trace>
</ink>
</file>

<file path=ppt/ink/ink19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6.021 8837.769 157.024, 14323.538 8921.146 654.011, 14302.913 8967.123 727.913, 14244.323 9037.13 633.384, 14200.552 9062.379 486.174</trace>
</ink>
</file>

<file path=ppt/ink/ink19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57.056 9108.943 136.826, 14108.365 9076.725 182.285, 14155.73 9065.757 226.728, 14217.977 9048.803 269.554, 14270.272 9040.081 310.899, 14322.77 9034.053 341.024, 14365.212 9023.564 305.579</trace>
</ink>
</file>

<file path=ppt/ink/ink1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35.511 3620.639 261.163, 4306.355 3615.616 473.662, 4372.811 3605.892 627.818, 4425.947 3597.509 724.376, 4476.856 3591.142 791.364, 4533.434 3581.03 836.96, 4588.789 3579.317 852.78, 4652.557 3563.703 858.886, 4712.35 3559.139 860.089, 4764.968 3549.613 836.019, 4812.958 3556.505 412.257</trace>
</ink>
</file>

<file path=ppt/ink/ink19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98.601 8828.508 136.826, 14231.904 8883.107 394.859, 14242.587 8934.889 507.547, 14260.249 9022.191 643.34, 14265.21 9069.045 714.458, 14261.921 9112.713 759.211, 14254.151 9160.207 787.682, 14245.888 9216.373 801.248, 14241.751 9267.269 805.333, 14223.439 9310.231 397.125</trace>
</ink>
</file>

<file path=ppt/ink/ink19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99.925 9065.292 136.826, 14175.606 9112.507 314.553, 14140.364 9171.84 429.262, 14117.036 9223.878 451.278, 14101.483 9266.979 160.808</trace>
</ink>
</file>

<file path=ppt/ink/ink19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74.003 9126.141 159.321, 14321.095 9157.824 236.075, 14369.359 9193.224 365.773, 14430.707 9253.505 456.099</trace>
</ink>
</file>

<file path=ppt/ink/ink19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22.701 9013.702 189.188, 14525.521 9068.145 213.334, 14528.905 9126.584 299.819, 14528.35 9181.979 411.936, 14523.448 9244.946 532.222, 14517.052 9294.408 595.954, 14507.826 9348.709 652.894, 14498.564 9391.487 703.8, 14486.33 9449.948 758.578, 14474.419 9508.133 802.743, 14465.023 9557.061 829.202, 14470.934 9493.2 706.39, 14478.774 9449.996 637.085, 14500.358 9364.987 553.555, 14521.777 9296.967 476.134, 14549.884 9241.323 433.083, 14593.73 9228.831 641.916, 14619.877 9335.598 821.311, 14629.048 9400.904 843.623, 14640.341 9453.564 853.411, 14670.438 9503.243 856.024, 14715.643 9535.025 829.396, 14747.799 9578.545 230.812</trace>
</ink>
</file>

<file path=ppt/ink/ink19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99.176 9122.173 237.502, 14757.706 9170.581 528.912, 14740.945 9252.539 705.62, 14732.166 9304.535 748.85, 14724.15 9353.619 799.109, 14718.74 9414.31 831.639, 14721.159 9471.441 858.165, 14749.507 9525.969 863.026, 14804.838 9515.969 769, 14848.978 9522.322 379.209</trace>
</ink>
</file>

<file path=ppt/ink/ink19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61.351 9231.967 159.321, 14905.717 9222.206 180.935, 14969.957 9207.345 352.732, 15025.491 9198.249 461.863, 15068.716 9204.062 344.663</trace>
</ink>
</file>

<file path=ppt/ink/ink19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71.147 9108.943 148.517, 14964.029 9165.479 483.601, 14958.597 9248.785 735.066, 14952.292 9303.851 800.383, 14945.579 9368.851 828.738, 14944.433 9423.312 841.622, 14952.08 9478.055 853.664, 15029.682 9472.734 839.62, 15068.16 9421.358 674.734, 15099.7 9378.9 136.024</trace>
</ink>
</file>

<file path=ppt/ink/ink19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48.409 9135.401 136.826, 15200.774 9134.812 520.69, 15248.407 9196.509 686.412, 15264.436 9239.966 753.881, 15267.351 9294.027 810.66, 15251.641 9350.263 840.26, 15230.077 9408.499 853.987, 15207.8 9468.601 858.566, 15184.03 9520.167 859.178, 15158.776 9568.499 656.272</trace>
</ink>
</file>

<file path=ppt/ink/ink19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46.148 9237.259 136.826, 13298.009 9221.102 231.339, 13345.152 9225.193 281.627, 13387.999 9253.443 2.436</trace>
</ink>
</file>

<file path=ppt/ink/ink19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10.718 9078.52 164.176, 13492.541 9134.354 510.139, 13459.811 9197.419 482.479, 13437.886 9260.752 298.071</trace>
</ink>
</file>

<file path=ppt/ink/ink1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00.331 3694.716 218.519, 4347.368 3735.079 385.289, 4403.692 3759.021 585.704, 4480.391 3789.007 744.966, 4524.694 3807.444 792.935, 4570.832 3829.273 814.237, 4616.567 3851.661 825.31, 4611.534 3916.736 591.997, 4534.317 3944.287 451.431, 4473.958 3952.208 421.303, 4413.455 3958.873 420.161, 4353.775 3960.959 424.311, 4295.4 3966.111 435.974, 4240.854 3983.118 554.588, 4324.225 4000.555 758.192, 4385.537 3998.006 775.556, 4436.764 3990.914 799.235, 4495.15 3986.825 831.787, 4552.048 3982.934 853.667, 4613.823 3978.853 857.114, 4670.689 3975.87 856.946, 4725.56 3969.831 856.678, 4768.055 3978.984 565.776</trace>
</ink>
</file>

<file path=ppt/ink/ink195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28.91 8618.961 198.33, 6884.072 8558.507 386.407, 6839.956 8527.738 514.416, 6762.487 8537.024 614.25, 6707.306 8550.645 634.702, 6662.76 8565.996 643.009, 6614.448 8580.9 647.017, 6571.841 8590.853 647.53, 6512.328 8609.26 645.939, 6461.495 8628.326 642.541, 6384.537 8663.194 633.787, 6341.91 8688.545 627.269, 6273.481 8745.603 616.932, 6222.844 8804.325 609.281, 6171.82 8887.154 604.1, 6145.833 8933.26 603.071, 6098.622 9007.809 603.686, 6073.716 9053.057 609.706, 6024.497 9127.029 629.037, 5975.975 9196.687 658.453, 5926.739 9272.525 684.687, 5913.247 9323.092 699.105, 5908.96 9373.019 720.185, 5909.37 9428.7 737.934, 5918.081 9477.634 753.956, 5940.909 9533.407 768.959, 5959.187 9579.641 776.967, 5981.82 9624.035 785.587, 6049.452 9708.631 798.567, 6136.465 9789.069 804.386, 6214.81 9872.441 806.681, 6293.728 9954.652 806.888, 6342.162 10008.244 807.062, 6432.062 10071.333 807.608, 6488.364 10095.466 808.187, 6554.688 10117.752 809.33, 6609.062 10137.068 810.798, 6661.618 10153.792 812.347, 6728.395 10174.382 814.77, 6795.716 10192.756 817.202, 6844.673 10204.919 818.713, 6896.375 10213.2 820.102, 6960.053 10220.037 821.196, 7016.591 10226.131 821.735, 7088.745 10234.983 822.588, 7142.518 10243.958 823.217, 7225.075 10256.867 823.704, 7278.728 10266.487 824.02, 7359.364 10282.17 824.26, 7427.171 10296.904 824.415, 7502.964 10307.856 824.608, 7587.261 10317.715 824.783, 7646.395 10325.328 824.736, 7725.564 10334.881 824.534, 7785.613 10341.194 824.124, 7875.365 10356.211 822.025, 7943.683 10364.979 819.523, 8017.335 10371.466 816.74, 8080.659 10372.643 815.248, 8148.357 10376.202 813.77, 8242.79 10381.406 811.077, 8314.74 10383.581 809.148, 8364.524 10384.127 808.209, 8415.375 10384.936 807.227, 8489.193 10389.996 805.541, 8540.131 10389.206 804.633, 8642.039 10382.667 803.083, 8719.077 10382.042 802.178, 8769.001 10381.639 801.394, 8817.879 10380.91 800.573, 8869.873 10380.436 799.752, 8959.953 10381.794 798.425, 9018.96 10379.539 797.799, 9104.221 10377.204 796.91, 9161.974 10372.458 796.585, 9271.063 10367.296 796.145, 9339.222 10366.45 795.942, 9432.045 10364.604 795.604, 9481.129 10363.267 795.431, 9573.634 10358.149 795.144, 9646.708 10358.646 794.997, 9752.154 10356.458 794.748, 9815.698 10353.381 794.604, 9921.857 10344.904 794.349, 9982.701 10339.776 793.999, 10067.741 10331.469 793.305, 10121.328 10328.283 792.71, 10229.205 10321.978 791.549, 10312.274 10317.413 790.733, 10365.917 10314.467 790.018, 10428.473 10308.327 789.093, 10484.105 10302.998 788.129, 10580.896 10294.959 786.372, 10649.765 10291.073 785.39, 10750.777 10282.216 783.603, 10813.145 10276.729 782.619, 10926.172 10266.193 780.83, 10999.041 10259.355 779.84, 11046.197 10254.932 778.999, 11097.501 10248.771 778.132, 11149.584 10244.797 777.395, 11249.37 10236.334 776.198, 11325.903 10232.096 775.772, 11375.298 10229.359 775.437, 11439.315 10224.767 775.136, 11505.638 10220.436 775.016, 11611.396 10213.497 774.966, 11669.899 10208.962 775.024, 11753.803 10202.223 775.16, 11807.128 10196.998 775.31, 11912.845 10190.469 775.676, 11990.813 10178.137 775.94, 12041.15 10170.145 776.158, 12099.212 10165.885 776.438, 12152.435 10161.271 776.707, 12241.974 10146.51 777.178, 12304.303 10134.65 777.391, 12395.024 10115.892 777.785, 12446.914 10107.289 777.981, 12551.607 10088.904 778.308, 12626.77 10070.634 778.432, 12675.408 10058.782 778.533, 12725.798 10043.1 778.625, 12775.004 10026.47 778.642, 12858.628 9992.302 778.644, 12918.379 9965.431 778.519, 13008.309 9934.767 778.261, 13064.018 9916.445 778.044, 13158.314 9882.938 777.62, 13211.562 9864.225 777.165, 13282.375 9837.262 776.094, 13344.396 9813.298 774.666, 13418.45 9775.686 772.841, 13467.583 9748.224 770.556, 13513.259 9722.217 766.93, 13613.565 9664.366 754.36, 13673.846 9624.817 743.383, 13726.089 9575.421 732.274, 13770.005 9523.978 720.59, 13807.355 9476.597 709.669, 13838.801 9429.899 701.367, 13866.517 9377.435 693.929, 13899.231 9280.412 678.233, 13906.594 9234.71 670.4, 13905.408 9188.76 663.64, 13896.452 9145.682 658.702, 13872.604 9091.763 655.978, 13830.259 9012.248 654.708, 13759.459 8936.848 654.87, 13706.601 8897.347 655.901, 13655.591 8864.396 657.629, 13575.046 8803.426 662.509, 13471.893 8744.802 672.291, 13427.321 8723.397 677.233, 13380.915 8701.121 682.022, 13336.716 8687.043 684.117, 13282.769 8671.843 685.767, 13203.516 8649.555 688.139, 13151.556 8635.049 688.715, 13061.798 8615.323 688.54, 13006.697 8604.461 686.594, 12927.704 8586.843 682.466, 12862.135 8574.931 676.194, 12801.836 8557.833 672.915, 12727.262 8540.701 669.207, 12679.106 8529.655 665.895, 12618.705 8517.781 662.474, 12553.157 8505.427 659.492, 12510.806 8497.453 657.228, 12445.259 8485.23 655.117, 12377.581 8467.043 653.353, 12333.757 8455.229 652.181, 12282.273 8443.794 651.345, 12221.708 8422.473 650.873, 12100.286 8394.108 650.97, 12014.18 8376.243 651.559, 11958.571 8364.693 652.166, 11898.021 8351.085 653.45, 11836.647 8342.335 655.001, 11716.478 8328.485 657.849, 11620.738 8316.102 659.131, 11558.881 8308.242 660.26, 11486.29 8298.441 661.349, 11413.126 8291.207 662.648, 11366.012 8286.618 663.74, 11288.458 8277.535 664.946, 11199.889 8266.081 665.998, 11142.624 8258.636 666.816, 11063.631 8256.145 667.701, 10979.235 8253.179 668.372, 10924.968 8251.348 668.949, 10838.537 8247.81 669.469, 10746.186 8249.327 669.464, 10686.517 8250.327 669.303, 10607.843 8252.385 668.12, 10516.035 8252.396 666.461, 10456.877 8252.479 664.889, 10360.698 8255.349 662.372, 10263.076 8255.307 659.543, 10200.079 8255.296 657.023, 10128.625 8255.759 653.302, 10048.606 8259.378 649.231, 9997.088 8261.679 645.723, 9897.429 8265.051 641.418, 9794.701 8267.694 636.767, 9728.486 8269.43 632.761, 9654.94 8275.253 628.589, 9577.875 8285.57 624.725, 9528.264 8292.3 621.426, 9428.904 8302.775 618.176, 9321.554 8310.989 615.616, 9252.239 8316.281 613.565, 9177.616 8323.478 611.648, 9103.249 8329.535 610.885, 9055.431 8333.467 610.597, 8958.646 8338.369 610.619, 8849.682 8341.962 614.914, 8779.259 8344.208 618.952, 8700.164 8352.24 624.703, 8623.843 8353.622 632.197, 8574.816 8354.504 638.99, 8493.201 8363.524 647.73, 8396.903 8368.396 656.912, 8334.669 8371.546 664.979, 8257.611 8382.038 674.387, 8176.494 8390.236 683.839, 8124.392 8395.561 690.924, 8045.004 8395.732 698.781, 7960.527 8404.676 705.82, 7905.965 8410.537 711.381, 7835.302 8417.163 718.599, 7751.557 8429.336 725.295, 7697.708 8437.26 730.871, 7610.146 8448.043 736.45, 7520.87 8458.691 741.044, 7463.269 8465.596 744.801, 7399.079 8474.774 748.343, 7331.216 8486.416 752.619, 7197.694 8502.929 759.762, 7103.621 8508.314 762.695, 7042.993 8511.709 764.946, 6977.302 8515.79 767.219, 6913.251 8523.999 769.454, 6800.233 8532.252 773.258, 6713.076 8539.278 775.165, 6656.783 8543.77 776.322, 6586.872 8547.629 777.642, 6515.975 8551.958 778.865, 6404.603 8563.181 780.67, 6342.961 8573.311 781.408, 6256.22 8588.741 782.359, 6181.842 8602.898 782.81, 6126.406 8615.884 782.793, 6071.579 8629.941 775.348, 5999.281 8647.794 756.933, 5942.835 8660.054 702.982, 5887.504 8682.494 639.919, 5843.051 8699.16 479.074</trace>
</ink>
</file>

<file path=ppt/ink/ink195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0.111 8583.247 341.107, 14313.33 8657.726 528.699, 14298.242 8704.776 610.66, 14280.532 8779.911 678.736, 14258.964 8853.231 709.775, 14244.944 8900.82 733.887, 14231.61 8958.035 758.863, 14210.845 9014.228 780.3, 14173.623 9108.532 813.598, 14149.789 9172.755 824.899, 14118.175 9263.483 840.562, 14100.77 9321.962 846.42, 14073.475 9422.859 855.389, 14057.87 9486.211 858.5, 14038.114 9565.934 861.742, 14019.858 9651.352 864.334, 14010.221 9713.026 866.075, 14007.878 9768.396 865.016, 14062.691 9758.55 760.931, 14092.254 9709.505 658.169, 14117.787 9647.167 536.715, 14139.776 9588.585 104.192</trace>
</ink>
</file>

<file path=ppt/ink/ink195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24.189 8616.317 308.06, 14435.384 8670.506 390.248, 14450.857 8758.502 602.187, 14456.053 8801.565 649.985, 14462.545 8853.277 726.823, 14471.245 8919.504 785.439, 14479.099 8967.873 808.48, 14491.341 9040.39 836.292, 14501.895 9106.121 851.344, 14512.031 9166.038 858.981, 14522.862 9228.579 862.64, 14535.983 9299.202 865.979, 14549.506 9392.295 867.456, 14558.392 9455.59 868.348, 14569.314 9535.488 869.15, 14581.024 9600.717 869.067, 14596.562 9664.475 866.391, 14610.538 9719.559 851.103, 14607.376 9762.63 562.094</trace>
</ink>
</file>

<file path=ppt/ink/ink195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15.677 9156.024 468.769, 13878.94 9141.689 478.154, 13929.388 9125.866 532.679, 13978.743 9104.479 581.62, 14084.026 9066.977 658.715, 14206.632 9020.075 710.495, 14257.883 9002.557 721.182, 14331.841 8964.674 730.841, 14398.787 8944.971 713.454, 14467.749 8907.517 683.331, 14513.59 8877.694 647.563, 14610.822 8845.194 552.69, 14688.233 8835.195 476.573, 14737.161 8830.784 442.966, 14802.915 8834.067 390.152, 14826.5 8897.334 399.219, 14788.728 8952.07 447.531, 14735.256 9016.789 529.317, 14681.948 9071.768 578.141, 14613.784 9145.356 664.124, 14556.93 9207.043 702.439, 14516.29 9259.99 731.003, 14481.489 9307.954 750.272, 14451.984 9356.782 758.447, 14418.839 9415.149 763.7, 14366.529 9498.231 770.742, 14283.804 9603.223 777.069, 14207.962 9690.636 781.064, 14163.351 9745.87 784.048, 14122.517 9793.09 716.986</trace>
</ink>
</file>

<file path=ppt/ink/ink195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14.891 9100.466 408.156, 13968.866 9129.541 404.207, 14039.389 9189.804 493.94, 14122.894 9241.331 594.122, 14231.909 9310.11 666.747, 14279.641 9346.749 690.816, 14344.257 9403.679 729.561, 14393.609 9453.575 757.453, 14452.634 9510.934 781.776, 14547.953 9593.951 823.299, 14596.53 9632.3 830.584, 14640.589 9663.906 824.81, 14685.701 9699.909 812.001, 14731.644 9741.307 768.566</trace>
</ink>
</file>

<file path=ppt/ink/ink19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83.268 6895.953 572.345, 2678.552 6885.913 709.685, 2721.41 6889.865 767.82, 2775.394 6889.129 819.084, 2830.813 6884.595 850.474, 2888.879 6883.128 855.825, 2944.542 6885.762 852.101, 2990.407 6910.082 598.124</trace>
</ink>
</file>

<file path=ppt/ink/ink19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03.111 7074.532 566.644, 2680.818 7072.084 716.139, 2736.496 7066.158 794.508, 2796.288 7061.041 841.985, 2847.55 7058.19 859.12, 2904.135 7058.182 861.608, 2957.64 7054.41 851.366, 3005.46 7066.69 419.826</trace>
</ink>
</file>

<file path=ppt/ink/ink19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01.513 6846.987 136.826, 4001.864 6889.635 297.599</trace>
</ink>
</file>

<file path=ppt/ink/ink19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26.47 6855.951 136.826, 4022.511 6812.744 258.17, 4002.969 6867.327 740.948, 3987.628 6917.018 796.848, 3966.071 6973.412 833.031, 3944.66 7031.667 848.051, 3926.553 7083.438 853.769, 3909.522 7148.615 858.8, 3905.214 7201.778 864.12, 3929.496 7259.12 871.446, 3981.529 7281.019 870.678, 4030.72 7243.491 848.986, 4077.298 7227.54 418.652</trace>
</ink>
</file>

<file path=ppt/ink/ink19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42.344 9059.759 154.814, 4024.626 9112.838 598.358, 3997.852 9191.607 749.671, 3978.784 9244.29 791.363, 3961.079 9296.497 827.6, 3952.768 9351.197 841.298, 3948.524 9405.966 855.911, 3960.614 9456.946 865.174, 4013.003 9471.741 864.403, 4051.131 9428.341 851.235, 4083.982 9384.489 809.694, 4127.398 9354.396 225.329</trace>
</ink>
</file>

<file path=ppt/ink/ink1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52.708 4176.221 361.694, 4297.351 4214.992 546.102, 4297.754 4299.369 682.847, 4288.692 4388.884 794.41, 4276.579 4435.859 826.991, 4274.781 4487.207 856.303, 4291.941 4437.09 830.018, 4304.262 4379.445 778.762, 4317.036 4329.952 734.585, 4325.917 4282.487 707.077, 4344.683 4239.458 682.692, 4410.019 4206.195 788.19, 4418.45 4260.753 822.006, 4422.456 4323.12 845.871, 4416.242 4374.097 853.256, 4413.277 4428.855 859.337, 4419.817 4481.043 866.987, 4509.02 4524.867 661.152, 4553.876 4541.742 6.611</trace>
</ink>
</file>

<file path=ppt/ink/ink19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85.572 6808.062 136.826, 12358.272 6860.516 325.412, 12346.904 6903.573 360.801, 12332.545 6951.968 433.289, 12312.354 7003.787 473.465, 12284.843 7062.581 542.606, 12268.787 7130.622 625.722, 12291.458 7201.103 789.183, 12336.293 7182.868 796.186, 12384.291 7149.325 678.324</trace>
</ink>
</file>

<file path=ppt/ink/ink19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94.296 7068.655 136.826, 12270.082 7116.082 498.693, 12253.157 7179.829 686.926, 12332.069 7165.726 812.624, 12376.342 7131.816 780.28, 12419.122 7117.074 384.772</trace>
</ink>
</file>

<file path=ppt/ink/ink19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66.095 6819.967 136.826, 13645.464 6865.456 530.424, 13604.36 6928.453 665.238, 13560.699 7000.728 718.606, 13512.59 7079.791 788.195, 13494.046 7124.163 811.886, 13477.99 7171.545 850.034, 13477.98 7222.901 859.376, 13575.825 7257.584 865.433, 13624.963 7236.626 866.039, 13669.919 7205.518 863.362, 13728.245 7167.002 720.985, 13770.751 7139.83 183.077</trace>
</ink>
</file>

<file path=ppt/ink/ink19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74.085 12574.79 136.826, 3552.823 12634.426 381.442, 3538.754 12684.732 471.336, 3507.372 12735.421 474.035, 3482.75 12777.85 367.202</trace>
</ink>
</file>

<file path=ppt/ink/ink19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41.013 12634.316 136.826, 3515.236 12681.195 287.035, 3495.698 12740.628 311.548, 3478.7 12783.307 326.91, 3447.3 12843.978 321.465, 3411.613 12897.642 316.473, 3380.394 12954.139 311.431, 3355.01 13012.543 320.981, 3331.524 13076.312 358.351, 3315.901 13123.197 411.377, 3315.86 13178.521 459.998, 3344.54 13227.859 537.769, 3412.579 13227.705 624.573, 3458.372 13165.302 619.137, 3501.453 13101.83 421.725</trace>
</ink>
</file>

<file path=ppt/ink/ink19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03.436 12909.462 136.826, 3368.229 12964.168 177.556</trace>
</ink>
</file>

<file path=ppt/ink/ink196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68.983 11025.775 143.881, 6137.632 10989.403 539.85, 6227.682 10956.647 703.766, 6279.498 10949.31 726.253, 6329.683 10944.732 723.542, 6379.418 10940.794 669.902, 6422.771 10932.52 458.081</trace>
</ink>
</file>

<file path=ppt/ink/ink196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1.852 10749.308 348.483, 6229.135 10807.381 509.509, 6230.161 10873.1 591.776, 6229.328 10917.468 613.261, 6227.956 10976.735 646.827, 6226.461 11019.87 666.492, 6224.388 11093.698 699.466, 6223.19 11137.051 714.81, 6221.906 11191.274 740.308, 6226.493 11258.603 768.946, 6236.141 11311.282 803.92, 6264.17 11358.401 839.217, 6322.588 11379.131 858.059, 6383.255 11360.557 795.106, 6430.332 11332.332 441.27</trace>
</ink>
</file>

<file path=ppt/ink/ink196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48.929 10775.765 246.871, 6734.759 10826.198 290.733, 6712.689 10876.667 361.383, 6691.685 10921.536 411.278, 6655.682 11013.848 467.33, 6616.976 11093.612 521.672, 6580.938 11156.247 564.775, 6531.775 11216.839 531.865</trace>
</ink>
</file>

<file path=ppt/ink/ink196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80.142 11081.333 296.758, 6687.903 11136.683 304.499, 6695.402 11201.693 475.989, 6698.47 11282.619 722.869, 6703.413 11331.17 792.028, 6693.377 11375.992 390.565</trace>
</ink>
</file>

<file path=ppt/ink/ink1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19.924 4254.267 351.906, 4576.211 4269.382 821.192, 4627.472 4267.949 833.383, 4673.73 4281.944 410.957</trace>
</ink>
</file>

<file path=ppt/ink/ink197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51.575 11009.9 456.929, 6815.941 10974.218 456.929, 6877.083 10933.347 475.315, 6949.494 10899.998 569.836, 6994.256 10889.381 614.258, 7043.713 10878.234 663.411, 7095.039 10866.966 719.459, 7145.057 10862.384 739.153, 7192.005 10873.396 205.699</trace>
</ink>
</file>

<file path=ppt/ink/ink197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59.513 10832.645 213.813, 6819.158 10893.989 391.274, 6849.942 10957.669 526.236, 6878.006 11035.42 657.372, 6908.144 11128.44 752.79, 6941.001 11194.633 815.537, 6979.781 11248.099 846.635, 7029.181 11294.826 860.537, 7079.008 11326.572 862.359, 7137.408 11318.569 852.443, 7143.425 11256.862 697.338, 7163.99 11210.685 6.973</trace>
</ink>
</file>

<file path=ppt/ink/ink197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36.238 10655.388 506.358, 6842.064 10698.258 601.868, 6869.869 10741.809 700.788, 6945.139 10808.911 778.049, 6990.38 10834.874 708.143</trace>
</ink>
</file>

<file path=ppt/ink/ink197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78.856 10668.616 546.338, 7264.934 10645.068 480.518, 7353.265 10616.427 594.512, 7432.458 10603.768 600.146, 7458.615 10646.138 1.873</trace>
</ink>
</file>

<file path=ppt/ink/ink197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38.385 10533.688 279.589, 7262.373 10577.513 364.488, 7280.999 10646.036 508.566, 7290.972 10734.769 590.001, 7289.363 10808.749 581.248, 7288.545 10858.116 527.459</trace>
</ink>
</file>

<file path=ppt/ink/ink197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53.723 10810.157 318.863, 7208.917 10811.9 439.061, 7279.055 10807.979 589.701, 7324.832 10801.891 693.377, 7369.251 10803.214 772.285, 7416.554 10820.563 214.919</trace>
</ink>
</file>

<file path=ppt/ink/ink197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50.541 11003.288 301.125, 7104.358 10970.664 301.125, 7150.606 10948.271 301.125, 7210.417 10930.469 300.585, 7270.751 10910.972 334.209, 7331.228 10888.009 400.759, 7399.516 10869.848 537.536, 7474.707 10865.474 672.68, 7520.315 10882.725 6.727</trace>
</ink>
</file>

<file path=ppt/ink/ink197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11.142 10943.76 283.991, 7284.475 10999.935 269.139, 7253.506 11045.32 283.428, 7208.619 11108.248 320.967, 7170.741 11153.474 356.526, 7120.388 11206.24 400.306, 7077.957 11246.867 411.921, 7035.397 11273.795 3.538</trace>
</ink>
</file>

<file path=ppt/ink/ink197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73.603 10976.83 438.64, 7622.815 11032.859 452.215, 7572.311 11102.018 578.804, 7517.888 11192.017 752.258, 7461.535 11279.713 818.25, 7418.815 11311.724 227.711</trace>
</ink>
</file>

<file path=ppt/ink/ink1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88.175 4403.745 248.699, 4556.877 4398.887 628.539, 4649.18 4390.017 685.712, 4692.077 4389.164 528.16</trace>
</ink>
</file>

<file path=ppt/ink/ink198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89.976 10889.525 166.345, 7294.451 10944.199 172.459, 7296.332 11015.509 271.7, 7297.483 11081.703 336.619, 7298.527 11125.54 377.753, 7298.961 11170.226 422.959, 7299.141 11214.354 458.45, 7299.236 11286.096 507.835, 7302.029 11332.056 541.886, 7313.221 11411.521 609.13, 7363.634 11350.514 555.244, 7381.571 11276.209 339.673, 7390.431 11226.209 214.481</trace>
</ink>
</file>

<file path=ppt/ink/ink198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27.015 10937.146 261.163, 7368.309 10984.359 408.878, 7408.676 11046.929 593.349, 7439.917 11102.847 654.905, 7500.541 11198.227 740.862, 7561.894 11266.686 766.445, 7641.474 11325.758 770.988, 7694.993 11344.509 719.508, 7738.387 11341.924 422.21</trace>
</ink>
</file>

<file path=ppt/ink/ink198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4.63 10868.36 248.699, 7970.321 10932.585 769.641, 7970.059 10986.312 823.057, 7967.085 11042.218 847.538, 7962.356 11106.567 860.585, 7956.641 11166.789 866.087, 7950.673 11219.354 865.483, 7929.532 11264.873 426.787</trace>
</ink>
</file>

<file path=ppt/ink/ink198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01.134 10688.459 281.911, 7958.315 10740.755 450.159</trace>
</ink>
</file>

<file path=ppt/ink/ink198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47.97 10871.007 177.251, 8061.554 10920.389 284.779, 8072.312 10971.817 446.672, 8083.603 11034.637 670.478, 8083.386 11081.714 755.451, 8080.313 11130.996 815.809, 8065.717 11180.927 825.119, 8042.134 11127.327 503.914, 8045.751 11083.172 430.618, 8049.92 11038.91 394.035, 8055.378 10985.8 350.227, 8065.798 10924.982 296.144, 8079.924 10877.985 253.695, 8109.949 10828.558 232.734, 8153.64 10820.988 319.494, 8203.351 10876.902 526.393, 8237.466 10955.643 699.256, 8241.867 11007.877 740.829, 8252.779 11055.933 777.015, 8259.242 11110.402 807.416, 8276.831 11164.117 833.144, 8316.934 11210.854 616.232</trace>
</ink>
</file>

<file path=ppt/ink/ink198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22.874 10840.581 136.826, 8459.406 10842.882 592.875, 8436.545 10902.335 814.257, 8482.286 10933.927 813.227, 8517.256 10977.43 810.118, 8537.283 11023.344 805.719, 8532.258 11080.192 809.939, 8512.065 11124.933 819.312, 8487.659 11168.577 827.002, 8443.738 11194.425 828.379, 8418.369 11109.111 473.207</trace>
</ink>
</file>

<file path=ppt/ink/ink198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65.206 10835.291 265.291, 8616.98 10839.142 269.132, 8679.364 10839.517 329.554, 8727.75 10834.971 414.855, 8789.769 10825.469 548.41, 8866.078 10815.268 621.18, 8909.754 10826.216 6.212</trace>
</ink>
</file>

<file path=ppt/ink/ink198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92.2 10750.631 252.864, 8706.432 10810.65 416.33, 8710.919 10871.091 645.195, 8701.968 10985.79 822.757, 8700.952 11058.396 854.366, 8701.184 11122.314 866.719, 8711.256 11183.244 873.094, 8755.731 11230.712 875.994, 8808.05 11243.839 872.833, 8850.73 11271.049 430.411</trace>
</ink>
</file>

<file path=ppt/ink/ink1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71.266 4094.206 371.692, 4774.102 4154.248 430.719, 4776.027 4230.933 613.175, 4770.632 4337.144 803.153, 4764.9 4393.433 845.582, 4756.694 4460.61 861.42, 4750.214 4518.958 868.413, 4750.779 4573.182 866.526, 4735.386 4621.016 427.301</trace>
</ink>
</file>

<file path=ppt/ink/ink199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34.817 10904.076 168.978, 9014.079 10842.513 601.167, 8943.576 10839.464 820.702, 8920.893 10884.627 825.944, 8908.644 10936.112 827.651, 8904.164 11002.433 828.518, 8907.095 11059.09 830.234, 8918.844 11111.894 831.68, 8947.008 11159.046 812.307, 9004.874 11091.673 512.696, 9032.454 11021.129 335.637, 9047.504 10971.751 236.599, 9058.913 10918.354 165.142, 9064.555 10870.884 179.693, 9056.74 10916.615 516.878, 9053.842 10966.398 691.566, 9054.654 11009.569 777.325, 9061.979 11057.645 828.307, 9077.334 11109.743 817.616, 9125.263 11097.555 480.48</trace>
</ink>
</file>

<file path=ppt/ink/ink199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69.749 10788.992 244.831, 9176.165 10841.054 663.681, 9176.546 10894.653 781.129, 9173.812 10944.855 811.196, 9167.844 11010.42 823.033, 9166.164 11068.287 833.765, 9167.345 11119.312 848.567, 9190.598 11048.06 818.948, 9201.968 10996.962 737.055, 9210.771 10948.015 607.336, 9228.86 10879.432 314.452, 9255.414 10831.539 201.843, 9315.889 10818.927 545.667, 9353.017 10887.32 779.799, 9368.397 10944.271 828.902, 9375.961 10994.842 852.253, 9388.489 11053.388 865.98, 9383.626 11097.06 571.919</trace>
</ink>
</file>

<file path=ppt/ink/ink199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60.777 10783.7 195.555, 9507.894 10782.518 367.493, 9572.222 10780.597 650.4, 9623.137 10779.632 629.716</trace>
</ink>
</file>

<file path=ppt/ink/ink199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24.273 10687.136 294.595, 9525.851 10732.549 552.127, 9521.381 10817.533 786.91, 9523.264 10878.458 835.43, 9535.02 10935.948 859.124, 9558.693 10998.085 867.749, 9588.355 11046.404 871.011, 9648.417 11054.438 870.561, 9697.309 11010.488 847.28, 9741.464 10988.055 8.54</trace>
</ink>
</file>

<file path=ppt/ink/ink199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64.229 12098.577 275.251, 6209.146 12065.479 274.416, 6255.582 12042.832 416.558, 6319.367 12012.486 639.873, 6363.339 11994.502 717.321, 6412.002 11986.716 709.698, 6457.688 11994.233 197.502</trace>
</ink>
</file>

<file path=ppt/ink/ink199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59.475 12049.632 373.978, 6273.962 12093.33 489.715, 6276.251 12165.733 660.833, 6276.529 12209.186 713.926, 6274.126 12260.516 772.392, 6273.284 12320.132 797.285, 6273.597 12382.488 818.843, 6278.394 12458.354 835.947, 6285.309 12513.624 848.883, 6299.2 12563.229 859.718, 6321.935 12613.046 865.694, 6366.913 12653.566 869.094, 6411.038 12614.088 864.27, 6452.433 12543.31 815.479, 6466.712 12495.262 496.413</trace>
</ink>
</file>

<file path=ppt/ink/ink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58.655 4259.599 136.826, 13246.522 4327.87 379.329, 13246.076 4377.657 442.375, 13244.374 4437.151 531.486, 13236.846 4505.934 571.341, 13236.27 4580.318 661.284, 13248.575 4626.792 752.256, 13293.119 4615.452 790.391, 13368.073 4542.09 590.5</trace>
</ink>
</file>

<file path=ppt/ink/ink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65.365 3331.852 290.844, 11079.858 3374.244 307.304, 11092.38 3432.385 366.013, 11100.896 3505.349 445.221, 11105.796 3548.004 561.21, 11108.923 3595.512 615.445, 11111.404 3641.36 664.724, 11114.034 3698.853 747.516, 11114.296 3762.759 815.277, 11113.144 3834.518 856.521, 11111.602 3896.228 869.405, 11107.024 3953.078 872.931, 11100.119 4012.495 870.12, 11094.545 4069.661 860.131, 11100.409 4011.066 669.237, 11120.257 3966.8 6.692</trace>
</ink>
</file>

<file path=ppt/ink/ink2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95.576 3129.875 204.961, 4345.869 3181.376 290.002, 4302.917 3241.687 519.152, 4261.103 3315.624 681.406, 4233.735 3360.419 743.353, 4188.836 3445.708 795.801, 4178.962 3493.211 754.773, 4154.208 3535.779 210.046</trace>
</ink>
</file>

<file path=ppt/ink/ink200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43.063 12159.426 178.579, 6196.388 12135.518 219.161, 6251.19 12109.232 211.36, 6294.083 12116.739 197.346</trace>
</ink>
</file>

<file path=ppt/ink/ink200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64.229 12164.718 151.561, 6181.142 12122.134 247.368, 6252.192 12098.907 609.612, 6207.683 12135.777 464.199</trace>
</ink>
</file>

<file path=ppt/ink/ink200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70.632 11908.091 136.826, 6851.556 11971.057 594.144, 6820.603 12050.237 710.613, 6800.855 12097.899 746.328, 6780.151 12151.54 764.442, 6761.362 12196.14 775.536, 6733.583 12245.213 782.095, 6682.844 12324.22 639.289</trace>
</ink>
</file>

<file path=ppt/ink/ink200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78.033 12148.844 267.501, 6792.903 12196.397 260.418, 6803.208 12243.713 354.818, 6810.279 12296.948 554.511, 6804.267 12378.242 752.626, 6798.006 12428.537 792.423, 6791.607 12482.886 823.519, 6791.23 12541.498 835.721, 6775.61 12587.376 412.111</trace>
</ink>
</file>

<file path=ppt/ink/ink200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77.246 12160.749 220.517, 6927.04 12132.499 259.673, 6985.173 12092.615 337.61, 7030.349 12067.098 374.008, 7073.659 12053.912 231.833</trace>
</ink>
</file>

<file path=ppt/ink/ink200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15.073 12024.499 210.176, 6870.909 12086.923 421.649, 6903.4 12163.62 616.131, 6923.336 12219.308 688.22, 6949.997 12305.712 768.046, 6963.592 12359.21 786.258, 6981.455 12410.143 800.849, 6998.315 12457.441 812.575, 7015.352 12504.268 826.92, 7031.003 12552.641 839.569, 7060.75 12602.335 853.235, 7118.584 12613.408 858.87, 7157.143 12550.648 823.682, 7175.435 12486.682 725.882, 7205.157 12443.262 7.259</trace>
</ink>
</file>

<file path=ppt/ink/ink200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00.272 11835.338 333.855, 7018.764 11881.52 424.229, 7066.622 11929.728 562.208, 7112.219 11956.872 553.692, 7167.118 11997.401 294.786</trace>
</ink>
</file>

<file path=ppt/ink/ink200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97.914 11752 210.176, 7342.835 11751.798 212.325, 7393.743 11742.688 257.161, 7456.41 11732.43 309.476, 7501.339 11734.819 290.925</trace>
</ink>
</file>

<file path=ppt/ink/ink200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5.379 11713.638 143.881, 7374.2 11765.334 239.391, 7380.924 11817.866 406.347, 7380.928 11884.272 555.948, 7376.123 11963.878 648.389, 7376.054 12050.917 608.379</trace>
</ink>
</file>

<file path=ppt/ink/ink200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8.496 11908.091 199.915, 7369.076 11891.944 276.685, 7418.101 11878.168 415.219, 7477.737 11867.086 565.111, 7527.531 11862.207 624</trace>
</ink>
</file>

<file path=ppt/ink/ink2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47.953 3205.275 141.628, 4383.808 3252.302 307.186, 4403.223 3296.294 401.267, 4420.105 3360.654 528.079, 4450.67 3432.865 729.25, 4541.808 3426.494 862.013, 4571.023 3379.976 863.769, 4594.931 3328.473 864.23, 4614.379 3266.178 863.884, 4625.709 3210.463 862.075, 4631.27 3155.487 856.572, 4651.642 3110.184 422.393</trace>
</ink>
</file>

<file path=ppt/ink/ink201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98.699 12087.994 270.975, 7256.246 12051.039 267.205, 7315.789 12034.724 274.494, 7361.612 12015.316 324.967, 7425.793 12002.755 425.909, 7493.228 11989.743 502.382, 7535.671 11994.311 462.752</trace>
</ink>
</file>

<file path=ppt/ink/ink201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23.584 12019.208 301.125, 7387.384 12063.94 426.608, 7352.349 12135.829 526.227, 7309.536 12220.633 576.281, 7283.611 12264.881 585.023, 7224.521 12344.393 577.748, 7170.404 12418.632 505.743, 7137.598 12462.914 302.491</trace>
</ink>
</file>

<file path=ppt/ink/ink201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6.859 12131.647 348.483, 7370.038 12184.159 357.538, 7372.303 12246.723 543.651, 7367.584 12299.361 687.487, 7363.704 12342.896 771.751, 7360.06 12389.416 803.521, 7359.304 12445.905 812.533, 7361.402 12496.996 814.132, 7414.126 12422.425 355.174</trace>
</ink>
</file>

<file path=ppt/ink/ink201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28.876 12246.732 136.826, 7435.892 12195.454 268.665, 7493.881 12215.728 784.021, 7542.884 12248.586 847.537, 7597.352 12291.005 859.773, 7644.213 12322.926 861.105, 7692.325 12354.491 861.657, 7773.053 12423.832 680.8</trace>
</ink>
</file>

<file path=ppt/ink/ink201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82.863 12037.727 400.177, 7680.771 12081.504 353.596, 7663.991 12133.017 390.014, 7645.168 12201.746 544.721, 7626.82 12274.021 743.835, 7611.244 12317.167 500.251</trace>
</ink>
</file>

<file path=ppt/ink/ink201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82.575 12423.989 301.125, 7442.075 12372.165 434.558, 7498.943 12337.245 406.783</trace>
</ink>
</file>

<file path=ppt/ink/ink201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42.967 12016.562 267.501, 8293.167 11970.756 414.316, 8220.105 11960.392 587.306, 8149.323 12010.84 643.681, 8115.781 12055.085 652.12, 8101.311 12107.03 654.639, 8092.805 12151.662 663.485, 8092.519 12214.102 692.688, 8101.239 12260.705 741.693, 8149.916 12288.1 776.169, 8197.421 12287.599 762.09, 8244.156 12273.783 660.153, 8282.419 12227.17 576.839, 8326.173 12157.122 416.448, 8350.654 12092.849 346.679, 8371.27 12037.931 277.996, 8388.241 11981.015 238.572, 8401.537 11921.732 190.724, 8405.473 11873.284 161.838, 8405.315 11815.618 147.529, 8399.915 11755.244 151.784, 8396.931 11711.976 168.928, 8396.138 11655.857 341.963, 8403.143 11716.326 760.615, 8396.332 11767.674 819.925, 8387.676 11822.186 841.999, 8385.598 11881.903 850.087, 8385.145 11949.91 855.172, 8388.64 12010.308 858.617, 8394.364 12063.342 861.954, 8403.421 12127.016 864.538, 8413.412 12180.358 863.041, 8444.177 12223.979 824.086, 8494.529 12191.037 632.677</trace>
</ink>
</file>

<file path=ppt/ink/ink201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59.378 12036.403 456.929, 8511.45 12032.929 374.846, 8578.079 12009.319 487.314, 8647.892 11970.197 544.299, 8676.04 11918.468 464.71, 8620.568 11885.445 434.963, 8568.166 11867.702 410.828, 8516.613 11874.128 412.82, 8491.614 11933.858 651.72, 8488.876 11977.435 718.376, 8493.185 12022.573 768.52, 8502.981 12073.389 812.137, 8521.956 12130.199 850.122, 8618.386 12151.134 861.443, 8669.307 12132.897 859.062, 8727.242 12092.479 840.45, 8788.675 12058.621 731.741, 8835.626 12049.983 203.636</trace>
</ink>
</file>

<file path=ppt/ink/ink201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53.588 11591.938 231.681, 8863.187 11652.225 353.307, 8863.825 11727.377 607.579, 8862.559 11818.137 794.496, 8861.968 11877.544 841.217, 8859.31 11933.283 856.561, 8862.063 11986.937 862.243, 8877.875 12053.064 862.562, 8927.975 12073.202 856.211, 8978.887 12039.192 832.792, 9017.636 11992.141 716.014, 9061.608 11964.565 7.16</trace>
</ink>
</file>

<file path=ppt/ink/ink201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2.551 11853.855 246.871, 9129.038 11804.268 477.542, 9067.981 11765.553 825.564, 9029.256 11808.719 829.076, 9009.573 11863.63 827.529, 9007.529 11919.995 828.139, 9024.004 11974.979 837.321, 9049.858 12018.534 844.628, 9107.509 12000.32 740.531, 9162.116 11939.092 345.76, 9194.767 11887.144 181.434, 9213.109 11844.788 144.49, 9217.724 11914.854 829.242, 9236.885 11968.755 850.041, 9322.087 11979.241 524.454</trace>
</ink>
</file>

<file path=ppt/ink/ink2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17.029 3067.703 146.574, 4661.233 3127.569 771.102, 4646.806 3172.681 818.445, 4635.126 3233.012 845.64, 4625.086 3295.92 860.026, 4620.64 3354.313 864.441, 4630.874 3407.471 867.204, 4679.209 3434.438 779.858</trace>
</ink>
</file>

<file path=ppt/ink/ink202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56.271 11742.739 315.132, 9350.784 11813.549 439.592, 9350.793 11888.611 702.388, 9395.155 11967.044 822.285, 9450.254 11954.66 664.086, 9484.68 11911.745 420.668, 9511.966 11865.88 215.861, 9533.796 11820.104 148.387, 9550.535 11777.172 137.584, 9558.422 11734.552 136.826, 9559.436 11690.439 169.848, 9527.302 11760.27 761.674, 9521.462 11813.359 840.051, 9518.821 11887.478 862.011, 9520.425 11953.085 865.141, 9520.353 12028.846 867.785, 9519.855 12106.36 870.154, 9519.353 12181.889 872.511, 9518.206 12247.125 874.756, 9516.615 12305.175 876.265, 9514.099 12367.204 877.057, 9511.025 12421.096 876.485, 9504.51 12503.482 874.883, 9497.189 12569.463 873.031, 9485.003 12627.687 870.18, 9458.871 12680.311 865.259, 9395.329 12594.076 718.103, 9380.301 12521.464 538.966, 9373.578 12477.221 373.936</trace>
</ink>
</file>

<file path=ppt/ink/ink202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0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7.362 6662.09 281.911, 909.588 6729.073 444.641, 907.925 6807.894 564.227, 901.164 6874.123 626.614, 895.165 6943.336 695.819, 891.349 6990.494 757.956, 882.138 7041.364 794.107, 870.328 7098.646 829.312, 859.813 7157.524 844.658, 852.11 7212.83 853.147, 845.644 7267.41 854.409, 857.485 7203.151 818.59, 865.079 7154.131 757.305, 875.178 7104.625 600.648, 892.39 7034.121 403.569, 908.146 6979.531 357.98, 919.581 6933.561 355.557, 939.794 6890.735 421.934, 982.538 6918.59 539.635, 993.077 6997.398 663.827, 1011.475 7084.313 799.642, 1033.02 7130.84 827.083, 1055.821 7180.084 837.834, 1095.525 7227.526 717.925</trace>
</ink>
</file>

<file path=ppt/ink/ink20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2.83 6807.6 136.826, 1115.339 6863.93 420.652, 1107.812 6933.365 574.928, 1107.644 7018.269 724.812, 1109.403 7067.989 787.757, 1113.435 7129.209 821.942, 1133.685 7190.1 842.003, 1153.865 7247.08 847.804, 1189.579 7291.911 811.51, 1205.756 7336.104 400.172</trace>
</ink>
</file>

<file path=ppt/ink/ink20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4.106 6947.818 169.38, 1281.453 6924.146 250.118, 1329.459 6902.285 391.855, 1384.149 6891.745 549.656, 1459.413 6873.449 561.84</trace>
</ink>
</file>

<file path=ppt/ink/ink20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5.069 6634.311 177.251, 1368.464 6706.283 636.088, 1367.267 6751.642 695.195, 1367.863 6794.064 754.644, 1369.503 6842.2 790.945, 1370.151 6891.923 810.979, 1369.092 6947.401 821.883, 1366.403 7007.172 829.88, 1363.992 7057.245 840.505, 1362.339 7110.204 853.102, 1364.055 7163.003 860.98, 1369.018 7215.571 865.594, 1392.974 7269.126 866.953, 1445.229 7261.716 846.773, 1481.897 7214.038 750.577, 1517.451 7167.966 635.51</trace>
</ink>
</file>

<file path=ppt/ink/ink20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8.159 7057.612 215.563, 1643.568 7113.78 503.355, 1596.813 7181.513 791.249, 1562.043 7226.664 630.888</trace>
</ink>
</file>

<file path=ppt/ink/ink20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6.207 6767.915 215.563, 1771.262 6779.537 356.683, 1823.445 6754.531 517.255, 1904.248 6727.051 788.112, 1954.394 6710.971 808.024, 2001.249 6711.507 398.453</trace>
</ink>
</file>

<file path=ppt/ink/ink20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4.367 6717.648 317.424, 1867.68 6764.843 310.192, 1870.803 6824.403 455.041, 1872.584 6889.63 667.595, 1870.983 6946.917 760.141, 1866.747 7002.574 805.721, 1859.166 7052.508 829.349, 1859.28 7105.453 853.008, 1890.656 7148.509 837.695, 1942.611 7140.949 533.216</trace>
</ink>
</file>

<file path=ppt/ink/ink20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00.574 6611.824 256.862, 2157.159 6621.415 364.097, 2210.885 6685.961 619.819, 2226.964 6740.033 715.742, 2236.712 6795.067 787.366, 2241.887 6845.443 829.82, 2242.328 6900.111 853.959, 2234.354 6954.845 861.638, 2208.267 7028.766 864.877, 2175.716 7087.368 863.304, 2141.813 7153.617 851.245, 2116.456 7200.94 818.815, 2089.718 7244.979 788.939, 2046.101 7281.969 7.889</trace>
</ink>
</file>

<file path=ppt/ink/ink2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71.266 3155.008 290.844, 4835.083 3169.223 575.105, 4880.902 3160.145 666.058, 4964.737 3155.702 581.185, 5021.976 3164.713 214.142</trace>
</ink>
</file>

<file path=ppt/ink/ink20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5.625 6752.041 136.826, 1758.442 6743.282 139.131, 1802.619 6729.77 194.568, 1847.72 6722.875 259.805, 1895.16 6704.545 214.817</trace>
</ink>
</file>

<file path=ppt/ink/ink20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3.044 6721.616 136.826, 1880.702 6767.774 141.551, 1886.165 6822.144 295.225, 1886.327 6876.626 485.534, 1882.287 6943.786 639.039, 1880.409 7027.164 767.11, 1888.89 7072.841 809.147, 1905.403 7121.173 838.11, 1954 7144.176 852.696, 1998.068 7113.829 702.936, 2042.125 7101.097 195.62</trace>
</ink>
</file>

<file path=ppt/ink/ink20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76.506 8122.244 136.826, 7334.253 8187.541 788.138, 7325.083 8238.642 799.634, 7337.466 8291.05 807.689, 7437.738 8325.632 793.437, 7496.184 8316.089 748.008, 7554.798 8311.196 677.952, 7601.704 8300.184 635.538, 7650.802 8286.785 573.468, 7719.525 8260.3 485.547, 7781.207 8225.25 347.48, 7820.316 8174.981 231.451, 7820.758 8128.759 231.417, 7793.468 8084.935 281.467, 7753.924 8034.111 422.581, 7693.263 8027.324 514.51, 7619.64 8033.513 563.615, 7546.404 8046.722 586.639, 7470.864 8075.338 599.399, 7400.509 8113.931 537.132, 7347.498 8152.413 368.831</trace>
</ink>
</file>

<file path=ppt/ink/ink20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81.547 7852.39 281.911, 7560.773 7902.365 546.162, 7536.222 7974.103 676.819, 7509.725 8059.759 744.106, 7499.392 8116.036 762.261, 7485.962 8182.672 780.362, 7474.876 8239.442 788.703, 7461.955 8313.873 794.959, 7452.651 8366.627 803.23, 7443.998 8421.001 812.379, 7437.506 8477.717 822.277, 7429.782 8538.445 838.439, 7421.753 8597.203 849.539, 7413.492 8649.199 856.985, 7404.374 8701.88 855.155, 7380.899 8745.563 421.694</trace>
</ink>
</file>

<file path=ppt/ink/ink20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85.266 8475.435 136.826, 7799.371 8527.524 451.808, 7793.246 8587.629 585.818, 7804.397 8519.487 272.228, 7820.233 8461.604 199.44, 7840.009 8406.59 196.027, 7882.645 8420.563 287.11</trace>
</ink>
</file>

<file path=ppt/ink/ink20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13.046 8471.467 136.826, 7820.226 8526.009 509.689, 7808.044 8594.104 580.816, 7791.571 8665.085 681.473, 7796.191 8622.376 503.646, 7811.289 8550.238 378.422, 7827.623 8489.675 323.104, 7840.344 8446.045 303.296, 7862.11 8389.305 274.393, 7902.207 8444.075 588.897, 7903.658 8519.749 650.633, 7893.225 8603.848 736.507, 7897.994 8649.427 800.026, 7887.982 8694.728 394.509</trace>
</ink>
</file>

<file path=ppt/ink/ink20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36.608 8004.512 170.327, 8022.142 8071.492 683.536, 8017.491 8120.898 785.438, 8015.689 8180.022 835.897, 8015.418 8236.616 853.473, 8017.009 8298.099 855.873, 8026.261 8353.926 840.382, 8038.905 8411.661 714.559, 8058.281 8457.613 427.509</trace>
</ink>
</file>

<file path=ppt/ink/ink20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47.727 8118.275 224.168, 8201.207 8109.718 586.276, 8282.265 8100.043 666.215, 8325.357 8100.982 728.144, 8369.101 8105.68 593.137</trace>
</ink>
</file>

<file path=ppt/ink/ink20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64.139 7963.505 235.544, 8262.244 8023.092 644.261, 8251.537 8065.764 732.489, 8232.633 8116.445 790.511, 8222.272 8166.115 818.004, 8220.597 8221.352 840.6, 8224.454 8272.751 853.218, 8238.088 8325.729 855.541, 8266.678 8372.894 856.195, 8314.827 8396.315 840.199, 8384.949 8318.152 586.571</trace>
</ink>
</file>

<file path=ppt/ink/ink20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89.022 7959.538 194.019, 8528.7 8014.12 284.05, 8562.112 8084.186 608.557, 8566.008 8177.294 831.298, 8546.463 8240.47 854.599, 8511.729 8326.508 856.972, 8480.926 8394.073 844.979, 8443.75 8475.001 804.55, 8422.176 8520.646 746.793</trace>
</ink>
</file>

<file path=ppt/ink/ink2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42.7 3030.664 241.47, 4826.52 3080.491 266.46, 4820.184 3131.65 428.104, 4807.729 3201.898 656.905, 4801.963 3251.342 747.025, 4798.084 3304.135 814.308, 4797.302 3359.381 848.748, 4823.81 3409.85 859.883, 4877.606 3428.247 826.081, 4928.64 3425.139 723.045, 4999.259 3384.69 239.028</trace>
</ink>
</file>

<file path=ppt/ink/ink20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46.98 8075.945 254.972, 8817.721 8069.961 645.771, 8898.923 8079.622 356.732</trace>
</ink>
</file>

<file path=ppt/ink/ink20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79.514 8315.374 428.786, 8737.518 8275.561 509.149, 8820.925 8260.519 724.61, 8869.959 8253.992 753.289, 8915.887 8253.042 548.898</trace>
</ink>
</file>

<file path=ppt/ink/ink20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15.231 8099.756 196.589, 8769.599 8088.199 481.745, 8834.235 8076.86 573.897, 8907.024 8067.936 332.062</trace>
</ink>
</file>

<file path=ppt/ink/ink20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4.778 8073.299 410.607, 9083.526 8061.617 680.403, 9127.53 8064.625 814.84, 9141.63 8147.511 855.175, 9103.25 8189.853 843.12, 9038.641 8271.384 761.821, 9012.145 8316.082 679.137, 9062.12 8300.778 675.388, 9105.617 8289.757 699.925, 9151.359 8289.59 708.591, 9195.605 8282.629 714.005, 9243.471 8278.737 715.991, 9288.837 8289.87 199.253</trace>
</ink>
</file>

<file path=ppt/ink/ink20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31.143 8021.709 506.358, 9279.568 8021.473 472.738, 9349.663 8006.613 508.914, 9435.459 7991.403 665.518, 9478.156 7984.431 752.131, 9521.217 7991.374 370.891</trace>
</ink>
</file>

<file path=ppt/ink/ink20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30.357 8045.52 275.251, 9347.1 8109.471 804.316, 9342.61 8163.285 822.366, 9332.065 8228.483 831.977, 9321.404 8282.611 834.435, 9325.02 8335.023 816.554, 9368.641 8294.731 134.65</trace>
</ink>
</file>

<file path=ppt/ink/ink20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08.406 8078.591 167.651, 9446.498 8148.983 688.517, 9466.392 8194.444 774.481, 9541.355 8268.591 832.689, 9573.522 8312.369 231.729</trace>
</ink>
</file>

<file path=ppt/ink/ink20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19.026 7671.164 283.991, 9852.484 7659.096 632.126, 9787.184 7725.338 832.052, 9768.088 7778.742 852.122, 9758.068 7851.526 861.956, 9753.105 7936.954 865.61, 9753.296 7998.024 867.14, 9754.491 8059.687 868.46, 9752.016 8124.257 869.023, 9753.529 8196.508 869.774, 9760.907 8286.513 870.597, 9766.076 8363.885 871.388, 9761.912 8440.326 872.032, 9764.69 8495.722 872.598, 9766.819 8559.669 873.161, 9768.351 8616.622 873.55, 9758.625 8668.767 873.934, 9744.05 8723.805 872.802, 9661.821 8737.663 593.111</trace>
</ink>
</file>

<file path=ppt/ink/ink20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59.211 8147.377 495.475, 9629.562 8125.988 443.249, 9710.694 8105.568 551.91, 9760.374 8094.368 659.748, 9811.27 8088 734.7, 9858.17 8083.465 771.837, 9901.798 8093.466 380.608</trace>
</ink>
</file>

<file path=ppt/ink/ink20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75.123 8221.454 369.092, 10026.101 8220.808 775.032, 9999.347 8264.688 780.239, 9989.112 8313.139 783.604, 10001.962 8363.257 792.805, 10045.026 8402.626 807.068, 10093.927 8423.239 816.296, 10141.889 8411.227 817.088, 10189.134 8414.841 402.922</trace>
</ink>
</file>

<file path=ppt/ink/ink2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51.71 2997.594 371.692, 5097.962 3006.867 505.298, 5131.161 3083.128 782.208, 5138.614 3135.332 830.406, 5141.11 3197.188 849.525, 5136.374 3256.227 859.502, 5122.866 3320.352 864.221, 5103.269 3374.073 864.364, 5077.922 3423.914 862.605, 5033.408 3467.827 8.626</trace>
</ink>
</file>

<file path=ppt/ink/ink20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30.683 7909.271 241.47, 10180.459 7930.751 430.292, 10242.302 7927.07 703.173, 10287.562 7925.056 787.977, 10343.421 7919.429 829.369, 10400.481 7925.962 842.301, 10454.852 7929.101 832.081, 10504.348 7919.621 655.292, 10546.724 7925.269 182.361</trace>
</ink>
</file>

<file path=ppt/ink/ink20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22.496 7909.271 136.826, 10310.761 7953.278 433.868, 10298.728 8029.211 726.13, 10290.032 8085.404 790.439, 10284.173 8148.989 835.302, 10274.783 8213.438 856.494, 10268.431 8266.985 862.673, 10266.685 8330.034 866.136, 10268.617 8389.943 868.374, 10275.462 8452.905 870.05, 10309.019 8495.361 870.842, 10366.733 8505.112 870.93, 10423.561 8473.375 869.466, 10495.394 8388.944 775.987, 10539.815 8354.437 7.76</trace>
</ink>
</file>

<file path=ppt/ink/ink20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05.588 8283.627 141.628, 10610.746 8339.918 620.164, 10602.231 8428.31 755.629, 10594.627 8478.228 766.356, 10584.74 8525.784 770.693, 10591.955 8474.771 713.884, 10601.392 8424.945 561.391, 10607.389 8378.374 427.17, 10616.219 8316.784 317.867, 10633.102 8254.817 368.058, 10694.144 8266.719 786.618, 10696.266 8318.777 816.773, 10698.387 8369.44 841.957, 10702.486 8423.451 856.385, 10713.941 8475.699 857.212, 10709.342 8518.952 566.128</trace>
</ink>
</file>

<file path=ppt/ink/ink20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59.575 7934.404 186.123, 10822.042 8000.365 601.223, 10826.541 8085.489 802.528, 10828.328 8142.42 844.403, 10826.762 8194.071 857.511, 10824.248 8252.885 862.943, 10825.79 8316.08 864.606, 10838.858 8378.322 865.366, 10858.389 8428.293 864.568, 10901.641 8465.194 834.947, 10956.052 8453.211 492.358, 10991.175 8404.723 115.66</trace>
</ink>
</file>

<file path=ppt/ink/ink20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33.654 8071.977 248.699, 10977.777 8078.166 547.755, 11058.703 8067.21 692.485, 11104.558 8054.769 713.248, 11148.21 8046.397 607.28, 11191.847 8052.204 6.073</trace>
</ink>
</file>

<file path=ppt/ink/ink20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24.932 7926.467 183.136, 11021.21 7985.614 391.822, 11023.446 8054.787 706.309, 11024.209 8109.691 795.074, 11017.117 8169.774 828.112, 11013.363 8236.31 845.93, 11017.201 8298.009 855.338, 11039.62 8350.99 859.265, 11138.243 8384.221 842.504, 11175.875 8338.67 716.051, 11200.489 8290.627 598.663</trace>
</ink>
</file>

<file path=ppt/ink/ink2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1.312 3238.346 138.775, 4744.089 3207.204 430.694, 4799.297 3211.096 408.951, 4861.292 3201.536 284.604</trace>
</ink>
</file>

<file path=ppt/ink/ink20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03.517 7925.145 281.911, 11256.553 7976.626 546.674, 11295.985 8064.71 750.866, 11302.861 8113.633 802.714, 11298.24 8166.99 826.976, 11288.697 8219.131 843.551, 11274.314 8278.205 850.651, 11258.409 8336.216 855.221, 11238.939 8389.958 846.485, 11215.59 8444.854 771.657, 11190.846 8487.732 434.481</trace>
</ink>
</file>

<file path=ppt/ink/ink20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26.542 8201.612 447.16, 11397.408 8187.206 481.518, 11482.507 8175.096 575.3, 11567.301 8166.001 664.242, 11611.139 8161.992 720.167, 11659.614 8157.642 771.577, 11708.236 8155.227 771.254, 11751.317 8167.248 380.321</trace>
</ink>
</file>

<file path=ppt/ink/ink20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20.503 8017.742 175.795, 11867.268 8040.705 700.938, 11816.238 8128.98 817.98, 11809.227 8178.165 844.047, 11817.715 8230.69 854.649, 11850.547 8279.365 855.365, 11901.048 8290.706 836.597, 11953.979 8288.783 800.321, 12003.103 8284.395 727.218, 12058.278 8271.732 635.885, 12107.195 8251.437 513.688, 12163.859 8215.325 433.824, 12200.055 8169.512 465.492, 12199.687 8102.591 581.294, 12179.093 8056.189 676.879, 12088.438 8005.095 817.258, 12025.853 8013.38 838.012, 11966.601 8019.357 850.246, 11904.886 8035.173 855.492, 11850.112 8052.556 855.418, 11796.95 8083.685 830.705, 11749.816 8093.631 409.637</trace>
</ink>
</file>

<file path=ppt/ink/ink20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81.892 7721.431 296.758, 12072.872 7786.666 611.858, 12067.78 7844.949 720.279, 12063.763 7889.324 769.532, 12054.332 7964.14 818.673, 12037.02 8020.006 836.127, 12027.506 8083.596 851.196, 12009.329 8152.85 857.797, 11993.229 8230.765 863.722, 11982.085 8288.888 866.426, 11968.938 8362.418 868.458, 11960.829 8419.339 870.127, 11951.17 8495 872.205, 11938.192 8555.05 874.168, 11923.65 8611.667 874.211, 11896.156 8654.261 431.091</trace>
</ink>
</file>

<file path=ppt/ink/ink20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4.444 8123.566 242.809, 12271.461 8178.12 323.414, 12276.34 8234.877 539.925, 12274.563 8315.537 665.359, 12268.877 8408.91 742.349, 12263.998 8457.208 771.235, 12258.564 8505.818 799.432, 12254.5 8554.705 817.223, 12235.841 8598.269 402.989</trace>
</ink>
</file>

<file path=ppt/ink/ink20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61.798 8136.794 210.176, 12309.445 8156.543 370.061, 12361.031 8184.113 593.55, 12408.19 8253.814 747.133, 12419.744 8308.768 796.496, 12420.641 8366.084 828.664, 12409.075 8423.837 849.442, 12383.043 8475.117 859.475, 12352.277 8518.388 861.687, 12267.826 8590.208 863.2, 12219.931 8604.756 425.661</trace>
</ink>
</file>

<file path=ppt/ink/ink20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85.359 8365.641 296.758, 12481.187 8422.23 361.761, 12480.327 8471.775 721.565, 12474.777 8516.459 827.376, 12485.467 8467.244 725.191, 12493.673 8418.894 671.879, 12507.097 8366.86 635.203, 12546.31 8298.36 534.554, 12597.462 8254.409 710.401, 12646.692 8328.764 848.379, 12653.547 8383.857 850.135, 12654.897 8436.05 851.539, 12653.512 8490.282 853.538, 12670.186 8544.078 840.043, 12669.282 8586.694 554.789</trace>
</ink>
</file>

<file path=ppt/ink/ink20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53.612 8439.719 181.595, 12478.896 8503.27 484.676, 12469.873 8568.509 584.569</trace>
</ink>
</file>

<file path=ppt/ink/ink20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84.324 8140.763 319.729, 12835.227 8139.474 617.314, 12878.811 8135.883 773.719, 12928.874 8133.47 830.273, 12985.674 8132.45 846.768, 13038.612 8137.464 852.949, 13083.852 8157.462 420.606</trace>
</ink>
</file>

<file path=ppt/ink/ink20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84.363 8027 196.589, 13253.114 8088.829 655.89, 13244.242 8132.987 751.529, 13253.708 8180.961 786.217, 13290.421 8225.854 793.073, 13334.738 8249.401 785.193, 13386.679 8253.18 725.62, 13436.684 8235.771 585.018, 13505.152 8196.729 378.752, 13560.529 8151.325 300.948, 13601.277 8104.07 328.539, 13620.728 8054.466 443.195, 13594.928 8001.638 574.619, 13507.356 7980.274 781.272, 13462.961 7998.5 812.597, 13414.699 8018.538 826.982, 13360.303 8044.208 819.09, 13311.673 8069.413 681.844, 13267.731 8076.343 189.75</trace>
</ink>
</file>

<file path=ppt/ink/ink2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49.352 3542.593 140.051, 5365.76 3597.708 152.449, 5375.748 3643.794 229.799, 5374.492 3690.038 362.708, 5355.729 3752.352 570.231, 5311.126 3823.288 706.006, 5282.101 3866.001 761.006, 5228.68 3945.506 781.501, 5195.631 3993.136 779.458, 5165.486 4036.155 748.263, 5119.207 4035.219 560.668, 5092.656 3961.412 373.449, 5082.201 3907.095 264.469, 5075.256 3843.922 203.38, 5077.903 3797.062 193.524, 5090.41 3738.864 198.505, 5104.827 3688.926 274.203, 5153.75 3632.496 613.455, 5204.744 3699.332 761.303, 5226.878 3746.276 798.775, 5242.286 3793.595 835.721, 5257.179 3850.553 859.309, 5263.752 3902.578 866.557, 5270.52 3959.097 872.508, 5278.908 4012.84 876.315, 5301.375 4061.664 877.313, 5345.092 4101.278 871.396, 5397.703 4105.604 861.557, 5451.775 4096.962 838.662, 5509.794 4066.506 710.51, 5555.543 4059.046 197.728</trace>
</ink>
</file>

<file path=ppt/ink/ink20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65.593 7766.407 259.004, 13459.909 7817.779 416.21, 13453.539 7883.199 556.415, 13448.267 7935.07 648.127, 13441.867 7988.055 717.861, 13434.71 8036.942 767.053, 13422.042 8096.207 815.547, 13414.167 8151.848 834.198, 13403.496 8212.29 850.392, 13391.023 8290.595 859.342, 13383.303 8349.815 863.814, 13376.641 8415.77 866.428, 13370.827 8473.076 867.897, 13367.144 8534.275 868.251, 13348.381 8581 428.152</trace>
</ink>
</file>

<file path=ppt/ink/ink20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11.107 8265.107 227.889, 13587.803 8311.052 504.611, 13592.208 8398.541 783.166, 13658.007 8466.946 777.111, 13710.189 8467.305 701.25, 13756.152 8436.562 601.623, 13792.642 8372.438 430.525, 13797.621 8319.504 404.399, 13764.152 8271.59 602.035, 13674.599 8257.345 842.146, 13623.485 8281.558 860.412, 13568.22 8286.12 848.9, 13520.396 8274.447 418.61</trace>
</ink>
</file>

<file path=ppt/ink/ink207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33.329 8646.077 136.826, 10183.491 8642.534 477.496, 10255.854 8640.225 630.66, 10312.488 8643.414 658.242, 10361.564 8646.129 674.121, 10405.061 8647.786 689.394, 10447.502 8652.953 716.319, 10534.296 8692.867 776.349, 10583.098 8688.279 776.135, 10659.49 8628.468 741.805, 10743.51 8661.179 776.419, 10786.447 8640.327 755.983, 10830.066 8625.048 647.299, 10873.309 8622.737 612.971, 10946.619 8650.077 591.975, 11025.769 8637.194 598.059, 11099.197 8617.303 585.946, 11146.293 8629.461 690.848</trace>
</ink>
</file>

<file path=ppt/ink/ink207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63.544 7918.53 172.949, 10923.413 7855.902 499.321, 10972.225 7799.373 571.354, 11037.577 7728.818 640.748, 11100.834 7660.072 683.051, 11140.643 7606.715 696.801, 11182.479 7545.876 712.717, 11212.944 7488.514 721.748, 11242.29 7427.698 728.505, 11272.935 7358.504 733.683, 11302.287 7292.949 736.805, 11352.492 7197.21 737.966, 11385.3 7150.158 737.698, 11445.286 7077.174 736.852, 11484.934 7027.388 735.403, 11547.057 6936.538 730.046, 11599.171 6844.349 719.879, 11626.318 6797.247 710.246, 11663.662 6729.809 687.355, 11713.343 6638.551 591.5, 11760.896 6562.193 506.496, 11799.385 6495.529 492.215, 11841.56 6416.891 485.409, 11873.184 6348.076 479.011, 11919.146 6262.59 447.184, 11955.952 6192.89 416.814, 11998.024 6143.605 398.25, 12054.788 6082.176 381.988, 12113.738 6029.868 388.187, 12162.761 5984.117 429.076, 12207.526 5928.241 453.198, 12241.253 5874.31 455.59, 12278.411 5810.687 455.679, 12304.073 5758.958 478.602, 12339.139 5696.351 588.567, 12372.464 5626.184 577.311</trace>
</ink>
</file>

<file path=ppt/ink/ink207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40.096 5648.583 452.778, 12200.912 5628.78 383.595, 12259.505 5622.737 426.227, 12317.977 5629.948 531.934, 12364.453 5670.068 579.961, 12320.999 5756.347 614.466, 12286.69 5826.779 611.062, 12255.462 5900.009 381.919</trace>
</ink>
</file>

<file path=ppt/ink/ink207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52.576 5574.505 203.32, 12718.645 5516.138 259.68, 12651.863 5478.096 567.806, 12575.077 5495.446 620.104, 12532.284 5520.618 630.83, 12483.622 5582.448 632.831, 12480.251 5626.7 632.554, 12492.383 5676.929 632.319, 12556.121 5729.67 632.873, 12598.626 5737.645 633.632, 12675.596 5680.876 588.541, 12732.973 5614.781 433.53, 12764.86 5567.643 311.118</trace>
</ink>
</file>

<file path=ppt/ink/ink207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29.301 5123.426 136.826, 12811.835 5216.287 774.139, 12805.689 5267.319 809.827, 12797.976 5318.588 832.839, 12788.684 5370.004 845.423, 12777.993 5439.448 857.192, 12770.756 5504.729 864.421, 12770.706 5567.88 870.058, 12786.896 5620.966 867.687, 12839.648 5623.944 728.115, 12883.794 5641.482 202.627</trace>
</ink>
</file>

<file path=ppt/ink/ink207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53.113 5447.515 428.786, 12908.321 5462.452 608.901, 12990.429 5447.109 776.234, 13036.913 5438.398 775.881, 13017.64 5395.414 692.614, 12943.9 5345.95 639.766, 12868.715 5369.278 647.383, 12860.887 5455.413 822.286, 12880.646 5504.853 853.708, 12969.854 5561.521 861.814, 13028.766 5555.109 763.162, 13089.395 5542.324 576.324, 13134.711 5532.007 390.973</trace>
</ink>
</file>

<file path=ppt/ink/ink207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81.181 5067.868 379.244, 13164.881 5130.82 576.615, 13146.913 5221.682 753.82, 13134.336 5273.118 811.918, 13116.951 5335.994 852.785, 13104.987 5392.007 865.639, 13100.729 5450.575 869.87, 13125.611 5501.08 865.583, 13174.328 5524.195 840.439, 13224.875 5518.963 729.697, 13271.347 5529.286 203.067</trace>
</ink>
</file>

<file path=ppt/ink/ink2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37.197 3868.005 256.862, 5549.043 3933.042 665.577, 5545.478 4023.166 826.016, 5542.989 4074.101 850.442, 5539.206 4019.864 800.462, 5554.488 3971.819 670.076, 5582.751 3898.337 526.979, 5632.122 3856.247 622.788, 5652.277 3944.031 827.05, 5658.169 3995.124 852.296, 5672.882 4049.937 861.507, 5722.909 4074.156 600.884</trace>
</ink>
</file>

<file path=ppt/ink/ink208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9.136 5348.304 181.595, 13432.643 5298.67 463.657, 13387.541 5225.678 854.902, 13334.916 5250.974 863.917, 13297.007 5294.978 865.138, 13280.991 5344.77 865.11, 13278.938 5407.074 865.513, 13309.227 5454.487 865.834, 13362.641 5464.17 842.523, 13412.479 5436.439 648.982, 13454.602 5374.273 369.803, 13471.624 5319.856 310.733, 13481.116 5272.473 352.909, 13451.854 5341.047 810.641, 13445.059 5396.957 845.497, 13451.589 5447.938 844.413, 13496.709 5488.365 541.015</trace>
</ink>
</file>

<file path=ppt/ink/ink208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25.659 5188.243 217.331, 13608.622 5245.636 258.985, 13598.186 5297.953 383.526, 13594.942 5363.811 605.1, 13620.308 5438.569 770.828, 13669.692 5434.991 507.695, 13721.075 5390.163 249.648, 13763.417 5339.867 161.148, 13785.405 5294.768 141.095, 13800.728 5243.978 139.342, 13767.065 5297.179 832.312, 13750.774 5363.617 864.006, 13743.471 5427.215 870.643, 13737.619 5482.928 873.273, 13729.174 5542.283 874.327, 13722.572 5594.776 874.374, 13708.233 5647.193 874.317, 13691.224 5698.233 874.367, 13654.905 5754.216 873.88, 13621.604 5799.787 872.287, 13564.846 5817.489 868.746, 13501.705 5813.952 800.369, 13452.365 5812.611 200.023</trace>
</ink>
</file>

<file path=ppt/ink/ink208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54.36 8634.172 229.776, 11898.631 8624.687 234.679, 11944.585 8613.677 282.396, 11993.051 8600.016 327.287, 12054.42 8590.813 379.707, 12133.248 8575.49 491.061, 12180.159 8562.95 556.871, 12265.162 8553.378 731.106, 12312.189 8559.727 797.613, 12344.346 8651.071 858.052, 12369.724 8696.94 859.941, 12421.39 8677.69 857.168, 12471.701 8654.193 852.639, 12527.435 8633.243 835.415, 12581.458 8613.285 823.208, 12632.132 8598.166 806.767, 12688.227 8581.964 792.941, 12735.349 8568.193 784.88, 12785.874 8558.567 778.314, 12831.915 8596.789 801.276</trace>
</ink>
</file>

<file path=ppt/ink/ink208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08.635 8062.717 268.985, 12477.745 8009.468 470.33, 12547.851 7965.15 527.301, 12596.397 7928.419 557.687, 12664.6 7868.647 590.066, 12730.154 7798.405 597.605, 12811.153 7712.496 546.335, 12865.269 7657.652 477.969, 12934.738 7592.597 428.167, 12988.22 7550.346 409.933, 13038.574 7506.46 402.709, 13085.755 7466.224 397.607, 13135.513 7424.331 394.558, 13193.734 7367.182 389.456, 13235.729 7317.185 379.341, 13272.452 7271.43 355.905, 13306.976 7226.886 318.024, 13364.606 7155.267 238.888, 13409.039 7099.701 197.897, 13449.023 7055.001 176.364, 13490.67 7012.048 164.199, 13535.664 6963.07 155.504, 13585.124 6908.458 150.767, 13644.252 6843.395 150.406, 13684.659 6795.68 151.948, 13732.114 6756.846 162.452, 13778.531 6717.647 174.799, 13821.896 6676.046 188.108, 13866.193 6631.09 207.478, 13910.206 6584.125 217.741, 13956.666 6531.343 227.361, 14007.285 6474.264 234.608, 14053.142 6422.141 244.256, 14106.798 6364.66 283.804, 14156.511 6315.777 346.835, 14209.451 6276.428 414.247, 14263.863 6242.061 493.15, 14331.803 6184.015 549.482, 14394.49 6140.907 583.01, 14420.215 6078.83 145.937</trace>
</ink>
</file>

<file path=ppt/ink/ink208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22.266 6048.072 440.114, 14283.88 6037.297 378.391, 14346.734 6030.809 374.083, 14403.452 6030.148 436.454, 14471.654 6048.539 635.771, 14524.1 6114.396 828.324, 14508.118 6162.66 845.618, 14481.938 6211.956 827.276, 14448.461 6263.598 728.975</trace>
</ink>
</file>

<file path=ppt/ink/ink208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75.754 5275.549 162.93, 14861.034 5317.935 321.06, 14804.418 5387.511 527.597, 14749.405 5445.424 666.079, 14678.195 5518.293 668.085, 14635.743 5541.598 6.681</trace>
</ink>
</file>

<file path=ppt/ink/ink208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34.746 5426.35 178.579, 14879.795 5414.921 237.953, 14922.729 5420.569 470.779, 14930.804 5480.486 802.656, 14834.237 5573.593 846.38, 14790.276 5609.934 855.364, 14705.535 5680.249 781.55, 14658.658 5700.304 217.497</trace>
</ink>
</file>

<file path=ppt/ink/ink208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64.098 5524.238 136.826, 14707.465 5491.536 141.102, 14750.818 5482.554 181.689, 14802.291 5482.059 250.782, 14868.562 5486.957 358.383, 14924.926 5489.074 422.225, 14980.944 5479.305 429.113, 14934.541 5525.778 525.178, 15004.551 5544.743 506.426, 15061.846 5528.285 398.678, 15063.595 5576.665 607.401, 15024.621 5648.499 760.174, 15005.121 5701.102 789.017, 14980.724 5759.284 814.891, 14947.766 5825.125 828.489, 14918.344 5878.023 838.705, 14878.073 5926.185 821.497</trace>
</ink>
</file>

<file path=ppt/ink/ink208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14.117 5615.512 410.607, 14963.607 5647.334 438.233, 15009.953 5699.069 815.185, 15024.471 5744.059 401.984</trace>
</ink>
</file>

<file path=ppt/ink/ink208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95.885 5168.401 227.889, 15251.122 5200.695 352.184, 15283.331 5251.462 506.261, 15298.23 5294.455 546.127</trace>
</ink>
</file>

<file path=ppt/ink/ink2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83.248 3562.435 308.06, 5771.046 3633.306 713.534, 5769.761 3678.977 798.094, 5768.843 3729.89 842.221, 5766.973 3788.501 855.903, 5765.081 3855.221 865.206, 5766.868 3909.482 869.136, 5775.363 3961.908 870.182, 5809.908 4004.437 861.63, 5863.096 3995.872 558.038</trace>
</ink>
</file>

<file path=ppt/ink/ink209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49.871 5091.678 224.168, 15436.214 5137.207 290.566, 15419.371 5181.65 520.349, 15381.579 5244.584 674.926, 15309.376 5306.103 643.669, 15238.479 5346.699 357.468</trace>
</ink>
</file>

<file path=ppt/ink/ink209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32.388 5358.886 175.795, 15175.821 5335.748 195.862, 15219.133 5324.204 250.824, 15263.032 5311.947 369.531, 15326.423 5307.15 457.645, 15393.479 5300.675 506.668, 15436.423 5306.619 382.177</trace>
</ink>
</file>

<file path=ppt/ink/ink209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10.435 5317.879 242.809, 15223.094 5381.997 629.4, 15219.595 5428.133 740.716, 15208.475 5477.935 776.053, 15221.048 5523.822 631.293, 15218.564 5569.517 6.313</trace>
</ink>
</file>

<file path=ppt/ink/ink209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53.304 5372.115 136.826, 15356.214 5418.504 268.67, 15316.047 5481.531 521.959, 15270.283 5518.72 460.665</trace>
</ink>
</file>

<file path=ppt/ink/ink209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62.277 5475.294 138.097, 15105.188 5478.886 252.86, 15172.51 5468.071 380.857, 15229.608 5456.434 467.386, 15304.306 5442.92 528.739, 15390.374 5430.052 611.843, 15475.688 5420.299 730.015, 15381.524 5480.198 543.074, 15334.524 5494.266 493.307, 15265.553 5518.686 419.771, 15211.516 5538.983 361.295, 15147.779 5569.208 270.871, 15094.727 5601.256 170.216, 15155.285 5594.433 296.995, 15210.76 5578.297 383.834, 15275.628 5560.643 451.393, 15354.066 5543.475 491.183, 15400.573 5534.997 504.854, 15472.576 5526.372 514.021, 15411.492 5566.28 226.149, 15359.247 5574.4 171.627, 15308.119 5585.358 145.101, 15257.393 5594.951 137.168, 15213.256 5605.939 136.826, 15183.09 5650.421 281.582, 15185.112 5701.545 490.51, 15183.702 5748.418 580.656, 15181.854 5792.366 656.503, 15176.891 5888.723 767.179, 15174.247 5936.839 811.159, 15174.131 5990.242 850.614, 15158.433 6037.006 419.455</trace>
</ink>
</file>

<file path=ppt/ink/ink209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68.641 5638 217.331, 15316.795 5620.644 237.059, 15362.172 5611.167 314.004, 15414.397 5600.032 442.134, 15480.17 5588.449 741.517, 15477.188 5635.941 820.526, 15471.805 5692.516 840.637, 15468.702 5744.357 850.307, 15466.931 5800.126 853.598, 15463.556 5856.552 854.308, 15463.761 5911.456 854.865, 15469.048 5969.115 855.551, 15474.061 6023.28 841.246, 15430.37 5997.146 279.714</trace>
</ink>
</file>

<file path=ppt/ink/ink209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38.214 5828.485 136.826, 15292.442 5781.681 532.203, 15380.561 5787.38 712.005, 15425.22 5805.025 737.241, 15432.535 5851.299 534.35</trace>
</ink>
</file>

<file path=ppt/ink/ink209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03.822 5973.995 220.517, 15283.697 5956.785 504.871, 15326.563 5950.506 558.773, 15403.312 5938.478 632.583, 15485.904 5909.584 621.701, 15556.702 5869.732 476.643, 15597.046 5811.715 417.021, 15613.466 5758.833 301.251</trace>
</ink>
</file>

<file path=ppt/ink/ink209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49.085 5373.438 596.873, 15621.619 5328.765 598.495, 15664.938 5316.218 671.728, 15714.555 5307.521 721.541, 15764.912 5296.45 744.123, 15821.178 5288.823 744.204, 15867.604 5281.838 694.31, 15821.927 5282.773 221.479, 15772.502 5275.847 146.145</trace>
</ink>
</file>

<file path=ppt/ink/ink209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74.758 5193.535 136.826, 15676.468 5255.386 326.845, 15673.805 5301.197 494.214, 15668.002 5371.279 726.117, 15649.299 5414.803 202.071</trace>
</ink>
</file>

<file path=ppt/ink/ink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47.634 3339.789 252.864, 10942.919 3399.791 354.728, 10925.404 3449.055 504.532, 10901.989 3502.781 598.573, 10869.778 3596.204 644.069, 10850.772 3684.337 592.364, 10860.802 3759.541 524.531</trace>
</ink>
</file>

<file path=ppt/ink/ink2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74.524 3726.464 312.854, 5920.294 3711.544 550.866, 6005.166 3696.833 750.994, 6052.28 3697.126 752.626, 6101.107 3692.548 648.46, 6146.894 3703.185 6.484</trace>
</ink>
</file>

<file path=ppt/ink/ink210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85.876 5141.946 165.445, 15827.416 5193.279 350.493, 15829.069 5246.303 517.407, 15805.358 5322.203 619.167, 15756.503 5396.457 399.733, 15708.381 5438.303 192.336, 15665.956 5434.451 205.401, 15712.988 5399.836 454.873, 15783.079 5377.777 556.756, 15853.684 5381.202 479.618, 15813.699 5424.837 254.084</trace>
</ink>
</file>

<file path=ppt/ink/ink210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46.977 5476.617 136.826, 15650.576 5549.972 803.378, 15659.576 5599.329 852.427, 15653.482 5642.152 562.969</trace>
</ink>
</file>

<file path=ppt/ink/ink210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78.726 5517.624 136.826, 15723.263 5490.191 209.948, 15789.967 5474.909 490.546, 15869.515 5475.944 785.021, 15822.793 5513.109 670.376, 15747.794 5552.466 508.233, 15694.896 5587.188 341.78, 15740.876 5594.678 401.315, 15802.767 5581.635 497.894, 15863.958 5569.863 472.943, 15821.543 5600.036 200.378</trace>
</ink>
</file>

<file path=ppt/ink/ink210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46.44 5742.502 139.546, 15594.63 5762.023 229.788, 15640.521 5748.712 368.734, 15700.307 5718.406 476.621, 15770.425 5696.035 508.804, 15841.621 5689.457 503.291, 15915.29 5678.195 425.142, 15963.028 5657.679 164.821</trace>
</ink>
</file>

<file path=ppt/ink/ink210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06.505 5443.547 162.93, 15729.489 5498.975 588.027, 15730.537 5609.465 782.716, 15724.034 5688.572 813.572, 15716.927 5752.507 823.467, 15709.137 5810.205 833.355, 15700.984 5876.211 844.162, 15696.552 5931.615 853.948, 15677.192 5977.197 421.099</trace>
</ink>
</file>

<file path=ppt/ink/ink210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78.476 5448.837 310.309, 15923.531 5441.03 301.133, 15969.739 5434.767 365.59, 16033.745 5431.347 529.417, 16116.344 5421.258 724.514, 16162.983 5422.405 768.121, 16197.396 5511.202 799.17, 16196.683 5565.4 813.315, 16195.603 5625.542 837.084, 16194.107 5676.23 850.379, 16191.01 5728.386 857.149, 16185.177 5780.22 858.736, 16170.129 5831.576 862.668, 16120.615 5852.057 863.897, 16092.198 5788.221 806.776, 16082.027 5739.662 637.461, 16078.776 5696.401 491.899, 16078.155 5633.64 275.704</trace>
</ink>
</file>

<file path=ppt/ink/ink210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90.131 5259.675 395.377, 16080.844 5310.774 374.648, 16067.525 5375.9 451.021, 16056.723 5429.061 537.127, 16039.53 5504.295 718.784, 16025.045 5568.812 787.462, 16014.349 5616.487 827.84, 15996.984 5687.181 851.631, 15986.153 5748.782 854.077, 15979.179 5803.694 852.136, 15977.977 5865.492 842.18, 15983.248 5917.549 737.14, 15972.716 5964.472 205.138</trace>
</ink>
</file>

<file path=ppt/ink/ink210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28.783 5059.93 310.309, 16488.617 5102.996 417.768, 16490.887 5165.943 644.944, 16470.494 5211.194 692.79, 16417.461 5286.923 563.073</trace>
</ink>
</file>

<file path=ppt/ink/ink210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22.418 5320.525 217.331, 16275.446 5315.15 221.85, 16321.871 5299.991 264.317, 16389.352 5265.954 334.182, 16456.52 5235.602 410.388, 16511.975 5210.823 471.299, 16571.85 5243.148 523.748, 16538.633 5319.351 540.968, 16474.133 5375.815 552.167, 16406.65 5415.79 565.812, 16342.304 5451.062 580.48, 16272.789 5491.845 582.196, 16327.299 5485.542 185.867, 16370.065 5468.789 143.821, 16414.547 5446.631 136.826, 16457.834 5434.76 142.05, 16511.236 5425.393 296.649, 16555.506 5440.74 491.472, 16533.904 5506.082 599.266, 16487.613 5535.53 609.738, 16444.152 5565.183 621.224, 16399.508 5595.271 617.876, 16333.789 5643.108 527.499, 16279.387 5656.844 252.93, 16254.996 5604.567 137.164, 16310.008 5571.182 243.237, 16364.512 5572.513 315.336, 16423.955 5584.987 405.299, 16486.77 5601.097 493.687, 16555.793 5627.566 590.456, 16626.869 5670.502 642.965</trace>
</ink>
</file>

<file path=ppt/ink/ink210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13.195 5153.85 227.889, 16716.725 5215.217 259.932, 16694.688 5287.37 466.625, 16675.975 5347.265 644.763, 16698.107 5428.661 749.943, 16761.225 5429.056 636.465, 16847.232 5419.649 544.907, 16841.389 5490.524 692.605, 16759.656 5558.805 779.296, 16691.713 5633.162 812.405, 16642.828 5675.751 806.233, 16600.441 5696.354 8.126</trace>
</ink>
</file>

<file path=ppt/ink/ink2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94.904 3487.035 136.826, 5986.167 3543.686 780.08, 5980.758 3595.725 821.935, 5975.375 3656.027 844.446, 5972.064 3716.015 857.278, 5969.029 3786.576 866.026, 5964.391 3854.06 872.236, 5960.451 3907.311 875.747, 5978.321 3960.421 877.03, 6034.001 3973.789 871.675, 6090.266 3954.422 852.5, 6135.097 3927.884 694.94, 6179.413 3918.311 193.395</trace>
</ink>
</file>

<file path=ppt/ink/ink211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86.738 5455.452 414.833, 16739.104 5487.213 445.095, 16798.959 5533.512 660.854, 16865.602 5597.557 776.456, 16910.383 5641.417 772.792, 16956.145 5662.631 586.069, 17002.662 5632.482 279.893</trace>
</ink>
</file>

<file path=ppt/ink/ink211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67.721 5055.962 270.975, 17113.754 5108.631 560.287, 17125.182 5195.971 718.823, 17114.6 5241.389 703.577, 17074.584 5315.915 449.05</trace>
</ink>
</file>

<file path=ppt/ink/ink211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03.688 5305.974 259.004, 16968.455 5285.444 259.494, 17024.127 5266.363 272.881, 17093.104 5249.188 304.151, 17147.799 5236.77 342.79, 17203.158 5214.109 380.824, 17253.867 5208.755 387.496, 17275.658 5251.229 168.832</trace>
</ink>
</file>

<file path=ppt/ink/ink211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26.711 5302.005 239.477, 17014.719 5355.215 280.141, 16990.199 5405.106 429.958, 16946.664 5462.662 639.838, 16916.514 5505.804 753.457, 16890.252 5553.85 832.894, 16868.396 5600.789 852.085, 16924.32 5582.478 691.297, 16969.418 5582.719 192.381</trace>
</ink>
</file>

<file path=ppt/ink/ink211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79.625 5402.54 224.168, 17093.762 5458.757 286.838, 17107.902 5505.668 624.495, 17106.373 5550.912 6.245</trace>
</ink>
</file>

<file path=ppt/ink/ink211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28.572 5389.312 136.826, 17152.541 5434.515 373.617, 17205.918 5457.896 588.954, 17155.014 5507.79 561.322, 17112.293 5519.595 516.296, 17040.717 5539.854 475.698, 17088.826 5556.453 718.204, 17140.299 5549.083 766.703, 17197.736 5542.803 792.287, 17253.934 5535.627 801.727, 17313.557 5534.845 801.256, 17369.098 5535.783 764.41, 17416.135 5552.351 212.727</trace>
</ink>
</file>

<file path=ppt/ink/ink211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34.15 5037.443 190.833, 17436.42 5085.846 755.483, 17433.471 5139.124 769.798, 17447.754 5188.25 774.117, 17496.674 5201.107 778.829, 17544.652 5177.504 782.398, 17627.889 5130.322 676.69, 17689.768 5083.224 466.187, 17682.086 5036.717 164.08, 17637.598 4994.7 237.999, 17613.105 5074.875 670.112, 17598.439 5135.351 729.141, 17587.293 5187.979 771.083, 17568.928 5257.354 791.061, 17553.75 5310.918 789.428, 17533.021 5354.264 738.382, 17476.871 5401.302 209.038, 17428.352 5390.41 153.205, 17478.088 5359.504 299.97, 17536.283 5347.827 386.033, 17596.033 5326.504 519.467, 17669.242 5307.639 628.787, 17715.273 5296.933 592.368</trace>
</ink>
</file>

<file path=ppt/ink/ink211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85.742 5350.95 151.561, 17472.496 5399.462 188.714, 17470.195 5452.089 349.204, 17489.166 5501.416 599.307, 17541.533 5477.488 296.396, 17597.623 5453.862 300.069, 17656.285 5421.284 352.363, 17706.982 5412.595 481.622, 17718.41 5466.262 812.111, 17675.266 5492.458 848.262, 17618.764 5507.524 863.827, 17564.406 5503.532 865.048, 17517.682 5477.59 842.138, 17446.957 5397.816 462.73, 17419.598 5353.595 91.43</trace>
</ink>
</file>

<file path=ppt/ink/ink211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03.188 5116.812 235.544, 17291.85 5164.866 327.512, 17306.025 5217.007 482.047, 17316.561 5282.111 496.332, 17308.484 5346.713 316.772, 17304.262 5395.406 147.855, 17338.211 5444.953 193.285, 17351.867 5489.09 261.489, 17306.891 5535.428 278.808, 17248.922 5555.223 233.461, 17298.428 5548.83 404.918, 17369.508 5546.957 496.386, 17445.668 5549.542 538.236, 17492.35 5553.839 554.892, 17537.572 5559.044 575.587, 17580.139 5558.748 597.549, 17633.07 5562.058 626.504, 17719.312 5570.86 635.845, 17762.133 5587.913 6.358</trace>
</ink>
</file>

<file path=ppt/ink/ink211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05.871 5185.598 485.539, 17864.377 5151.093 463.429, 17930.957 5142.805 497.649, 17973.512 5136.956 528.693, 18043.766 5139.519 548.339, 18000.012 5145.422 335.675</trace>
</ink>
</file>

<file path=ppt/ink/ink2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31.695 3500.263 509.205, 6269.297 3568.451 553.875, 6290.736 3649.397 718.189, 6297.483 3698.512 778.861, 6302.622 3748.349 836.229, 6301.586 3807.353 858.482, 6286.888 3873.758 865.849, 6268.172 3928.659 865.495, 6247.101 3985.977 858.981, 6227.623 4037.372 816.816, 6190.208 4083.263 8.168</trace>
</ink>
</file>

<file path=ppt/ink/ink212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80.734 5185.598 136.826, 17781.662 5235.999 187.306, 17778.75 5291.85 296.933, 17774.422 5346.372 460.756, 17768.678 5421.083 693.144, 17765.672 5464.732 701.988, 17820.885 5411.48 406.925, 17851.236 5368.663 353.769, 17893.748 5355.951 412.716, 17862.213 5413.2 572.86, 17803.348 5481.099 735.591, 17756.572 5511.387 701.889</trace>
</ink>
</file>

<file path=ppt/ink/ink212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07.193 5005.695 175.795, 17858.666 5053.606 383.498, 17894.248 5118.458 562.309, 17929.408 5200.345 682.345, 17948.203 5251.654 742.122, 17976.859 5321.12 793.39, 17995.982 5369.32 827.923, 18024.674 5433.112 854.27, 18056.939 5493.19 865.467, 18090.455 5549.636 865.013, 18118.082 5598.607 850.701, 18148.412 5642.393 806.288, 18161.514 5687.276 397.596</trace>
</ink>
</file>

<file path=ppt/ink/ink212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23.355 5327.139 199.915, 18078.621 5343.614 477.423, 18016 5403.424 619.956, 17944.4 5472.352 747.778, 17878.092 5542.576 814.085, 17831.891 5568.773 226.552</trace>
</ink>
</file>

<file path=ppt/ink/ink212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26.252 4932.941 471.472, 17984.631 4974.936 435.507, 18048.168 5019.82 463.16, 18103.605 5051.994 459.996, 18162.166 5082.858 453.625, 18205.012 5097.996 326.016</trace>
</ink>
</file>

<file path=ppt/ink/ink212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69.408 5085.063 227.889, 18320.406 5123.708 817.693, 18275.459 5165.117 831.554, 18221.395 5191.675 814.005, 18171.727 5223.647 752.347, 18144.623 5291.921 703.346, 18170.178 5334.872 741.363, 18188.057 5388.109 754.237, 18190.793 5450.887 762.99, 18184.266 5503.384 778.168, 18174.945 5558.576 807.619, 18172.885 5611.436 832.164, 18155.854 5656.589 410.356</trace>
</ink>
</file>

<file path=ppt/ink/ink212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59.609 5141.946 167.651, 18315.145 5156.055 370.086, 18365.598 5172.508 585.388, 18387.891 5247.983 838.165, 18378.812 5308.577 853.688, 18375.609 5367.145 858.822, 18377.139 5426.149 861.913, 18380.568 5482.751 863.909, 18386.789 5541.077 864.152, 18398.67 5593.201 848.006, 18394.475 5636.026 560.048</trace>
</ink>
</file>

<file path=ppt/ink/ink212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25.217 5382.697 279.589, 18268.346 5396.247 373.186, 18322.576 5406.211 646.439, 18337.832 5453.292 173.215</trace>
</ink>
</file>

<file path=ppt/ink/ink212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85.531 5522.915 153.636, 18235.488 5532.091 263.426, 18278.484 5531.429 336.171, 18333.744 5524.506 410.34, 18380.242 5508.869 191.19</trace>
</ink>
</file>

<file path=ppt/ink/ink212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80.525 5032.152 354.098, 18481.084 5090.274 632.493, 18443.475 5173.401 806.633, 18411.404 5227.923 773.427, 18384.779 5284.63 633.485</trace>
</ink>
</file>

<file path=ppt/ink/ink212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59.357 5177.661 178.579, 18506.396 5168.961 299.795, 18549.447 5172.94 608.374, 18583.777 5249.568 869.775, 18589.436 5307.021 871.709, 18596.459 5360.305 872.38, 18604.775 5418.621 873.007, 18608.418 5480.612 873.483, 18606.6 5542.179 873.591, 18600.268 5595.627 872.019, 18580.848 5650.213 868.809, 18526.514 5666.676 842.368, 18478.502 5620.103 794.758</trace>
</ink>
</file>

<file path=ppt/ink/ink2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75.636 3779.376 326.73, 6634.123 3792.925 440.899, 6707.451 3797.779 609.145, 6752.838 3794.023 712.481, 6802.411 3778.961 787.918, 6853.334 3754.342 806.569, 6917.446 3665.869 807.572, 6919.566 3603.373 803.237, 6905.963 3556.589 798.671, 6875.354 3511.528 793.428, 6781.667 3478.292 793.227, 6723.457 3499.908 797.838, 6677.39 3546.325 800.785, 6641.891 3599.04 803.475, 6608.566 3661.521 809.954, 6592.514 3722.417 828.875, 6582.982 3772.325 840.802, 6586.64 3837.712 859.114, 6605.977 3898.469 866.292, 6640.581 3942.152 872.211, 6687.705 3977.655 878.366, 6737.179 4003.917 882.801, 6790.414 4016.145 884.843, 6851.22 4018.833 882.851, 6904.605 4004.658 872.969, 6956.754 3978.903 810.177, 7005.108 3956.273 566.108</trace>
</ink>
</file>

<file path=ppt/ink/ink213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22.32 5398.57 181.595, 18469.189 5421.748 557.38, 18514.73 5463.488 653.384</trace>
</ink>
</file>

<file path=ppt/ink/ink213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10.703 5526.884 485.539, 18755.41 5539.685 741.143</trace>
</ink>
</file>

<file path=ppt/ink/ink213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91.953 6126.118 178.579, 15716.778 6186.553 799.304, 15723.858 6246.912 809.725, 15730.571 6307.742 813.886, 15738.935 6356.658 702.491, 15731.977 6401.958 195.496</trace>
</ink>
</file>

<file path=ppt/ink/ink213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67.355 6188.29 218.519, 15832.881 6181.45 419.906, 15889.643 6171.876 543.226</trace>
</ink>
</file>

<file path=ppt/ink/ink213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71.574 6161.834 242.809, 15610.002 6218.821 363.804, 15623.696 6277.649 407.621, 15628.262 6351.848 578.683, 15622.15 6438.333 787.138, 15615.391 6486.978 686.924, 15593.293 6531.601 6.869</trace>
</ink>
</file>

<file path=ppt/ink/ink213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74.221 6454.176 147.579, 15629.322 6444.104 281.146, 15694.18 6428.375 391.811, 15753.365 6411.868 413.852, 15805.352 6391.466 410.223, 15854.738 6393.741 383.3, 15802.134 6426.134 272.76, 15753.388 6446.277 320.33, 15748.602 6497.196 646.098, 15760.169 6544.746 771.844, 15766.595 6599.173 818.555, 15721.771 6622.222 443.256, 15665.785 6599.788 184.74, 15615.724 6586.906 140.256, 15572.301 6574.683 138.281, 15633.688 6522.598 380.584, 15689.513 6507.012 405.81, 15760.44 6499.448 459.796, 15807.661 6500.304 540.316, 15863.37 6546.073 783.4, 15829.882 6605.742 820.151, 15791.294 6657.676 835.727, 15755.151 6713.533 847.739, 15731.445 6763.18 854.111, 15703.289 6822.55 859.379, 15679.91 6870.737 862.792, 15655.812 6917.888 863.613, 15677.849 6867.324 748.525, 15692.616 6818.245 667.021, 15703.856 6773.001 583.747, 15715.891 6724.457 423.161</trace>
</ink>
</file>

<file path=ppt/ink/ink213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90.919 6140.669 136.826, 16040.953 6148.471 235.634, 16106.251 6177.699 676.23, 16052.013 6235.159 499.478, 15992.527 6282.217 410.442, 15935.457 6320.939 359.103, 15889.452 6340.908 321.551, 15940.855 6395.038 445.12, 15980.098 6440.812 569.616, 15999.718 6521.247 752.915, 15999.373 6571.308 726.528, 15984.075 6616.169 202.185</trace>
</ink>
</file>

<file path=ppt/ink/ink213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86.949 6447.562 136.826, 16045.309 6400.037 276.028, 16114.928 6362.261 371.092, 16168.159 6331.42 420.504, 16204.119 6398.929 502.284, 16172.231 6462.629 526.04, 16118.448 6515.086 484.071, 16075.1 6528.209 277.751</trace>
</ink>
</file>

<file path=ppt/ink/ink213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84.841 6421.106 142.493, 16086.007 6473.093 197.597, 16066.425 6529.223 274.093, 16040.786 6575.738 341.112, 16013.577 6623.2 406.55, 15979.14 6691.734 496.818, 15953.812 6752.159 544.737, 15932.715 6796.662 464.025</trace>
</ink>
</file>

<file path=ppt/ink/ink213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07.329 6560 203.32, 16160.463 6604.884 299.027, 16212.383 6671.883 599.226, 16268.327 6744.52 828.268, 16281.957 6790.578 408.435</trace>
</ink>
</file>

<file path=ppt/ink/ink2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37.311 3143.104 256.862, 7095.036 3108.259 428.932, 7145.039 3079.829 451.042, 7199.89 3050.706 448.77, 7174.172 3116.306 810.235, 7173.527 3165.745 833.525, 7173.443 3216.966 847.279, 7173.744 3273.411 858.12, 7172.858 3326.324 862.841, 7170.397 3383.041 870.224, 7163.198 3441.218 876.999, 7148.531 3497.077 879.776, 7096.517 3519.45 872.589, 7039.67 3500.585 864.189, 7002.431 3458.205 750.332, 6983.406 3413.102 208.81</trace>
</ink>
</file>

<file path=ppt/ink/ink214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20.059 6099.662 292.982, 16459.596 6162.383 783.099, 16410.498 6214.265 787.178, 16360.44 6271.119 749.387, 16319.762 6313.47 673.114, 16250.336 6365.016 523.772, 16203.427 6397.154 302.434, 16255.744 6397.837 392.626, 16312.37 6378.322 459.092, 16361.708 6370.979 484.256, 16436.66 6358.875 513.415, 16483.873 6349.025 515.546, 16552.838 6334.868 423.094, 16596.57 6348.042 73.867</trace>
</ink>
</file>

<file path=ppt/ink/ink214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26.137 6200.195 162.93, 16450.121 6247.555 311.852, 16465.012 6300.304 494.817, 16468.441 6345.025 590.061, 16469.404 6399.741 670.048, 16471.141 6444.572 735.477, 16470.695 6490.707 782.885, 16470.957 6547.31 816.17, 16467.189 6612.44 844.332, 16464.473 6671.823 854.876, 16457.172 6735.228 862.919, 16455.965 6794.24 864.726, 16457.221 6847.214 860.755, 16465.031 6790.029 678.394, 16486.756 6745.911 6.784</trace>
</ink>
</file>

<file path=ppt/ink/ink214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02.324 6411.846 155.908, 16384.113 6457.038 160.413, 16350.572 6500.994 197.996, 16302.989 6568.101 349.137, 16275.511 6611.207 443.814</trace>
</ink>
</file>

<file path=ppt/ink/ink214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26.137 6435.656 279.589, 16482.662 6469.566 318.452, 16547.207 6541.392 610.603, 16574.883 6584.732 769.757, 16598.24 6628.883 842.405, 16616.152 6676.869 863.415, 16617.711 6720.653 570.225</trace>
</ink>
</file>

<file path=ppt/ink/ink214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01.291 6056.009 206.804, 16704.006 6101.904 493.151, 16675.668 6184.452 745.935, 16656.822 6235.293 807.928, 16636.469 6283.19 833.173, 16608.381 6329.232 836.473, 16562.055 6368.354 8.364</trace>
</ink>
</file>

<file path=ppt/ink/ink214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01.291 6145.96 140.79, 16745.922 6142.156 160.477, 16764.049 6220.612 844.08, 16752.953 6271.113 856.198, 16743.525 6333.467 862.752, 16734.744 6385.61 866.17, 16719.543 6437.394 869.526, 16693.279 6485.491 868.22, 16647.197 6528.356 8.682</trace>
</ink>
</file>

<file path=ppt/ink/ink214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49.701 6308.667 136.826, 16704.131 6349.977 533.725, 16782.143 6328.876 396.369, 16835.549 6312.007 227.835, 16885.357 6280.565 158.785, 16825.941 6333.022 538.5, 16806.814 6408.344 761.115, 16886.115 6414.526 548.617, 16947.322 6379.764 360.078, 16992.613 6328.462 322.961, 16986.434 6393.284 827.941, 16956.342 6446.1 843.212, 16929.822 6502.407 848.182, 16906.363 6550.85 851.832, 16876.986 6610.692 853.826, 16849.338 6666.608 855.065, 16823.484 6721.068 855.647, 16797.602 6771.562 856.407, 16770.869 6835.75 857.083, 16745.242 6891.786 856.085, 16715.625 6941.801 844.096, 16666.809 6983.802 751.133</trace>
</ink>
</file>

<file path=ppt/ink/ink214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63.463 6529.576 270.975, 16811.963 6578.837 539.041, 16849.744 6624.126 716.46</trace>
</ink>
</file>

<file path=ppt/ink/ink214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29.605 6225.329 414.833, 16819.639 6277.36 395.157, 16807.471 6325.459 378.519, 16781.502 6392.23 407.341, 16763.375 6450.174 433.036, 16738.375 6515.158 337.767</trace>
</ink>
</file>

<file path=ppt/ink/ink214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54.723 8613.007 208.481, 13232.544 8604.285 708.923, 13275.972 8597.862 760.075, 13326.212 8595.29 787.758, 13375.904 8607.038 818.27, 13460.923 8664.659 849.401, 13514.62 8663.129 847.685, 13567.45 8641.852 840.229, 13613.39 8615.661 826.12, 13661.555 8597.563 772.319, 13707.962 8589.994 767.664, 13775.757 8663.735 856.909, 13796.188 8709.034 422.559</trace>
</ink>
</file>

<file path=ppt/ink/ink2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80.966 2904.997 171.559, 7133.759 2924.26 388.318, 7190.05 2954.428 698.196, 7234.86 2980.635 654.703</trace>
</ink>
</file>

<file path=ppt/ink/ink215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57.158 8204.258 356.616, 13912.791 8201.858 338.902, 13981.96 8195.619 545.327, 14067.773 8183.66 743.95, 14114.865 8178.828 773.206, 14165.991 8170.002 712.711, 14211.961 8176.986 198.34</trace>
</ink>
</file>

<file path=ppt/ink/ink215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45.004 8071.977 298.934, 14119.2 8084.345 377.06, 14172.333 8092.114 554.928, 14221.947 8099.925 680.348, 14270.223 8110.262 775.821, 14256.703 8187.502 841.95, 14208.974 8222.736 847.654, 14129.145 8293.467 853.172, 14079.061 8329.619 848.666, 14025.726 8367.647 820.627, 13980.757 8384.348 8.271</trace>
</ink>
</file>

<file path=ppt/ink/ink215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41.859 8171.188 167.651, 14523.515 8160.9 720.496, 14568.304 8148.779 743.818, 14614.677 8138.669 713.784, 14660.978 8143.647 198.639</trace>
</ink>
</file>

<file path=ppt/ink/ink215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33.136 7902.657 227.889, 14536.782 7961.753 224.898, 14541.3 8019.058 353.992, 14547.123 8075.882 586.84, 14553.045 8169.629 791.485, 14555.516 8235.479 841.53, 14555.63 8293.409 854.848, 14553.611 8374.658 866.859, 14550.703 8430.8 869.17, 14546.995 8495.074 869.237, 14543.436 8552.452 867.72, 14524.599 8599.113 427.89</trace>
</ink>
</file>

<file path=ppt/ink/ink215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13.292 8155.314 175.795, 14508.788 8198.644 334.195, 14489.951 8266.076 624.239, 14455.621 8352.38 779.657, 14433.709 8401.734 798.114, 14394.718 8444.475 7.981</trace>
</ink>
</file>

<file path=ppt/ink/ink215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37.104 8218.809 158.161, 14583.412 8260.028 183.715, 14632.384 8329.693 283.019, 14654.555 8383.036 350.626, 14678.593 8433.06 431.733, 14701.401 8478.102 292.747</trace>
</ink>
</file>

<file path=ppt/ink/ink215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03.783 8087.851 250.773, 14733.294 8150.892 464.901, 14742.875 8197.354 608.92, 14742.604 8281.294 754.108, 14738.96 8331.504 796.968, 14730.735 8380.526 823.967, 14717.411 8443.016 847.126, 14700.534 8495.056 858.291, 14687.032 8550.72 863.494, 14713.735 8495.111 449.21, 14730.849 8451.795 150.257</trace>
</ink>
</file>

<file path=ppt/ink/ink215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23.627 8110.338 136.931, 14769.444 8085.062 154.946, 14816.037 8073.462 212.515, 14881.688 8060.068 375.858, 14941.251 8057.297 610.833, 15001.385 8111.504 874.832, 15008.973 8164.009 875.588, 15016.948 8244.02 875.616, 15021.649 8315.731 875.598, 15026.284 8388.413 875.592, 15028.996 8444.529 875.672, 15034.538 8514.683 875.709, 15043.437 8573.379 873.404, 15035.882 8617.049 576.822</trace>
</ink>
</file>

<file path=ppt/ink/ink215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31.564 8196.32 167.651, 14783.78 8188.694 246.881, 14831.537 8188.267 393.844, 14898.033 8190.754 631.294, 14955.521 8243.585 580.977, 14886.1 8301.634 382.14</trace>
</ink>
</file>

<file path=ppt/ink/ink215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17.013 8364.318 136.826, 14762.854 8362.569 137.378, 14807.246 8351.825 154.942, 14855.88 8343.85 195.023, 14917.41 8330.846 269.411, 14963.588 8336.421 313.391, 14962.931 8385.031 289.818, 14916.805 8428.122 228.439, 14873.95 8474.745 104.808</trace>
</ink>
</file>

<file path=ppt/ink/ink2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75.962 2961.878 159.321, 7333.091 2950.39 420.505, 7305.865 3011.355 660.916, 7293.968 3063.75 736.672, 7290.494 3116.875 766.654, 7287.074 3167.47 807.701, 7286.467 3226.449 836.846, 7289.682 3278.703 857.889, 7305.992 3334.331 866.831, 7352.551 3363.041 795.819, 7389.561 3407.293 7.958</trace>
</ink>
</file>

<file path=ppt/ink/ink216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34.995 8611.684 155.908, 14684.394 8615.115 251.929, 14730.468 8614.184 354.469, 14801.782 8607.095 472.336, 14891.844 8596.237 570.191, 14940.451 8580.961 579.645, 15013.404 8553.237 526.184, 15067.38 8513.703 367.92</trace>
</ink>
</file>

<file path=ppt/ink/ink216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73.146 7869.587 315.132, 15340.448 7917.629 852.688, 15295.234 7956.824 852.34, 15252.117 7997.045 841.599, 15205.834 8038.879 831.35, 15123.152 8111.725 548.122</trace>
</ink>
</file>

<file path=ppt/ink/ink216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51.693 8157.96 136.826, 15102.475 8148.71 217.088, 15166.562 8129.896 350.568, 15225.7 8118.19 428.617, 15299.743 8110.359 481.613, 15346.988 8103.205 499.5, 15425.748 8094.105 514.273, 15468.998 8091.886 487.803</trace>
</ink>
</file>

<file path=ppt/ink/ink216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44.829 8057.426 235.544, 15271.158 8100.585 245.097, 15298.918 8159.321 342.299, 15317.477 8226.636 392.778, 15327.238 8305.068 534.317, 15332.617 8349.314 616.141, 15330.919 8398.71 683.916, 15328.856 8464.252 754.906, 15328.348 8523.043 781.537, 15325.684 8572.347 789.841, 15315.395 8627.557 800.03, 15290.098 8673.21 222.64</trace>
</ink>
</file>

<file path=ppt/ink/ink216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50.657 8142.086 136.826, 15295.343 8194.231 514.426, 15254.638 8252.066 687.77, 15223.466 8304.284 753.415, 15168.943 8387.363 784.261, 15142.146 8444.452 779.047</trace>
</ink>
</file>

<file path=ppt/ink/ink216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88.484 8208.227 145.682, 15341.162 8249.823 295.631, 15374.271 8293.568 503.345, 15418.265 8375.563 801.995, 15442.906 8422.892 864.885, 15449.823 8466.229 571.196</trace>
</ink>
</file>

<file path=ppt/ink/ink216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9.825 7967.475 165.445, 15531.726 8025.834 741.927, 15518.414 8070.904 826.842, 15496.733 8121.312 854.215, 15464.008 8164.197 792.119, 15421.273 8193.256 220.439</trace>
</ink>
</file>

<file path=ppt/ink/ink216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00.142 8098.433 136.826, 15544.631 8082.016 166.952, 15558.744 8154.436 775.037, 15540.542 8201.037 835.95, 15511.166 8259.307 859.214, 15484.088 8310.872 867.286, 15460.344 8358.054 868.413, 15415.717 8402.45 8.684</trace>
</ink>
</file>

<file path=ppt/ink/ink216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41.935 8181.77 162.93, 15513.091 8236.73 737.303, 15562.433 8228.677 320.069</trace>
</ink>
</file>

<file path=ppt/ink/ink216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9.773 2968.492 265.291, 7475.004 2953.44 688.277, 7517.925 2969.285 809.255, 7566.286 2986.57 842.461, 7592.74 3078.707 861.158, 7561.655 3131.356 859.912, 7483.716 3213.292 802.628, 7410.639 3284.352 569.969, 7459.63 3267.292 753.375, 7509.026 3262.876 804.295, 7560.432 3254.55 821.142, 7614.51 3262.539 789.245, 7662.736 3255.574 550.769</trace>
</ink>
</file>

<file path=ppt/ink/ink217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97.245 8093.142 136.826, 15667.771 8180.916 840.435, 15645.09 8226.562 858.652, 15611.012 8288.194 864.634, 15577.706 8343.553 866.475, 15545.605 8388.082 867.023, 15511.757 8432.725 866.784, 15465.095 8464.668 241.217</trace>
</ink>
</file>

<file path=ppt/ink/ink217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52.269 8216.163 145.682, 15720.869 8204.961 667.891, 15747.517 8265.015 872.773, 15726.673 8321.515 875.364, 15713.52 8381.316 876.926, 15696.658 8443.073 877.95, 15683.654 8503.475 878.36, 15668.13 8556.015 878.332, 15648.459 8616.872 877.218, 15626.813 8675.744 875.174, 15603.039 8735.434 870.646, 15584.468 8785.729 865.275, 15555.642 8837.154 836.322, 15485.018 8895.16 412.281</trace>
</ink>
</file>

<file path=ppt/ink/ink217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33.211 8446.332 270.975, 15591.117 8453.956 507.79, 15635.283 8477.622 727.104</trace>
</ink>
</file>

<file path=ppt/ink/ink217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16.837 8572 501.098, 15959.793 8581.637 303.954</trace>
</ink>
</file>

<file path=ppt/ink/ink217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11.106 6050.203 136.826, 4756.603 6045.433 158.071, 4802.418 6036.133 187.108, 4847.25 6023.833 212.739, 4896.038 6013.528 249.21, 4957.578 5999.26 279.597, 5021.462 5987.561 326.473, 5066.851 5987.32 431.027, 5116.77 6017.783 534.991, 5188.911 6019.62 575.143, 5258.694 5984.101 581.131, 5331.583 5958.51 562.526, 5404.957 5952.856 532.37, 5478.238 5976.838 532.596, 5545.446 5982.61 577.392, 5616.17 5958.1 565.979, 5679.613 5929.306 493.271, 5735.881 5949.044 488.982, 5797.437 5947.751 558.198, 5869.163 5916.59 583.005, 5934.342 5881.43 576.135, 6010.717 5890.158 577.584, 6087.137 5876.374 613.088, 6154.503 5835.743 643.901, 6232.36 5810.295 639.127, 6303.888 5844.437 667.601, 6347.384 5834.314 710.085, 6417.43 5776.991 687.813, 6461.493 5767.304 672.813, 6506.659 5768.171 645.54, 6584.826 5789.414 630.562, 6667.498 5806.313 675.41, 6711.684 5792.855 686.339, 6788.325 5738.108 664.607, 6860.242 5697.786 551.845, 6926.057 5726.148 602.081, 7007.389 5721.777 644.652, 7090.438 5710.001 634.106, 7166.533 5681.892 602.621, 7238.126 5660.286 575.725, 7303.522 5696.583 584.558, 7367.833 5701.042 616.08, 7419.043 5643.498 615.286, 7493.398 5607.036 557.58, 7570.481 5614.48 559.265, 7645.3 5642.569 591.836, 7717.941 5634.373 629.481, 7792.767 5610.767 631.492, 7854.546 5566.701 583.572, 7922.714 5559.713 539.473, 7977.162 5611.283 583.714, 8052.594 5613.657 666.543, 8127.706 5573.443 675.249, 8206.278 5538.234 661.478, 8251.017 5523.001 630.821, 8323.275 5536.886 604.884, 8401.165 5558.89 671.652, 8446.108 5543.757 684.012, 8516.104 5499.55 650.183, 8596.772 5481.344 586.369, 8667.853 5512.984 625.064, 8748.4 5532.835 703.592, 8798.193 5531.136 738.077, 8852.104 5513.516 752.994, 8895.368 5492.235 742.121, 8977.416 5456.599 674.698, 9054.04 5497.173 745.245, 9103.524 5520.021 789.211, 9166.182 5520.809 795.007, 9216.976 5508.334 799.691, 9272.662 5489.165 804.106, 9327.514 5466.726 809.371, 9381.218 5442.73 811.873, 9433.466 5418.92 813.258, 9481.213 5390.744 813.763, 9536.015 5367.391 815.617, 9589.943 5362.867 820.894, 9649.818 5371.229 830.875, 9709.527 5386.09 838.858, 9762.975 5403.412 844.055, 9815.901 5417.994 850.894, 9867.522 5422.667 856.033, 9929.738 5426.311 858.512, 9993.179 5424.442 859.605, 10045.805 5410.02 860.503, 10099.576 5387.722 860.251, 10153.686 5354.042 858.408, 10199.765 5329.223 855.52, 10259.402 5306.881 853.619, 10318.721 5301.589 853.078, 10379.031 5309.641 851.922, 10434.883 5321.308 848.96, 10488.959 5344.166 850.593, 10536.917 5380.08 858.714, 10580.44 5415.487 864.371, 10640.719 5432.078 866.023, 10707.87 5426.164 863.505, 10773.623 5393.953 859.435, 10819.648 5364.122 856.529, 10865.786 5330.839 854.357, 10913.115 5288.796 849.511, 10972.794 5250.152 842.416, 11022.531 5233.295 836.404, 11075.222 5211.938 833.418, 11125.511 5224.105 837.9, 11179.86 5242.958 849.548, 11228.396 5265.427 854.594, 11280.229 5286.557 858.28, 11332.753 5298.827 861.316, 11395.57 5279.907 862.406, 11460.497 5260.381 862.79, 11516.435 5226.136 862.541, 11574.282 5192.947 859.934, 11618.096 5154.634 848.071, 11668.595 5128.704 832.874, 11716.626 5151.879 834.991, 11762.956 5174.166 820.242, 11746.575 5115.938 453.297</trace>
</ink>
</file>

<file path=ppt/ink/ink217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85.452 5583.25 166.345, 8300.385 5640.143 345.051, 8300.342 5699.365 447.484, 8288.479 5770.186 529.64, 8267.721 5843.801 635.205, 8246.646 5888.222 688.174, 8204.693 5935.513 725.99, 8135.543 5994.808 751.212, 8091.616 6007.216 731.973, 8030.983 5949.278 596.974, 8015.923 5879.273 475.348, 8023.15 5807.276 398.827, 8033.405 5756.1 377.821, 8061.212 5711.112 380.643, 8126.113 5683.532 513.115, 8192.9 5694.326 630.765, 8263.413 5747.379 766.908, 8294.616 5797.081 807.035, 8325.614 5848.096 829.969, 8356.72 5893.382 853.541, 8383.646 5938.829 861.723, 8423.179 5992.604 842.034, 8441.001 6038.484 8.487</trace>
</ink>
</file>

<file path=ppt/ink/ink217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20.92 5531.661 252.864, 8504.479 5575.844 599.754, 8496.979 5673.715 761.622, 8494.577 5722.899 789.902, 8495.4 5785.177 806.872, 8496.649 5836.438 827.416, 8501.423 5892.276 848.5, 8514.729 5942.315 856.413, 8568.388 5958.274 659.823, 8611.794 5921.677 306.49</trace>
</ink>
</file>

<file path=ppt/ink/ink217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77.803 5617.643 371.692, 8638.095 5628.142 410.411, 8681.977 5616.859 465.704, 8754.268 5601.535 609.73, 8839.62 5589.985 755.601, 8889.747 5589.127 546.336</trace>
</ink>
</file>

<file path=ppt/ink/ink217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24.64 5465.52 229.776, 8709.804 5524.729 353.182, 8705.717 5596.432 584.115, 8708.831 5641.977 671.175, 8705.203 5692.858 733.11, 8704.159 5747.575 777.893, 8707.272 5812.379 833.141, 8721.839 5869.798 854.724, 8806.502 5935.852 863.031, 8866.134 5934.489 840.026, 8910.839 5905.11 720.642, 8941.67 5859.296 601.254, 8960.995 5816.862 543.513, 8975.197 5773.772 526.478, 8989.072 5729.498 479.993</trace>
</ink>
</file>

<file path=ppt/ink/ink217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95.823 5477.425 308.06, 9050.265 5539.019 650.495, 9075.524 5627.787 814.253, 9078.473 5697.579 839.496, 9076.684 5764.884 847.547, 9070.378 5820.062 854.099, 9057.308 5871.112 856.365, 9035.283 5928.866 850.564, 9002.986 5981.514 794.084, 8966.412 6025.758 671.351</trace>
</ink>
</file>

<file path=ppt/ink/ink2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43.179 2924.839 277.54, 7686.135 2944.076 501.237, 7756.964 2936.769 699.927, 7805.068 2927.374 772.556, 7852.091 2919.646 791.051, 7900.521 2915.762 594.393</trace>
</ink>
</file>

<file path=ppt/ink/ink21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16.146 4464.149 213.813, 11881.752 4455.33 429.618, 11951.356 4444.032 548.076, 12037.165 4444.836 592.455, 12114.828 4451.091 509.002</trace>
</ink>
</file>

<file path=ppt/ink/ink21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02.916 4686.382 395.377, 11856.128 4696.255 300.022, 11905.524 4703.964 395.899, 11978.198 4691.86 586.94, 12066.487 4699.819 707.753, 12114.76 4705.508 743.176, 12158.646 4726.118 206.818</trace>
</ink>
</file>

<file path=ppt/ink/ink21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38.672 4360.97 168.978, 12391.409 4434.017 719.032, 12398.502 4479.169 786.629, 12398.322 4527.83 811.018, 12395.201 4583.653 832.002, 12385.287 4635.637 841.076, 12373.434 4699.108 850.014, 12357.159 4756.427 854.465, 12335.795 4804.74 856.646, 12304.274 4852.429 856.783, 12247.877 4839.752 802.523, 12228.673 4790.269 710.462, 12220.556 4723.561 600.472, 12218.231 4644.335 478.77, 12235.942 4582.739 405.537, 12267.951 4533.591 411.783, 12321.329 4518.127 602.811, 12372.342 4578.908 800.869, 12382.869 4637.069 837.83, 12392.229 4709.5 859.255, 12400.874 4761.601 864.296, 12416.666 4812.709 867.502, 12436.596 4867.435 868.11, 12482.671 4912.841 832.287</trace>
</ink>
</file>

<file path=ppt/ink/ink21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1.337 4445.63 217.331, 12549.907 4493.913 656.599, 12532.318 4582.77 768.814, 12532.384 4642.857 809.116, 12536.108 4712.077 841.382, 12549.062 4770.004 855.962, 12579.119 4816.87 858.616, 12668.822 4844.439 335.178</trace>
</ink>
</file>

<file path=ppt/ink/ink21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58.801 4486.638 512.882, 12726.889 4494.803 696.766, 12772.966 4491.489 761.985, 12823.277 4493.191 467.51</trace>
</ink>
</file>

<file path=ppt/ink/ink21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35.526 4409.915 315.132, 12727.133 4457.647 467.184, 12716.351 4545.737 762.914, 12715.883 4597.69 801.927, 12717.035 4668.15 842.484, 12722.348 4726.084 855.188, 12739.694 4783.39 860.232, 12827.935 4801.727 572.05, 12861.781 4758.135 2.904</trace>
</ink>
</file>

<file path=ppt/ink/ink21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5.166 4333.191 452.778, 12899.62 4397.819 715.961, 12908.468 4443.149 802.889, 12915.298 4494.293 839.172, 12919.241 4569.939 852.21, 12921.217 4648.691 858.264, 12920.823 4705.05 860.583, 12919.33 4771.283 863.708, 12912.169 4834.607 865.682, 12901.434 4892.912 842.356, 12877.851 4935.69 415.382</trace>
</ink>
</file>

<file path=ppt/ink/ink21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89.015 4392.718 142.493, 13360.64 4346.625 239.274, 13303.535 4336.129 452.536, 13239.469 4349.462 557.117, 13171.043 4389.302 599.707, 13204.308 4454.355 672.914, 13250.209 4486.407 706.92, 13324.553 4534.918 737.982, 13369.686 4565.289 765.804, 13426.964 4650.768 780.364, 13439.553 4699.294 781.11, 13432.836 4757.108 784.252, 13417.161 4808.952 786.842, 13391.763 4860.954 788.475, 13307.787 4920.182 715.789, 13263.229 4914.821 680.212, 13209.022 4850.282 673.693, 13222.059 4784.62 672.266, 13254.681 4710.024 672.604, 13302.637 4639.788 672.23, 13368.076 4574.315 574.496</trace>
</ink>
</file>

<file path=ppt/ink/ink21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88.768 4412.56 241.47, 13636.433 4412.643 247.397, 13678.888 4408.706 299.016, 13723.26 4399.896 403.478, 13796.483 4386.79 536.041, 13874.758 4376.336 600.34, 13917.574 4384.121 6.003</trace>
</ink>
</file>

<file path=ppt/ink/ink21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31.635 4404.623 168.978, 13729.703 4454.479 303.872, 13723.124 4515.481 493.527, 13712.602 4606.069 643.798, 13707.648 4648.752 702.693, 13703.218 4694.812 772.929, 13710.778 4748.62 819.168, 13733.818 4795.212 849.797, 13829.292 4838.135 840.054, 13894.812 4762.403 712.601</trace>
</ink>
</file>

<file path=ppt/ink/ink2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43.714 2938.067 152.587, 7752.437 2984.811 375.028, 7756.481 3064.382 648.628, 7754.39 3126.497 729.422, 7750.63 3180.914 770.524, 7746.859 3229.72 788.869, 7748.329 3283.44 796.921, 7757.591 3330.834 728.495, 7751.49 3377.968 202.733</trace>
</ink>
</file>

<file path=ppt/ink/ink21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31.385 4523.677 241.47, 13995.121 4530.508 612.229, 14076.069 4509.852 738.586, 14118.87 4511.481 364.211</trace>
</ink>
</file>

<file path=ppt/ink/ink21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44.364 4368.907 172.949, 14203.895 4351.605 336.717, 14262.35 4343.708 482.439, 14344.99 4335.073 612.825, 14388.588 4333.788 636.776, 14430.93 4337 602.635, 14473.698 4345.896 337.73</trace>
</ink>
</file>

<file path=ppt/ink/ink21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20.304 4350.388 194.019, 14293.701 4401.98 273.738, 14281.343 4446.445 480.84, 14247.743 4525.086 735.506, 14233.162 4581.673 788.642, 14229.873 4637.794 821.545, 14230.519 4693.597 840.174, 14242.74 4749.668 857.307, 14289.9 4772.957 830.145, 14334.479 4736.996 725.461, 14388.938 4664.989 498.713, 14420.884 4613.678 249.956, 14454.763 4570.744 147.325, 14455 4642.893 595.7, 14461.063 4689.427 622.758, 14531.646 4713.188 708.073, 14556.939 4670.23 678.531, 14581.403 4590.415 459.304, 14565.268 4536.308 460.206, 14499.15 4520.741 692.224, 14456.599 4505.617 192.639</trace>
</ink>
</file>

<file path=ppt/ink/ink21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33.207 4319.963 136.826, 13510.2 4378.442 496.514, 13496.898 4460.053 683.901, 13491.68 4513.177 737.011, 13489.063 4561.299 779.57, 13487.424 4617.126 800.282, 13488.845 4682.635 821.742, 13493.362 4733.865 838.928, 13498.279 4786.464 846.253, 13504.097 4840.252 850.411, 13521.39 4898.061 852.281, 13556.245 4944.609 743.273, 13571.544 4990.623 206.845</trace>
</ink>
</file>

<file path=ppt/ink/ink21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55.771 4269.696 259.004, 14603.678 4329.226 593.194, 14617.18 4371.967 685.534, 14628.7 4422.305 758.994, 14632.337 4481 814.415, 14628.818 4534.194 833.883, 14619.433 4586.567 842.61, 14604.156 4643.353 837.029, 14586.062 4704.423 822.155, 14565.641 4752.616 808.692, 14537.468 4803.515 799.048, 14494.833 4842.723 7.99</trace>
</ink>
</file>

<file path=ppt/ink/ink21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97.412 5181.115 184.541, 12509.528 5236.286 302.459, 12514.088 5281.716 422.516, 12524.029 5344.302 537.968, 12524.032 5389.646 590.716, 12523.228 5432.468 671.942, 12521.96 5486.136 738.988, 12523.263 5530.896 784.15, 12525.516 5580.784 809.566, 12530.381 5630.913 825.147, 12534.658 5683.465 827.193, 12525.716 5734.422 674.907, 12515.275 5687.31 345.081</trace>
</ink>
</file>

<file path=ppt/ink/ink21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34.453 5118.942 231.681, 12502.859 5173.521 378.796, 12461.392 5222.481 541.811, 12408.027 5284.946 629.833, 12363.974 5355.184 466.011</trace>
</ink>
</file>

<file path=ppt/ink/ink21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74.925 5148.044 310.309, 12522.758 5158.621 307.198, 12570.736 5167.687 369.812, 12629.004 5183.905 559.702, 12705.901 5219.806 733.653, 12723.021 5268.604 508.961</trace>
</ink>
</file>

<file path=ppt/ink/ink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26.755 3425.772 351.906, 11262.633 3495.912 486.703, 11260.366 3539.508 2.035</trace>
</ink>
</file>

<file path=ppt/ink/ink2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56.157 2967.169 148.517, 7855.071 3043.336 713.494, 7856.503 3096.033 754.5, 7855.616 3159.111 803.49, 7858.884 3219.525 831.734, 7865.21 3269.943 856.433, 7889.655 3320.612 869.351, 7943.132 3330.703 865.403, 7986.974 3355.126 426.747</trace>
</ink>
</file>

<file path=ppt/ink/ink22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58.476 6156.028 139.546, 11835.875 6112.939 299.386, 11758.025 6101.617 757.815, 11682.289 6195.604 803.836, 11663.096 6244.359 805.632, 11644.376 6311.343 811.123, 11634.48 6366.418 830.819, 11645.129 6419.472 855.827, 11676.946 6465.01 861.902, 11737.812 6482.786 860.356, 11799.294 6480.64 803.979, 11850.382 6452.262 575.557</trace>
</ink>
</file>

<file path=ppt/ink/ink22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41.815 5940.41 246.871, 11940.127 5990.816 286.202, 11936.489 6038.606 416.551, 11927.574 6113.723 590.478, 11920.358 6158.538 639.318, 11912.035 6212.247 675.657, 11905.716 6257.394 698.823, 11898.037 6325.583 736.255, 11891.645 6374.826 767.106, 11883.463 6424.331 805.456, 11875.281 6476.549 830.266, 11866.053 6411.387 570.227, 11881.534 6336.983 391.802, 11899.5 6281.12 291.353, 11917.025 6234.103 239.548, 11933.44 6180.818 237.96, 11988.664 6128.108 312.115, 12046.461 6106.724 396.278, 12080.864 6186.837 628.911, 12060.574 6262.948 726.171, 12052.241 6322.167 779.573, 12044.57 6376.087 811.524, 12045.816 6425.605 852.825, 12074.092 6469.485 848.84, 12125.031 6480.724 683.294, 12171.642 6472.424 420.933</trace>
</ink>
</file>

<file path=ppt/ink/ink22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50.539 6296.247 136.826, 11849.794 6341.215 155.427, 11847.779 6398.003 293.031, 11842.714 6448.208 438.409, 11831.286 6509.484 474.584</trace>
</ink>
</file>

<file path=ppt/ink/ink22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49.216 6346.513 136.826, 11853.313 6414.202 363.454, 11844.815 6471.181 420.821, 11835.593 6513.805 334.213</trace>
</ink>
</file>

<file path=ppt/ink/ink22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47.932 6140.154 199.915, 12330.492 6088.323 422.665, 12264.104 6096.928 755.661, 12218.453 6137.533 775.477, 12190.851 6180.185 775.576, 12162.016 6237.867 774.078, 12146.866 6310.485 772.351, 12144.143 6362.059 771.275, 12150.785 6411.713 772.179, 12168.339 6456.067 775.282, 12253.58 6488.63 691.84, 12307.97 6421.8 418.987, 12330.12 6373.189 349.238, 12343.113 6320.67 292.934, 12356.311 6274.893 216.93, 12366.465 6230.461 153.035, 12371.498 6178.486 136.938, 12353.38 6259.036 778.135, 12351.475 6307.822 796.114, 12348.734 6359.29 819.842, 12351.568 6410.246 848.294, 12368.354 6459.326 859.797, 12368.693 6502.952 567.835</trace>
</ink>
</file>

<file path=ppt/ink/ink22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37.885 6076.66 203.32, 12443.291 6120.309 400.177, 12444.254 6188.711 656.705, 12440.581 6241.505 725.926, 12436.198 6302.863 766.125, 12430.14 6356.505 783.224, 12421.756 6409.054 801.935, 12410.819 6463.168 814.248, 12418.683 6407.619 757.589, 12423.749 6342.975 701.114, 12433.545 6287.363 605.634, 12443.587 6244.074 521.288, 12467.209 6180.556 369.384, 12502.816 6117.987 316.683, 12549.149 6115.181 483.33, 12550.886 6193.916 666.822, 12548.87 6242.739 715.53, 12550.117 6311.544 771.418, 12549.521 6361.756 817.752, 12557.148 6415.941 854.676, 12581.918 6463.2 857.579, 12636.505 6474.461 737.662, 12682.771 6501.272 7.376</trace>
</ink>
</file>

<file path=ppt/ink/ink22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61.447 6121.635 231.681, 12665.965 6196.742 520.251, 12668.83 6273.548 696.791, 12661.333 6336.227 746.376, 12650.666 6382.241 779.354, 12638.266 6432.167 815.135, 12644.937 6382.325 771.244, 12655.221 6326.879 677.592, 12665.282 6272.055 552.145, 12687.944 6197.157 419.326, 12709.153 6147.438 352.051, 12765.931 6118.463 498.528, 12794.241 6195.432 740.546, 12795.007 6255.038 779.727, 12795.056 6304.53 802.298, 12793.614 6363.286 836.073, 12794.669 6421.854 856.097, 12800.407 6476.887 852.497, 12789.724 6525.155 420.383</trace>
</ink>
</file>

<file path=ppt/ink/ink22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38.709 6206.295 194.019, 12896.584 6258.635 517.313, 12967.98 6237.458 604.648, 13038.274 6212.589 499.862, 13077.036 6168.834 293.378, 13043.086 6120.146 165.128, 12995.944 6093.362 175.127, 12942.922 6089.958 212.442, 12892.758 6143.062 384.551, 12876.587 6219.174 637.717, 12876.568 6263.213 751.03, 12883.647 6321.229 820.592, 12899.008 6379.572 851.055, 12922.809 6426.377 860.185, 12966.752 6454.841 857.199, 13021.157 6444.07 848.684, 13078.117 6413.879 789.065, 13137.579 6344.965 430.341</trace>
</ink>
</file>

<file path=ppt/ink/ink22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45.612 5988.031 270.975, 13140.097 6032.419 498.09, 13133.813 6108.967 697.287, 13123.883 6217.491 777.647, 13117.699 6287.974 812.48, 13110.787 6343.978 835.638, 13114.322 6404.294 853.68, 13139.923 6450.793 861.15, 13191.827 6476.081 857.644, 13253.045 6463.82 692.663, 13297.887 6469.413 192.761</trace>
</ink>
</file>

<file path=ppt/ink/ink22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41.316 6109.73 136.826, 12347.776 6155.593 196.036, 12348.904 6207.41 227.669, 12356.027 6255.679 215.276, 12359.837 6302.86 118.771</trace>
</ink>
</file>

<file path=ppt/ink/ink2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29.201 2807.109 184.541, 8175.83 2784.068 321.938, 8121.434 2773.99 826.771, 8103.218 2827.546 867.136, 8100.329 2896.41 873.429, 8102.837 2960.43 877.012, 8104.046 3044.196 878.619, 8105.514 3102.605 879.797, 8116.131 3189.713 881.008, 8126.409 3260.81 881.575, 8133.614 3319.971 882.22, 8135.682 3379.469 883.454, 8130.424 3443.61 884.983, 8124.528 3500.77 885.71, 8101.255 3550.34 885.623, 8084.379 3606.961 884.309, 8053.46 3656.023 880.834, 7997.399 3648.832 850.885, 7968.218 3606.446 511.756</trace>
</ink>
</file>

<file path=ppt/ink/ink22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0.895 6095.179 140.051, 13697.462 6070.638 242.388, 13653.377 6055.215 366.741, 13601.689 6051.748 522.924, 13521.37 6085.557 676.984, 13485.56 6130.881 691.982, 13467.443 6174.584 692.43, 13460.259 6228.316 691.226, 13456.552 6272.539 689.955, 13456.583 6318.859 687.68, 13466.776 6366.065 668.785, 13546.837 6392.284 473.049, 13602.046 6354.061 392.233, 13646.526 6325.356 322.422, 13687.245 6272.111 199.899, 13716.13 6223.079 158.111, 13743.004 6176.946 136.971, 13745.224 6134.21 157.388, 13685.677 6143.891 514.952, 13647.318 6213.928 729.616, 13636.658 6258.628 769.268, 13626.16 6316.249 783.449, 13616.938 6363.464 795.314, 13606.589 6416.929 800.651, 13598.621 6470.913 807.798, 13591.965 6525.89 813.433, 13585.117 6575.445 822.862, 13576.252 6634.479 836.052, 13566.43 6695.707 850.865, 13547.86 6754.357 859.563, 13530.015 6809.286 861.619, 13475.271 6806.812 826.607, 13430.442 6724.571 384.667, 13424.732 6661.343 197.479</trace>
</ink>
</file>

<file path=ppt/ink/ink22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46.973 6083.273 136.826, 13651.381 6127.482 157.765, 13643.966 6173.247 185.454, 13627.502 6216.179 163.736</trace>
</ink>
</file>

<file path=ppt/ink/ink22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76.076 6092.534 136.826, 13686.797 6149.683 503.016, 13671.709 6221.878 549.085, 13639.633 6298.966 570.715, 13652.613 6224.197 416.394, 13674.991 6179.298 299.149, 13684.261 6135.439 265.109, 13644.562 6184.857 377.577</trace>
</ink>
</file>

<file path=ppt/ink/ink22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22.663 6153.383 361.694, 14012.919 6101.225 412.885, 13976.06 6052.824 680.862, 13888.356 6066.616 854.41, 13826.532 6153.491 838.092, 13814.714 6209.417 834.824, 13807.953 6269.923 834.494, 13811.901 6331.108 835.216, 13834.574 6378.951 838.142, 13888.442 6391.491 841.084, 13931.295 6356.318 819.758, 13962.157 6309.433 731.349, 13985.905 6260.115 531.321, 14004.605 6198.061 296.697, 14013.79 6141.034 177.341, 14015.953 6090.033 162.168, 13995.513 6148.977 759.681, 13996.156 6200.379 842.191, 14002.918 6262.461 860.028, 14018.922 6318.66 861.362, 14016.985 6362.324 568.869</trace>
</ink>
</file>

<file path=ppt/ink/ink22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3.782 6080.628 308.06, 14141.646 6147.804 841.456, 14135.568 6201.359 851.513, 14131.344 6256.884 856.792, 14124.828 6312.899 859.957, 14103.697 6358.071 424.062</trace>
</ink>
</file>

<file path=ppt/ink/ink22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04.679 5945.701 303.606, 14152.423 5992.677 834.541, 14167.619 6038.625 411.529</trace>
</ink>
</file>

<file path=ppt/ink/ink22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04.43 6076.66 397.772, 14311.284 6139.19 594.27, 14304.371 6188.136 735.123, 14297.661 6240.094 773.391, 14282.04 6293.049 781.529, 14260.635 6343.235 786.204, 14275.386 6294.964 787.142, 14292.777 6244.398 655.875, 14302.95 6200.414 575.128, 14323.588 6136.312 465.126, 14345.171 6083.341 358.64, 14387.58 6029.358 388.628, 14435.47 6043.176 808.359, 14442.06 6110.841 837.613, 14443.742 6168.304 852.967, 14445.343 6220.647 860.078, 14456.562 6280.94 865.219, 14493.754 6329.298 765.332, 14528.527 6286.342 156.8</trace>
</ink>
</file>

<file path=ppt/ink/ink22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83.724 2255.052 250.773, 13408.695 2317.156 514.996, 13405.965 2394.622 770.126, 13389.615 2457.473 841.01, 13370.519 2511.246 858.97, 13350.527 2562.735 865.472, 13330.118 2611.218 867.499, 13290.283 2671.261 868.158, 13240.185 2712.084 864.187, 13186.344 2729.75 854.304, 13134.046 2693.489 763.788, 13110.26 2634.231 624.284, 13099.504 2584.473 520.745, 13113.235 2505.864 432.463, 13140.904 2452.722 378.605, 13202.688 2408.447 336.947, 13253.237 2399.142 403.602, 13309.853 2413.692 669.562, 13354.181 2498.77 826.681, 13373.998 2567.948 857.356, 13388.858 2625.195 864.852, 13408.809 2681.207 868.355, 13439.501 2724.41 866.807, 13454.16 2772.492 427.44</trace>
</ink>
</file>

<file path=ppt/ink/ink22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12.041 2182.297 139.546, 13570.664 2202.073 310.009, 13592.817 2284.42 729.373, 13517.781 2344.306 650.706, 13456.515 2384.948 445.621, 13528.248 2377.245 594.072, 13606.319 2377.698 526.797</trace>
</ink>
</file>

<file path=ppt/ink/ink22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07.821 2248.438 217.331, 13653.544 2310.644 740.059, 13640.875 2359.975 824.156, 13630.561 2425.057 849.864, 13620.342 2497.112 860.475, 13618.88 2571.545 866.219, 13619.809 2634.268 869.692, 13625.118 2695.942 872.065, 13660.082 2738.884 872.403, 13712.634 2726.999 860.385, 13758.866 2688.587 770.903, 13805.73 2670.329 214.534</trace>
</ink>
</file>

<file path=ppt/ink/ink2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50.08 3192.047 433.146, 8007.405 3130.919 485.905, 8068.91 3089.675 700.805, 8119.127 3080.779 788.065, 8169.843 3074.951 767.847, 8217.643 3091.502 591.536</trace>
</ink>
</file>

<file path=ppt/ink/ink22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38.248 2335.743 369.092, 13785.246 2332.281 435.389, 13854.248 2322.035 570.684, 13931.157 2315.071 667.885, 13978.125 2326.817 6.679</trace>
</ink>
</file>

<file path=ppt/ink/ink22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52.014 2221.981 288.455, 13843.202 2283.504 431.682, 13840.096 2347.022 667.112, 13832.59 2444.716 800.062, 13830.752 2499.466 831.135, 13833.954 2556.271 849.916, 13846.447 2611.402 856.661, 13935.301 2608.384 484.528</trace>
</ink>
</file>

<file path=ppt/ink/ink22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02.819 2251.083 267.501, 14052.282 2296.96 537.556, 14081.61 2373.221 757.686, 14078.132 2429.575 785.139, 14070.426 2489.672 807.978, 14047.515 2559.057 822.681, 14020.928 2637.781 832.671, 14001.927 2689.267 833.175, 13977.713 2744.595 823.009, 13937.738 2788.881 8.23</trace>
</ink>
</file>

<file path=ppt/ink/ink22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3.058 2142.613 136.826, 12967.043 2195.593 286.931, 12972.03 2240.918 436.51, 12977.856 2309.743 572.198, 12983.343 2355.045 656.528, 12984.471 2397.96 727.147, 12984.961 2459.036 776.821, 12983.831 2542.742 804.752, 12982.629 2606.252 813.67, 12981.84 2679.631 823.208, 12981.217 2741.027 832.496, 12979.043 2797.752 843.826, 12981.269 2863.608 855.072, 12984.783 2922.085 859.613, 12983.455 2979.156 860.508, 12981.307 3042.894 859.345, 12980.895 3099.759 843.537, 12980.987 3153.61 776.701, 12966.816 3196.364 383.007</trace>
</ink>
</file>

<file path=ppt/ink/ink22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67.638 2018.268 198.33, 14096.412 2075.886 820.045, 14100.658 2137.782 853.379, 14101.721 2190.001 863.601, 14100.271 2253.807 868.099, 14100.459 2314.841 871.284, 14110.381 2391.828 873.603, 14116.522 2455.839 874.546, 14122.017 2520.94 875.22, 14128.298 2585.134 874.665, 14133.323 2653.685 873.688, 14138.141 2719.341 872.499, 14140.381 2775.119 871.553, 14139.682 2835.531 869.243, 14140.522 2898.289 866.237, 14142.117 2957.143 861.728, 14139.003 3015.083 850.519, 14145.456 3073.382 794.76, 14151.163 3121.189 503.906</trace>
</ink>
</file>

<file path=ppt/ink/ink22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55.485 2382.042 417.669, 14309.755 2381.138 413.296, 14369.299 2375.581 581.66, 14450.814 2367.687 686.288, 14494.156 2378.914 190.987</trace>
</ink>
</file>

<file path=ppt/ink/ink22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15.798 2552.684 366.505, 14277.503 2570.445 366.291, 14348.049 2577.328 502.548, 14422.608 2593.934 649.098, 14469.396 2601.189 494.981</trace>
</ink>
</file>

<file path=ppt/ink/ink22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64.532 2383.364 136.826, 14943.588 2335.422 479.934, 14874.052 2310.45 822.725, 14815.197 2324.039 846.977, 14756.808 2342.463 855.242, 14701.558 2370.465 856.651, 14653.685 2409.943 856.429, 14622.239 2458.952 855.981, 14607.755 2514.635 855.822, 14610.057 2581.695 856.002, 14626.153 2642.966 857.922, 14655.427 2693.009 859.993, 14702.385 2725.053 860.14, 14754.87 2734.158 848.14, 14806.367 2725.133 799.614, 14853.146 2706.057 666.639, 14897.35 2692.794 394.942</trace>
</ink>
</file>

<file path=ppt/ink/ink22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10.833 2036.787 283.991, 15013.281 2111.424 538, 15011.907 2198.16 742.216, 15007.569 2261.684 808.284, 15003.149 2313.339 828.773, 14996.177 2369.17 843.036, 14986.471 2438.275 851.264, 14976.114 2490.898 855.845, 14965.285 2549.092 857.6, 14956.252 2610.683 859.258, 14948.759 2666.453 860.594, 14940.656 2721.15 862.479, 14931.912 2774.541 863.759, 14935.05 2719.228 756.399, 14946.871 2670.661 678.458, 14961.145 2609.545 594.788, 14978.273 2539.432 514.1, 14996.33 2471.72 463.865, 15021.078 2406.093 397.145, 15069.402 2352.04 487.234, 15107.645 2404.892 793.316, 15105.164 2453.061 820.491, 15099.678 2515.189 837.61, 15095.142 2569.132 845.878, 15090.02 2633.529 853.513, 15083.718 2690.073 860.613, 15082.734 2747.211 866.073, 15121.949 2797.525 793.242, 15139.911 2840.273 7.995</trace>
</ink>
</file>

<file path=ppt/ink/ink22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79.908 2494.481 153.636, 15368.786 2442.385 195.915, 15305.142 2395.665 529.544, 15234.698 2392.703 714.835, 15189.348 2411.454 759.288, 15149.188 2456.155 771.103, 15121.488 2521.243 775.355, 15109.812 2577.161 778.11, 15102.948 2629.722 780.138, 15100.692 2680.765 782.845, 15105.212 2735.768 788.473, 15123.539 2785.467 800.561, 15169.745 2807.672 798.829, 15220.833 2790.684 707.426, 15282.202 2726.89 442.378, 15323.846 2674.781 311.548, 15346.924 2624.665 237.109, 15365.468 2572.083 178.767, 15387.802 2528.516 156.606, 15408.335 2477.365 152.429, 15362.968 2528.536 760.358, 15348.894 2587.806 826.571, 15338.999 2637.252 849.208, 15329.895 2698.635 864.079, 15329.189 2752.664 868.544, 15348.404 2803.243 865.655, 15404.672 2821.159 842.134, 15449.065 2853.528 234.357</trace>
</ink>
</file>

<file path=ppt/ink/ink2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23.661 3180.142 512.882, 8373.53 3163.23 709.212, 8299.215 3242.194 853.364, 8270.46 3296.151 867.959, 8282.895 3354.655 875.192, 8346.512 3373.568 876.155, 8413.192 3371.709 875.17, 8464.189 3355.118 864.727, 8512.921 3334.452 745.7, 8556.028 3331.023 367.72</trace>
</ink>
</file>

<file path=ppt/ink/ink22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98.966 2453.474 250.773, 15505.597 2517.648 733.361, 15496.322 2573.551 796.795, 15487.492 2630.313 814.745, 15475.771 2688.727 824.485, 15467.648 2739.861 834.902, 15456.284 2792.948 852.717, 15477.868 2732.429 675.599, 15486.559 2689.821 562.797, 15496.765 2642.531 510.043, 15511.434 2595.779 453.435, 15530.993 2535.418 412.218, 15554.065 2483.356 393.087, 15584.723 2438.754 385.87, 15615.985 2493.168 797.12, 15608.776 2554.553 840.402, 15602.656 2613.44 854.057, 15599.29 2674.508 860.527, 15599.801 2728.529 864.402, 15610.407 2782.912 866.071, 15648.824 2835.376 800.955, 15665.632 2879.073 8.073</trace>
</ink>
</file>

<file path=ppt/ink/ink22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13.266 2436.277 319.729, 15697.658 2510.471 641.63, 15693.837 2595.981 783.115, 15689.128 2649.616 809.983, 15681.37 2708.929 830.365, 15673.856 2759.277 847.511, 15663.72 2810.458 856.003, 15677.625 2737.055 750.164, 15689.599 2673.38 643.651, 15699.197 2629.438 544.206, 15711.721 2582.172 439.622, 15729.479 2516.056 333.145, 15749.367 2471.444 263, 15793.914 2432.79 356.179, 15822.193 2498.667 791.84, 15825.68 2555.966 820.112, 15822.7 2615.142 835.75, 15819.595 2673.702 846.209, 15813.607 2733.731 856.457, 15809.957 2787.062 863.65, 15812.133 2839.681 864.399, 15798.256 2887.85 426.252</trace>
</ink>
</file>

<file path=ppt/ink/ink22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94.499 2583.11 246.871, 15945.34 2587.32 544.234, 16018.078 2580.405 623.884, 16062.49 2587.19 636.945, 16134.616 2556.35 611.293, 16139.335 2489.403 518.846, 16078.825 2448.24 430.14, 16019.79 2442.915 397.537, 15964.963 2476.601 433.797, 15928.041 2532.508 641.222, 15907.925 2620.037 789.124, 15905.604 2668.811 840.062, 15926.84 2720.289 862.574, 15969.232 2763.292 868.549, 16020.796 2788.039 869.915, 16078.294 2798.918 860.9, 16130.648 2785.338 816.936, 16173.322 2757.923 627.404, 16217.396 2746.703 6.274</trace>
</ink>
</file>

<file path=ppt/ink/ink22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54.313 2272.248 246.871, 16252.177 2316.448 527.94, 16248.745 2360.38 697.611, 16245.519 2405.828 761.143, 16240.317 2454.468 798.422, 16235.461 2515.561 823.388, 16231.282 2577.724 843.999, 16229.166 2639.874 858.791, 16229.481 2695.303 869.806, 16245.99 2747.009 868.398, 16290.189 2778.267 861.25, 16348.922 2779.541 836.975, 16394.623 2795.884 412.729</trace>
</ink>
</file>

<file path=ppt/ink/ink22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10.695 2354.263 180.076, 16701.404 2436.693 744.612, 16698.787 2515.438 788.024, 16697.525 2563.714 799.161, 16695.139 2634.168 811.948, 16691.809 2695.315 825.771, 16688.82 2751.701 842.118, 16685.301 2808.787 852.546, 16682.285 2861.636 858.568, 16678.477 2919.759 859.569, 16675.158 2971.695 833.55, 16656.979 3016.485 411.04</trace>
</ink>
</file>

<file path=ppt/ink/ink22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18.635 2378.073 192.332, 16780.584 2376.386 347.972, 16831.783 2394.242 539.216, 16841.564 2476.783 719.057, 16824.092 2520.413 759.864, 16801.756 2578.088 776.503, 16779.604 2623.588 795.104, 16754.604 2666.722 812.092, 16724.039 2715.538 833.02, 16677.457 2753.96 8.33</trace>
</ink>
</file>

<file path=ppt/ink/ink22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64.686 2371.459 222.333, 16942.75 2431.005 416.661, 16917.535 2524.701 660.245, 16911.889 2576.166 710.328, 16909.562 2625.972 762.222, 16913.781 2679.126 803.237, 16941.746 2724.687 844.705, 16993.307 2738.997 840.131, 17041.004 2696.581 807.264, 17092.584 2606.687 725.187, 17114.023 2548.804 659.395, 17117.365 2505.896 652.147, 17096.934 2420.268 749.768, 17002.791 2369.674 836.125, 16944.656 2377.349 849.74, 16917.674 2423.312 754.104, 16971.012 2448.944 419.513</trace>
</ink>
</file>

<file path=ppt/ink/ink22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61.791 2412.467 150.556, 17175.117 2495.25 745.061, 17179.479 2541.652 803.054, 17186.904 2599.671 831.207, 17198.457 2653.142 848.839, 17250.832 2649.612 815.609, 17268.441 2598.712 791.992, 17281.758 2545.892 771.369, 17293.686 2491.057 715.648, 17302.33 2440.145 666.279, 17307.328 2488.907 833.523, 17315.674 2543.643 841.513, 17326.771 2602.76 841.259, 17383.688 2596.281 837.449, 17445.689 2507.943 827.488, 17451.805 2453.009 819.133, 17443.877 2401.478 818.176, 17419.107 2356.472 829.086, 17373.471 2331.032 833.627, 17332.701 2286.428 8.336</trace>
</ink>
</file>

<file path=ppt/ink/ink22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38.268 2461.41 136.826, 17502.336 2500.955 345.605, 17566.16 2491.015 475.866, 17624.861 2475.697 518.378, 17692.164 2450.801 505.188, 17685.66 2389.074 452.429, 17628.162 2354.614 506.573, 17552.033 2334.594 617.849, 17476.316 2377.274 798.965, 17469.469 2434.058 832.896, 17476.512 2486.668 853.932, 17499.463 2546.115 863.784, 17531.441 2596.077 867.422, 17575.227 2639.666 867.873, 17633.562 2667.259 859.061, 17689.172 2659.167 802.963, 17737.086 2628.548 519.705, 17769.365 2579.408 129.055</trace>
</ink>
</file>

<file path=ppt/ink/ink2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08.496 2834.888 187.565, 7368.252 2815.08 457.583, 7415.102 2818.4 612.639</trace>
</ink>
</file>

<file path=ppt/ink/ink22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84.316 2293.413 144.726, 17731.348 2335.9 527.992, 17756.457 2411.76 732.685, 17761.916 2458.867 750.891, 17763.896 2508.128 759.005, 17766.598 2555.603 763.341, 17768.494 2606.588 767.886, 17771.129 2656.775 774.202, 17775.363 2707.371 787.665, 17765.479 2656.493 717.969, 17770.17 2604.733 676.549, 17775.775 2559.106 644.907, 17786.682 2483.928 441.134, 17798.395 2434.531 305.595, 17816.264 2377.234 305.119, 17860.492 2329.295 372.344, 17924.133 2297.988 574.637, 17980.432 2347.814 655.521, 17994.525 2393.195 6.555</trace>
</ink>
</file>

<file path=ppt/ink/ink22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40.701 1555.284 153.636, 18124.971 1501.727 207.816, 18079.045 1451.322 444.373, 18014.225 1458.434 619.489, 17948.943 1504.744 667.847, 17899.062 1581.618 678.937, 17882.062 1625.814 681.807, 17869.016 1674.013 689.801, 17864.189 1722.034 699.167, 17872.41 1771.402 705.151, 17957.834 1796.233 592.869, 18003.189 1779.949 474.625, 18056.145 1750.528 367.905, 18111.045 1720.953 310.299, 18153.613 1685.599 265.986, 18193.322 1626.3 248.109, 18224.117 1578.332 260.124, 18231.783 1519.598 317.873, 18198.064 1569.19 575.089, 18185.992 1654.687 688.81, 18179.596 1704.153 742.371, 18166.348 1756.311 763.053, 18149.613 1815.764 785.075, 18137.764 1863.798 798.741, 18124.168 1931.036 821.354, 18100.855 2001.172 842.214, 18078.809 2066.284 856.374, 18062.193 2125.453 863.849, 18043.285 2174.254 868.095, 18009.105 2224.573 872.161, 17954.652 2236.239 871.915, 17890.344 2140.89 858.268, 17879.615 2088 827.779, 17885.436 2040.35 408.194</trace>
</ink>
</file>

<file path=ppt/ink/ink22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96.012 1635.975 196.589, 18382.43 1582.7 433.748, 18332.648 1522.964 786.877, 18284.047 1546.908 801.404, 18207.623 1632.799 804.801, 18153.346 1725.115 809.58, 18139.977 1781.217 819.952, 18147.234 1836.012 832.322, 18232.678 1880.927 761.853, 18275.951 1864.036 620.103, 18332.234 1807.74 407.118, 18366.615 1761.677 368.917, 18395.76 1705.93 325.35, 18414.83 1646.888 289.838, 18417.543 1602.992 438.303, 18391.744 1661.217 740.615, 18387.91 1706.19 813.164, 18393.494 1763.828 849.251, 18411.322 1815.2 854.91, 18449.201 1864.847 752.261</trace>
</ink>
</file>

<file path=ppt/ink/ink22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528.297 1671.691 158.161, 18498.16 1747.465 762.512, 18493.459 1802.888 815.069, 18485.156 1853.776 837.315, 18481.184 1906.374 858.831, 18488.994 1852.771 422.265, 18485.033 1803.252 342.556</trace>
</ink>
</file>

<file path=ppt/ink/ink22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54.217 1346.279 254.972, 18495.953 1410.966 560.63, 18519.033 1468.057 134.376</trace>
</ink>
</file>

<file path=ppt/ink/ink22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11.637 1624.07 143.881, 18634.373 1669.895 517.058, 18622.77 1747.369 654.683, 18588.236 1829.104 709.108, 18637.098 1754.958 528.15, 18670.688 1693.542 467.983, 18709.545 1632.286 457.538, 18736.023 1577.752 461.848, 18788.262 1582.908 776.429, 18791.119 1634.865 789.452, 18789.992 1691.432 804.033, 18782.742 1744.697 819.065, 18771.633 1796.588 828.444, 18769.221 1853.622 847.599, 18789.873 1902.555 798.771, 18793.465 1948.737 393.89</trace>
</ink>
</file>

<file path=ppt/ink/ink22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585.18 1741.8 136.826, 18596.934 1798.515 500.787, 18591.426 1867.919 639.982, 18584.385 1916.962 660.507</trace>
</ink>
</file>

<file path=ppt/ink/ink22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79.85 1487.82 136.826, 18123.117 1519.372 403.689, 18160.262 1570.039 619.269, 18207.637 1639.813 694.677, 18220.057 1683.399 193.322</trace>
</ink>
</file>

<file path=ppt/ink/ink22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38.921 2854.73 136.826, 7322.41 2932.332 708.046, 7319.687 2985.936 824.719, 7317.276 3040.644 845.479, 7316.905 3096.527 857.59, 7316.841 3155.465 860.8, 7314.849 3214.531 862.643, 7312.834 3271.668 862.731, 7317.378 3327.198 862.13, 7319.08 3379.312 861.873, 7316.794 3432.007 861.993, 7370.88 3425.407 838.635, 7422.587 3415.432 792.437, 7468.147 3421.443 390.766</trace>
</ink>
</file>

<file path=ppt/ink/ink22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38.546 11727.315 256.862, 7043.923 11786.499 321.049, 7050.027 11836.147 540.026, 7040.646 11920.269 768.221, 7028.121 11968.235 823.227, 7002.59 12039.439 853.292, 6977.698 12089.479 860.582, 6947.507 12139.451 862.985, 6912.229 12183.149 864.194, 6859.126 12192.841 857.078, 6805.4 12105.321 709.704, 6795.476 12060.976 610.085, 6797.687 11981.308 476.885, 6824.55 11925.096 449.031, 6867.59 11884.734 462.813, 6933.985 11878.754 682.927, 7012.976 11936.899 850.75, 7048.742 11986.175 863.028, 7068.476 12036.448 868.091, 7081.143 12098.429 871.195, 7095.421 12153.61 872.096, 7108.391 12209.377 872.345, 7142.389 12252.289 861.223, 7159.432 12299.233 424.686</trace>
</ink>
</file>

<file path=ppt/ink/ink22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64.754 11794.779 166.345, 7222.69 11843.608 671.814, 7207.652 11937.05 782.25, 7208.625 11989.529 819.394, 7217.228 12051.942 849.981, 7231.9 12113.614 859.297, 7256.639 12159.756 858.443, 7306.409 12184.411 722.917</trace>
</ink>
</file>

<file path=ppt/ink/ink22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18.991 11855.628 229.776, 7383.739 11848.041 568.924, 7427.118 11842.827 691.435, 7475.962 11835.799 675.393, 7526.226 11828.64 554.93</trace>
</ink>
</file>

<file path=ppt/ink/ink22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18.205 11718.057 140.051, 7411.461 11766.131 570.33, 7408.133 11845.703 778.572, 7406.237 11901.872 807.773, 7404.06 11964.115 830.157, 7404.195 12016.997 845.315, 7405.997 12071.242 856.435, 7421.752 12133.793 865.847, 7474.668 12152.727 863.739, 7523.873 12110.973 805.69, 7561.134 12058.356 594.483</trace>
</ink>
</file>

<file path=ppt/ink/ink22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62.933 11690.276 273.231, 7706.852 11727.889 411.574, 7741.188 11777.412 583.728, 7779.724 11852.173 769.483, 7791.722 11903.122 817.785, 7788.116 11962.307 844.798, 7776.55 12023.789 856.243, 7757.818 12095.728 860.928, 7740.158 12145.388 847.002, 7714.196 12190.129 759.592</trace>
</ink>
</file>

<file path=ppt/ink/ink2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93.945 2863.99 140.79, 7349.043 2865.224 503.938, 7426.426 2855.605 786.983, 7471.371 2863.527 388.077</trace>
</ink>
</file>

<file path=ppt/ink/ink22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38.372 11757.739 194.019, 8193.024 11733.625 252.229, 8149.963 11721.612 321.821, 8102.858 11709.477 434.84, 8036.779 11721.81 612.538, 7963.652 11755.627 687.35, 7947.874 11799.337 711.334, 7964.354 11844.586 736.175, 8038.837 11909.072 769.924, 8082.678 11939.988 779.679, 8164.892 12011.189 790.553, 8195.065 12053.846 794.463, 8195.463 12102.78 796.977, 8184.141 12150.188 800.636, 8158.523 12193.224 795.927, 8114.049 12212.507 738.477, 8064.816 12209.987 689.497, 8016.151 12178.504 663.115, 7946.491 12132.61 667.554, 7929.105 12087.263 743.734, 7936.346 12038.678 782.471, 8001.578 11968.381 683.759, 8045.329 11948.865 451.347</trace>
</ink>
</file>

<file path=ppt/ink/ink22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68.549 11760.386 217.331, 8442.132 11817.916 321.894, 8428.711 11871.764 555.472, 8425.876 11917.023 704.578, 8426.064 11967.905 783.346, 8428.552 12019.742 830.384, 8436.209 12076.83 855.685, 8453.416 12132.887 859.792, 8496.248 12164.481 645.353</trace>
</ink>
</file>

<file path=ppt/ink/ink22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23.322 11826.526 170.327, 8682.866 11820.239 310.154, 8730.101 11816.15 405.765, 8797.561 11811.549 485.333, 8865.55 11810.864 525.187, 8909.302 11820.394 502.772</trace>
</ink>
</file>

<file path=ppt/ink/ink22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50.317 11827.849 158.161, 8744.491 11877.788 515.547, 8729.328 11957.648 766.686, 8723.347 12008.187 807.909, 8719.373 12061.898 831.526, 8724.92 12116.926 844.274, 8746.925 12171.899 858.823, 8835.113 12233.902 864.114, 8882.304 12200.83 697.294, 8925.902 12187.843 194.05</trace>
</ink>
</file>

<file path=ppt/ink/ink22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21.501 11895.312 136.826, 9065.596 11902.943 734.34, 9115.232 11908.067 779.331, 9161.346 11918.111 790.968, 9210.331 11915.105 676.175, 9252.956 11926.465 188.173</trace>
</ink>
</file>

<file path=ppt/ink/ink22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67.015 11776.26 217.331, 9218.052 11782.58 235.77, 9280.962 11781.202 278.979, 9335.369 11775.033 340.667, 9404.179 11765.839 415.409, 9465.045 11755.527 448.534, 9507.57 11764.256 375.789</trace>
</ink>
</file>

<file path=ppt/ink/ink22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21.002 11778.906 167.651, 9393.115 11854.304 675.134, 9388.126 11903.643 776.658, 9383.951 11954.769 824.931, 9381.21 12018.777 848.441, 9383.123 12072.232 857.364, 9393.702 12131.395 862.011, 9408.646 12186.886 864.67, 9460.176 12199.89 852.03, 9506.093 12166.713 794.316, 9537.522 12120.38 560.224</trace>
</ink>
</file>

<file path=ppt/ink/ink22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10.17 11937.643 217.331, 9616.627 12006.237 590.923, 9631.513 12091.954 780.948, 9709.814 12094.681 744.876, 9746.536 12014.991 579.539, 9723.498 11939.947 636.359, 9643.194 11922.463 613.866, 9600.393 11910.294 6.138</trace>
</ink>
</file>

<file path=ppt/ink/ink22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57.544 11768.323 259.004, 9912.218 11801.407 310.692, 9951.391 11846.126 486.765, 9977.792 11918.521 709.459, 9981.68 11973.575 779.539, 9976.705 12025.727 818.601, 9958.582 12083.037 834.479, 9936.844 12133.322 825.157, 9871.183 12206.436 617.347</trace>
</ink>
</file>

<file path=ppt/ink/ink22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00.162 11958.808 136.826, 10251.936 11956.15 493.215, 10323.135 11956.848 596.078, 10371.007 11952.263 625.831, 10456.521 11946.052 668.03, 10500.889 11939.362 684.022, 10591.531 11942.763 755.719, 10638.836 11938.748 780.237, 10686.517 11931.86 788.183, 10735.337 11925.384 788.609, 10787.581 11924.321 787.056, 10837.512 11921.943 786.677, 10899.26 11916.521 787.486, 10957.518 11912.278 787.762, 11007.026 11907.913 786.248, 11058.074 11899.933 782.951, 11106.072 11894.603 778.396, 11159.75 11891.907 775.664, 11209.723 11884.602 774.793, 11258.257 11881.364 772.372, 11305.913 11875.011 762.972, 11358.482 11874.884 749.061, 11405.247 11868.903 741.337, 11449.428 11860.113 735.456, 11502.04 11854.849 725.703, 11545.648 11850.229 708.7, 11592.396 11847.122 689.281, 11635.174 11840.969 682.759, 11718.761 11821.45 654.552, 11767.176 11814.646 631.794</trace>
</ink>
</file>

<file path=ppt/ink/ink2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5.536 2854.73 162.93, 7349.558 2908.27 518.101, 7340.884 2988.793 579.19, 7338.436 3062.621 480.805</trace>
</ink>
</file>

<file path=ppt/ink/ink22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77.789 11761.709 259.004, 11730.336 11781.769 490.348, 11797.379 11815.26 743.748, 11839.893 11831.803 785.648, 11840.138 11882.793 838.768, 11795.027 11918.489 841.793, 11745.418 11958.236 816.861, 11701.687 11977.406 8.233</trace>
</ink>
</file>

<file path=ppt/ink/ink22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32.448 11862.243 208.481, 10279.609 11896.639 775.372, 10231.488 11922.076 773.904, 10157.746 11990.808 757.884, 10190.118 12040.994 826.411, 10248.09 12046.145 828.586, 10309.303 12065.068 825.365, 10379.768 12088.373 795.531, 10425.982 12122.866 7.955</trace>
</ink>
</file>

<file path=ppt/ink/ink22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97.555 11392.643 192.332, 10772.245 11396.602 579.265, 10852.935 11392.244 624.9, 10896.784 11391.43 639.118, 10940.977 11399.678 649.757, 11027.004 11397.566 659.43, 11073.083 11410.278 6.594</trace>
</ink>
</file>

<file path=ppt/ink/ink22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57.083 11440.265 136.826, 10763.54 11530.5 565.358, 10764.861 11618.14 690.5, 10764.216 11665.195 722.157, 10762.314 11720.905 764.737, 10760.187 11767.833 791.336, 10760.527 11817.087 805.959, 10761.659 11872.417 818.865, 10763.863 11923.268 829.019, 10750.649 11969.492 408.806</trace>
</ink>
</file>

<file path=ppt/ink/ink22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46.5 11665.145 183.136, 10810.438 11675.559 273.109, 10852.945 11669.468 360.054, 10907.749 11660.103 484.84, 10980.224 11668.138 667.72, 11028.313 11687.309 772.57</trace>
</ink>
</file>

<file path=ppt/ink/ink22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80.358 12158.553 148.517, 10723.131 12148.617 238.29, 10792.163 12139.412 433.457, 10855.612 12127.543 494.689, 10930.706 12116.556 571.238, 11009.615 12113.956 617.628, 11052.411 12127.106 6.176</trace>
</ink>
</file>

<file path=ppt/ink/ink22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49.682 12144.002 166.345, 10840.06 12188.383 352.022, 10828.472 12248.559 623.145, 10816.481 12331.682 802.923, 10817.375 12388.093 829.698, 10827.273 12440.412 838.097, 10861.538 12483.224 844.411, 10924.15 12475.36 794.802, 10970.556 12452.223 700.636, 11039.349 12409.132 603.208</trace>
</ink>
</file>

<file path=ppt/ink/ink22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73.073 11867.535 140.79, 12316.721 11870.215 247.362, 12360.466 11867.118 461.511, 12424.73 11855.144 660.32, 12506.648 11833.198 721.468, 12590.611 11792.097 664.989, 12614.323 11725.389 491.023, 12565.061 11685.716 454.632, 12504.777 11648.996 434.693, 12447.141 11629.464 421.826, 12391.144 11645.653 429.223, 12351.166 11695.902 585.067, 12312.59 11777.772 734.337, 12298.562 11820.44 785.931, 12288.229 11871.424 813.127, 12282.341 11922.372 832.64, 12282.398 11982.565 849.23, 12286.152 12043.641 858.84, 12304.852 12095.564 863.826, 12330.4 12145.288 867.146, 12374.977 12175.878 868.979, 12425.043 12193.802 868.657, 12479.144 12203.929 866.022, 12538.633 12197.227 862.251, 12591.553 12194.903 857.61, 12634.475 12161.482 837.235, 12646.141 12109.145 620.055</trace>
</ink>
</file>

<file path=ppt/ink/ink22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72.573 11416.454 224.168, 12715.782 11430.592 407.818, 12778.51 11420.023 691.953, 12821.394 11421.812 768.221, 12868.237 11439.631 213.788</trace>
</ink>
</file>

<file path=ppt/ink/ink22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33.961 11318.567 142.493, 12884.289 11313.174 174.19, 12903.957 11358.881 818.062, 12904.778 11412.741 823.194, 12905.15 11466.596 823.986, 12906.145 11520.163 825.839, 12905.61 11580.124 828.206, 12904.712 11630.32 830.559, 12903.391 11689.286 837.474, 12901.554 11746.484 850.611, 12892.847 11801.481 859.249, 12838.626 11784.067 608.489, 12824.135 11738.978 467.723</trace>
</ink>
</file>

<file path=ppt/ink/ink2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17.583 2834.888 178.579, 8562.204 2846.641 756.366, 8612.784 2849.83 806.142, 8679.515 2850.924 842.849, 8747.544 2850.087 857.226, 8799.466 2850.346 857.524, 8851.561 2852.397 756.935, 8897.759 2869.845 210.647</trace>
</ink>
</file>

<file path=ppt/ink/ink22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26.023 11321.213 139.546, 12873.48 11317.537 385.475, 12917.561 11310.266 117.987</trace>
</ink>
</file>

<file path=ppt/ink/ink22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7.031 11147.923 194.019, 12911.455 11193.278 397.123</trace>
</ink>
</file>

<file path=ppt/ink/ink22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96.672 11314.598 142.493, 13048.91 11298.18 214.415, 13092.744 11293.688 325.383, 13141.95 11294.7 419.144, 13194.585 11304.654 572.733, 13175.224 11386.006 789.77, 13092.521 11461.854 718.962, 13048.853 11484.832 630.689, 13129.889 11482.057 624.425, 13211.008 11464.693 712.707, 13255.21 11465.909 774.77, 13302.702 11483.205 215.61</trace>
</ink>
</file>

<file path=ppt/ink/ink22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86.375 11260.362 181.595, 13341.931 11245.932 330.201, 13393.659 11239.703 558.048, 13439.658 11230.461 595.242</trace>
</ink>
</file>

<file path=ppt/ink/ink22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04.896 11263.008 136.826, 13316.01 11307.11 345.078, 13315.723 11366.537 559.225, 13310.684 11443.516 686.203, 13309.759 11491.116 659.732, 13293.76 11536.184 6.597</trace>
</ink>
</file>

<file path=ppt/ink/ink22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90.88 11266.977 149.476, 13395.404 11312.863 483.282, 13410.076 11394.618 772.304, 13416.037 11448.601 804.431, 13435.325 11495.424 824.098, 13488.34 11508.683 796.849, 13532.262 11482.512 663.225, 13576.776 11449.542 393.042</trace>
</ink>
</file>

<file path=ppt/ink/ink22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67.894 11065.908 153.636, 13724.62 11028.942 641.796, 13659.469 11090.342 854.76, 13643.801 11141.782 862.084, 13626.482 11208.079 866.938, 13618.934 11278.314 870.492, 13617.123 11338.143 872.195, 13620.053 11399.541 872.929, 13624.69 11469.688 873.203, 13623.042 11540.979 873.299, 13622.657 11607.342 873.291, 13626.445 11676.102 873.077, 13624.723 11730.127 872.66, 13618.45 11788.183 872.235, 13608.871 11845.347 871.717, 13595.291 11897.388 869.129, 13577.364 11950.301 848.825, 13543.92 11994.438 236.219</trace>
</ink>
</file>

<file path=ppt/ink/ink22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87.451 11338.408 153.636, 13531.157 11329.619 221.753, 13592.81 11321.915 342.655, 13645.658 11320.112 502.724, 13716.199 11329.454 723.512, 13761.981 11355.04 7.235</trace>
</ink>
</file>

<file path=ppt/ink/ink22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93.029 11214.063 175.795, 13837.801 11197.661 236.442, 13896.826 11167.145 413.533, 13954.287 11152.602 585.376, 14031.142 11160.996 220.983</trace>
</ink>
</file>

<file path=ppt/ink/ink22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25.313 11158.507 246.871, 13923.896 11224.588 593.116, 13915.12 11323.999 834.616, 13909.004 11378.251 852.901, 13903.927 11432.01 854.475, 13909.478 11492.53 854.716, 13934.675 11538.114 855.853, 13982.308 11516.312 741.457, 14006.855 11469.983 412.535</trace>
</ink>
</file>

<file path=ppt/ink/ink2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68.389 2817.691 319.729, 8655.261 2861.914 469.784, 8643.44 2960.064 716.346, 8636.267 3009.966 779.054, 8626.722 3074.003 833.378, 8618.986 3125.347 850.538, 8613.78 3197.323 863.372, 8608.601 3254.978 869.12, 8606.057 3314.78 875.354, 8613.054 3368.33 879.58, 8647.621 3412.016 881.015, 8709.465 3416.089 877.564, 8765.884 3406.207 870.733, 8814.993 3385.653 852.413, 8861.438 3357.454 811.682, 8907.702 3327.042 443.898</trace>
</ink>
</file>

<file path=ppt/ink/ink22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50.985 11351.637 136.826, 14056.689 11429.273 735.862, 14069.198 11494.081 785.253, 14093.541 11539.873 795.069, 14141.846 11545.524 719.742, 14200.241 11485.252 424.911, 14219.272 11422.538 364.716, 14214.714 11368.976 414.574, 14165.531 11341.915 582.274, 14084.153 11348.366 833.095, 14036.301 11341.72 410.816</trace>
</ink>
</file>

<file path=ppt/ink/ink22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59.209 11874.147 405.367, 14411.603 11876.259 456.981, 14456.651 11887.302 717.125</trace>
</ink>
</file>

<file path=ppt/ink/ink22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61.894 11481.272 263.341, 14891.906 11536.523 252.225, 14901.329 11603.52 337.792, 14891.009 11664.619 509.622, 14850.153 11744.558 644.831, 14781.323 11818.985 704.444, 14706.346 11880.279 664.384, 14632.243 11892.231 417.329, 14607.032 11847.672 273.561, 14601.924 11803.435 229.679, 14604.876 11737.449 193.438, 14616.681 11678.727 167.394, 14642.293 11634.87 161.497, 14685.106 11604.62 206.831, 14740.654 11608.673 333.644, 14784.692 11610.028 434.255, 14814.5 11667.4 594.88, 14855.06 11745.962 773.579, 14916.814 11822.089 833.067, 14983.617 11908.111 847.782, 14996.293 11955.614 418.058</trace>
</ink>
</file>

<file path=ppt/ink/ink22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33.077 11416.454 160.502, 15116.69 11467.172 602.35, 15112.371 11554.715 797.97, 15109.285 11608.83 819.477, 15106.941 11666.156 839.109, 15107.562 11719.965 848.631, 15113.122 11775.224 856.025, 15125.49 11830.721 856.717, 15167.925 11871.514 479.264</trace>
</ink>
</file>

<file path=ppt/ink/ink22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04.512 11543.443 187.565, 15254.188 11513.62 306.539, 15309.893 11511.517 396.047, 15368.764 11511.286 482.193, 15437.686 11518.748 569.585</trace>
</ink>
</file>

<file path=ppt/ink/ink22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97.111 11352.96 160.502, 15306.597 11420.941 589.993, 15300.638 11508.977 750.391, 15296.272 11558.754 784.349, 15288.426 11607.907 802.483, 15280.628 11661.037 814.135, 15276.288 11715.369 822.655, 15293.456 11765.017 828.263, 15321.899 11808.799 834.828, 15364.492 11836.103 821.528, 15415.243 11843.646 785.252, 15464.813 11822.343 461.631</trace>
</ink>
</file>

<file path=ppt/ink/ink22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40.517 11383.385 140.79, 15573.148 11438.389 805.498, 15580.607 11497.034 848.91, 15586.727 11549.434 856.346, 15593.891 11603.157 860.061, 15599.729 11660.672 862.063, 15602.553 11715.465 864.366, 15603.156 11770.346 866.835, 15597.128 11825.04 865.499, 15584.067 11878.668 863.42, 15568.847 11931.497 861.541, 15550.576 11985.051 857.478, 15527.734 12036.901 791.975, 15489.166 12079.425 7.919</trace>
</ink>
</file>

<file path=ppt/ink/ink229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86.715 11006.135 296.758, 15834.087 10997.299 343.69, 15886.979 10988.749 481.198, 15968.066 10969.483 669.474, 16019.581 10966.111 739.059, 16066.692 10962.157 720.616, 16112.161 10965.698 470.252</trace>
</ink>
</file>

<file path=ppt/ink/ink229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87.787 10867.239 153.636, 15980.735 10926.969 377.114, 15945.841 10976.558 507.337, 15898.308 11027.636 585.772, 15860.139 11074.938 649.913, 15779.331 11164.404 736.381, 15736.373 11211.476 760.716, 15702.128 11256.865 750.225, 15675.383 11300.624 642.719</trace>
</ink>
</file>

<file path=ppt/ink/ink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87.069 3720.759 277.54, 11241.997 3686.222 401.018, 11296.766 3698.522 628.953, 11297.008 3740.927 551.475, 11282.329 3784.363 304.042</trace>
</ink>
</file>

<file path=ppt/ink/ink2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84.014 3169.56 190.833, 8901.707 3230.906 511.194, 8898.135 3304.799 805.205, 8890.388 3360.9 861.58, 8916.104 3308.865 767.199, 8926.868 3258.409 696.229, 8941.025 3204.673 612.979, 8965.369 3133.159 509.873, 8990.099 3195.793 825.815, 8987.871 3250.168 855.814, 8985.338 3311.871 871.706, 9000.501 3365.576 876.167, 9052.29 3378.605 866.972, 9094.667 3405.661 427.521</trace>
</ink>
</file>

<file path=ppt/ink/ink230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76.131 11188.683 136.826, 15815.133 11233.736 277.428, 15803.924 11297.783 416.494, 15794.842 11352.904 510.525, 15790.256 11432.592 679.045, 15777.266 11474.945 188.971</trace>
</ink>
</file>

<file path=ppt/ink/ink230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85.927 11187.36 170.327, 15939.549 11180.89 160.048, 15988.164 11168.771 167.228, 16044.969 11162.142 193.577, 16088.705 11155.361 208.073</trace>
</ink>
</file>

<file path=ppt/ink/ink230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89.11 11110.636 139.546, 15997.659 11156.414 277.509, 16000.936 11206.062 385.024, 16001.432 11265.333 534.3, 16002.902 11342.155 594.493, 15992.185 11385.009 431.484</trace>
</ink>
</file>

<file path=ppt/ink/ink230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54.18 11375.199 181.595, 15897.851 11379.257 221.641, 15952.622 11374.668 355.634, 16023.963 11362.425 527.704, 16100.023 11350.779 719.895, 16145.319 11347.936 728.949, 16191.289 11360.117 202.859</trace>
</ink>
</file>

<file path=ppt/ink/ink230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20.609 10865.916 301.125, 16263.557 10850.013 266.718, 16309.783 10840.285 292.367, 16358.046 10828.776 331.453, 16412.811 10816.889 378.281, 16480.137 10802.707 394.916, 16527.102 10804.263 305.064</trace>
</ink>
</file>

<file path=ppt/ink/ink230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03.948 10760.091 136.826, 16321.106 10811.971 334.172, 16320.185 10888.513 561.035, 16311.697 10966.614 739.696, 16305.613 11013.367 786.279, 16283.247 11059.53 218.813</trace>
</ink>
</file>

<file path=ppt/ink/ink230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19.037 10696.596 136.826, 16463.83 10724.247 245.205, 16480.367 10766.833 418.063, 16488.252 10834.91 664.034, 16485.045 10878.972 764.958, 16473.646 10931.904 798.909, 16466.033 10979.812 803.851, 16437.516 11023.902 638.021</trace>
</ink>
</file>

<file path=ppt/ink/ink230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06.594 10928.088 151.561, 16356.668 10914.877 183.976, 16408.447 10908.837 306.992, 16461.057 10909.405 437.935, 16437.977 10969.685 268.855</trace>
</ink>
</file>

<file path=ppt/ink/ink230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81.458 11048.464 136.826, 16327.509 11013.607 175.534, 16390.262 10997.166 249.287, 16453.754 10980.074 288.11, 16496.42 10983.871 311.509</trace>
</ink>
</file>

<file path=ppt/ink/ink230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95.475 11221.753 165.445, 16247.569 11211.803 221.599, 16296.091 11204.114 279.505, 16341.629 11189.531 314.391, 16387.152 11180.296 344.419, 16434.369 11164.372 362.629, 16497.684 11140.576 376.362, 16553.863 11113.582 383.012, 16600.527 11097.802 384.546</trace>
</ink>
</file>

<file path=ppt/ink/ink2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79.009 2846.793 136.826, 9143.379 2927.226 845.646, 9137.526 2992.25 859.823, 9136.327 3047.361 865.489, 9138.436 3123.573 870.368, 9144.216 3190.994 874.839, 9157.403 3250.986 877.42, 9192.2 3294.285 873.969, 9251.688 3306.155 813.138, 9299.389 3291.258 292.795</trace>
</ink>
</file>

<file path=ppt/ink/ink231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34.912 11065.66 138.097, 16419.865 11116.929 210.375, 16422.084 11160.169 362.108, 16425.996 11223.651 637.312, 16424.326 11314.62 831.284, 16423.254 11368.506 854.488, 16418.391 11429.893 858.872, 16398.961 11475.753 423.527</trace>
</ink>
</file>

<file path=ppt/ink/ink231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08.453 11147.675 140.79, 16384.043 11192.406 148.104, 16344.206 11249.918 211.558, 16302.962 11298.817 289.017, 16262.887 11358.241 412.599, 16232.456 11402.984 236.744</trace>
</ink>
</file>

<file path=ppt/ink/ink231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56.613 11212.493 259.004, 16600.99 11262.732 321.548, 16644.914 11297.89 498.004</trace>
</ink>
</file>

<file path=ppt/ink/ink231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24.613 10951.899 301.125, 16768.943 10923.18 509.436, 16862.812 10901.487 824.544, 16924.828 10894.011 852.994, 16988.047 10888.912 802.031, 17033.211 10900.025 395.497</trace>
</ink>
</file>

<file path=ppt/ink/ink231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51.609 10803.743 178.579, 16836.943 10859.914 455.836, 16828.473 10935.869 621.749, 16824.102 11023.075 752.98, 16824.939 11073.463 801.161, 16829.254 11123.865 830.079, 16838.855 11177.728 854.042, 16860.969 11225.061 868.007, 16909.584 11264.32 873.747, 16966.848 11265.148 870.002, 17024.961 11242.522 846.185, 17070.809 11202.575 751.565, 17116.062 11183.707 209.153</trace>
</ink>
</file>

<file path=ppt/ink/ink231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99.52 10822.263 210.176, 17209.754 10915.366 674.088, 17208.037 10963.079 728.971, 17203.064 11035.643 774.098, 17198.838 11098.421 807.119, 17193.262 11164.463 827.766, 17187.617 11216.914 845.521, 17167.227 11261.505 416.943</trace>
</ink>
</file>

<file path=ppt/ink/ink231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90.26 10807.712 167.651, 17243.336 10797.459 338.253, 17295.93 10790.473 625.929, 17324.723 10881.801 873.459, 17325.326 10941.326 874.083, 17325.033 10997.169 874.365, 17323.594 11056.761 874.668, 17321.607 11130.118 874.941, 17320.602 11195.104 875.295, 17321.195 11253.467 874.379, 17305.654 11301.731 431.174</trace>
</ink>
</file>

<file path=ppt/ink/ink231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77.031 10974.388 153.636, 17222.523 10976.401 626.191, 17309.393 10991.835 809.421, 17353.027 11021.58 225.254</trace>
</ink>
</file>

<file path=ppt/ink/ink2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18.694 2955.264 364.254, 9273.678 2952.923 480.484, 9350.09 2947.355 752.407, 9402.828 2950.304 826.313, 9455.317 2947.691 845.531, 9506.484 2947.478 795.043, 9550.283 2961.875 392.051</trace>
</ink>
</file>

<file path=ppt/ink/ink232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46.604 11203.233 160.502, 17191.973 11223.249 470.338, 17234.379 11232.149 681.015</trace>
</ink>
</file>

<file path=ppt/ink/ink232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62.23 10794.484 162.93, 17427.93 10787.932 474.887, 17500.412 10785.587 595.124, 17577.441 10780.775 426.871</trace>
</ink>
</file>

<file path=ppt/ink/ink232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36.311 10746.862 155.908, 17474.588 10809.234 746.319, 17492.146 10863.18 821.929, 17505.309 10932.771 847.244, 17518.01 10993.381 854.616, 17524.324 11052.188 858.088, 17523.096 11104.819 860.061, 17522.518 11165.325 861.643, 17507.285 11222.048 862.905, 17485.842 11277.123 864.703, 17454.088 11320.206 864.669, 17402.465 11332.079 813.291, 17359.248 11291.671 410.941</trace>
</ink>
</file>

<file path=ppt/ink/ink232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55.615 10961.158 220.517, 17408.943 10952.154 278.932, 17465.838 10961.047 612.838, 17506.066 11023.686 546.714</trace>
</ink>
</file>

<file path=ppt/ink/ink232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91.621 10647.65 170.327, 17717.275 10698.392 308.917, 17736.621 10744.256 511.051</trace>
</ink>
</file>

<file path=ppt/ink/ink2325.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61.979 10815.648 136.826, 17605.541 10817.266 284.186, 17649.533 10816.001 399.311, 17714.293 10806.619 512.914, 17784.461 10791.412 564.979, 17828.615 10778.105 297.819</trace>
</ink>
</file>

<file path=ppt/ink/ink2326.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81.574 10791.839 136.826, 17747.242 10834.744 384.415, 17716.449 10886.104 654.079, 17661.367 10963.01 807.899, 17637.416 11013.005 842.223, 17644 11063.946 853.99, 17691.783 11040.32 849.683, 17736.893 11013.749 800.86, 17800.158 10941.136 545.282, 17751.156 11026.925 810.515, 17723.32 11090.585 838.726, 17699.342 11137.099 853.513, 17674.998 11183.957 858.887, 17641.242 11231.966 863.253, 17617.137 11279.566 865.478, 17663.594 11255.463 356.898</trace>
</ink>
</file>

<file path=ppt/ink/ink2327.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75.496 10906.924 158.161, 17858.328 10960.957 293.349, 17845.779 11003.681 439.348, 17811.211 11084.169 697.999, 17784.998 11134.129 794.09, 17757.787 11185.132 837.288, 17717.207 11238.7 856.801, 17681.189 11281.521 862.339, 17644.244 11325.193 860.167, 17601.639 11351.135 424.166</trace>
</ink>
</file>

<file path=ppt/ink/ink2328.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14.645 11107.992 138.097, 17843.814 11152.439 208.14, 17867.979 11201.764 384.375, 17905.029 11251.827 785.067, 17921.119 11294.417 387.132</trace>
</ink>
</file>

<file path=ppt/ink/ink2329.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42.963 10844.75 196.589, 17955.535 10901.602 420.457, 17967.758 10962.616 650.003, 17978.379 11010.147 727.644, 17973.549 11057.373 202.496</trace>
</ink>
</file>

<file path=ppt/ink/ink2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57.594 2842.824 329.091, 9362.607 2895.386 530.469, 9358.309 2950.37 671.06, 9352.986 3009.696 774.875, 9353.141 3057.519 819.103, 9347.632 3117.695 848.703, 9340.331 3168.763 862.263, 9343.957 3235.1 867.712, 9363.298 3285.75 870.095, 9411.079 3319.844 868.916, 9465.26 3323.251 864.316, 9510.506 3293.35 770.364, 9553.652 3281.769 379.882</trace>
</ink>
</file>

<file path=ppt/ink/ink2330.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29.486 10750.831 184.541, 18130.818 10803.963 213.626, 18135.398 10861.879 481.41, 18130.537 10944.177 722.691, 18126.33 11001.646 797.393, 18115.717 11052.733 835.636, 18110.686 11114.644 858.093, 18099.434 11178.907 865.549, 18088.324 11239.149 871.99, 18074.707 11291.634 871.106, 18022.373 11302.892 856.567, 17972.439 11266.427 800.83, 17933.596 11221.505 647.644</trace>
</ink>
</file>

<file path=ppt/ink/ink2331.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00.592 10708.501 136.826, 17409.406 10657.275 215.187, 17416.965 10712.691 688.013, 17429.465 10760.323 752.302, 17441.652 10806.614 775.372, 17452.305 10861.2 728.603, 17456.307 10905.221 425.654</trace>
</ink>
</file>

<file path=ppt/ink/ink2332.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15.93 10809.034 136.826, 17379.145 10803.493 315.477, 17423.398 10808.001 3.125</trace>
</ink>
</file>

<file path=ppt/ink/ink2333.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03.488 11260.114 143.057, 17254.123 11259.263 544.009, 17297.846 11283.169 644.115</trace>
</ink>
</file>

<file path=ppt/ink/ink2334.xml><?xml version="1.0" encoding="utf-8"?>
<ink xmlns="http://www.w3.org/2003/InkML">
  <definitions>
    <brush xml:id="br1">
      <brushProperty name="color" value="#65ff65"/>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23.828 10789.193 136.826, 16811.496 10840.011 210.059, 16796.738 10884.381 162.152</trace>
</ink>
</file>

<file path=ppt/ink/ink23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73.733 13548.332 174.361, 6949.432 13575.363 461.108, 7015.73 13568.077 524.011, 7090.012 13553.765 557.286, 7160.997 13516.988 570.025, 7179.406 13447.476 560.307, 7129.693 13396.887 511.432, 7068.093 13377.727 483.636, 7001.049 13375.163 484.722, 6936.964 13400.065 625.899, 6878.064 13469.903 792.122, 6863.354 13522.713 833.954, 6858.723 13577.167 845.205, 6855.991 13629.419 856.215, 6859.841 13684.236 862.23, 6872.909 13749.111 868.391, 6909.357 13799.826 872.593, 6959.778 13817.408 873.79, 7021.62 13817.76 874.086, 7095.488 13815.469 874.122, 7151.66 13806.057 873.423, 7209.547 13782.064 870.34, 7253.224 13750.493 853.264, 7300.435 13735.677 420.761</trace>
</ink>
</file>

<file path=ppt/ink/ink23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29.579 13086.67 277.54, 7272.962 13084.747 478.842, 7345.809 13075.18 645.432, 7391.69 13084.338 6.454</trace>
</ink>
</file>

<file path=ppt/ink/ink23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9.802 12974.231 146.574, 7413.771 12965.406 419.725, 7419.045 13043.123 816.156, 7421.841 13093.941 821.25, 7424.476 13164.408 827.095, 7425.645 13216.632 833.651, 7427.898 13282.058 843.169, 7428.489 13344.582 853.796, 7424.097 13405.745 861.776, 7408.657 13460.419 863.785, 7355.549 13467.485 834.975, 7307.995 13458.368 411.743</trace>
</ink>
</file>

<file path=ppt/ink/ink23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9.96 12803.589 298.934, 7408.22 12833.032 614.325</trace>
</ink>
</file>

<file path=ppt/ink/ink23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16.888 12986.137 177.251, 7364.852 12956.775 508.02, 7429.573 12954.12 326.667</trace>
</ink>
</file>

<file path=ppt/ink/ink2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4.543 2841.502 343.552, 9612.727 2913.369 526.001, 9627.886 3013.175 789.283, 9624.656 3090.834 844.175, 9618.595 3146.219 860.485, 9606.596 3216.267 865.65, 9591.576 3276.262 868.108, 9568.216 3333.896 867.551, 9539.715 3382.825 843.004, 9493.838 3423.192 8.43</trace>
</ink>
</file>

<file path=ppt/ink/ink23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31.19 12942.484 165.445, 7583.886 12931.835 202.022, 7645.348 12922.691 398.717, 7711.358 12926.397 669.005, 7768.131 12994.512 827.686, 7743.489 13052.954 830.401, 7649.1 13127.362 748.109, 7574.4 13189.131 622.511, 7527.842 13170.896 630.113, 7628.032 13136.492 799.009, 7681.477 13131.116 817.915, 7731.721 13128.721 825.777, 7786.485 13129.901 835.8, 7832.125 13146.217 412.15</trace>
</ink>
</file>

<file path=ppt/ink/ink23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67.981 12881.633 471.472, 7836.442 12869.63 462.424, 7911.264 12869.21 741.59, 7959.81 12869.097 694.387, 8002.82 12883.324 193.241</trace>
</ink>
</file>

<file path=ppt/ink/ink23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42.06 12908.091 142.493, 7851.075 12977.927 499.833, 7848.759 13023.706 558.415, 7845.031 13104.021 667.339, 7844.399 13153.739 669.482</trace>
</ink>
</file>

<file path=ppt/ink/ink23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01.589 12913.381 196.589, 7927.154 12990.416 421.765, 7953.35 13064.744 722.935, 7972.402 13112.708 796.121, 8016.531 13133.867 774.713, 8064.088 13127.232 470.392</trace>
</ink>
</file>

<file path=ppt/ink/ink23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79.387 12673.952 210.176, 8128.625 12684.207 445.261, 8083.393 12738.188 857.593, 8081.16 12795.33 860.928, 8082.475 12852.223 863.546, 8088.483 12920.11 865.529, 8093.745 12984.405 866.693, 8097.669 13041.663 867.576, 8101.885 13098.711 868.39, 8106.237 13161.952 869.439, 8103.123 13226.614 870.578, 8097.418 13281.343 869.217, 8076.186 13334.618 833.968, 8029.837 13359.405 667.1, 7986.938 13366.741 185.647</trace>
</ink>
</file>

<file path=ppt/ink/ink23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65.085 12970.264 301.125, 8031.085 12969.183 443.463, 8090.784 12959.573 567.758, 8176.194 12954.489 723.905, 8221.591 12967.511 201.455</trace>
</ink>
</file>

<file path=ppt/ink/ink23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03.198 12826.076 136.826, 8256.312 12820.438 422.898, 8314.462 12810.749 606.62, 8359.346 12808.312 703.664, 8407.334 12802.236 719.08, 8453.351 12811.366 200.113</trace>
</ink>
</file>

<file path=ppt/ink/ink23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95.799 12853.855 136.826, 8294.327 12905.473 375.598, 8293.399 12979.225 663.896, 8306.83 13075.479 814.596, 8321.048 13123.103 820.469, 8370.774 13118.736 619.066, 8398.116 13076.047 175.081</trace>
</ink>
</file>

<file path=ppt/ink/ink23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18.823 12974.231 186.123, 8433.42 13034.82 562.879, 8479.21 13097.109 773.188, 8531.81 13033.285 417.954, 8520.025 12981.579 446.873, 8467.471 12961.667 540.031, 8423.457 12975.93 350.269</trace>
</ink>
</file>

<file path=ppt/ink/ink23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77.566 13528.49 166.345, 8647.545 13552.754 768.683</trace>
</ink>
</file>

<file path=ppt/ink/ink2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97.567 3013.467 136.826, 9782.936 2998.722 844.268, 9842.878 2996.157 858.397, 9904.054 2992.637 860.713, 9963.589 2990.073 859.991, 10021.332 2989.751 834.539, 10067.331 3004.799 411.528</trace>
</ink>
</file>

<file path=ppt/ink/ink23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82.895 13246.73 186.123, 9112.686 13303.803 374.043, 9119.349 13364.901 533.329, 9110.105 13448.299 726.819, 9097.408 13500.568 786.225, 9086.76 13548.162 826.257, 9070.472 13602.518 846.821, 9047.984 13651.208 857.662, 9005.145 13681.83 832.03, 8975.315 13633.113 740.625, 8954.872 13585.347 585.009, 8932.841 13514.98 441.189, 8929.75 13460.953 363.395, 8948.382 13414.606 303.493, 8991.895 13376.771 298.425, 9040.827 13385.101 567.999, 9090.063 13454.218 838.594, 9115.858 13502.063 858.039, 9140.172 13552.418 862.265, 9160.628 13604.031 864.267, 9255.937 13661.048 773.361, 9304.247 13667.36 411.714</trace>
</ink>
</file>

<file path=ppt/ink/ink23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71.277 13171.33 222.333, 9344.559 13220.144 341.688, 9322.131 13269.713 667.386, 9312.371 13316.291 779.469, 9305.954 13373.17 841.402, 9314.354 13430.922 860.51, 9331.998 13500.308 868.168, 9345.602 13551.015 869.804, 9374.929 13600.281 868.246, 9421.969 13630.548 831.105, 9459.726 13677.494 8.311</trace>
</ink>
</file>

<file path=ppt/ink/ink23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48.002 13265.25 298.934, 9505.725 13258.513 393.27, 9567.856 13255.291 698.136, 9612.212 13259.18 553.886</trace>
</ink>
</file>

<file path=ppt/ink/ink23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04.886 13126.354 157.024, 9506.958 13182.376 396.199, 9508.14 13239.169 616.83, 9502.951 13335.264 762.68, 9501.211 13395.247 789.904, 9503.342 13453.23 826.145, 9511.59 13505.709 855.323, 9530.637 13558.714 865.611, 9581.774 13573.992 746.668, 9626.074 13605.091 7.467</trace>
</ink>
</file>

<file path=ppt/ink/ink23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67.596 13113.127 183.136, 9711.542 13175.427 433.185, 9754.145 13256.055 641.501, 9791.168 13340.303 770.657, 9796.165 13404.619 830.503, 9782.808 13461.872 856.763, 9760.749 13514.653 863.777, 9736.088 13579.466 866.564, 9708.754 13645.28 865.939, 9685.866 13700.96 857.105, 9653.639 13748.225 653.894</trace>
</ink>
</file>

<file path=ppt/ink/ink23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05.194 12861.792 136.826, 6621.187 12910.146 216.697, 6630.719 12963.606 326.526, 6636.032 13016.394 367.462, 6643.226 13077.193 394.66, 6643.574 13138.958 416.129, 6645.447 13202.492 443.853, 6650.994 13265.763 465.698, 6657.467 13326.066 487.853, 6662.165 13389.309 495.001, 6653.869 13457.058 503.764, 6653.679 13524.531 525.191, 6659.392 13596.073 545.259, 6662.606 13673.537 556.343, 6657.874 13744.514 561.641, 6659.584 13817.376 577.593, 6666.579 13889.001 591.968, 6669.244 13961.241 600.835, 6673.208 14037.291 384.652</trace>
</ink>
</file>

<file path=ppt/ink/ink23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12.86 12704.378 136.826, 10034.802 12759.062 384.137, 10039.836 12813.158 463.084, 10043.041 12884.618 569.803, 10043.286 12969.138 616.274, 10041.716 13054.311 636.179, 10041.216 13096.785 645.586, 10041.077 13156.49 656.474, 10039.972 13204.988 670.04, 10041.319 13255.694 691.695, 10044.626 13303.521 705.135, 10046.378 13351.566 707.807, 10048.311 13398.305 706.66, 10050.43 13444.274 703.416, 10051.115 13488.081 694.383, 10050.425 13532.222 688.771, 10050.812 13595.779 680.95, 10051.11 13647.502 674.465, 10051.505 13698.801 668.797, 10051.306 13747.111 662.682, 10051.703 13790.885 651.531, 10051.396 13835.931 641.142, 10054.103 13914.345 619, 10061.432 13989.293 556.174, 10063.104 14050.988 172.314</trace>
</ink>
</file>

<file path=ppt/ink/ink23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8.847 12714.96 136.826, 6674.048 12763.812 207.592, 6677.595 12824.001 223.654, 6678.044 12878.91 232.4, 6676.03 12926.021 235.793, 6676.89 12975.307 236.314, 6675.949 13026.654 235.655, 6682.375 13094.185 232.287, 6689.387 13158.856 219.065, 6693.997 13211.19 176.55</trace>
</ink>
</file>

<file path=ppt/ink/ink23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7.525 12766.549 143.301, 6663.177 12828.044 434.343, 6671.797 12899.49 576.128, 6671.827 12975.396 649.606, 6672.353 13054.691 680.001, 6671.131 13117.779 705.912, 6668.908 13162.248 729.618, 6667.812 13225.869 751.289, 6664.149 13277.498 775.081, 6660.619 13329.449 783.387, 6665.186 13380.549 772.563, 6675.9 13427.108 680.439, 6671.665 13471.299 189.359</trace>
</ink>
</file>

<file path=ppt/ink/ink23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59.431 12712.313 159.321, 6654.742 12765.056 247.896, 6657.331 12814.334 380.614, 6661.838 12871.599 485.067, 6666.667 12917.64 530.773, 6671.192 12964.744 575.098, 6675.109 13033.128 612.952, 6677.607 13077.449 633.666, 6680.734 13137.494 669.861, 6681.524 13192.183 702.592, 6683.383 13249.102 729.363, 6683.811 13307.202 755.112, 6684.343 13373.632 767.039, 6685.266 13421.29 770.854, 6683.781 13478.725 772.904, 6684.408 13542.624 774.14, 6686.054 13601.652 775.023, 6688.289 13675.646 775.506, 6690.634 13725.384 775.531, 6694.497 13779.376 774.763, 6696.333 13831.703 727.24, 6700.347 13878.806 558.372</trace>
</ink>
</file>

<file path=ppt/ink/ink2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47.05 2832.242 181.595, 9884.819 2905.484 753.986, 9896.155 2962.173 823.481, 9900.444 3030.814 843.681, 9899.564 3082.1 852.742, 9897.177 3155.92 859.281, 9893.832 3224.887 864.017, 9886.957 3284.548 869.425, 9879.653 3339.161 872.355, 9857.435 3384.61 430.176</trace>
</ink>
</file>

<file path=ppt/ink/ink23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87.211 12765.227 164.176, 6689.065 12815.199 180.459, 6691.686 12864.988 252.098, 6693.307 12917.571 340.465, 6697.109 12992.169 432.879, 6695.978 13040.512 463.579, 6696.154 13113.375 515.995, 6697.384 13200.924 591.813, 6697.634 13250.505 639.703, 6696.215 13300.561 696.377, 6695.121 13347.62 726.085, 6694.141 13400.913 753.513, 6692.792 13472.539 765.663, 6691.664 13532.019 770.038, 6690.584 13583.039 772.675, 6690.31 13633.624 773.833, 6690.017 13700.7 775.631, 6689.295 13750.036 777.571, 6690.535 13797.164 779.568, 6692.49 13844.881 782.566, 6693.982 13897.688 788.395, 6696.388 13948.096 737.184, 6697.276 13999.207 674.062, 6695.368 14041.966 663.437, 6689.991 14091.062 535.751</trace>
</ink>
</file>

<file path=ppt/ink/ink23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01.762 12775.81 136.826, 6710.511 12825.925 281.807, 6709.43 12879.423 329.822, 6707.561 12961.675 326.763, 6705.992 13028.145 306.619, 6703.998 13072.4 287.585, 6703.278 13151.1 245.306, 6703.417 13196.941 157.64, 6704.128 13239.775 69.641</trace>
</ink>
</file>

<file path=ppt/ink/ink23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66.599 13274.51 317.424, 10516.135 13291.415 404.54, 10574.529 13297.594 680.153, 10618.14 13295.974 782.607, 10661.699 13308.715 385.919</trace>
</ink>
</file>

<file path=ppt/ink/ink23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00.992 13409.437 265.291, 10560.255 13414.096 384.156, 10631.145 13413.988 734.364, 10679.783 13413.463 784.122, 10723.075 13427.376 386.666</trace>
</ink>
</file>

<file path=ppt/ink/ink23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98.672 13073.443 146.574, 11350.226 13108.696 439.494, 11379.826 13177.229 682.494, 11391.623 13222.344 788.727, 11397.467 13272.288 829.036, 11389.688 13336.384 850.733, 11362.388 13383.53 856.859, 11327.313 13428.599 857.673, 11284.192 13469.163 842.182, 11236.982 13492.435 752.731, 11181.688 13439.183 478.267, 11169.767 13373.926 381.33, 11175.691 13317.405 336.479, 11196.887 13267.353 323.78, 11251.804 13220.395 333.453, 11295.101 13246.481 522.719, 11355.509 13308.024 817.028, 11419.816 13389.224 867.148, 11450.542 13436.035 865.637, 11500.688 13468.395 831.327, 11538.392 13515.405 8.313</trace>
</ink>
</file>

<file path=ppt/ink/ink23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04.252 12984.814 229.776, 11567.851 13033.376 536.704, 11552.478 13124.026 724.477, 11545.498 13179.145 771.77, 11542.847 13240.133 799.559, 11545.413 13291.797 823.001, 11552.5 13342.455 844.035, 11574.847 13388.596 857.771, 11660.704 13451.312 704.289, 11703.858 13445.926 105.865</trace>
</ink>
</file>

<file path=ppt/ink/ink23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00.82 13136.938 180.076, 11763.966 13105.221 457.041, 11828.469 13096.156 543.448</trace>
</ink>
</file>

<file path=ppt/ink/ink23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37.859 12945.128 171.559, 11758.484 13006.502 744.928, 11754.358 13057.08 793.016, 11750.031 13120.404 822.692, 11746.828 13191.513 840.396, 11745.988 13243.524 850.781, 11748.517 13303.87 857.263, 11756.507 13359.62 860.454, 11776.275 13412.645 862.777, 11805.257 13462.262 860.052, 11857.06 13454.123 271.523</trace>
</ink>
</file>

<file path=ppt/ink/ink23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2.458 13156.779 136.826, 11708.941 13124.022 440.525, 11770.393 13107.718 556.488, 11837.103 13097.597 487.505</trace>
</ink>
</file>

<file path=ppt/ink/ink23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42.901 12992.751 222.333, 11975.534 13046.31 317.891, 11998.302 13090.859 446.771, 12014.982 13168.703 626.63, 12023.886 13224.251 717.71, 12024.863 13278.615 780.945, 12010.028 13336.375 823.732, 11976.275 13398.001 838.304, 11910.838 13476.186 707.346, 11866.233 13501.474 7.073</trace>
</ink>
</file>

<file path=ppt/ink/ink2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77.763 2871.927 136.826, 10142.608 2922.33 840.197, 10136.343 2975.885 853.15, 10132.435 3040.971 856.536, 10136.374 3095.944 857.086, 10156.197 3151.712 857.548, 10201.372 3184.862 857.992, 10254.105 3181.225 858.273, 10306.179 3166.237 855.599, 10355.076 3148.992 842.961, 10403.149 3124.361 809.403, 10446.725 3089.837 750.808, 10518.076 3033.563 568.694, 10525.57 2967.106 538.881, 10472.122 2918.57 601.164, 10395.183 2889.221 723.492, 10346.607 2885.449 754.796, 10296.124 2886.103 769.533, 10244.684 2892.194 778.126, 10195.956 2906.699 786.547, 10152.428 2932.075 799.563, 10107.042 2941.562 394.28</trace>
</ink>
</file>

<file path=ppt/ink/ink23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58.451 12697.763 136.826, 11155.607 12742.731 400.625, 11154.606 12804.832 666.618, 11151.478 12852.674 741.469, 11148.134 12908.402 782.707, 11145.088 12964.422 798.873, 11142.948 13020.038 810.206, 11142.229 13081.229 812.872, 11142.165 13137.387 815.442, 11141.688 13194.35 817.992, 11142.898 13252.911 822.384, 11142.834 13307.863 826.96, 11138.638 13361.929 830.294, 11131.994 13426.975 834.226, 11127.622 13485.168 838.148, 11124.99 13552.324 839.655, 11120.463 13633.516 840.895, 11115.991 13703.905 841.309, 11111.523 13754.855 840.801, 11106.262 13808.713 836.67, 11096.964 13858.999 800.029, 11087.867 13909.188 740.948, 11064.647 13951.587 206.198</trace>
</ink>
</file>

<file path=ppt/ink/ink23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04.826 12740.093 171.559, 12204.11 12783.649 290.149, 12205.364 12830.535 531.904, 12215.778 12911.103 684.719, 12219.895 12957.922 733.355, 12224.444 13006.117 763.065, 12228.547 13065.035 781.104, 12228.682 13115.074 785.08, 12230.434 13179.815 790.834, 12229.273 13239.838 797.793, 12230.35 13295.661 802.9, 12231.127 13351.1 808.773, 12232.854 13415.148 815.547, 12232.688 13468.443 820.588, 12233.145 13529.25 825.104, 12232.251 13597.798 828.067, 12232.506 13668.469 829.332, 12230.707 13735.136 828.274, 12226.537 13790.403 812.287, 12221.117 13844.044 686.095, 12216.39 13891.533 467.06</trace>
</ink>
</file>

<file path=ppt/ink/ink23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04.746 9193.471 213.813, 9249.77 9222.688 207.443, 9302.734 9221.865 266.062, 9358.682 9219.761 332.174, 9417.941 9208.219 399.159, 9479.259 9200.953 463.936, 9546.904 9197.265 547.005, 9630.625 9194.998 594.847, 9721.086 9195.979 613.471, 9767.792 9196.391 622.138, 9824.616 9198.382 629.098, 9877.402 9199.856 634.747, 9927.257 9201.463 642.354, 10014.459 9207.63 668.567, 10059.598 9203.65 687.538, 10104.879 9197.985 704.364, 10148.249 9200.233 714.409, 10193.944 9198.836 716.989, 10246.016 9197.046 712.083, 10303.75 9194.947 706.442, 10353.85 9192.354 700.628, 10408.928 9190.312 696.265, 10453.528 9188.099 693.951, 10498.119 9186.386 694.486, 10552.235 9179.557 700.949, 10595.834 9175.318 706.432, 10639.548 9174.157 712.648, 10697.366 9175.142 722.758, 10741.797 9177.643 729.347, 10795.236 9177.652 732.069, 10841.019 9178.406 733.99, 10889.924 9179.333 734.06, 10944.808 9177.797 732.678, 11007.01 9177.149 729.712, 11054.184 9175.268 726.053, 11107.816 9175.677 722.053, 11157.106 9173.613 720.333, 11206.589 9171.79 721.744, 11259.895 9171.854 724.844, 11317.029 9168.16 729.332, 11367.025 9167.326 731.641, 11427.853 9163.63 733.779, 11476.409 9160.156 734.706, 11526.146 9155.795 735.54, 11582.557 9150.541 735.974, 11638.821 9140.044 733.721, 11683.873 9130.605 731.02, 11729.22 9119.377 727.941, 11781.681 9111.577 722.815, 11828.026 9112.062 720.045, 11876.155 9111.124 719.267, 11921.156 9115.919 716.582, 11971.332 9120.587 712.81, 12019.027 9130.082 710.407, 12063.277 9134.008 709.405, 12106.634 9136.14 708.724, 12158.342 9137.987 708.131, 12208.385 9133.723 703.639, 12256.993 9131.896 692.433, 12302.862 9135.271 674.534, 12389.681 9136.908 636.516, 12435.992 9134.888 621.717, 12488.236 9132.36 601.672, 12564.863 9136.477 580.478, 12612.117 9134.114 572.065, 12655.935 9129.995 566.654, 12732.717 9127.69 554.523, 12806.891 9132.735 556.883, 12877.261 9132.562 577.655, 12951.301 9130.119 605.358, 13034.967 9128.648 635.504, 13090.821 9127.925 652.948, 13179.54 9135.35 663.599, 13225.85 9136.652 672.184, 13310.947 9143.387 740.197, 13355.723 9133.308 600.92, 13399.063 9137.671 6.009</trace>
</ink>
</file>

<file path=ppt/ink/ink23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60.098 9821.808 296.758, 3125.163 9806.483 340.452, 3201.83 9800.701 440.699, 3282.458 9802.773 529.632, 3353.465 9820.577 582.802, 3435.347 9848.695 632.257, 3518.17 9878.35 673.402, 3600.687 9891.866 708.347, 3666.232 9891.538 729.19, 3710.225 9897.967 739.654, 3761.143 9905.43 755.311, 3812.462 9904.566 763.509, 3862.221 9904.742 772.489, 3914.075 9909.575 777.533, 3960.028 9927.441 780.667, 4002.619 9950.798 782.427, 4089.391 10003.484 788.032, 4138.795 9993.106 791.816, 4190.152 9991.419 794.088, 4240.465 9992.616 795.84, 4289.004 9990.187 797.405, 4340.215 9971.336 799.951, 4399.254 9961.552 802.5, 4451.998 9961.305 804.463, 4509.892 9953.834 804.772, 4562.428 9949.96 802.99, 4614.956 9952.223 799.778, 4669.258 9971.609 797.141, 4729.767 9960.209 794.682, 4784.279 9950.768 792.839, 4841.581 9954.84 791.177, 4911.375 9965.167 789.787, 4968.753 9959.39 788.852, 5020.186 9958.886 788.302, 5071.374 9967.84 787.708, 5115.14 9991.284 787.551, 5171.455 9981.586 788.323, 5227.053 9975.635 791.115, 5279.596 9985.452 794.076, 5333.51 10001.021 798.627, 5393.791 10010.422 800.96, 5453.256 10009.42 803.765, 5521.504 10002.169 805.462, 5574.271 9997.545 805.595, 5624.703 9990.685 804.421, 5681.041 9987.322 801.234, 5732.818 9981.36 797.738, 5790.836 9985.833 794.799, 5856.198 9991.458 792.476, 5914.457 10001.594 791.861, 5970.437 10001.794 791.441, 6027.975 9997.506 790.904, 6079.507 9987.421 789.84, 6131.448 9976.265 788.222, 6185.478 9979.32 785.185, 6236.196 9983.501 780.593, 6282.96 9974.603 775.958, 6330.584 9970.349 773.644, 6391.684 9970.496 772.759, 6442.232 9967.973 773.479, 6497.887 9964.497 774.668, 6550.378 9960.654 776.666, 6602.194 9954.288 778.647, 6650.635 9949.022 780.102, 6704.248 9942.221 780.698, 6759.849 9939.464 780.9, 6818.658 9933.952 779.301, 6871.416 9930.942 775.969, 6927.005 9923.608 773.317, 6979.971 9925.695 771.632, 7040.501 9923.326 770.321, 7098.959 9914.987 769.384, 7149.378 9904.999 768.526, 7198 9919.106 767.923, 7248.908 9916.897 766.718, 7298.621 9918.913 761.515, 7351.66 9912.488 749.769, 7401.878 9915.734 735.252, 7454.151 9915.39 721.943, 7513.393 9922.916 707.979, 7555.884 9914.448 694.76, 7601.322 9909.545 680.541, 7645.869 9911.011 666.016, 7703.305 9896.856 640.13, 7748.226 9885.143 618.876, 7831.183 9878.279 593.806, 7903.906 9862.571 569.159, 7982.947 9845.894 575.481, 8068.102 9826.423 586.534, 8144.955 9821.364 587.334, 8229.17 9820.002 583.591, 8271.943 9823.04 586.272, 8350.781 9823.312 615.399, 8431.49 9818.799 665.257, 8478.104 9831.153 6.652</trace>
</ink>
</file>

<file path=ppt/ink/ink23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41.784 8612.757 136.826, 9248.075 8659.818 597.7, 9248.612 8714.809 639.931, 9249.467 8771.932 663.616, 9250.611 8845.896 690.008, 9259.407 8906.467 717.37, 9261.071 8960.742 744.178, 9259.039 9033.69 779.383, 9264.988 9084.089 807.533, 9276.662 9134.324 826.138, 9292.074 9188.098 834.174, 9305.739 9239.236 836.507, 9319.305 9291.094 826.46, 9316.149 9338.916 407.544</trace>
</ink>
</file>

<file path=ppt/ink/ink23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82.256 8680.221 181.595, 9228.457 8675.639 249.002, 9286.653 8675.058 394.044, 9351.338 8675.019 496.898, 9421.516 8668.631 537.237, 9493.306 8652.249 570.497, 9568.674 8639.603 608.401, 9651.596 8648.846 646.563, 9696.882 8652.016 673.408, 9742.578 8651.642 696.219, 9790.53 8647.707 716.555, 9837.422 8645.491 729.791, 9888.564 8644.639 738.446, 9934.421 8639.593 745.275, 9986.004 8636.766 753.037, 10035.053 8634.46 755.784, 10082.716 8632.76 758.386, 10131.487 8632.985 765.113, 10183.766 8632.619 768.839, 10234.362 8629.973 770.403, 10282.153 8626.153 771.214, 10338.583 8620.178 771.491, 10393.308 8614.251 771.523, 10444.132 8611.18 771.939, 10492.896 8609.39 772.966, 10544.285 8612.535 775.294, 10596.569 8617.175 778.104, 10643.306 8625.489 779.414, 10693.786 8630.099 779.341, 10746.403 8631.731 779.491, 10799.614 8635.029 779.536, 10867.169 8633.994 778.731, 10923.436 8632.843 777.889, 10982.708 8634.576 777.373, 11040.691 8638.923 776.411, 11096.873 8637.956 774.051, 11153.011 8638.31 767.641, 11200.479 8635.608 755.281, 11256.019 8635.163 732.626, 11307.599 8636.017 713.442, 11361.753 8638.923 700.932, 11413.657 8638.936 691.888, 11456.247 8637.566 687.497, 11542.22 8636.451 682.954, 11586.507 8640.824 683.633, 11632.708 8641.084 686.042, 11676.799 8638.046 688.999, 11721.482 8632.951 692.149, 11764.079 8629.117 693.657, 11811.348 8628.47 695.409, 11862.415 8628.436 696.363, 11915.55 8626.373 696.587, 11962.688 8627.558 696.587, 12021.504 8626.888 697.099, 12071.398 8625.288 699.501, 12129.455 8625.354 704.146, 12172.91 8622.609 709.824, 12225.782 8620.791 717.151, 12278.359 8615.955 721.894, 12326.162 8609.469 723.871, 12374.384 8608.282 725.193, 12430.571 8604.293 729.727, 12487.159 8599.75 735.539, 12542.422 8601.411 740.368, 12590.566 8604.134 744.12, 12639.441 8606.432 751.083, 12691.462 8610.032 756.797, 12737.434 8611.142 764.792, 12793.635 8608.318 773.494, 12846.415 8609.272 779.676, 12893.606 8608.258 784.47, 12945.113 8609.985 788.857, 12999.603 8606.947 792.708, 13054.726 8605.027 795.867, 13107.157 8602.612 798.993, 13164.401 8602.774 803.242, 13214.932 8605.414 696.311, 13171.079 8611.865 383.149</trace>
</ink>
</file>

<file path=ppt/ink/ink23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75.972 9295.327 165.445, 3142.547 9291.278 199.69, 3207.811 9288.165 234.285, 3266.007 9284.188 268.569, 3321.829 9282.1 311.191, 3372.756 9281.134 354.091, 3416.541 9279.281 389.028, 3473.972 9277.402 429.089, 3552.808 9283.309 460.424, 3624.746 9284.118 478.997, 3702.936 9279.074 485.841, 3757.59 9272.914 490.846, 3802.878 9267.351 496.095, 3874.111 9262.979 501.885, 3916.568 9260.377 507.232, 4004.182 9250.879 517.99, 4090.957 9246.23 526.254, 4169.73 9244.724 533.875, 4220.386 9243.195 537.712, 4304.958 9245.015 542.491, 4354.143 9247.36 544.839, 4441.689 9250.939 548.416, 4524.402 9256.973 553.571, 4601.996 9266.177 560.349, 4683.145 9270.413 573.337, 4732.343 9268.666 579.347, 4787.528 9268.665 583.861, 4833.016 9268.751 584.47, 4892.92 9268.81 583.72, 4939.713 9265.731 580.589, 5024.681 9263.351 573.667, 5104.838 9267.902 560.293, 5147.247 9269.262 551.232, 5230.583 9275.377 531.654, 5282.211 9277.839 522.158, 5336.899 9278.046 514.462, 5399.035 9279.895 509.596, 5487.063 9283.997 505.752, 5585.982 9286.412 504.267, 5654.894 9283.853 503.404, 5704.256 9284.972 502.634, 5772.187 9281.467 501.626, 5839.952 9280.088 501.032, 5890.913 9277.987 499.958, 5935.541 9275.688 498.282, 6008.556 9277.969 494.892, 6055.181 9278.052 491.158, 6146.361 9285.445 483.203, 6210.823 9286.373 478.045, 6259.157 9290.435 478.26, 6328.524 9288.078 482.549, 6390.056 9284.113 485.619, 6440.553 9282.615 488.812, 6483.209 9280.682 492.491, 6558.759 9281.429 496.486, 6603.677 9280.377 500.23, 6646.272 9277.507 504.148, 6698.079 9276.293 508.491, 6782.988 9274.533 516.618, 6850.364 9271.844 519.987, 6934.241 9266.347 523.085, 6986.251 9263.422 525.886, 7039.909 9260.964 528.995, 7119.959 9252.596 535.633, 7206.503 9246.687 547.144, 7255.257 9243.618 554.625, 7303.172 9240.187 561.28, 7385.615 9235.371 574.425, 7430.606 9233.107 583.44, 7508.201 9231.042 596.501, 7560.303 9228.68 603.882, 7645.668 9223.56 619.865, 7723.222 9214.498 637.081, 7770.422 9206.229 649.769, 7822.126 9201.896 662.821, 7873.5 9202.451 671.838, 7956.259 9213.453 686.639, 8005.493 9217.98 700.275, 8048.378 9220.577 710.676, 8099.956 9227.582 717.471, 8150.62 9235.729 716.816, 8195.394 9242.513 704.557, 8238.153 9250.235 684.433, 8282.896 9261.179 672.154, 8359.248 9299.817 647.009, 8419.098 9341.938 790.868, 8411.702 9394.442 798.984, 8402.72 9452.491 802.917, 8397.245 9504.181 804.259, 8391.592 9563.082 813.961, 8385.646 9623.703 830.838, 8378.178 9680.197 850.902, 8372.659 9740.785 861.867, 8368.028 9802.396 864.918, 8366.832 9861.101 865.291, 8366.713 9915.702 846.046, 8351.098 9962.215 417.202</trace>
</ink>
</file>

<file path=ppt/ink/ink237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35.517 3427.328 159.321, 6833.639 3487.462 493.447, 6825.175 3569.895 638.348, 6820.301 3659.785 719.306, 6825.623 3705.776 756.579, 6872.225 3715.959 774.328, 6952.845 3641.332 725.591, 7024.722 3581.201 646.758, 7070.825 3526.264 294.12</trace>
</ink>
</file>

<file path=ppt/ink/ink237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71.771 3428.651 136.826, 6954.015 3499.374 636.584, 6937.919 3562.286 692.688, 6926.564 3625.901 728.174, 6918.032 3670.321 744.628, 6905.012 3733.243 774.73, 6891.49 3787.156 810.753, 6877.831 3843.916 834.353, 6869.096 3897.456 847.554, 6846.249 3940.974 417.946</trace>
</ink>
</file>

<file path=ppt/ink/ink237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13.565 3780.52 136.826, 6960.096 3746.086 151.186, 7016.605 3697.335 243.961, 7079.06 3656.766 329.011, 7133.565 3641.714 384.489, 7146.178 3711.959 669.368, 7114.132 3765.817 740.371, 7047.793 3843.395 816.651, 6999.721 3891.703 839.122, 6918.362 3948.718 228.212</trace>
</ink>
</file>

<file path=ppt/ink/ink2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29.891 2685.41 333.855, 10302.821 2750.56 834.82, 10289.822 2814.46 855.544, 10282.664 2881.65 864.811, 10274.308 2947.021 869.72, 10269.394 3000.878 872.257, 10263.629 3066.824 874.399, 10260.29 3147.179 876.282, 10257.362 3211.596 877.739, 10253.19 3284.241 879.523, 10251.687 3337.977 880.521, 10245.341 3391.649 880.294, 10240.965 3447.933 878.099, 10236.75 3502.828 869.433, 10217.191 3549.299 428.735</trace>
</ink>
</file>

<file path=ppt/ink/ink238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45.314 3781.842 286.346, 6988.355 3795.349 296.2, 7037.519 3812.569 352.219, 7099.338 3834.896 486.224, 7164.546 3870.634 702.872, 7210.573 3898.438 828.649, 7255.413 3923.949 860.767, 7297.106 3970.37 8.607</trace>
</ink>
</file>

<file path=ppt/ink/ink238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80.245 3345.313 244.831, 7103.322 3391.278 450.339, 7134.774 3458.333 712.188, 7168.331 3506.539 778.556, 7246.367 3536.898 344.418</trace>
</ink>
</file>

<file path=ppt/ink/ink238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2.169 3386.321 331.466, 7338.592 3443.47 781.788, 7324.041 3494.125 801.253, 7309.83 3551.545 744.407, 7314.702 3599.204 620.583, 7395.736 3571.326 711.186, 7442.887 3549.901 757.487, 7488.846 3525.958 768.553, 7540.292 3506.831 765.284, 7591.608 3494.855 732.518, 7639.193 3499.269 203.852</trace>
</ink>
</file>

<file path=ppt/ink/ink238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7.304 3637.655 208.481, 7367.879 3697.447 326.208, 7364.645 3750.767 526.018, 7355.037 3824.701 693.685, 7346.305 3870.964 730.481, 7359.825 3916.059 726.307, 7410.979 3916.307 727.36, 7464.323 3904.68 733.755, 7510.272 3897.4 739.496, 7556.684 3887.694 745.11, 7607.079 3877.294 752.917, 7661.081 3874.715 766.742, 7709.185 3875.338 765.691, 7665.731 3859.207 142.235</trace>
</ink>
</file>

<file path=ppt/ink/ink238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07.526 3388.966 198.33, 7534.792 3445.899 368.191, 7535.705 3507.008 553.383, 7535.387 3565.056 639.575, 7532.359 3621.12 705.659, 7528.626 3666.145 750.548, 7525.341 3725.35 787.188, 7522.08 3777.521 821.096, 7518.619 3829.538 848.916, 7499.984 3875.104 418.617</trace>
</ink>
</file>

<file path=ppt/ink/ink238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81.606 3404.84 237.502, 7579.296 3458.737 210.855, 7588.42 3507.428 265.608</trace>
</ink>
</file>

<file path=ppt/ink/ink238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84.788 3560.932 159.321, 7687.177 3607.242 191.758, 7691.147 3662.949 400.908, 7693.263 3743.19 603.888, 7685.589 3832.366 763.206, 7682.86 3882.226 833.788, 7682.892 3934.896 858.98, 7667.168 3982.163 423.58</trace>
</ink>
</file>

<file path=ppt/ink/ink238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70.238 3337.376 195.555, 7672.557 3385.454 544.706, 7659.319 3456.938 474.181, 7663.366 3500.591 288.799</trace>
</ink>
</file>

<file path=ppt/ink/ink238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70.238 3293.724 136.826, 7660.962 3351.375 386.781, 7658.883 3414.549 608.97, 7640.782 3462.705 725.651, 7634.799 3514.267 782.712, 7635.011 3562.491 762.041, 7619.496 3609.724 212.068</trace>
</ink>
</file>

<file path=ppt/ink/ink238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86.399 3343.991 166.345, 7939.953 3393.574 729.77, 7866.275 3452.182 614.072, 7816.55 3481.149 195.758, 7830.054 3533.148 352.323, 7835.421 3586.529 437.602, 7841.186 3650.818 570.71, 7842.979 3744.904 760.724, 7838.877 3804.322 828.645, 7836.936 3856.267 851.089, 7819.59 3902.474 419.689</trace>
</ink>
</file>

<file path=ppt/ink/ink2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9.326 3119.293 136.826, 10572.396 3185.27 828.87, 10570.918 3247.054 859.948, 10568.619 3307.273 867.242, 10568.615 3366.047 871.516, 10568.132 3422.721 873.264, 10551.707 3470.626 430.624</trace>
</ink>
</file>

<file path=ppt/ink/ink239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64.696 3464.367 137.376, 7913.005 3455.492 206.76, 7969.277 3446.779 519.259, 7988.837 3532.001 851.061, 7992.926 3585.571 856.071, 7993.811 3647.479 858.791, 7995.011 3700.169 861.61, 7995.703 3755.845 864.508, 7996.657 3810.394 867.485, 8001.266 3862.909 868.751, 7991.035 3905.788 573.749</trace>
</ink>
</file>

<file path=ppt/ink/ink239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54.114 3645.592 198.33, 7908.206 3626.505 381.176, 7971.901 3622.427 633.893, 8022.169 3628.345 642.09</trace>
</ink>
</file>

<file path=ppt/ink/ink239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36.916 3845.337 183.136, 7881.293 3848.305 351.011, 7936.32 3838.304 544.178, 8015.376 3822.082 644.807, 8061.841 3827.158 6.448</trace>
</ink>
</file>

<file path=ppt/ink/ink239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151.755 3306.952 417.669, 8104.575 3353.292 597.043, 8047.937 3416.771 725.604, 8007.014 3467.956 777.253, 7979.386 3511.177 714.263, 7955.654 3554.578 284.057</trace>
</ink>
</file>

<file path=ppt/ink/ink239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36.667 3455.107 164.176, 8080.322 3446.588 211.941, 8133.958 3437.786 431.17, 8200.723 3430.538 736.695, 8204.815 3477.202 856.98, 8209.418 3530.987 857.622, 8215.563 3600.479 857.732, 8221.284 3663.155 857.892, 8217.55 3718.356 858.789, 8212.026 3772.518 860.096, 8206.243 3834.409 861.637, 8187.006 3884.461 860.819, 8144.497 3922.686 732.978, 8094.872 3906.639 321.881</trace>
</ink>
</file>

<file path=ppt/ink/ink239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91.689 3681.308 218.519, 8006.843 3635.764 218.519, 8057.011 3654.769 273.574, 8127.71 3662.663 361.133, 8193.872 3664.036 423.53</trace>
</ink>
</file>

<file path=ppt/ink/ink239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13.679 3350.605 450.15, 8345.16 3389.846 610.544, 8274.772 3451.293 451.652, 8227.475 3486.36 292.809, 8184.63 3525.786 109.602</trace>
</ink>
</file>

<file path=ppt/ink/ink239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70.025 3448.493 212.081, 8382.723 3499.616 239.511, 8387.13 3558.833 322.094, 8388.293 3633.318 454.623, 8387.621 3702.57 610.253, 8378.244 3783.917 783.11, 8370.936 3840.041 837.162, 8365.165 3891.763 853.348, 8344.407 3936.687 420.803</trace>
</ink>
</file>

<file path=ppt/ink/ink239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19.508 3224.938 303.606, 8530.196 3271.198 368.936, 8543.834 3340.83 744.028, 8544.513 3391.461 776.785, 8530.843 3434.383 383.048</trace>
</ink>
</file>

<file path=ppt/ink/ink239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25.586 3411.454 273.231, 8494.417 3399.304 494.171, 8568.965 3390.128 745.537, 8618.1 3393.038 750.76, 8601.637 3437.283 305.641</trace>
</ink>
</file>

<file path=ppt/ink/ink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21.463 3886.111 136.826, 11268.115 3854.936 284.8, 11321.436 3804.226 291.253, 11357.88 3753.649 250.131, 11398.658 3699.843 155.54</trace>
</ink>
</file>

<file path=ppt/ink/ink2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6.681 3024.05 155.908, 10634.391 3057.802 616.683, 10707.882 3130.257 841.882, 10737.053 3178.374 862.825, 10756.572 3237.425 868.226, 10757.496 3291.173 870.586, 10740.81 3344.277 871.078, 10715.105 3393.597 871.569, 10680.045 3436.811 872.06, 10635.087 3469.156 871.351, 10586.841 3484.182 429.68</trace>
</ink>
</file>

<file path=ppt/ink/ink240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45.428 3525.217 201.698, 8500.017 3492.472 304.958, 8546.359 3479.871 526.401, 8619.461 3472.756 603.986, 8661.873 3483.622 6.04</trace>
</ink>
</file>

<file path=ppt/ink/ink240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25.586 3574.161 180.076, 8475.954 3593.409 278.909, 8535.396 3565.334 524.128, 8614.173 3551.518 668.434, 8656.839 3545.695 658.407, 8703.741 3554.526 6.584</trace>
</ink>
</file>

<file path=ppt/ink/ink240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77.177 3695.859 168.978, 8479.765 3755.375 261.094, 8479.518 3801.468 441.335, 8482.796 3868.168 774.41, 8470.731 3911.425 381.877</trace>
</ink>
</file>

<file path=ppt/ink/ink240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02.311 3697.182 201.698, 8556.439 3693.035 599.816, 8599.873 3694.622 787.644, 8648.176 3705.984 850.705, 8658.401 3759.61 851.657, 8578.748 3836.146 569.414, 8527.512 3868.013 271.059, 8580.489 3853.834 553.416, 8625.629 3841.622 567.145, 8696.755 3830.243 473.663</trace>
</ink>
</file>

<file path=ppt/ink/ink240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15.289 3334.731 189.188, 8757.476 3381.036 537.644, 8755.417 3464.695 601.771, 8748.975 3513.53 588.498</trace>
</ink>
</file>

<file path=ppt/ink/ink240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51.008 3359.865 226.02, 8794.456 3346.17 251.295, 8838.75 3343.04 397.901, 8907.712 3343.854 772.972, 8951.983 3365.318 850.584, 8924.277 3416.072 806.418, 8836.604 3482.026 527.703, 8777.893 3514.407 291.423, 8731.049 3536.473 160.899, 8773.919 3505.267 340.889, 8826.765 3485.637 546.481, 8909.958 3460.05 761.019, 8954.077 3461.095 375.274</trace>
</ink>
</file>

<file path=ppt/ink/ink240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61.053 3600.617 277.54, 8724.073 3613.611 277.54, 8788.727 3595.373 291.504, 8834.373 3584.376 340.108, 8891.663 3562.595 465.259, 8962.661 3537.696 624.862, 9007.935 3536.28 6.248</trace>
</ink>
</file>

<file path=ppt/ink/ink240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64.772 3596.648 198.33, 8871.174 3643.54 432.821, 8841.989 3713.428 751.146, 8828.132 3757.003 824.469, 8878.373 3774.758 852.468, 8932.845 3764.542 852.535, 8989.575 3771.725 818.496, 8989.177 3851.778 830.491, 8899.621 3916.56 855.547, 8920.82 3869.178 296.392</trace>
</ink>
</file>

<file path=ppt/ink/ink240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53.939 3428.651 308.06, 9112.415 3417.684 312.524, 9160.641 3410.696 355.4, 9219.788 3399.136 415.109, 9296.502 3390.001 487.175, 9345.854 3383.83 526.021, 9420.136 3371.506 515.782</trace>
</ink>
</file>

<file path=ppt/ink/ink240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00.777 3329.44 180.076, 9174.393 3406.584 837.58, 9136.999 3455.461 843.178, 9111.179 3505.372 831.191, 9083.813 3549.687 744.146, 9068.167 3595.027 661.401, 9049.34 3637.533 334.258</trace>
</ink>
</file>

<file path=ppt/ink/ink2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69.076 3340.202 162.93, 10782.084 3383.134 487.168, 10768.908 3463.628 855.399, 10759.802 3515.909 864.491, 10767.579 3461.8 852.229, 10788.655 3409.425 819.228, 10815.187 3363.763 801.421, 10878.601 3380.739 862.95, 10878.62 3433.817 871.562, 10971.449 3474.082 802.766, 11016.12 3487.187 395.86</trace>
</ink>
</file>

<file path=ppt/ink/ink241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30.665 3501.406 256.862, 9139.817 3573.562 279.505, 9138.03 3639.608 361.128, 9130.697 3717.065 569.922, 9114.418 3806.235 823.812, 9104.303 3858.439 855, 9079.962 3901.636 421.617</trace>
</ink>
</file>

<file path=ppt/ink/ink241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86.762 3531.83 281.911, 9340.928 3508.768 371.021, 9393.497 3507.273 537.401, 9438.909 3507.261 539.324</trace>
</ink>
</file>

<file path=ppt/ink/ink241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90.73 3445.847 138.775, 9320.244 3511.935 656.466, 9320.243 3564.962 738.011, 9315.771 3634.346 786.496, 9310.02 3692.204 800.447, 9301.407 3747.934 815.867, 9283.852 3797.129 689.441</trace>
</ink>
</file>

<file path=ppt/ink/ink241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72.997 3787.133 290.844, 9233.934 3768.998 308.1, 9285.545 3764.323 407.667, 9347.724 3767.195 532.777, 9427.407 3760.287 758.55, 9473.902 3749.979 826.195, 9521.558 3754.933 407.413</trace>
</ink>
</file>

<file path=ppt/ink/ink241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9.342 3567.546 136.826, 9208.996 3520.987 640.983, 9300.13 3494.614 726.689, 9347.24 3483.442 759.48, 9398.033 3479.826 663.89, 9444.653 3491.764 6.639</trace>
</ink>
</file>

<file path=ppt/ink/ink241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08.215 3203.773 481.211, 9598.826 3270.187 539.451, 9563.119 3338.348 561.555, 9532.073 3381.976 263.35</trace>
</ink>
</file>

<file path=ppt/ink/ink241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21.443 3328.117 167.651, 9664.121 3322.754 173.375, 9712.92 3315.539 296.354, 9684.551 3373.161 829.594, 9635.528 3415.841 849.772, 9594.655 3459.58 858.111, 9553.396 3505.82 859.925, 9517.389 3555.814 860.821, 9487.99 3602.87 858.419, 9444.818 3638.545 238.889</trace>
</ink>
</file>

<file path=ppt/ink/ink241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26.198 3395.58 354.098, 9576.687 3389.301 333.671, 9639.302 3389.478 398.618, 9688.482 3391.079 480.873, 9734.481 3395.283 537.57, 9818.456 3402.132 623.076, 9829.685 3449.564 326.161, 9774.67 3469.179 237.657, 9727.149 3473.768 188.365</trace>
</ink>
</file>

<file path=ppt/ink/ink241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93.664 3496.114 231.681, 9597.984 3566.449 360.926, 9599.361 3614.06 455.032, 9601.793 3693.234 648.498, 9602.655 3735.91 730.239, 9607.03 3782.05 796.124, 9629.725 3739.397 365.993, 9631.067 3694.679 182.012, 9627.72 3650.952 146.682, 9625.756 3607.571 137.241, 9661.478 3556.947 337.425, 9708.665 3532.142 450.373, 9771.229 3533.312 547.443, 9835.307 3566.145 648.033, 9834.923 3612.569 679.676, 9771.644 3678.486 709.307, 9692.84 3737.266 761.838, 9640.358 3767.298 761.031, 9597.325 3778.571 7.671</trace>
</ink>
</file>

<file path=ppt/ink/ink241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47.402 3207.741 384.901, 10032.688 3264.123 504.833, 9988.822 3343.323 742.897, 9955.121 3385.775 815.662, 9878.752 3473.917 716.772, 9832.902 3498.36 7.168</trace>
</ink>
</file>

<file path=ppt/ink/ink2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20.419 2869.281 210.176, 11069.09 2872.376 280.696, 11114.323 2875.254 456.571, 11159.658 2915.679 762.509, 11152.079 2962.229 854.947, 11146.39 3017.485 863.313, 11142.647 3089.625 865.116, 11141.26 3149.676 866.614, 11139.231 3211.293 868.825, 11141.174 3263.867 871.008, 11144.621 3322.334 872.359, 11153.736 3378.881 873.033, 11162.95 3431.189 874.276, 11134.762 3475.901 874.319, 11072.404 3486.902 869.129, 11015.943 3480.518 846.402, 10971.417 3459.863 417.378</trace>
</ink>
</file>

<file path=ppt/ink/ink242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15.653 3379.707 275.251, 10074.807 3377.923 290.685, 10122.449 3383.547 432.644</trace>
</ink>
</file>

<file path=ppt/ink/ink242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43.434 3377.061 136.826, 10049.085 3439.878 246.505, 10044.424 3505.936 466.462, 10040.844 3563.093 587.134, 10035.868 3646.296 731.369, 10029.759 3700.315 818.278, 10022.637 3765.881 859.003, 10020.501 3823.057 870.322, 10002.762 3870.309 429.173</trace>
</ink>
</file>

<file path=ppt/ink/ink242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56.949 3116.467 495.475, 10387.877 3175.525 439.696, 10396.032 3246.176 564.993, 10379.777 3329.995 723.552, 10376.363 3376.31 570.502, 10392.688 3419.269 140.316</trace>
</ink>
</file>

<file path=ppt/ink/ink242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87.375 3309.598 136.826, 10435.241 3286.989 143.409, 10493.046 3278.151 201.89, 10540.606 3276.919 325.279</trace>
</ink>
</file>

<file path=ppt/ink/ink242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41.86 3243.457 235.544, 10274.124 3302.084 445.499, 10297.324 3370.141 788.67, 10295.667 3422.176 803.022, 10272.809 3467.357 432.174</trace>
</ink>
</file>

<file path=ppt/ink/ink242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91.593 3477.595 136.826, 10256.186 3453.702 485.488, 10331.908 3447.743 551.082, 10407.093 3442.183 546.807, 10486.761 3441.693 476.642, 10436.119 3461.707 144.264, 10411.631 3505.632 618.951, 10412.098 3600.688 771.862, 10414.945 3650.732 807.861, 10407.727 3710.547 828.101, 10396.675 3766.054 848.266, 10323.864 3764.931 390.652, 10291.394 3720.745 211.803, 10246.317 3677.582 146.438, 10198.877 3654.752 147.348, 10236.69 3605.237 636.983, 10291.298 3597.556 672.995, 10397.32 3578.421 739.983, 10456.998 3578.917 763.494, 10505.92 3597.671 776.057, 10525.299 3646.133 776.602, 10504.929 3699.4 776.109, 10482.477 3743.255 776.684, 10415.445 3828.727 795.219, 10368.908 3871.675 807.537, 10289.005 3948.614 843.006, 10329.904 3901.464 561.275</trace>
</ink>
</file>

<file path=ppt/ink/ink242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34.749 3227.583 501.098, 10703.11 3252.205 583.242, 10696.647 3329.515 766.391, 10620.77 3378.727 493.899, 10630.951 3452.862 764.223, 10630.605 3504.519 818.889, 10627.622 3562.62 847.333, 10624.483 3620.091 853.495, 10636.071 3569.078 296.082</trace>
</ink>
</file>

<file path=ppt/ink/ink242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22.843 3404.84 288.455, 10684.852 3375.707 288.455, 10753 3357.986 450.762, 10815.652 3362.539 591.808, 10853.694 3438.365 834.925, 10820.602 3487.739 857.276, 10783.621 3532.463 858.602, 10733.699 3554.045 649.092, 10705.376 3510.811 103.844</trace>
</ink>
</file>

<file path=ppt/ink/ink242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6.765 3460.399 136.826, 10716.617 3519.274 518.962, 10696.348 3616.111 715.232, 10684.949 3665.896 758.943, 10673.221 3718.86 770.039, 10659.871 3767.868 710.528, 10631.315 3810.732 7.105</trace>
</ink>
</file>

<file path=ppt/ink/ink242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20.734 3574.161 471.472, 10784.26 3636.272 486.301, 10870.477 3699.397 680.009, 10919.492 3721.131 777.923, 10966.965 3735.656 831.909, 11021.622 3753.63 852.338, 11069.732 3773.233 716.696</trace>
</ink>
</file>

<file path=ppt/ink/ink2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0.01 3692.071 136.826, 1523.82 3645.602 230.565, 1566.786 3624.233 344.961, 1618.215 3620.55 606.731, 1660.608 3619.485 687.706, 1736.963 3676.113 720.903, 1792.854 3749.91 767.096, 1860.541 3817.064 813.646, 1912.079 3809.598 692.094, 1956.912 3776.5 462.895</trace>
</ink>
</file>

<file path=ppt/ink/ink243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30.032 3109.853 466.845, 11188.568 3158.974 522.745, 11129.923 3216.989 732.912, 11047.941 3260.881 427.069, 11049.059 3312.039 674.727, 11064.155 3361.551 741.45, 11073.796 3421.813 779.663, 11073.786 3486.071 817.846, 11070.704 3539.414 835.352, 11067.963 3605.943 849.073, 11061.965 3673.183 863.508, 11058.013 3725.606 869.626, 11054.771 3784.94 876.605, 11054.564 3844.591 881.07, 11099.568 3803.551 379.914</trace>
</ink>
</file>

<file path=ppt/ink/ink243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87.163 3338.699 433.146, 11148.763 3330.136 466.985, 11217.358 3332.257 789.312, 11192.569 3376.461 599.314, 11149.188 3402.837 64.123</trace>
</ink>
</file>

<file path=ppt/ink/ink243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93.241 3481.563 136.826, 11037.014 3471.052 150.019, 11082.892 3455.99 234.718, 11129.422 3448.27 392.677, 11174.38 3447.833 415.066</trace>
</ink>
</file>

<file path=ppt/ink/ink243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79.475 3619.135 263.341, 10938.064 3592.414 271.11, 11002.451 3572.722 321.927, 11072.583 3553.769 461.2, 11134.082 3525.257 554.089, 11217.823 3497.707 579.565, 11262.22 3486.149 355.071</trace>
</ink>
</file>

<file path=ppt/ink/ink243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97.498 3150.86 400.177, 11306.302 3214.164 434.946, 11301.821 3274.519 608.06, 11283.954 3369.22 821.027, 11271.887 3419.417 852.192, 11262.376 3470.145 835.619, 11238.84 3512.505 412.06</trace>
</ink>
</file>

<file path=ppt/ink/ink243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09.403 3252.717 181.595, 11353.463 3217.792 263.998, 11424.085 3198.165 688.733, 11437.461 3244.193 805.497, 11431.563 3301.322 843.511, 11430.35 3355.754 861.851, 11463.949 3399.634 866.191, 11517.203 3418.91 856.909, 11573.901 3420.091 780.295, 11616.521 3435.292 384.779</trace>
</ink>
</file>

<file path=ppt/ink/ink243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51.197 3480.24 239.477, 11300.402 3490.11 358.597, 11360.767 3463.027 497.405, 11425.495 3446.562 562.637, 11500.689 3454.747 634.53, 11455.374 3531.92 780.374, 11422.753 3581.948 802.65, 11386.801 3633.772 823.069, 11347.246 3683.243 832.479, 11276.378 3760.909 803.127, 11229.664 3784.639 223.502</trace>
</ink>
</file>

<file path=ppt/ink/ink243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44.584 3531.83 558.377, 11308.732 3572.384 534.898, 11365.23 3622.111 650.033, 11445.309 3687.028 809.907, 11495.188 3716.963 852.849, 11551.908 3743.267 864.418, 11597.501 3786.252 8.644</trace>
</ink>
</file>

<file path=ppt/ink/ink243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69.218 3157.474 450.15, 11729.312 3132.272 575.311, 11809.993 3106.974 747.924, 11800.518 3155.196 560.588, 11747.447 3210.422 173.168, 11699.97 3235.715 136.826, 11702.376 3301.312 518.071, 11713.056 3374.833 677.067, 11719.268 3420.912 690.754, 11720.309 3470.054 511.624, 11715.379 3513.105 179.793</trace>
</ink>
</file>

<file path=ppt/ink/ink243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03.076 3554.318 183.136, 11669.571 3507.615 646.105, 11751.313 3477.014 577.078, 11799.725 3459.556 433.661</trace>
</ink>
</file>

<file path=ppt/ink/ink2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8.104 3858.745 143.881, 1518.078 3822.062 202.561, 1564.564 3817.109 328.38, 1612.224 3821.699 511.986, 1678.133 3844.306 696.969, 1745.318 3906.652 756.659, 1825.771 3965.453 797.574, 1875.462 3958.696 820.509, 1925.566 3936.153 658.747, 1970.447 3908.234 443.966</trace>
</ink>
</file>

<file path=ppt/ink/ink244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97.536 3248.748 706.082, 11841.831 3235.61 551.873, 11910.966 3194.795 565.933, 12001.285 3170.026 712.534, 12058.273 3167.931 763.74, 12104.547 3166.425 789.718, 12152.412 3190.931 808.443, 12160.864 3246.693 828.588, 12145.819 3307.146 849.262, 12124.531 3361.131 858.519, 12092.266 3411.071 857.175, 12004.747 3473.772 852.6, 11956.817 3399.356 174.193</trace>
</ink>
</file>

<file path=ppt/ink/ink244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00.718 3046.358 186.123, 11917.397 3098.674 218.201, 11914.94 3154.625 295.661, 11910.961 3219.038 425.599, 11901.486 3285.086 585.552, 11887.889 3343.539 715.523, 11871.863 3402.788 804.119, 11855.025 3469.74 844.863, 11843.042 3529.262 861.251, 11837.371 3590.438 864.055, 11817.204 3636.308 426.083</trace>
</ink>
</file>

<file path=ppt/ink/ink244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86.205 2781.795 321.468, 12434.297 2846.39 660.035, 12450.316 2891.269 536.139</trace>
</ink>
</file>

<file path=ppt/ink/ink244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94.928 2915.399 189.188, 12340.55 2914.468 212.882, 12400.955 2903.901 387.058, 12460.364 2896.269 616.513, 12512.942 2894.633 734.896, 12576.9 2889.345 802.266, 12626.602 2895.045 816.209, 12669.508 2915.031 402.489</trace>
</ink>
</file>

<file path=ppt/ink/ink244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90.96 2978.895 248.699, 12353.901 3033.542 550.023, 12380.451 3113.415 511.803</trace>
</ink>
</file>

<file path=ppt/ink/ink2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5.179 5279.467 136.826, 567.08 5229.378 194.16, 538.915 5179.528 554.863, 463.785 5137.67 832.095, 419.792 5185.264 846.777, 394.365 5232.756 851.174, 371.542 5292.774 853.383, 353.167 5351.369 855.357, 339.882 5408.492 857.523, 333.528 5466.434 861.163, 342.408 5523.464 869.709, 378.051 5566.264 873.235, 439.76 5580.703 874.728, 503.495 5573.056 873.77, 556.975 5555.424 866.671, 615.623 5531.513 792.968, 661.51 5528.507 391.028</trace>
</ink>
</file>

<file path=ppt/ink/ink245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93.605 3301.661 312.854, 12343.576 3251.393 323.326, 12395.553 3196.992 540.304, 12454.563 3131.795 586.139</trace>
</ink>
</file>

<file path=ppt/ink/ink245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78.804 2976.249 154.814, 12449.404 3027.454 466.645, 12433.331 3092.724 491.956, 12490.948 3045.55 419.008, 12533.86 3012.103 415.914, 12496.32 3071.064 691.845, 12457.717 3148.594 538.881</trace>
</ink>
</file>

<file path=ppt/ink/ink245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46.27 2906.14 237.502, 12501.451 2973.522 567.387, 12476.542 3018.113 605.369, 12427.577 3101.433 626.6, 12404.688 3143.814 633.087, 12484.818 3142.575 706.761, 12553.988 3094.99 487.288, 12612.855 3074.984 308.863, 12562.078 3133.925 446.812, 12514.469 3170.07 572.217, 12476.864 3237.461 701.331, 12462.017 3280.323 802.706, 12510.074 3287.511 669.283, 12576.23 3242.468 485.342, 12517.632 3275.658 485.155, 12466.763 3319.615 395.94, 12523.123 3340.87 702.314, 12565.944 3340.761 727.385, 12610.252 3340.837 567.792</trace>
</ink>
</file>

<file path=ppt/ink/ink245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47.344 2986.831 226.02, 12744.655 3031.528 694.783, 12717.194 3117.859 577.923, 12740.398 3162.649 194.886</trace>
</ink>
</file>

<file path=ppt/ink/ink245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22.995 3254.04 180.076, 12644.24 3310.112 620.357, 12704.2 3356.714 379.851</trace>
</ink>
</file>

<file path=ppt/ink/ink245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25.393 2970.958 233.604, 12778.987 3028.206 580.545, 12727.783 3109.355 669.882, 12682.995 3189.598 673.68, 12765.259 3223.959 771.947, 12812.464 3223.285 601.199, 12814.961 3265.786 68.51</trace>
</ink>
</file>

<file path=ppt/ink/ink245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90.96 3478.918 397.772, 12347.539 3478.607 478.069, 12422.56 3465.953 650.396, 12465.53 3458.7 713.073, 12526.255 3453.451 758.212, 12579.504 3446.484 785.244, 12629.605 3442.055 798.417, 12680.146 3432.641 804.849, 12731.551 3427.205 799.365, 12782.179 3422.653 704.509, 12826.909 3433.224 196.058</trace>
</ink>
</file>

<file path=ppt/ink/ink245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78.019 3308.275 136.826, 12617.556 3370.212 370.079, 12608.31 3416.291 503.648, 12597.108 3491.219 730.5, 12583.655 3548.785 825.974, 12565.898 3608.75 863.233, 12551.754 3661.836 869.068, 12520.583 3709.196 241.853</trace>
</ink>
</file>

<file path=ppt/ink/ink245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7.722 3169.379 417.669, 12933.909 3151.503 362.317, 12994.76 3141.783 389.233, 13045.787 3128.051 435.454, 13098.963 3146.013 334.933</trace>
</ink>
</file>

<file path=ppt/ink/ink245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2.969 2929.95 233.604, 12972.483 2991.308 373.062, 12975.084 3070.959 562.062, 12975.432 3122.141 633.915, 12976.682 3180.282 693.99, 12977.979 3240.142 740.01, 12977.582 3287.104 770.457, 12976.581 3343.94 811.157, 12973.909 3394.34 838.71, 12968.39 3454.641 857.277, 12964.461 3507.217 862.873, 12945.145 3553.377 425.5</trace>
</ink>
</file>

<file path=ppt/ink/ink2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4.773 5087.66 136.826, 745.698 5150.126 607.198, 727.193 5229.253 742.139, 715.359 5286.965 802.851, 709.251 5337.246 828.272, 706.712 5406.878 852.39, 711.819 5464.892 862.759, 727.216 5524.531 866.187, 755.864 5572.503 866.562, 804.533 5598.338 820.962, 845.576 5641.432 8.209</trace>
</ink>
</file>

<file path=ppt/ink/ink246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4.292 3168.057 208.481, 12953.168 3220.237 243.125, 12937.243 3272.07 311.937, 12916.975 3324.969 450.308, 12884.148 3389.315 632.482, 12845.527 3473.274 693.499</trace>
</ink>
</file>

<file path=ppt/ink/ink246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85.458 3305.629 265.291, 13035.646 3333.879 367.034, 13085.772 3363.747 565.751, 13129.265 3407.139 535.117</trace>
</ink>
</file>

<file path=ppt/ink/ink246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52.136 3116.467 226.02, 13170.986 3173.958 335.031, 13171.211 3233.113 487.471, 13168.36 3319.171 683.171, 13156.141 3376.217 756.377, 13138.795 3427.006 813.233, 13128.737 3481.375 842.219, 13124.323 3536.04 855.024, 13167.793 3504.245 716.386, 13212.307 3489.998 199.363</trace>
</ink>
</file>

<file path=ppt/ink/ink246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42.876 3173.348 229.776, 13200.229 3162.044 238.013, 13263.519 3133.694 360.317, 13313.263 3116.531 489.137, 13360.698 3134.376 728.333, 13367.642 3184.17 854.881, 13367.633 3241.314 868.97, 13368.733 3294.967 873.107, 13371.871 3353.084 874.529, 13372.566 3415.043 875.247, 13373.477 3469.014 875.784, 13376.113 3522.222 876.221, 13381.171 3580.161 876.607, 13370.827 3623.422 578.938</trace>
</ink>
</file>

<file path=ppt/ink/ink246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10.341 3325.471 356.616, 13252.989 3327.966 413.829, 13320.808 3320.719 730.578, 13366.709 3325.396 813.732, 13349.023 3373.917 229.918</trace>
</ink>
</file>

<file path=ppt/ink/ink246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79.916 3423.36 157.024, 13228.074 3416.674 222.25, 13273.501 3411.702 368.313, 13336.69 3410.051 495.334, 13379.827 3421.624 274.04</trace>
</ink>
</file>

<file path=ppt/ink/ink246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58.751 3549.027 177.251, 13212.537 3553.94 307.077, 13278.252 3549.312 608.182, 13323.94 3539.229 737.377, 13373.944 3540.437 581.97</trace>
</ink>
</file>

<file path=ppt/ink/ink246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35.763 2892.911 267.501, 13523.035 2944.912 458.318, 13513.309 3026.117 711.609, 13508.814 3072.198 770.122, 13505.396 3127.901 766.045, 13506.968 3174.804 539.29</trace>
</ink>
</file>

<file path=ppt/ink/ink246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76.771 2943.178 235.544, 13629.866 2936.167 254.798, 13700.259 2925.677 439.537, 13758.609 2922.046 562.436, 13803.836 2924.544 475.295</trace>
</ink>
</file>

<file path=ppt/ink/ink246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63.543 2944.501 160.502, 13614.082 2973.21 255.752, 13637.382 3020.913 439.335, 13655.484 3090.633 555.056, 13667.535 3170.821 583.17</trace>
</ink>
</file>

<file path=ppt/ink/ink2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6.632 5155.123 167.651, 945.042 5135.864 485.877, 1014.811 5113.868 770.123, 1068.846 5106.521 809.459, 1120.356 5102.916 772.061, 1168.593 5103.481 640.878, 1212.49 5118.689 6.409</trace>
</ink>
</file>

<file path=ppt/ink/ink247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36.052 2802.96 184.541, 13837.164 2854.491 373.008, 13815.748 2911.563 637.41, 13769.617 3007.802 780.354, 13747.55 3051.056 771.031, 13718.012 3105.642 629.581</trace>
</ink>
</file>

<file path=ppt/ink/ink247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10.918 2907.462 242.809, 13862.822 2914.385 335.277, 13918.33 2927.585 620.093, 13906.7 2970.023 279.295</trace>
</ink>
</file>

<file path=ppt/ink/ink247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04.303 2953.761 151.561, 13846.555 3014.423 555.553, 13886.99 3078.508 343.479</trace>
</ink>
</file>

<file path=ppt/ink/ink247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62.22 3256.685 310.309, 13613.297 3238.701 437.611, 13666.359 3229.929 521.941, 13759.021 3213.339 549.391, 13830.038 3214.947 367.674</trace>
</ink>
</file>

<file path=ppt/ink/ink247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75.985 3164.088 151.561, 13714.885 3221.362 500.98, 13736.907 3300.85 630.888, 13717.589 3362.113 197.843</trace>
</ink>
</file>

<file path=ppt/ink/ink247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56.928 3353.251 199.915, 13611.856 3342.287 337.375, 13684.049 3335.551 542.292, 13764.985 3325.884 650.518, 13811.598 3319.231 667.265, 13862.108 3314.463 632.71</trace>
</ink>
</file>

<file path=ppt/ink/ink247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41.055 3431.297 329.091, 13599.646 3422.17 333.51, 13662.204 3419.658 341.463, 13729.105 3412.627 354.978, 13786.551 3403.956 370.095, 13846.796 3399.323 383.938, 13898.239 3398.236 244.57</trace>
</ink>
</file>

<file path=ppt/ink/ink247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02.979 3347.959 136.826, 13796.544 3397.529 459.627, 13813.119 3470.209 736.237, 13819.896 3516.421 798.765, 13819.289 3577.526 818.655, 13817.273 3629.971 822.639, 13803.789 3680.748 823.827, 13756.638 3658.903 824.773, 13704.482 3619.841 823.329, 13638.414 3532.9 837.953, 13706.184 3520.327 684.09, 13764.138 3528.261 480.884, 13807.346 3544.488 229.883</trace>
</ink>
</file>

<file path=ppt/ink/ink247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30.51 3508.02 424.458, 14006.352 3574.86 492.361, 13974.443 3633.116 588.301, 13945.956 3678.54 696.775</trace>
</ink>
</file>

<file path=ppt/ink/ink247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99.587 2490.776 501.098, 14393.445 2566.648 471.813, 14393.409 2667.312 621.462, 14392.962 2719.982 697.154, 14392.188 2765.211 758.917, 14389.08 2818.311 821.453, 14381.017 2878.414 845.481, 14374.727 2942.078 853.741, 14367.003 2996.185 856.003, 14358.546 3053.298 856.7, 14347.726 3002.461 170.877</trace>
</ink>
</file>

<file path=ppt/ink/ink2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4.366 5099.565 224.168, 1007.016 5156.063 473.957, 1004.734 5230.364 724.24, 1000.426 5275.99 805.549, 998.957 5333.406 835.734, 994.397 5387.388 857.773, 992.088 5442.024 869.237, 994.159 5498.814 874.489, 1022.812 5544.659 876.105, 1080.783 5552.246 874.291, 1134.16 5536.387 862.093, 1193.036 5511.658 707.476, 1239.058 5508.159 196.883</trace>
</ink>
</file>

<file path=ppt/ink/ink248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40.843 2605.861 175.795, 14293.684 2595.583 219.035, 14356.219 2583.083 305.421, 14401.818 2562.098 381.713, 14454.941 2539.514 539.393, 14487.214 2621.435 838.565, 14494.597 2693.086 853.713, 14505.055 2755.558 857.297, 14512.313 2817.795 858.212, 14521.063 2874.685 860.312, 14526.551 2944.045 863.175, 14528.74 3006.3 865.179, 14526.284 3064.568 865.338, 14477.764 3021.263 489.11</trace>
</ink>
</file>

<file path=ppt/ink/ink248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57.504 2746.079 231.681, 14200.916 2737.448 298.568, 14264.532 2734.558 455.919, 14347.791 2722.969 681.907, 14437.189 2717.088 717.581, 14481.196 2733.057 199.696</trace>
</ink>
</file>

<file path=ppt/ink/ink248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19.677 2863.809 250.773, 14276.826 2848.745 248.663, 14339.115 2832.276 283.791, 14384.806 2822.35 352.379, 14440.142 2803.904 457.217, 14506.237 2776.616 397.165</trace>
</ink>
</file>

<file path=ppt/ink/ink248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33.192 2547.657 438.64, 14585.607 2523.277 386.737, 14650.604 2494.711 475.564, 14724.575 2487.388 736.834, 14768.935 2493.843 846.283, 14745.66 2553.321 843.748, 14710.797 2602.451 815.167, 14621.095 2633.83 420.165, 14574.282 2597.427 155.738, 14574.149 2660.062 504.967, 14585.099 2753.903 764.31, 14588.104 2802.837 810.931, 14586.363 2874.834 854.711, 14583.768 2930.287 866.827, 14583.125 3000.126 873.777, 14585.909 3054.741 876.477, 14574.013 3097.594 578.852</trace>
</ink>
</file>

<file path=ppt/ink/ink248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05.702 2537.075 178.579, 14792.641 2589.791 221.305, 14769.01 2639.396 293.144, 14746.045 2694.725 415.82, 14716.581 2765.186 650.707, 14702.659 2811.101 769.496, 14758.43 2824.972 313.618, 14811.207 2801.843 152.469</trace>
</ink>
</file>

<file path=ppt/ink/ink248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00.946 2719.623 270.975, 14844.836 2773.742 331.66, 14785.068 2813.873 476.696, 14729.462 2868.193 721.254, 14741.919 2940.548 718.586, 14786.676 2916.456 614.052, 14857.084 2879.022 345.528, 14906.764 2843.185 168.096, 14936.317 2905.808 766.941, 14943.813 2963.069 842.573, 14934.509 3011.036 415.489</trace>
</ink>
</file>

<file path=ppt/ink/ink248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96.192 2522.524 461.488, 14982.132 2600.805 439.313, 14972.226 2664.679 518.994, 14999.387 2730.206 623.622, 15042.677 2743.04 584.874, 15103.171 2720.397 206.362</trace>
</ink>
</file>

<file path=ppt/ink/ink248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79.532 2607.184 136.826, 15081.919 2562.42 136.826, 15094.4 2513.343 142.623, 15093.563 2571.442 294.345, 15089.242 2632.242 459.051, 15078.739 2707.729 604.201, 15065.368 2791.265 745.07, 15057.216 2838.783 786.999, 15045.485 2906.678 836.083, 15036.789 2967.8 852.777, 15032.235 3030.969 862.116, 15070.619 2986.034 835.69, 15095.82 2925.899 665.748</trace>
</ink>
</file>

<file path=ppt/ink/ink248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11.817 2392.888 184.541, 15201.646 2452.616 491.298, 15172.538 2533.627 641.691, 15143.97 2627.438 805.696, 15151.258 2676.166 855.729, 15211.688 2679.82 816.404, 15269.299 2677.421 743.098, 15316.486 2665.799 667.49, 15323.542 2711.057 789.888, 15253.525 2784.29 827.555, 15167.935 2874.45 857.629, 15128.762 2920.399 860.817, 15086.025 2946.197 424.486</trace>
</ink>
</file>

<file path=ppt/ink/ink248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21.863 2748.725 424.458, 15191.98 2819.515 668.107, 15268.062 2875.276 834.813, 15318.508 2903.917 854.516, 15365.606 2929.162 800.537</trace>
</ink>
</file>

<file path=ppt/ink/ink2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0.796 5413.071 239.477, 1395.241 5470.042 519.558, 1368.146 5546.842 768.78</trace>
</ink>
</file>

<file path=ppt/ink/ink249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22.15 2379.66 136.826, 15471.728 2377.053 192.623, 15531.118 2378.13 259.879, 15516.441 2427.79 378.004, 15452.279 2493.315 408.818, 15411.591 2553.703 428.031, 15486.285 2567.291 513.383, 15549.06 2544.014 524.315, 15501.469 2615.581 500.791, 15454.312 2665.587 408.643, 15395.372 2713.776 347.9, 15344.518 2744.717 276.817, 15296.583 2782.115 187.606, 15351.467 2786.086 376.816, 15421.11 2779.458 535.333, 15495.275 2770.746 635.556, 15449.944 2755.156 246.33, 15430.612 2812.598 573.646, 15414.747 2893.374 766.114, 15469.564 2893.795 822.618, 15534.58 2813.686 590.808, 15558.312 2767.195 407.591, 15573.41 2718.164 305.815, 15588.369 2656.856 227.057, 15595.704 2609.596 205.194, 15603.232 2556.301 196.962, 15596.72 2643.295 429.882, 15595.01 2701.771 569.036, 15644.808 2685.681 195.762</trace>
</ink>
</file>

<file path=ppt/ink/ink249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76.138 2462.997 136.826, 15694.146 2548.667 753.407, 15695.412 2600.045 807.929, 15695.776 2665.807 836.894, 15697.332 2721.397 853.472, 15699.367 2776.811 861.444, 15701.288 2829.266 864.942, 15703.845 2881.857 869.603, 15708.425 2936.547 874.321, 15709.266 2990.816 878.384, 15701.441 3044.676 881.111, 15678.483 3090.324 434.493</trace>
</ink>
</file>

<file path=ppt/ink/ink249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22.188 2425.958 254.972, 15856.672 2473.938 707.074, 15772.134 2536.888 702.388, 15758.617 2596.154 305.335, 15779.899 2654.581 498.9, 15792.385 2730.761 630.002, 15779.964 2811.492 711.829, 15770.501 2862.866 790.2, 15763.316 2911.9 846.255, 15793.872 2869.101 188.271</trace>
</ink>
</file>

<file path=ppt/ink/ink249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48.109 2634.963 246.871, 15901.442 2587.743 223.647, 15959.217 2574.994 392.631, 16020.35 2588.552 644.436, 16022.824 2634.223 824.698, 16010.731 2686.699 858.123, 16008.823 2741.145 863.664, 16011.925 2797.723 864.309, 16011.383 2854.852 864.063, 16014.123 2911.237 845.67, 16000.894 2958.46 417.017</trace>
</ink>
</file>

<file path=ppt/ink/ink249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04.456 2772.536 210.176, 15853.869 2759.294 265.026, 15897.341 2753.916 420.674, 15964.614 2760.892 653.698, 15918.598 2806.31 129.751</trace>
</ink>
</file>

<file path=ppt/ink/ink249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11.854 2910.108 162.93, 15769.468 2908.188 212.178, 15827.773 2904.989 268.147, 15879.8 2897.529 331.346, 15936.159 2889.032 445.53, 15998.543 2871.365 435.284</trace>
</ink>
</file>

<file path=ppt/ink/ink249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35.167 2363.786 338.676, 16119.664 2411.101 353.769, 16097.184 2462.296 476.039, 16068.635 2524.499 655.174, 16046.925 2575.965 723.291, 16005.036 2652.819 378.502</trace>
</ink>
</file>

<file path=ppt/ink/ink249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74.318 2548.98 136.826, 16116.657 2516.05 207.783, 16173.303 2559.825 770.1, 16188.804 2608.293 836.643, 16197.698 2664.445 855.656, 16200.31 2721.66 861.263, 16199.294 2781.697 863.984, 16194.849 2838.659 865.445, 16181.189 2898.373 865.851, 16151.151 2943.691 862.063, 16101.777 2916.3 800.286, 16034.999 2839.223 690.792, 16039.103 2794.616 719.516, 16081.443 2761.955 738.912, 16127.516 2735.065 677.127, 16170.753 2726.005 188.437</trace>
</ink>
</file>

<file path=ppt/ink/ink249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57.406 2313.52 329.091, 16294.602 2384.474 477.565, 16241.74 2451.251 630.595, 16193.49 2527.42 700.698, 16167.602 2579.019 698.632, 16125.966 2657.177 546.891</trace>
</ink>
</file>

<file path=ppt/ink/ink249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60.839 2470.934 190.833, 16296.951 2531.319 256.354, 16308.521 2592.081 345.419, 16313.583 2650.779 468.281, 16313.43 2730.874 635.789, 16307.636 2826.465 776.942, 16298.277 2878.215 823.222, 16293.379 2935.208 838.658, 16274.104 2979.86 413.559</trace>
</ink>
</file>

<file path=ppt/ink/ink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40.521 3396.67 268.985, 11387.875 3382.957 319.566, 11436.421 3372.225 398.314, 11520.373 3360.25 623.148, 11566.169 3357.196 728.511, 11613.646 3358.292 800.336, 11663.074 3363.749 755.463, 11707.839 3384.372 210.238</trace>
</ink>
</file>

<file path=ppt/ink/ink2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4.607 5444.819 155.908, 1406.648 5487.558 377.307, 1380.732 5536.707 441.164</trace>
</ink>
</file>

<file path=ppt/ink/ink250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91.016 2288.386 296.758, 16522.707 2333.859 607.886, 16536.941 2418.041 659.179, 16478.102 2455.279 265.55</trace>
</ink>
</file>

<file path=ppt/ink/ink250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01.846 2505.327 194.019, 16352.62 2476.229 245.505, 16405.902 2467.114 324.485, 16463.307 2457.644 514.998, 16506.17 2450.58 621.387, 16549.398 2446.437 764.724, 16595.883 2454.683 833.856, 16534.189 2479.642 682.003, 16479.697 2496.16 541.939, 16434.17 2507.982 408.666, 16376.869 2535.427 292.29, 16320.387 2560.116 189.641, 16277.527 2582.571 139.385, 16350.359 2570.794 452.555, 16393.469 2571.89 544.905, 16441.422 2566.837 598.434, 16517.389 2577.112 624.709</trace>
</ink>
</file>

<file path=ppt/ink/ink250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244.963 2734.174 149.476, 16317.853 2722.113 454.785, 16391.684 2712.273 657.512, 16481.611 2715.882 744.194, 16452.787 2758.299 140.83</trace>
</ink>
</file>

<file path=ppt/ink/ink250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66.668 2761.953 136.826, 16360.328 2814.518 230.946, 16352.975 2867.843 439.122, 16344.028 2939.051 764.432, 16348.746 2887.512 355.804, 16407.957 2834.937 247.712, 16459.959 2805.471 226.786, 16505.664 2793.519 218.259, 16560.156 2781.651 299.267, 16604.809 2797.093 591.43, 16555.539 2868.076 814.551, 16508.951 2895.333 854.267, 16457.258 2893.992 855.329, 16410.625 2877.092 421.78</trace>
</ink>
</file>

<file path=ppt/ink/ink250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25.158 2308.228 359.148, 16733.389 2354.756 487.549, 16716.934 2428.941 765.078, 16719.096 2378.76 137.24, 16729.061 2332.906 136.826, 16754.463 2290.311 160.001, 16802.42 2291.364 434.22, 16855.744 2337.094 671.149, 16808.027 2395.209 403.098, 16760.469 2428.575 296.01, 16710.393 2457.898 257.209, 16781.078 2434.756 513.888, 16847.836 2427.455 545.73, 16892.18 2422.052 384.676</trace>
</ink>
</file>

<file path=ppt/ink/ink250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37.852 2621.735 292.982, 16704.047 2616.256 358.153, 16761.654 2589.828 511.373, 16840.143 2576.788 630.041, 16867.383 2619.457 146.404</trace>
</ink>
</file>

<file path=ppt/ink/ink250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48.971 2637.608 178.579, 16738.213 2684.485 313.921, 16723.914 2732.103 636.442, 16754.836 2804.113 772.556, 16811.949 2805.651 680.999, 16859.242 2800.623 610.83, 16901.795 2796.021 527.799, 16969.303 2796.396 484.815, 16910.188 2840.659 686.779, 16864.09 2858.26 749.099, 16820.324 2872.549 779.314, 16769.861 2878.527 794.693, 16724.73 2869.198 391.879</trace>
</ink>
</file>

<file path=ppt/ink/ink250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02.959 2404.793 259.004, 17058.787 2395.151 265.111, 17123.699 2379.286 357.699, 17191.951 2369.653 473.829, 17253.389 2361.206 500.328</trace>
</ink>
</file>

<file path=ppt/ink/ink250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82.867 2263.252 142.493, 17137.627 2313.974 571.15, 17071.721 2387.795 665.615, 17027.75 2433.179 694.931, 16954.506 2518.424 722.469, 16885.199 2610.997 713.367, 16841.104 2694.367 623.109</trace>
</ink>
</file>

<file path=ppt/ink/ink250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31.523 2574.114 136.826, 16984.66 2539.741 136.826, 17030.74 2590.964 175.863, 17039.109 2635.071 222.944, 17040.166 2688.475 302.068, 17032.557 2742.769 395.456, 17017.543 2799.098 508.595, 16993.092 2864.874 551.288</trace>
</ink>
</file>

<file path=ppt/ink/ink2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7.79 5141.895 172.949, 1554.708 5146.286 396.574, 1616.697 5143.257 559.85, 1698.618 5140.822 714.667, 1753.634 5131.33 766.258, 1805.575 5119.787 731.646, 1853.053 5124.699 203.609</trace>
</ink>
</file>

<file path=ppt/ink/ink251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55.873 2587.342 254.972, 17102.461 2576.371 256.559, 17158.184 2565.253 435.793, 17219.469 2556.016 512.233</trace>
</ink>
</file>

<file path=ppt/ink/ink251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78.9 2498.713 147.579, 17185.111 2550.159 639.64, 17185.229 2593.671 696.092, 17186.178 2637.135 732.323, 17185.963 2683.571 757.656, 17184.951 2736.016 779.426, 17185.662 2785.393 677.216, 17170.809 2832.183 6.772</trace>
</ink>
</file>

<file path=ppt/ink/ink251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34.707 2791.055 235.544, 17097.648 2776.601 368.144, 17168.943 2760.513 546.276, 17249.23 2751.798 526.443, 17292.502 2743.15 349.847</trace>
</ink>
</file>

<file path=ppt/ink/ink251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90.555 2264.575 275.251, 17364.789 2308.864 766.87, 17338.725 2353.908 760.482, 17317.271 2396.657 679.349</trace>
</ink>
</file>

<file path=ppt/ink/ink251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36.318 2341.299 136.826, 17387.508 2337.908 211.239, 17456.848 2348.396 489.165, 17524.137 2361.686 711.346, 17434.299 2427.453 857.499, 17351.314 2497.708 855.149, 17279.582 2585.069 772.593, 17236.887 2632.059 618.175</trace>
</ink>
</file>

<file path=ppt/ink/ink251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84.727 2412.73 224.168, 17337.945 2419.247 307.198, 17390.9 2433.483 471.066, 17481.48 2453.732 714.524, 17528.715 2462.16 768.427, 17573.484 2483.972 625.748</trace>
</ink>
</file>

<file path=ppt/ink/ink251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29.703 2523.847 178.579, 17335.469 2572.515 255.401, 17337.285 2630.049 386.175, 17340.578 2704.938 600.836, 17384.9 2657.635 136.826, 17436.953 2606.027 404.661, 17496.609 2602.295 613.983, 17442.057 2676.99 792.952, 17394.311 2720.077 806.985</trace>
</ink>
</file>

<file path=ppt/ink/ink251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45.08 2243.41 196.589, 17715.311 2322.423 779.315, 17644.092 2400.534 850.285, 17590.584 2438.691 830.137, 17545.102 2455.608 8.367</trace>
</ink>
</file>

<file path=ppt/ink/ink251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82.904 2374.369 227.889, 17733.879 2376.927 268.328, 17776.893 2396.418 419.3</trace>
</ink>
</file>

<file path=ppt/ink/ink251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19.945 2390.243 235.544, 17710.404 2448.504 276.204, 17701.305 2504.751 363.206, 17692.777 2574.835 499.066, 17685.895 2630.979 598.564, 17681.637 2677.225 684.801, 17681.039 2726.194 784.219, 17678.439 2784.079 846.485, 17684.129 2839.712 867.564, 17674.529 2882.675 572.965</trace>
</ink>
</file>

<file path=ppt/ink/ink2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1.712 4996.386 160.502, 1618.248 5062.361 567.435, 1614.599 5107.958 697.864, 1608.688 5155.208 755.012, 1603.492 5203.958 791.583, 1599.853 5257.405 815.186, 1594.718 5311.731 838.448, 1589.257 5368.374 852.191, 1588.777 5420.484 855.674, 1592.565 5472.158 858.225, 1606.239 5522.574 864.788, 1662.678 5534.259 864.241, 1718.06 5521.511 863.674, 1774.485 5497.543 845.045, 1817.227 5494.121 558.093</trace>
</ink>
</file>

<file path=ppt/ink/ink252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18.373 2235.473 224.168, 17927.268 2304.382 501.854, 17919.354 2371.224 625.248, 17909.744 2417.579 666.833, 17900.969 2461.187 662.695</trace>
</ink>
</file>

<file path=ppt/ink/ink252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59.383 2309.551 181.595, 18002.85 2305.561 198.392, 18056.061 2303.434 311.184, 18100.967 2299.163 392.745, 18146.26 2300.973 288.346</trace>
</ink>
</file>

<file path=ppt/ink/ink252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801.961 2314.842 199.915, 17815.129 2369.402 397.655, 17822.605 2440.124 641.036, 17827.418 2484.604 720.672, 17830.045 2533.406 732.959, 17830.447 2579.821 641.308, 17816.131 2624.049 6.413</trace>
</ink>
</file>

<file path=ppt/ink/ink252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772.855 2506.65 136.826, 17816.672 2513.437 203.382, 17870.564 2493.38 344.031, 17920.229 2484.295 522.951, 17925.248 2568.62 796.462, 17924.936 2626.281 800.356, 17925.449 2682.951 801.741, 17928.496 2735.07 802.508, 17933.264 2786.89 797.625, 17934.906 2835.755 665.959, 17912.564 2783.16 156.061, 17876.248 2738.001 136.826, 17829.939 2693.692 136.826, 17795.91 2649.388 142.633, 17861.639 2594.368 505.374, 17927.912 2577.715 551.571, 18002.941 2585.087 575.323, 18044.385 2653.797 602.58, 18007.016 2737.468 627.427, 17978.562 2780.297 641.045, 17934.08 2846.609 655.186, 17889.643 2917.592 670.717, 17849.301 3002.01 791.751, 17874.465 2953.276 548.71, 17897.207 2894.234 105.924</trace>
</ink>
</file>

<file path=ppt/ink/ink252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57.809 2273.835 263.341, 18209.529 2279.282 262.164, 18268.854 2295.978 520.049, 18220.756 2355.81 594.594, 18141.549 2384.47 517.199, 18067.059 2411.976 416.473, 18127.896 2469.404 480.796, 18154.605 2540.873 495.556, 18157.834 2583.596 503.026, 18153.369 2652.212 523.484, 18147.574 2694.943 531.859</trace>
</ink>
</file>

<file path=ppt/ink/ink252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175.008 2445.801 194.019, 18231.59 2434.923 219.23, 18281.984 2423.888 281.029, 18331.062 2416.366 377.4, 18347.814 2488.64 549.338, 18296.682 2557.476 521.493, 18252.619 2604.074 465.18, 18208.965 2600.838 2.221</trace>
</ink>
</file>

<file path=ppt/ink/ink252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53.053 2470.934 136.826, 18240.305 2536.998 229.57, 18228.289 2591.297 299.107, 18208.41 2652.406 375.038, 18186.746 2705.371 458.031, 18156.078 2764.989 572.354, 18126.35 2810.274 555.777</trace>
</ink>
</file>

<file path=ppt/ink/ink252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96.709 2575.436 296.758, 18304.76 2620.017 296.758, 18332.965 2671.585 318.875, 18383.404 2734.924 472.362</trace>
</ink>
</file>

<file path=ppt/ink/ink252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541.438 2216.954 145.682, 18485.59 2265.455 291.894, 18427.771 2291.439 311.044, 18429.229 2361.667 454.827, 18426.189 2415.702 518.98, 18419.061 2506.716 608.202, 18414.707 2559.565 658.788, 18410.57 2617.401 711.199, 18407.309 2676.528 763.324, 18404.09 2725.917 803.11, 18400.918 2783.751 840.013, 18397.02 2834.399 858.482, 18396.709 2887.418 865.432, 18417.695 2837.377 461.543</trace>
</ink>
</file>

<file path=ppt/ink/ink252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18.41 2298.968 206.804, 18484.223 2348.613 729.855, 18484.797 2396.86 450.328</trace>
</ink>
</file>

<file path=ppt/ink/ink2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4.876 5202.745 142.493, 1497.526 5152.466 225.886, 1558.302 5135.095 341.868, 1601.571 5120.151 402.73, 1667.244 5113.967 345.449</trace>
</ink>
</file>

<file path=ppt/ink/ink253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43.008 2518.555 288.455, 18402.801 2501.544 360.875, 18447.396 2493.624 393.319</trace>
</ink>
</file>

<file path=ppt/ink/ink253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03.32 2707.718 266.763, 18347.143 2713.181 301.741, 18391.266 2690.94 433.635, 18442.393 2645.546 595.274, 18494.361 2574.072 496.87, 18518.479 2518.416 325.345</trace>
</ink>
</file>

<file path=ppt/ink/ink253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545.404 2236.796 165.445, 18551.488 2280.805 382.055, 18549.936 2357.095 675.821, 18533.605 2446.828 738.107, 18507.617 2493.597 7.381</trace>
</ink>
</file>

<file path=ppt/ink/ink253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608.902 2292.354 136.826, 18654.494 2286.206 268.733, 18701.072 2335.974 789.995, 18691.168 2386.163 803.818, 18701.311 2436.178 809.327, 18749.412 2447.979 610.252</trace>
</ink>
</file>

<file path=ppt/ink/ink253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79.26 2545.012 145.682, 18533.059 2573.573 192.129, 18594.793 2529.246 228.91, 18649.283 2514.54 231.493, 18704.307 2516.025 192.638, 18675.207 2559.422 235.283, 18634.416 2601.857 277.656, 18593.861 2644.766 326.899, 18552.77 2688.531 362.712, 18498.209 2743.915 364.848, 18445.797 2792.068 183.859</trace>
</ink>
</file>

<file path=ppt/ink/ink253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67.355 2661.419 147.579, 18527.729 2698.806 189.432, 18580.912 2735.629 264.698, 18632.334 2769.658 349.303, 18681.875 2801.447 486.147, 18743.705 2839.849 696.708, 18788.82 2867.158 726.394</trace>
</ink>
</file>

<file path=ppt/ink/ink253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35.877 3326.794 478.47, 15090.537 3312.947 420.393, 15148.281 3298.9 487.99, 15216.924 3288.746 498.782, 15171.403 3314.46 152.55, 15128.626 3336.437 144.369, 15114.467 3395.655 395.333, 15115.407 3454.725 590.809, 15124.275 3502.902 648.236, 15133.009 3546.413 618.247, 15127.481 3590.886 6.182</trace>
</ink>
</file>

<file path=ppt/ink/ink253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37.201 3621.781 138.775, 15093.517 3608.126 469.633, 15136.786 3565.585 428.85</trace>
</ink>
</file>

<file path=ppt/ink/ink253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11.817 3395.58 261.163, 15256.729 3378.876 236.58, 15311.233 3366.097 237.388, 15375.349 3354.534 260.452, 15434.817 3348.785 341.999, 15505.434 3349.98 512.937, 15573.43 3379.129 781.04, 15565.146 3429.544 840.662, 15477.775 3507.609 857.387, 15426.659 3522.225 809.896, 15374.105 3510.998 686.419, 15331.231 3485.748 6.864</trace>
</ink>
</file>

<file path=ppt/ink/ink253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87.756 3242.134 152.587, 15391.602 3297.675 536.841, 15375.092 3383.388 763.153, 15358.766 3440.265 836.423, 15341.583 3501.545 856.172, 15330.033 3553.953 865.498, 15314.455 3604.996 870.61, 15298.118 3662.27 870.818, 15266.057 3709.171 242.34</trace>
</ink>
</file>

<file path=ppt/ink/ink2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7.744 4967.283 151.561, 1604.445 5024.489 239.582, 1604.633 5067.682 367.236, 1598.526 5129.125 499.24, 1589.643 5204.139 572.303, 1582.385 5286.591 582.166, 1575.676 5333.253 457.623</trace>
</ink>
</file>

<file path=ppt/ink/ink254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11.854 3112.499 417.669, 15761.758 3190.706 801.299, 15698.422 3238.527 201.593</trace>
</ink>
</file>

<file path=ppt/ink/ink254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19.255 3267.268 136.826, 15668.395 3239.438 230.485, 15711.771 3225.472 346.203, 15774.785 3230.601 457.479, 15732.229 3277.201 326.194, 15688.576 3296.844 237.222, 15645.284 3318.14 202.662, 15699.572 3324.058 290.445, 15660.57 3373.743 344.996, 15705.345 3381.742 314.949, 15748.268 3368.127 273.422, 15699.068 3404.3 313.521, 15753.246 3414.867 221.979, 15801.67 3401.67 237.573, 15754.198 3437.25 228.446, 15699.405 3460.507 201.209, 15648.393 3489.642 174.272, 15600.314 3509.866 148.804, 15557.657 3547.705 141.404, 15608.727 3544.388 228.106, 15680.408 3517.383 323.585, 15728.351 3502.24 317.973, 15777.839 3498.269 278.704, 15828.387 3488.865 191.077</trace>
</ink>
</file>

<file path=ppt/ink/ink254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709.209 3440.556 157.024, 15739.347 3483.946 238.514, 15743.683 3542.853 411.01, 15738.641 3620.04 623.746, 15731.291 3678.447 711.724, 15723.026 3730.886 799.279, 15714.482 3788.253 848.536, 15792.035 3782.753 557.738</trace>
</ink>
</file>

<file path=ppt/ink/ink254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51.293 3354.573 478.47, 16018.079 3343.259 383.414, 16085.173 3336.189 470.573, 16154.769 3332.834 600.494, 16198.683 3378.483 677.678, 16135.653 3440.58 725.521, 16096.75 3392.958 236.902, 16097.122 3345.151 152.192, 16091.334 3295.544 154.382, 16097.429 3348.383 447.051, 16088.834 3408.97 552.686, 16080.765 3452.03 586.773, 16068.797 3499.571 606.243</trace>
</ink>
</file>

<file path=ppt/ink/ink254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08.174 3289.755 195.555, 16001.396 3349.708 204.207, 16003.243 3406.73 323.386, 16011.346 3458.52 451.92, 16031.368 3538.077 691.528, 16078.793 3626.813 852.039, 16166.102 3666.61 665.88, 16212.519 3679.855 6.659</trace>
</ink>
</file>

<file path=ppt/ink/ink254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324.335 3332.085 402.939, 16393.658 3316.58 450.037, 16471.793 3314.469 538.282, 16514.988 3307.635 554.159, 16593.531 3299.151 519.432, 16638.957 3306.483 445.212</trace>
</ink>
</file>

<file path=ppt/ink/ink254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87.049 3172.025 136.826, 16482.604 3223.249 313.448, 16487.275 3270.962 484.035, 16486.574 3357.247 698.378, 16480.938 3407.331 776.099, 16466.365 3479.898 823.633, 16450.162 3541.45 846.289, 16430.336 3620.736 857.429, 16415.787 3683.729 861.722, 16404.42 3734.993 862.34, 16378.71 3777.886 425.237</trace>
</ink>
</file>

<file path=ppt/ink/ink254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06.352 3373.093 136.826, 16376.146 3418.248 193.346, 16339.789 3464.576 310.702, 16312.38 3513.233 435.678, 16288.963 3587.959 552.105</trace>
</ink>
</file>

<file path=ppt/ink/ink254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16.148 3403.517 294.595, 16564.594 3426.162 339.94, 16605.26 3468.751 510.035, 16643.783 3534.885 645.456, 16686.131 3542.349 222.218</trace>
</ink>
</file>

<file path=ppt/ink/ink254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00.025 3399.549 136.826, 16698.531 3354.214 136.826, 16696.5 3304.414 136.826, 16704.287 3259.074 216.981, 16716.262 3329.163 506.016, 16716.176 3374.296 633.464, 16711.709 3464.522 819.719, 16706.797 3517.583 849.448, 16699.398 3588.106 856.424, 16694.43 3643.61 857.832, 16715.031 3591.227 718.784, 16721.189 3548.238 364.423</trace>
</ink>
</file>

<file path=ppt/ink/ink2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11.259 5003 305.826, 1931.177 5047.51 419.674, 1944.885 5110.489 615.172, 1953.393 5163.715 738.114, 1960.495 5228.054 815.461, 1963.389 5289.702 846.349, 1960.212 5352.487 859.178, 1950.943 5415.794 863.032, 1933.585 5465.342 860.774, 1907.291 5517.703 761.46, 1871.375 5560.225 442.372</trace>
</ink>
</file>

<file path=ppt/ink/ink255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13.252 3265.945 208.481, 16766.934 3263.924 353.263, 16821.834 3258.931 608.721, 16908.648 3266.214 854.971, 16899.127 3317.796 867.601, 16897.809 3377.051 871.759, 16898.334 3434.643 874.723, 16896.576 3505.46 876.514, 16896.037 3565.23 877.862, 16901.744 3619.165 876.424, 16901.465 3675.07 872.114, 16903.109 3614.854 760.403, 16920.076 3568.236 211.612</trace>
</ink>
</file>

<file path=ppt/ink/ink255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48.971 3384.998 233.604, 16816.729 3397.458 619.952, 16866.58 3404.893 781.316, 16913.037 3415.592 719.914, 16849.297 3443.215 246.405, 16802.076 3461.839 150.612</trace>
</ink>
</file>

<file path=ppt/ink/ink255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38.387 3493.469 136.826, 16794.379 3492.937 172.038, 16848.242 3487.919 255.313, 16897.857 3485.377 368.458, 16864.439 3535.402 151.656, 16818.762 3562.091 136.826, 16770.883 3599.704 136.826, 16724.783 3615.062 136.826, 16692.795 3660.829 136.826, 16751.639 3653.211 355.299, 16805.053 3639.23 480.545, 16881.965 3620.018 480.765, 16926.312 3616.57 362.989</trace>
</ink>
</file>

<file path=ppt/ink/ink255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83.65 3025.193 538.266, 17036.029 3101.39 686.579, 17012.686 3157.942 785.573, 16990.201 3209.32 837.708, 16961.582 3261.048 851.981, 16939.627 3308.83 826.427, 16898.686 3352.564 8.264</trace>
</ink>
</file>

<file path=ppt/ink/ink255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70.426 3092.656 166.345, 17113.713 3102.138 195.044, 17168.959 3083.829 294.905, 17212.156 3075.045 479.713, 17215.963 3125.617 353.765, 17172.049 3166.45 204.953</trace>
</ink>
</file>

<file path=ppt/ink/ink255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34.707 3060.909 136.826, 17083.219 3088.823 220.64, 17097.26 3131.46 296.998, 17116.252 3193.436 472.886, 17140.385 3261.177 702.626, 17150.744 3303.728 802.699, 17146.889 3350.117 395.827</trace>
</ink>
</file>

<file path=ppt/ink/ink255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21.23 2941.856 204.961, 17235.619 3016.292 562.801, 17237.279 3058.935 672.399, 17234.379 3107.993 749.267, 17230.754 3156.896 776.807, 17222.385 3206.185 793.601, 17211.65 3253.647 798.943, 17184.666 3298.241 222.338</trace>
</ink>
</file>

<file path=ppt/ink/ink255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39.748 3108.53 136.826, 17284.137 3100.688 211.338, 17335.092 3081.354 414.122</trace>
</ink>
</file>

<file path=ppt/ink/ink255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38.428 3131.018 140.051, 17245.131 3174.234 162.525, 17277.316 3233.556 482.485, 17298.785 3303.292 499.732</trace>
</ink>
</file>

<file path=ppt/ink/ink255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86.297 3354.573 195.555, 17131.033 3357.26 268.016, 17196.119 3348.576 400.296, 17252.25 3332.558 378.37</trace>
</ink>
</file>

<file path=ppt/ink/ink2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91.168 5329.734 192.332, 2106.206 5284.478 280.025, 2162.189 5234.559 394.359, 2211.772 5206.124 432.32, 2270.163 5182.072 451.634, 2334.634 5182.914 526.445, 2387.702 5239.211 630.712, 2409.292 5316.695 648.702, 2421.727 5360.541 721.516, 2499.389 5396.031 767.072, 2543.998 5363.461 491.554</trace>
</ink>
</file>

<file path=ppt/ink/ink256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74.932 3268.591 136.826, 17188.744 3314.828 478.047, 17196.795 3391.011 660.556, 17197.289 3440.09 552.934</trace>
</ink>
</file>

<file path=ppt/ink/ink256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97.668 3473.626 195.555, 17063.982 3458.561 294.091, 17116.662 3445.387 384.792, 17179.912 3433.583 499.748, 17250.924 3422.817 438.444</trace>
</ink>
</file>

<file path=ppt/ink/ink256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952.689 3587.388 218.519, 17014.516 3572.492 206.426, 17063.412 3558.792 200.405, 17112.615 3549.137 194.493, 17155.58 3535.252 180.313, 17203.506 3517.029 120.76</trace>
</ink>
</file>

<file path=ppt/ink/ink256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226.521 3448.493 136.826, 17233.818 3508.851 367.635, 17240.59 3575.108 556.635, 17233.67 3655.89 653.624, 17211.775 3739.394 693.944, 17146.4 3750.141 762.457, 17137.008 3692.704 784.211, 17142.902 3639.662 793.225, 17215.906 3568.12 716.594, 17260.723 3554.812 199.421</trace>
</ink>
</file>

<file path=ppt/ink/ink256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25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97.493 9255.397 212.081, 9351.235 9246.814 293.945, 9401.945 9239.051 452.197, 9477.764 9235.64 619.295, 9521.107 9238.288 654.728, 9566.308 9244.915 695.802, 9609.937 9257.318 737.473, 9655.6 9259.179 758.869, 9706.004 9260.535 771.325, 9752.264 9268.198 778.063, 9804.314 9276.701 785.566, 9857.083 9283.136 792.184, 9909.961 9292.405 796.715, 9968.276 9305.338 800.294, 10019.802 9309.903 802.651, 10070.907 9310.121 803.814, 10123.032 9328.301 806.108, 10183.863 9327.615 796.076, 10232.717 9332.22 792.696, 10287.741 9340.737 792.706, 10340.003 9328.672 793.205, 10399.428 9327.501 793.889, 10448.759 9323.253 794.099, 10499.026 9320.076 793.456, 10550.901 9318.873 792.748, 10599.404 9312.168 792.332, 10653.236 9306.386 791.941, 10704.207 9295.106 790.725, 10761.074 9288.678 789.491, 10819.994 9288.196 788.692, 10875.069 9291.472 788.394, 10937.022 9290.657 788.302, 10998.198 9292.625 788.985, 11050.502 9293.878 791.125, 11103.439 9287.331 794.354, 11154.929 9278.44 796.707, 11205.977 9275.428 796.045, 11258.155 9277.003 788.158, 11310.856 9289.539 782.172, 11366.789 9295.674 776.457, 11415.849 9292.776 766.316, 11469.204 9286.646 745.875, 11515.429 9288.71 708.134, 11564.552 9283.091 673.915, 11648.968 9280.612 630.159, 11729.232 9271.679 608.448, 11809.622 9264.539 629.106, 11853.435 9264.144 630.826, 11897.392 9262.134 622.212, 11940.883 9265.947 605.027, 12030.204 9266.419 559.888, 12073.317 9266.96 542.08, 12141.901 9266.091 514.102, 12214.694 9267.636 504.993, 12278.566 9271.342 517.54, 12343.588 9270.749 491.622, 12405.716 9268.732 467.175, 12465.369 9270.075 468.16, 12526.897 9272.429 467.005, 12584.565 9274.117 458.701, 12541.01 9265.738 348.868</trace>
</ink>
</file>

<file path=ppt/ink/ink25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79.014 10080.833 206.804, 2924.485 10061.005 290.619, 2974.001 10064.366 568.346, 3063.893 10068.851 783.895, 3135.253 10070.796 809.424, 3189.851 10082.574 817.983, 3260.509 10089.004 823.939, 3320.83 10095.17 828.129, 3381.544 10098.603 830.944, 3435.108 10098.872 833.569, 3485.992 10094.928 836.66, 3541.493 10085.073 839.135, 3595.412 10092.247 840.541, 3651.427 10094.817 842.16, 3707.687 10100.616 843.772, 3763.949 10106.631 846.141, 3825.814 10106.76 849.883, 3890.119 10106.846 852.495, 3945.983 10108.911 853.402, 3998.932 10115.995 853.683, 4050.427 10123.619 853.728, 4104.186 10120.152 853.75, 4155.83 10115.892 853.72, 4222.249 10116.184 853.678, 4283.273 10115.961 853.605, 4346.971 10112.517 853.397, 4403.826 10107.147 853.156, 4467.012 10105.419 851.193, 4528.088 10104.778 840.338, 4580.716 10107.766 831.676, 4639.798 10118.333 826.653, 4699.651 10124.807 825.265, 4758.801 10126.312 826.018, 4822.786 10126.089 827.095, 4888.796 10126.778 828.898, 4950.24 10126.881 830.451, 5002.82 10119.548 831.7, 5061.597 10117.879 832.309, 5113.536 10118.071 832.193, 5164.917 10116.115 831.429, 5220.09 10118.404 829.913, 5291.367 10116.43 827.722, 5349.544 10113.199 826.332, 5408.217 10111.708 825.258, 5472.47 10108.927 824.406, 5524.496 10104.357 823.493, 5574.365 10097.696 822.071, 5629.531 10091.387 819.146, 5691.589 10086.887 815.415, 5744.464 10086.359 811.989, 5793.935 10091.161 808.319, 5862.174 10095.05 804.854, 5912.458 10100.725 803.611, 5963.014 10099.623 802.386, 6019.3 10107.276 801.686, 6087.18 10107.044 800.558, 6145.881 10106.045 798.688, 6200.505 10097.068 796.057, 6261.529 10099.662 791.631, 6317.577 10104.967 787.277, 6370.676 10114.18 784.366, 6422.841 10119.182 782.298, 6480.157 10120.401 780.141, 6537.758 10116.83 779.21, 6590.01 10119.249 778.146, 6640.499 10119.362 776.824, 6688.867 10121.513 773.958, 6739.207 10111.873 771.013, 6786.132 10110.976 769.296, 6833.972 10112.412 766.899, 6883.489 10115.412 761.51, 6930.193 10109.241 757.822, 6990.55 10111.586 754.558, 7044.762 10106.426 753.484, 7102.415 10103.095 753.203, 7153.812 10100.204 752.932, 7198.714 10092.349 751.319, 7252.894 10091.965 749.055, 7310.611 10100.006 747.738, 7362.162 10100.509 751.121, 7408.074 10107.422 760.076, 7454.892 10107.25 766.462, 7504.62 10113.29 768.883, 7554.713 10112.896 770.22, 7609.875 10107.679 770.866, 7672.013 10102.014 770.812, 7723.883 10107.058 768.013, 7772.304 10112.124 759.783, 7821.397 10107.637 754.084, 7866.855 10115.148 761.576, 7918.26 10108.233 774.181, 7966.263 10097.503 786.509, 7917.001 10109.325 545.065</trace>
</ink>
</file>

<file path=ppt/ink/ink25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12.044 8631.029 149.476, 9345.935 8718.324 765.916, 9353.186 8789.923 782.611, 9355.6 8844.672 791.671, 9358.879 8902.096 799.43, 9365.625 8963.448 808.791, 9371.632 9038.646 820.764, 9376.004 9094.675 831.134, 9381.473 9154.312 825.191, 9385.939 9207.567 739.303, 9374.564 9254.438 205.741</trace>
</ink>
</file>

<file path=ppt/ink/ink25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31.888 8629.707 405.367, 9378.118 8613.392 304.483, 9431.248 8603.299 365.052, 9502.021 8593.08 459.038, 9572.677 8581.68 555.295, 9619.285 8576.665 584.111, 9710.521 8582.371 610.189, 9790.624 8588.739 620.097, 9875.317 8595.006 622.78, 9924.593 8598.441 621.471, 9969.309 8603.005 614.514, 10047.097 8613.082 614.352, 10130.029 8622.066 630.839, 10210.103 8606.934 618.563, 10285.423 8598.896 592.38, 10381.278 8603.715 562.187, 10427.666 8608.266 550.857, 10475.767 8609.259 544.737, 10558.651 8609.859 543.945, 10633.2 8607.645 542.691, 10712.369 8607.098 535.983, 10759.293 8608.745 529.109, 10852.233 8616.581 517.08, 10924.624 8617.848 514.75, 10992.817 8623.2 523.649, 11069.642 8623.83 546.528, 11145.964 8620.961 568.154, 11221.462 8612.223 580.133, 11298.697 8613.261 579.213, 11374.447 8616.169 581.294, 11456.833 8614.718 588.035, 11503.396 8615.905 595.069, 11553.759 8614.785 604.308, 11630.997 8613.721 630.424, 11711.113 8608.839 674.381, 11757.365 8606.372 696.877, 11809.882 8605.874 718.836, 11860.429 8605.134 741.409, 11917.655 8605.607 759.836, 11970.467 8604.328 769.034, 12021.638 8603.064 776.486, 12080.959 8601.15 786.606, 12131.403 8601.997 802.156, 12186.924 8602.378 821.736, 12238.014 8605.084 829.676, 12282.791 8622.691 409.13</trace>
</ink>
</file>

<file path=ppt/ink/ink25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63.676 9361.223 265.291, 3015.305 9372.826 231.848, 3079.633 9384.437 291.116, 3128.455 9386.561 350.881, 3188.244 9391.195 413.988, 3271.021 9405.744 460.387, 3341.951 9389.366 486.386, 3416.639 9379.92 516.282, 3465.338 9380.059 538.791, 3554.517 9387.926 579.764, 3606.397 9382.981 595.517, 3664.695 9387.928 609.689, 3717.307 9395.781 621.388, 3808.045 9408.099 630.712, 3859.289 9407.299 632.374, 3944.935 9414.983 631.511, 4026.12 9422.727 630.915, 4107.644 9429.738 633.818, 4151.024 9437.09 636.228, 4203.261 9437.674 640.128, 4249.937 9440.663 642.508, 4294.857 9442.269 644.732, 4346.667 9437.363 646.478, 4394.521 9441.504 648.094, 4439.47 9444.876 649.925, 4484.141 9442.358 654.189, 4535.421 9446.545 659.521, 4628.137 9438.603 673.978, 4673.277 9437.502 682.979, 4732.808 9427.893 689.476, 4803.139 9415.185 699.098, 4857.588 9408.327 704.504, 4918.048 9404.517 709.005, 4967.78 9397.865 712.429, 5010.589 9402.817 714.521, 5066.166 9408.208 716.617, 5112.638 9407.797 718.55, 5162.062 9406.364 721.541, 5218.346 9412.624 727.735, 5282.129 9413.304 738.774, 5361.071 9427.377 752.434, 5420.164 9434.454 760.436, 5469.218 9431.569 767.461, 5516.584 9427.813 772.881, 5576.541 9418.818 778.947, 5631.958 9423.353 784.657, 5686.796 9423.555 789.554, 5737.803 9421.986 792.866, 5795.874 9419.651 794.076, 5862.279 9423.93 793.689, 5911.216 9419.022 792.96, 5960.708 9415.646 792.005, 6011.145 9420.389 790.596, 6063.014 9439.13 788.327, 6120.71 9440.396 785.264, 6179.85 9453.844 778.968, 6240.256 9459.652 755.551, 6294.101 9453.942 737.693, 6345.353 9470.508 719.88, 6392.469 9463.922 710.14, 6435.568 9456.991 695.115, 6499.5 9457.747 685.669, 6559.83 9448.75 674.719, 6621.936 9453.77 665.229, 6669.594 9450.125 655.823, 6751.382 9440.43 633.131, 6838.421 9434.023 615.457, 6882.991 9440.098 607.309, 6964.539 9443.765 590.77, 7021.396 9450.108 584.118, 7068.547 9443.448 577.204, 7118.637 9438.588 570.478, 7198.111 9457.351 560.479, 7273.606 9438.088 559.866, 7317.439 9449.604 563.721, 7389.983 9454.097 571.393, 7462.306 9450.232 573.992, 7538.543 9479.506 568.734, 7611.366 9486.344 558.614, 7683.182 9477.322 500.708, 7739.104 9504.184 483.98, 7792.049 9535.681 472.43, 7847.001 9527.121 406.445, 7896.839 9526.397 394.137, 7942.595 9504.377 416.844, 7984.961 9476.162 427.054, 8032.076 9499.461 427.015, 8075.99 9532.553 543.387, 8135.015 9572.585 563.3, 8205.234 9593.854 558.463, 8180.231 9660.78 683.184, 8155.438 9748.407 765.756, 8147.454 9797.111 774.121, 8135.962 9851.561 777.81, 8134.283 9901.021 781.373, 8130.764 9951.048 788.452, 8135.522 10002.634 795.6, 8141.108 10057.229 801.731, 8062.563 10114.241 783.192, 8009.646 10136.677 780.284, 7960.053 10163.347 777.457, 7913.072 10172.917 771.234, 7866.003 10171.239 683.569, 7819.247 10163.864 538.013, 7756.09 10171.757 467.403</trace>
</ink>
</file>

<file path=ppt/ink/ink2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00.427 5455.401 326.73, 2144.245 5444.771 258.191, 2198.324 5438.604 273.367, 2259.882 5432.096 379.223, 2317.24 5427.002 545.374, 2392.635 5434.45 694.591, 2445.374 5510.642 786.78, 2459.584 5560.317 793.975, 2542.92 5587.187 640.705, 2596.029 5540.816 130.509</trace>
</ink>
</file>

<file path=ppt/ink/ink2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07.904 5174.965 136.826, 3014.717 5123.905 157.142, 2954.849 5087.868 455.726, 2885.314 5105.958 601.082, 2810.94 5153.453 616.45, 2788.732 5232.304 617.945, 2846.936 5308.573 634.596, 2916.78 5363.727 698.71, 2962.468 5386.398 778.111, 3048.157 5442.192 841.958, 3106.07 5537.994 852.825, 3095.75 5598.402 834.598, 3072.892 5655.784 806.454, 3047.455 5702.812 789.672, 2978.712 5777.366 711.896, 2931.508 5775.015 631.021, 2866.356 5722.379 612.364, 2851.925 5644.895 716.53, 2880.443 5599.59 746.057, 2958.165 5536.938 536.043, 3002.328 5517.392 403.211</trace>
</ink>
</file>

<file path=ppt/ink/ink2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89.671 5215.973 241.47, 3233.421 5208.299 448.278, 3203.991 5271.264 660.766, 3190.722 5319.707 770.126, 3185.39 5376.123 816.509, 3183.459 5432.382 845.349, 3189.583 5493.04 861.039, 3207.259 5542.868 866.583, 3256.483 5589.944 865.217, 3312.461 5618.63 839.456, 3355.06 5662.083 8.394</trace>
</ink>
</file>

<file path=ppt/ink/ink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60.899 3317.302 136.826, 11466.438 3372.409 274.764, 11459.834 3423.001 413.579, 11478.919 3481.476 684.981, 11530.374 3479.223 502.53</trace>
</ink>
</file>

<file path=ppt/ink/ink2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30.68 5243.752 184.541, 3399.9 5250.586 654.286, 3442.944 5251.506 792.699, 3498.095 5237.603 854.144, 3549.463 5232.743 860.915, 3595.612 5256.84 623.403</trace>
</ink>
</file>

<file path=ppt/ink/ink2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86.777 5188.193 139.546, 3484.764 5257.965 463.641, 3479.326 5330.653 694.54, 3473.248 5377.87 754.792, 3466.003 5424.43 812.847, 3455.516 5482.768 841.222, 3443.166 5559.471 862.576, 3441.705 5616.121 868.579, 3459.296 5668.239 872.739, 3488.938 5715.369 873.264, 3539.979 5676.791 868.417, 3586.585 5629.513 830.459</trace>
</ink>
</file>

<file path=ppt/ink/ink2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58.747 5430.268 254.972, 3742.365 5439.693 686.809, 3786.744 5439.208 758.047, 3839.952 5438.075 787.914, 3887.96 5438.787 794.556, 3931.452 5454.005 391.811</trace>
</ink>
</file>

<file path=ppt/ink/ink2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68.295 5152.478 181.595, 4026.498 5155.352 515.206, 4099.958 5144.122 758.721, 4153.229 5128.814 741.884, 4197.757 5135.927 514.01</trace>
</ink>
</file>

<file path=ppt/ink/ink2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75.446 5164.382 155.908, 4067.327 5211.131 214.263, 4063.358 5254.59 347.866, 4055.813 5322.672 643.902, 4049.408 5376.581 746.409, 4042.806 5421.319 801.676, 4032.795 5479.646 835.117, 4022.479 5539.346 854.772, 4016.858 5592.681 865.756, 4017.838 5647.472 871.08, 4063.646 5674.577 871.408, 4114.998 5641.052 821.054, 4183.344 5571.49 404.931</trace>
</ink>
</file>

<file path=ppt/ink/ink2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87.103 5472.598 210.176, 4234.674 5553.763 789.924, 4241.099 5603.61 820.342, 4294.789 5616.571 832.314, 4346.007 5601.732 813.808, 4388.438 5571.722 746.881, 4397.878 5499.847 589.11, 4325.019 5474.289 694.553, 4276.961 5467.29 744.796, 4228.252 5464.709 777.929, 4181.021 5446.136 216.49</trace>
</ink>
</file>

<file path=ppt/ink/ink2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51.672 5156.446 518.223, 4604.619 5201.077 672.545, 4623.372 5249.65 739.966, 4640.927 5304.626 809.346, 4658.005 5366.724 840.245, 4672.284 5426.081 856.18, 4676.257 5487.326 859.906, 4668.904 5555.152 861.159, 4657.604 5611.931 860.73, 4634.207 5682.239 859.764, 4610.736 5738.167 858.964, 4585.136 5793.377 856.785, 4554.829 5836.698 733.289, 4512.149 5868.381 7.333</trace>
</ink>
</file>

<file path=ppt/ink/ink2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77.63 5099.565 174.361, 5039.96 5116.799 559.387, 5086.391 5124.515 679.788, 5177.403 5129.585 822.922, 5228.22 5134.668 848.498, 5283.738 5145.428 857.747, 5340.838 5149.969 858.644, 5386.679 5169.41 423.414</trace>
</ink>
</file>

<file path=ppt/ink/ink2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88.213 5122.053 294.595, 5024.678 5183.759 531.662, 5080.826 5257.813 787.647, 5154.176 5333.863 848.59, 5208.541 5353.4 854.522, 5256.966 5372.184 854.028, 5305.522 5395.126 848.663, 5272.057 5439.254 829.819, 5223.238 5463.645 782.077, 5177.328 5481.511 700.365, 5132.578 5498.211 593.257, 5061.781 5515.126 486.837, 4996.178 5526.524 456.233, 4934.235 5531.334 464.056, 4980.42 5547.014 793.993, 5028.802 5545.854 821.963, 5080.046 5542.137 841.195, 5147.452 5538.004 854.356, 5199.087 5532.65 855.941, 5259.225 5532.196 852.951, 5317.413 5533.025 845.527, 5387.285 5536.372 839.16, 5446.078 5537.289 827.642, 5496.28 5533.718 692.903, 5540.071 5544.936 192.828</trace>
</ink>
</file>

<file path=ppt/ink/ink2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14.671 5831.081 252.864, 5040.917 5905.208 600.772, 5037.946 5984.012 673.738, 5011.152 6071.564 768.854, 4997.844 5983.889 594.864, 5021.087 5906.505 523.942, 5039.027 5842.897 499.624, 5072.104 5786.94 561.496, 5112.712 5852.486 808.753, 5117.17 5901.22 834.771, 5117.843 5952.739 851.506, 5119.601 6011.085 857.224, 5133.689 6063.641 863.527, 5220.91 6072.768 797.355, 5266.21 6063.494 393.192</trace>
</ink>
</file>

<file path=ppt/ink/ink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36.839 3243.224 144.726, 11638.518 3288.296 338.917, 11634.703 3347.93 667.474, 11625.755 3394.877 752.807, 11611.213 3450.112 770.921, 11591.423 3493.773 693.749, 11550.051 3537.153 567.438</trace>
</ink>
</file>

<file path=ppt/ink/ink2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98.547 5816.529 252.864, 5244.132 5816.058 651.924, 5290.385 5820.196 795.031, 5337.772 5828.469 810.783, 5349.91 5877.193 296.229</trace>
</ink>
</file>

<file path=ppt/ink/ink2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61.507 5950.134 150.556, 5225.48 5953.808 400.399, 5291.066 5951.386 576.285, 5374.755 5943.063 594.028, 5422.203 5938.421 463.509</trace>
</ink>
</file>

<file path=ppt/ink/ink2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48.566 5652.5 161.705, 5476.122 5727.805 678.963, 5473.49 5785.531 774.162, 5474.607 5849.366 826.402, 5471.952 5911.808 847.157, 5473.218 5967.862 857.093, 5469.037 6032.674 861.675, 5471.655 6089.324 851.952, 5477.716 6145.146 615.732, 5468.255 6188.765 6.157</trace>
</ink>
</file>

<file path=ppt/ink/ink2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04.087 4719.917 212.081, 4999.205 4771.645 345.899, 4973.958 4819.184 438.872, 4931.437 4885.45 562.647, 4885.254 4963.041 725.928, 4850.243 5007.443 770.787</trace>
</ink>
</file>

<file path=ppt/ink/ink2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92.183 4795.318 136.826, 5035.732 4839.052 491.784, 5053.73 4908.273 707.977, 5081.968 4995.969 812.918, 5134.181 4989.077 826.523, 5161.038 4944.931 828.891, 5180.837 4896.219 829.61, 5200.288 4842.042 827.866, 5210.466 4790.828 825.724, 5215.124 4736.396 823.996, 5234.045 4692.517 406.329</trace>
</ink>
</file>

<file path=ppt/ink/ink2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61.258 4674.942 136.826, 5314.481 4654.904 548.222, 5273.159 4733.137 816.234, 5253.204 4786.749 849.141, 5243.151 4839.455 857.037, 5238.646 4892.061 860.746, 5239.871 4947.493 863.941, 5265.766 4997.514 864.42, 5317.188 5014.447 839.942, 5369.066 4998.896 464.465</trace>
</ink>
</file>

<file path=ppt/ink/ink2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86.392 4747.697 265.291, 5457.674 4750.941 510.237, 5500.728 4753.03 587.153, 5545.59 4756.237 618.676, 5613.833 4782.077 469.566</trace>
</ink>
</file>

<file path=ppt/ink/ink2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96.189 4594.25 136.826, 5493.312 4652.334 537.022, 5489.986 4695.707 620.229, 5481.997 4743.56 667.2, 5475.406 4786.768 722.01, 5465.738 4836.454 765.032, 5451.939 4880.589 794.614, 5438.646 4936.45 815.795, 5443.545 4989.118 839.683, 5488.448 5022.459 853.15, 5541.957 5023.923 846.457, 5593.266 5002.629 716.85, 5639.912 4999.282 199.492</trace>
</ink>
</file>

<file path=ppt/ink/ink2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73.451 4587.636 273.231, 5699.089 4650.187 280.96, 5714.38 4698.56 328.386, 5722.907 4763.912 450.751, 5722.785 4844.295 680.32, 5715.888 4887.159 778.268, 5697.557 4941.737 824.238, 5673.395 4995.83 816.826, 5649.87 5040.419 692.545</trace>
</ink>
</file>

<file path=ppt/ink/ink2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21.361 4981.834 157.024, 6068.902 5030.592 514.6, 6082.526 5113.361 754.175, 6082.643 5168.856 802.218, 6078.068 5224.284 814.532, 6068.963 5273.832 821.55, 6055.625 5322.474 825.811, 6036.123 5369.025 828.809, 5990.902 5434.138 837.149, 5949.556 5479.004 844.705, 5901.729 5525.693 850.622, 5852.369 5559.391 838.496, 5802.615 5572.802 796.47, 5751.854 5553.362 645.075, 5705.388 5487.658 406.029, 5689.982 5427.405 336.974, 5691.936 5371.187 320.273, 5703.743 5321.908 316.236, 5722.049 5274.258 322.704, 5747.356 5222.458 349.589, 5806.392 5177.376 569.213, 5870.852 5233.499 759.081, 5895.791 5277.594 812.889, 5920.044 5330.165 842.886, 5943.003 5382.267 859.417, 5970.364 5428.312 866.056, 5999.494 5477.918 869.583, 6034.108 5523.425 870.674, 6074.85 5567.532 871.687, 6164.082 5624.185 853.887, 6211.013 5664.542 8.539</trace>
</ink>
</file>

<file path=ppt/ink/ink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49.779 3559.376 226.02, 11399.334 3533.756 230.872, 11441.95 3525.12 300.148, 11497.812 3508.415 410.235, 11559.007 3491.695 538.267, 11608.136 3486.302 634.526, 11693.87 3480.818 701.036, 11699.979 3524.63 346.209</trace>
</ink>
</file>

<file path=ppt/ink/ink2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23.757 5422.332 141.628, 6230.513 5484.02 714.678, 6225.316 5530.327 823.794, 6211.856 5583.562 849.314, 6196.252 5634.671 855.983, 6199.831 5577.529 845.988, 6217.175 5522.583 782.624, 6233.783 5478.022 710.43, 6252.89 5435.401 647.66, 6304.327 5437.457 831.01, 6309.137 5489.835 858.728, 6311.185 5545.237 868.862, 6323.68 5598.201 872.666, 6353.622 5643.495 830.737, 6366.115 5690.021 409.653</trace>
</ink>
</file>

<file path=ppt/ink/ink2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33.018 5517.574 136.826, 6232.212 5576.223 643.152, 6224.104 5623.525 707.14, 6214.942 5668.759 747.518, 6207.855 5717.059 782.874, 6229.292 5674.5 431.607</trace>
</ink>
</file>

<file path=ppt/ink/ink2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85.682 5096.919 277.54, 6469.052 5154.504 724.937, 6460.122 5206.344 766.75, 6450.756 5252.729 808.915, 6443.579 5302.244 828.18, 6437.485 5359.633 850.27, 6435.508 5415.04 861.76, 6436.729 5468.335 866.676, 6442.899 5520.539 869.286, 6474.282 5563.892 868.619, 6529.664 5578.753 839.563, 6579.107 5566.767 422.38</trace>
</ink>
</file>

<file path=ppt/ink/ink2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92.833 5200.099 454.284, 6658.054 5200.068 434.709, 6722.287 5187.115 695.96, 6768.218 5192.973 773.901, 6811.903 5210.843 744.731</trace>
</ink>
</file>

<file path=ppt/ink/ink2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93.37 5026.81 312.854, 6712.828 5090.504 757.509, 6710.826 5146.924 820.492, 6705.611 5210.833 841.443, 6698.943 5271.774 854.338, 6691.932 5346.133 862.106, 6686.836 5407.412 867.16, 6685.174 5468.788 870.119, 6700.575 5522.991 873.484, 6793.505 5545.204 771.966, 6838.218 5547.394 380.672</trace>
</ink>
</file>

<file path=ppt/ink/ink2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16.932 5024.164 366.505, 6941.231 5071.532 406.661, 6965.914 5159.955 628.951, 6975.666 5217.035 728.511, 6977.03 5275.272 797.841, 6970.301 5332.757 842.996, 6958.803 5393.699 855.831, 6934.663 5454.529 862.442, 6904.093 5513.786 866.312, 6875.841 5568.467 865.655, 6830.886 5612.247 8.656</trace>
</ink>
</file>

<file path=ppt/ink/ink2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73.565 5286.082 233.604, 7221.968 5323.63 341.11, 7278.392 5325.382 538.425, 7357.958 5313.099 717.716, 7403.625 5293.915 752.207, 7447.618 5268.728 644.035, 7469.988 5225.882 523.834, 7466.905 5165.474 434.236, 7437.303 5116.758 353.536, 7394.624 5061.132 276.334, 7336.699 5032.471 320.884, 7291.793 5045.041 430.53, 7245.093 5085.181 567.866, 7208.579 5170.823 707.422, 7195.729 5235.755 770.507, 7185.979 5289.268 817.594, 7177.635 5349.378 842.437, 7172.509 5402.095 853.631, 7177.914 5456.208 861.359, 7201.073 5507.044 869.948, 7249.446 5546.706 877.88, 7304.186 5565.362 881.393, 7367.699 5562.091 878.708, 7418.99 5547.557 862.995, 7466.101 5523.439 810.034, 7512.539 5516.354 399.444</trace>
</ink>
</file>

<file path=ppt/ink/ink2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83.113 4887.915 212.081, 7540.676 4873.162 438.878, 7604.744 4854.25 529.823, 7602.955 4928.511 840.207, 7608.235 4982.308 845.765, 7604.709 5045.621 852.403, 7600.344 5106.715 858.084, 7590.06 5170.51 862.571, 7578.858 5236.817 866.199, 7563.274 5289.376 869.355, 7518.356 5260.543 798.197, 7512.26 5198.641 592.998, 7495.599 5119.305 336.626</trace>
</ink>
</file>

<file path=ppt/ink/ink2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17.506 4622.029 273.231, 7591.13 4659.213 799.65, 7618.438 4703.604 820.441, 7629.273 4749.932 404.576</trace>
</ink>
</file>

<file path=ppt/ink/ink2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09.857 4608.801 136.931, 7873.021 4585.824 467.341, 7935.862 4579.78 613.612</trace>
</ink>
</file>

<file path=ppt/ink/ink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66.978 3610.966 248.699, 11361.748 3666.746 269.225, 11374.858 3734.387 423.413, 11384.204 3778.524 610.142, 11390.664 3825.784 754.822, 11396.425 3883.239 856.334, 11403.337 3943.411 874.483, 11470.159 3940.347 365.897</trace>
</ink>
</file>

<file path=ppt/ink/ink2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13.826 4627.321 190.833, 7816.911 4678.669 265.046, 7818.576 4730.431 406.459, 7816.786 4792.695 591.55, 7811.321 4882.465 761.543, 7806.481 4934.318 817.479, 7805.853 4988.389 845.781, 7805.911 5041.239 853.996, 7805.128 5093.062 859.979, 7861.227 5086.953 870.434, 7914.192 5088.024 865.55, 7961.479 5104.857 426.82</trace>
</ink>
</file>

<file path=ppt/ink/ink2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5.64 4910.403 217.331, 8082.4 4900.769 714.575, 8126.435 4900.766 762.536, 8180.726 4904.411 768.653, 8229.51 4907.521 497.701</trace>
</ink>
</file>

<file path=ppt/ink/ink2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15.974 4746.374 288.455, 8258.332 4744.913 275.965, 8307.352 4755.873 407.611, 8361.194 4778.954 608.706, 8396.334 4852.314 743.196, 8375.354 4901.718 751.813, 8310.76 4973.533 711.237, 8262.062 5002.296 604.792, 8189.593 5030.854 441.916, 8276.138 5024.766 744.861, 8326.878 5030.327 782.853, 8376.321 5035.989 797.653, 8423.497 5057.954 221.979</trace>
</ink>
</file>

<file path=ppt/ink/ink2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41.567 3112.699 136.826, 7403.513 3078.815 718.269, 7448.855 3078.84 809.077, 7494.299 3099.365 827.374, 7538.347 3140.07 8.273</trace>
</ink>
</file>

<file path=ppt/ink/ink2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34.244 4641.871 174.361, 8478.786 4640.132 518.158, 8559.41 4635.377 721.926, 8612.594 4647.942 756.275, 8658.586 4652.021 555.681</trace>
</ink>
</file>

<file path=ppt/ink/ink2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12.292 4648.485 186.123, 8504.775 4696.175 308.865, 8501.53 4742.547 426.009, 8493.092 4806.118 545.29, 8481.059 4886.024 669.898, 8474.532 4938.321 757.819, 8474.119 4984.767 815.395, 8488.839 5032.274 793.8, 8487.859 5078.297 391.439</trace>
</ink>
</file>

<file path=ppt/ink/ink2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92.986 4742.405 136.826, 8571.968 4789.389 251.654, 8568.276 4834.773 535.327, 8579.88 4922.435 784.315, 8594.169 4969.646 793.958, 8622.981 5013.048 795.807, 8673.903 5029.131 629.272, 8716.28 5024.011 457.633</trace>
</ink>
</file>

<file path=ppt/ink/ink2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80.582 4467.261 212.081, 8925.18 4469.611 627.857, 8887.864 4565.305 870.835, 8883.438 4621.457 874.241, 8881.284 4694.138 876.244, 8884.639 4763.231 877.241, 8888.086 4831.659 877.658, 8890.031 4900.018 877.93, 8889.335 4970.533 878.321, 8886.455 5026.69 878.707, 8880.987 5085.674 879.022, 8876.073 5145.96 879.256, 8863.581 5209.401 878.74, 8843.417 5265.503 871.98, 8789.863 5283.465 619.495, 8744.958 5283.547 6.195</trace>
</ink>
</file>

<file path=ppt/ink/ink2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66.279 4842.939 376.604, 8830.188 4823.81 450.44, 8909.518 4809.488 731.037, 8954.408 4815.785 833.763, 8997.709 4837.299 411.145</trace>
</ink>
</file>

<file path=ppt/ink/ink2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27.417 4841.616 171.559, 9060.112 4838.403 853.633, 9034.353 4889.219 864.469, 9029.462 4942.762 870.131, 9122.829 4964.341 768.917, 9167.388 4966.014 379.168</trace>
</ink>
</file>

<file path=ppt/ink/ink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79.765 4949.653 201.698, 9125.062 4942.53 182.122, 9177.556 4938.597 280.268, 9226.131 4936.416 364.54, 9286.473 4935.333 450.992, 9362.487 4937.074 596.678, 9442.958 4935.564 726.569, 9489.512 4933.929 765.693, 9535.854 4932.39 780.279, 9587.188 4937.378 787.346, 9630.927 4963.547 792.527, 9673.902 4985.399 800.318, 9730.048 4991.239 807.778, 9780.946 4982.483 813.051, 9830.324 4965.855 809.533, 9886.048 4945.922 794.971, 9939.306 4926.127 779.838, 9984.92 4906.483 772.148, 10029.697 4884.83 758.996, 10077.889 4871.291 735.949, 10124.825 4879.896 710.437, 10214.169 4902.047 729.98, 10264.938 4905.222 753.71, 10328.881 4897.449 770.654, 10377.951 4886.093 781.006, 10434.384 4871.58 785.978, 10488.668 4842.511 787.221, 10540.979 4826.066 782.284, 10590.957 4811.618 765.686, 10640.063 4805.32 729.614, 10683.934 4817.922 702.144, 10771.662 4851.553 689.675, 10827.585 4862.217 700.166, 10876.041 4866.135 714.732, 10920.581 4862.083 726.047, 10966.361 4858.44 742.872, 11018.682 4852.408 760.075, 11073.017 4835.879 767.53, 11122.067 4822.787 768.787, 11170.562 4806.764 765.05, 11218.625 4791.165 747.132, 11266.556 4790.675 716.087, 11320.753 4790.756 700.358, 11376.92 4795.632 693.363, 11419.981 4801.186 692.357, 11475.896 4807.885 694.779, 11520.69 4812.366 712.597, 11563.697 4816.86 738.862, 11617.432 4821.768 766.64, 11670.092 4817.198 782.343, 11725.231 4805.411 791.495, 11775.768 4794.742 796.045, 11826.653 4782.957 796.268, 11873.938 4769.127 793.227, 11917.733 4748.03 790.433, 11964.166 4727.935 785.569, 12022.431 4718.658 781.174, 12074.608 4709.821 777.854, 12132.754 4715.312 774.452, 12181.771 4728.171 767.144, 12229.354 4738.074 757.39, 12279.614 4743.822 740.025, 12332.772 4752.418 746.949, 12381.3 4762.321 777.332, 12441.343 4754.797 791.268, 12495.748 4748.519 797.824, 12561.056 4741.039 801.179, 12617.373 4726.007 801.136, 12665.986 4719.145 798.067, 12715.362 4701.293 795.307, 12759.78 4676.525 792.14, 12814.162 4680.288 784.984, 12869.517 4681.161 770.414, 12919.679 4694.471 750.749, 12977.487 4716.684 732.004, 13033.497 4753.975 721.755, 13081.669 4779.351 716.614, 13169.222 4816.186 718.361, 13221.271 4837.537 723.532, 13268.616 4853.26 730.114, 13314.229 4861.704 742.015, 13368.23 4867.493 754.955, 13420.646 4867.718 767.986, 13478.818 4861.105 773.206, 13528.866 4853.384 775.755, 13590.048 4838.947 777.02, 13660.766 4819.362 778.348, 13711.494 4804.806 779.165, 13756.722 4790.117 779.676, 13803.502 4775.309 779.04, 13857.091 4762.495 776.405, 13908.496 4747.637 766.134, 13957.157 4727.559 734.981, 14005.171 4715.218 699.922, 14055.902 4710.508 665.997, 14101.852 4725.601 651.766, 14178.344 4777.271 726.825, 14255.622 4846.848 778.035, 14309.48 4877.285 788.044, 14358.759 4898.259 805.146, 14407.147 4907.426 811.601, 14461.347 4906.048 807.495, 14509.336 4895.799 806.411, 14561.006 4872.47 806.221, 14612.939 4848.596 792.026, 14659.439 4825.391 756.917, 14712.725 4810.506 727.074, 14762.491 4802.478 709.069, 14811.842 4801.609 708.64, 14854.907 4798.473 715.862, 14908.738 4797.977 727.264, 14957.673 4806.747 750.748, 15004.117 4829.261 791.444, 15049.122 4856.81 809.321, 15096.863 4871.724 833.092, 15153.677 4882.322 838.283, 15208.144 4880.776 828.4, 15258.123 4874.874 812.996, 15326.161 4872.183 788.607, 15379.057 4867.829 777.059, 15441.3 4860.437 768.553, 15499.967 4853.233 740.9, 15544.603 4846.13 675.086, 15589.189 4842.038 596.202, 15668.868 4841.206 514.986, 15734.109 4835.911 517.532, 15808.299 4830.184 537.281, 15879.42 4825.942 554.486, 15948.514 4828.561 562.431, 16020.332 4829.734 565.728, 16100.608 4818.713 560.081, 16174.363 4803.156 543.814, 16232.901 4766.468 535.631, 16301.258 4745.385 492.863, 16361.26 4746.335 359.234, 16422.055 4779.341 324.078, 16484.047 4782.112 325.019, 16532.363 4772.217 340.847, 16578.396 4762.404 361.67, 16626.854 4771.609 380.226, 16692.693 4783.722 471.09, 16753.354 4768.376 484.63, 16817.156 4776.357 606.914, 16861.66 4785.301 607.007</trace>
</ink>
</file>

<file path=ppt/ink/ink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00.047 3756.475 140.051, 11453.87 3725.706 184.066, 11501.062 3708.912 256.941, 11564.9 3689.975 329.648, 11627.368 3669.374 466.512, 11713.234 3645.355 696.899, 11765.585 3641.996 795.734, 11817.021 3653.823 843.508, 11881.403 3646.723 861.59, 11939.753 3649.794 870.516, 11984.628 3691.156 878.596, 11984.468 3748.052 880.052, 11890.704 3822.375 877.56, 11834.216 3857.31 873.083, 11774.048 3874.301 846.023, 11719.881 3868.116 593.66, 11679.808 3806.12 218.25, 11666.974 3760.365 100.673</trace>
</ink>
</file>

<file path=ppt/ink/ink3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14.726 4475.197 204.961, 9265.563 4480.615 367.259, 9335.411 4478.939 551.639, 9378.383 4474.55 648.646, 9422.174 4470.943 725.886, 9469.807 4469.179 714.517, 9514.544 4482.272 198.843</trace>
</ink>
</file>

<file path=ppt/ink/ink3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52.303 4493.716 308.06, 9347.51 4537.284 433.571, 9342.291 4610.177 715.805, 9340.212 4666.274 801.634, 9337.555 4721.04 841.279, 9336.576 4776.296 859.314, 9328.64 4837.434 865.489, 9329.418 4891.558 873.047, 9356.103 4940.987 876.761, 9410.969 4937.963 870.292, 9461.439 4912.808 852.669, 9504.279 4906.744 563.128</trace>
</ink>
</file>

<file path=ppt/ink/ink3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45.439 4786.058 212.081, 9539.489 4853.086 700.133, 9533.521 4900.626 772.83, 9523.204 4947.297 811.405, 9539.866 4891.883 757.164, 9554.245 4843.906 605.753, 9564.72 4793.399 481.71, 9581.466 4736.988 390.186, 9618.398 4815.034 741.752, 9616.252 4866.287 797.88, 9614.204 4918.295 836.197, 9656.683 4951.867 231.7</trace>
</ink>
</file>

<file path=ppt/ink/ink3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55.773 4477.842 145.682, 9710.577 4557.338 765.454, 9702.786 4622.378 810.492, 9697.36 4672.318 832.443, 9696.445 4729.556 845.485, 9700.691 4793.223 860.458, 9711.468 4848.632 865.821, 9738.315 4897.594 864.202, 9795.005 4893.436 684.276, 9838.274 4904.416 190.427</trace>
</ink>
</file>

<file path=ppt/ink/ink3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21.914 4542.66 283.991, 9898.391 4539.721 647.382, 9989.466 4523.104 797.086, 10039.125 4523.191 793.31, 10082.744 4537.816 391.197</trace>
</ink>
</file>

<file path=ppt/ink/ink3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56.847 4379.955 136.826, 9952.507 4471.078 842.584, 9937.3 4528.265 854.645, 9920.838 4589.086 857.385, 9910.549 4645.76 860.762, 9905.442 4701.839 863.365, 9902.39 4761.825 864.756, 9898.461 4815.934 867.106, 9906.401 4870.077 870.052, 9956.731 4889.169 871.544, 10008.748 4879.11 860.245, 10055.856 4838.602 645.093</trace>
</ink>
</file>

<file path=ppt/ink/ink3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53.952 4393.183 227.889, 10187.866 4448.02 582.752, 10201.628 4495.774 736.525, 10208.492 4544.775 808.965, 10208.997 4598.036 841.573, 10203.124 4661.213 857.357, 10192.283 4712.735 861.605, 10178.159 4769.843 863.557, 10155.924 4826.26 864.052, 10131.438 4873.759 862.908, 10087.488 4920.394 670.083</trace>
</ink>
</file>

<file path=ppt/ink/ink3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11.371 4596.896 136.826, 10356.609 4582.404 156.974, 10409.589 4574.37 268.352, 10479.011 4568.748 463.096, 10543.452 4558.391 635.501, 10593.238 4555.858 715.381</trace>
</ink>
</file>

<file path=ppt/ink/ink3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80.695 4407.733 212.081, 10498.27 4460.114 337.552, 10503.947 4513.319 514.972, 10499.441 4598.644 725.091, 10494.58 4656.32 795.219, 10488.991 4722.558 831.247, 10480.273 4775.998 853.902, 10489.697 4826.881 607.607, 10483.611 4870.502 6.076</trace>
</ink>
</file>

<file path=ppt/ink/ink3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07.439 4416.994 157.024, 10750.648 4421.515 519.995, 10701.386 4486.925 846.913, 10702.354 4541.404 855.615, 10734.467 4585.429 856.873, 10790.486 4596.708 856.649, 10851.972 4586.3 836.172, 10904.486 4571.263 820.042, 10961.764 4550.432 802.587, 11008.534 4528.589 759.112, 11079.718 4472.866 459.667, 11082.774 4418.342 507.763, 11008.865 4370.74 778.442, 10961.111 4361.881 816.897, 10899.429 4360.121 835.253, 10841.736 4367.511 842.422, 10789.857 4382.147 845.54, 10737.89 4403.357 802.714, 10691.44 4406.415 395.834</trace>
</ink>
</file>

<file path=ppt/ink/ink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30.224 3588.478 136.826, 11629.09 3543.6 137.522, 11628.567 3500.51 180.743, 11623.414 3552.157 360.939, 11601.76 3640.547 570.486, 11584.143 3688.418 649.968, 11543.69 3791.884 768.509, 11520.551 3836.514 791.539, 11492.641 3880.52 793.921, 11455.126 3925.914 628.379</trace>
</ink>
</file>

<file path=ppt/ink/ink3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35.757 4091.581 387.584, 10914.104 4152.412 720.903, 10906.924 4217.891 827.129, 10899.881 4270.932 856.564, 10890.342 4336.235 863.657, 10881.395 4404.423 868.986, 10873.068 4460.309 872.444, 10866.065 4518.236 875.962, 10861.808 4571.495 877.973, 10854.198 4635.701 880.502, 10848.83 4694.053 881.869, 10842.188 4749.982 882.938, 10831.793 4813.584 883.053, 10820.355 4867.083 882.164, 10794.389 4911.161 435.013</trace>
</ink>
</file>

<file path=ppt/ink/ink3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48.736 4506.945 136.826, 11153.679 4571.57 336.606, 11154.916 4633.163 541.72, 11150.903 4720.08 702.932, 11146.985 4770.242 767.1, 11142.189 4825.583 823.515, 11138.457 4877.818 839.858, 11119.804 4922.808 414.151</trace>
</ink>
</file>

<file path=ppt/ink/ink3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54.027 4512.235 136.826, 11232.436 4550.853 819.85, 11263.976 4595.526 841.212, 11282.081 4644.474 856.784, 11280.728 4697.048 860.375, 11252.873 4747.56 862.092, 11217.475 4790.286 862.8, 11138.333 4869.371 862.233, 11093.346 4891.201 425.184</trace>
</ink>
</file>

<file path=ppt/ink/ink3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18.062 4752.988 246.871, 11332.828 4819.485 695.682, 11350.991 4758.374 647.552, 11400.287 4731.185 749.468, 11419.432 4824.054 855.443, 11427.278 4876.551 860.743, 11476.992 4895.69 461.53</trace>
</ink>
</file>

<file path=ppt/ink/ink3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48.486 4754.311 142.493, 11337.062 4806.677 459.094, 11327.98 4872.972 686.818, 11321.219 4918.645 815.72, 11297.178 4966.122 227.007</trace>
</ink>
</file>

<file path=ppt/ink/ink3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21.244 4305.877 155.908, 11469.039 4320.819 377.974, 11541.165 4310.762 510.051, 11609.428 4293.819 572.526, 11675.654 4318.935 751.788, 11674.278 4367.73 846.164, 11670.931 4422.95 860.758, 11669.049 4476.718 863.821, 11665.265 4537.493 864.851, 11659.919 4596.387 865.632, 11656.809 4659.499 866.785, 11658.268 4716.737 868.112, 11657.429 4769.332 869.594, 11660.366 4823.513 870.776, 11661.812 4876.124 870.625, 11644.141 4926.014 871.99, 11591.795 4933.13 848.656, 11539.884 4940.259 395.55</trace>
</ink>
</file>

<file path=ppt/ink/ink3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2.828 6995.156 153.636, 353.414 7002.342 656.866, 396.215 7001.015 812.956, 450.586 7002.236 854.978, 507.382 7001.531 861.085, 563.241 6999.311 862.563, 623.268 7002.749 863.487, 679.195 7006.715 864.602, 735.858 7013.653 865.413, 792.06 7020.015 865.39, 845.339 7021.182 864.124, 900.165 7019.821 861.584, 952.974 7023.904 857.549, 1006.328 7030.541 837.747, 1057.326 7035.969 816.386, 1108.112 7039.675 808.971, 1158.126 7047.646 803.14, 1209.688 7050.868 798.643, 1258.136 7054.431 795.298, 1311.945 7056.456 792.083, 1360.701 7056.381 787.992, 1409.618 7067.548 790.157, 1459.264 7060.16 737.929, 1504.936 7069.062 671.684, 1547.706 7077.706 547.169</trace>
</ink>
</file>

<file path=ppt/ink/ink3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4.718 6890.653 267.501, 1532.296 6926.585 573.849, 1605.403 6965.271 697.449, 1681.043 7016.656 731.883, 1598.3 7073.509 845.247, 1543.972 7098.012 854.353, 1491.709 7124.668 855.234, 1441.046 7146.947 817.798, 1393.823 7151.33 403.273</trace>
</ink>
</file>

<file path=ppt/ink/ink3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5.493 6786.152 235.544, 501.509 6837.155 384.74, 460.524 6890.812 489.23, 415.871 6954.49 543.021, 362.835 7012.018 552.737, 305.861 7055.264 583.458, 394.338 7070.61 847.575, 454.569 7092.928 832.817, 506.741 7114.451 788.377, 562.502 7123.654 653.664, 606.903 7130.347 328.919</trace>
</ink>
</file>

<file path=ppt/ink/ink3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0.692 6438.252 239.477, 763.557 6440.407 474.14, 845.373 6441.332 759.495, 900.139 6437.06 835.51, 950.694 6438.993 813.998, 994.873 6455.621 401.398</trace>
</ink>
</file>

<file path=ppt/ink/ink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41.593 3753.83 136.826, 11570.202 3710.501 167.207, 11613.316 3745.144 370.496, 11658.111 3787.831 539.277, 11715.581 3823.814 397.677</trace>
</ink>
</file>

<file path=ppt/ink/ink3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9.167 6454.126 136.826, 818.186 6503.562 461.219, 825.493 6582.837 754.695, 826.319 6639.408 807.068, 823.661 6713.475 841.046, 819.433 6779.421 853.729, 815.341 6842.938 858.815, 817.593 6902.605 859.844, 803.62 6950.471 424.006</trace>
</ink>
</file>

<file path=ppt/ink/ink3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3.875 6717.365 136.826, 898.107 6677.309 743.941, 946.295 6680.089 858.128, 998.275 6686.355 870.647, 1051.406 6680.327 672.58, 1094.332 6689.422 187.172</trace>
</ink>
</file>

<file path=ppt/ink/ink3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6.225 6267.609 256.862, 1134.507 6319.452 331.594, 1140.653 6387.221 483.514, 1139.182 6465.319 627.256, 1137.257 6514.006 696.261, 1140.928 6561.09 747.336, 1220.732 6599.574 360.401</trace>
</ink>
</file>

<file path=ppt/ink/ink3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9.362 6205.437 252.864, 1360.614 6204.995 327.289, 1407.498 6189.555 576.59, 1429.105 6259.254 837.836, 1404.578 6316.603 846.914, 1381.704 6364.456 850.608, 1347.864 6422.121 845.883, 1318.349 6465.372 837.297, 1275.092 6511.955 817.484, 1232.042 6536.435 447.59</trace>
</ink>
</file>

<file path=ppt/ink/ink3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3.645 6340.364 171.559, 1326.22 6338.117 221.671, 1366.461 6388.435 329.864, 1395.176 6437.242 511.29, 1437.281 6506.181 816.935, 1449.289 6552.009 402.847</trace>
</ink>
</file>

<file path=ppt/ink/ink3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3.285 6250.413 226.02, 1451.89 6225.714 308.18, 1511.143 6200.854 527.622, 1585.993 6195.599 619.595, 1661.478 6197.068 406.984</trace>
</ink>
</file>

<file path=ppt/ink/ink3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0.278 6062.573 204.961, 1565.613 6110.458 615.661, 1588.167 6220.228 821.623, 1595.84 6295.355 841.986, 1597.879 6358.693 851.77, 1596.443 6414.639 856.276, 1589.396 6468.692 857.476, 1580.287 6524.846 858.315, 1560.052 6577.647 859.702, 1508.928 6586.971 864.372, 1484.6 6537.176 843.203, 1476.651 6483.078 633.945, 1484.69 6437.833 6.339</trace>
</ink>
</file>

<file path=ppt/ink/ink3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0.75 6358.884 241.47, 1538.611 6352.263 594.588, 1582.158 6389.231 745.612</trace>
</ink>
</file>

<file path=ppt/ink/ink3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53.84 6136.651 198.33, 1799.057 6120.314 283.714, 1843.965 6106.116 514.136, 1925.019 6089.047 833.698, 1977.506 6084.331 656.211, 2023.798 6095.276 6.562</trace>
</ink>
</file>

<file path=ppt/ink/ink3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7.448 6122.099 141.628, 1883.956 6208.319 755.838, 1872.903 6258.378 813.444, 1862.972 6317.037 844.88, 1859.999 6370.932 857.747, 1864.419 6426.922 863.577, 1889.579 6476.588 871.634, 1941.861 6487.221 875.244, 2002.579 6394.097 852.166, 2038.22 6351.428 237.149</trace>
</ink>
</file>

<file path=ppt/ink/ink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33.406 3538.211 144.726, 11716.283 3603.605 188.519, 11706.321 3652.96 263.709, 11688.055 3714.791 355.119, 11667.227 3777.032 465.281, 11639.556 3851.15 536.355, 11620.168 3894.671 505.275</trace>
</ink>
</file>

<file path=ppt/ink/ink3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100.427 6024.211 192.332, 2146.129 6030.625 465.113, 2187.863 6104.465 701.791, 2197.039 6153.436 772.179, 2196.413 6212.629 804.792, 2191.508 6276.055 835.715, 2175.381 6346.44 853.111, 2160.307 6396.232 862.331, 2134.68 6452.303 866.369, 2100.364 6503.119 862.77, 2050.124 6541.107 764.334</trace>
</ink>
</file>

<file path=ppt/ink/ink3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8.668 6066.541 136.826, 1201.814 6113.327 568.992, 1191.734 6212.619 785.503, 1191.861 6263.677 811.134, 1187.235 6313.887 818.971, 1186.997 6374.449 825.407, 1191.418 6430.459 836.784, 1210.46 6489.479 854.749, 1305.674 6545.046 827.044, 1348.853 6577.402 230.158</trace>
</ink>
</file>

<file path=ppt/ink/ink3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1.785 6115.486 140.051, 1156.993 6160.337 325.633, 1150.64 6217.711 583.762, 1146.075 6300.7 771.259, 1133.034 6349.305 796.731, 1118.486 6408.795 823.524, 1108.474 6466.382 849.53, 1113.297 6520.522 860.142, 1161.46 6552.592 863.086, 1215.381 6569.556 862.156, 1268.955 6572.159 837.445, 1319.218 6561.609 586.266</trace>
</ink>
</file>

<file path=ppt/ink/ink33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8.714 6337.718 144.726, 1130.44 6391.467 231.47, 1151.317 6451.488 436.808, 1181.652 6501.849 509.922, 1237.719 6532.571 246.158</trace>
</ink>
</file>

<file path=ppt/ink/ink3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91.455 6430.315 136.931, 2401.92 6490.058 379.344, 2402.758 6552.075 532.632, 2398.218 6630.686 708.825, 2396.63 6676.906 770.751, 2394.951 6732.882 803.648, 2394.993 6791.155 823.845, 2395.48 6846.704 841.828, 2396.487 6907.015 854.308, 2400.225 6962.547 859.596, 2407.709 7021.347 862.275, 2410.716 7075.372 863.052, 2411.776 7134.43 863.732, 2409.397 7188.482 864.198, 2409.311 7242.791 864.729, 2405.585 7296.42 865.035, 2402.066 7348.764 865.198, 2394.921 7414.947 865.29, 2393.565 7475.444 865.082, 2393.132 7534.832 864.422, 2392.847 7590.703 863.178, 2376.777 7638.109 425.65</trace>
</ink>
</file>

<file path=ppt/ink/ink3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43.583 7094.368 136.826, 2592.156 7112.864 363.628, 2662.237 7109.836 509.905, 2738.736 7101.12 592.808, 2825.96 7091.978 684.154, 2877.002 7078.422 712.801, 2919.846 7059.512 707.434, 2940.901 6984.743 641.627, 2878.757 6933.898 552.991, 2802.635 6919.925 503.833, 2732.969 6939.263 534.84, 2665.812 6981.191 690.768, 2621.995 7066.939 830.816, 2612.7 7119.328 856.103, 2613.713 7174.854 864.963, 2619.385 7232.746 870.633, 2634.928 7283.423 874.686, 2669.936 7328.966 878.075, 2720.05 7363.208 880.366, 2787.796 7373.199 881.101, 2844.274 7368.347 881.176, 2899.762 7361.055 880.06, 2949.147 7338.975 873.019, 2993.23 7334.61 576.568</trace>
</ink>
</file>

<file path=ppt/ink/ink3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88.061 6545.399 189.188, 3038.646 6534.578 513.685, 3125.323 6530.806 830.259, 3179.88 6530.179 851.63, 3226.909 6545.257 419.956</trace>
</ink>
</file>

<file path=ppt/ink/ink3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48.126 6431.638 168.978, 3202.824 6422.502 285.977, 3249.925 6410.613 431.384, 3312.93 6400.379 625.245, 3337.388 6494.908 858.136, 3337.852 6552.791 860.664, 3326.313 6616.862 862.012, 3308.537 6675.325 865.156, 3288.394 6730.853 868.304, 3264.188 6785.585 870.718, 3239.804 6835.102 871.919, 3184.375 6821.338 861.744, 3172.999 6760.616 785.679, 3162.833 6713.502 617.079, 3167.709 6669.037 6.171</trace>
</ink>
</file>

<file path=ppt/ink/ink3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65.323 6184.272 204.961, 3220.295 6213.979 257.912, 3295.618 6244.824 579.838, 3370.119 6284.558 484, 3405.634 6327.483 100.727</trace>
</ink>
</file>

<file path=ppt/ink/ink3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05.296 6303.325 198.33, 3573.389 6351.648 799.031, 3599.657 6447.267 857.182, 3572.959 6497.259 818.091, 3508.469 6577.547 691.926, 3555.565 6580.703 813.456, 3607.061 6576.112 832.35, 3654.027 6587.25 410.448</trace>
</ink>
</file>

<file path=ppt/ink/ink3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05.627 3703.563 226.02, 11748.43 3767.104 664.816, 11822.093 3824.29 780.787, 11867.839 3845.771 645.526</trace>
</ink>
</file>

<file path=ppt/ink/ink3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23.03 6324.49 366.505, 3676.062 6298.506 398.853, 3744.611 6289.347 566.316, 3825.625 6284.853 684.674, 3875.169 6310.395 685.594</trace>
</ink>
</file>

<file path=ppt/ink/ink3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01.078 6290.097 136.826, 3712.105 6341.379 246.902, 3721.291 6386.396 529.777, 3718.381 6468.428 687.69, 3710.09 6515.147 713.567, 3700.373 6558.163 724.882, 3673.181 6603.126 7.249</trace>
</ink>
</file>

<file path=ppt/ink/ink3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01.615 6337.718 201.698, 3812.228 6384.572 267.458, 3827.449 6430.819 515.922, 3840.724 6511.079 830.183, 3846.912 6568.711 863.555, 3876.831 6617.866 868.707, 3938.049 6622.349 864.418, 3989.144 6601.935 797.941, 4035.339 6599.235 393.481</trace>
</ink>
</file>

<file path=ppt/ink/ink3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95.288 6127.391 136.826, 4048.712 6092.983 658.72, 4031.87 6135.537 852.192, 4028.612 6188.985 860.058, 4027.796 6245.433 861.908, 4027.018 6303.567 862.899, 4028.568 6364.186 863.702, 4030.033 6432.801 864.677, 4030.891 6487.854 865.755, 4032.428 6543.598 867.071, 4034.123 6596.343 868.126, 4033.943 6649.409 868.981, 4032.477 6708.083 869.835, 4029.352 6779.417 870.896, 4025.969 6837.45 871.404, 4016.378 6893.161 870.125, 3979.094 6939.312 832.253, 3933.368 6968.59 231.608</trace>
</ink>
</file>

<file path=ppt/ink/ink3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14.057 6442.22 136.826, 3958.317 6443.887 275.833, 4003.032 6431.62 426.587, 4066.374 6419.874 585.469, 4113.598 6427.022 639.955</trace>
</ink>
</file>

<file path=ppt/ink/ink3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52.171 6190.886 136.826, 4224.416 6213.925 732.125, 4269.191 6212.774 786.21, 4318.952 6220.287 806.81, 4367.339 6209.914 784.552, 4412.559 6214.936 386.878</trace>
</ink>
</file>

<file path=ppt/ink/ink3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40.802 6229.247 136.826, 4241.115 6277.496 311.483, 4238.328 6324.526 542.68, 4228.03 6407.878 800.138, 4220.187 6457.489 849.618, 4221.039 6510.547 863.067, 4303.056 6531.775 847.031, 4345.988 6501.996 353.962</trace>
</ink>
</file>

<file path=ppt/ink/ink3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60.396 6410.473 136.826, 4438.487 6466.146 612.241, 4471.429 6542.688 796.707, 4519.527 6529.619 685.251, 4551.744 6459.773 548.652, 4493.054 6426.377 752.794, 4448.88 6445.591 793.098, 4403.067 6449.657 391.092</trace>
</ink>
</file>

<file path=ppt/ink/ink3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11.201 6779.538 160.502, 4690.949 6767.579 278.965, 4747.044 6756.747 358.756, 4793.357 6751.113 436.011, 4880.022 6743.626 632.269, 4933.731 6737 775.727, 4982.155 6733.286 823.802, 5032.235 6724.858 821.424, 5079.299 6732.213 405.061</trace>
</ink>
</file>

<file path=ppt/ink/ink3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16.492 6849.646 175.795, 4662.042 6908.964 538.364, 4745.206 6942.927 707.887, 4794.948 6954.196 798.411, 4842.624 6967.137 829.466, 4890.382 6985.466 838.412, 4940.397 7006.166 845.801, 4987.674 7028.124 852.44, 4896.354 7075.865 677.938, 4819.551 7097.448 569.131, 4751.286 7118.311 526.275, 4687.491 7143.905 502.511, 4631.54 7179.58 487.673, 4587.284 7227.468 777.363, 4638.551 7244.71 855.629, 4694.494 7243.192 861.857, 4760.503 7243.294 864.027, 4820.934 7247.301 865.903, 4887.265 7237.628 867.116, 4952.333 7231.051 868.051, 5007.536 7217.814 866.077, 5058.699 7195.736 836.195, 5107.012 7191.587 412.344</trace>
</ink>
</file>

<file path=ppt/ink/ink3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52.214 3306.719 464.161, 12070.759 3374.956 513.56, 12084.787 3455.138 763.19, 12085.976 3507.082 828.543, 12093.075 3558.281 780.893, 12084.79 3602.802 385.074</trace>
</ink>
</file>

<file path=ppt/ink/ink3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09.092 6343.01 177.251, 4690.058 6427.962 748.613, 4674.8 6477.467 797.664, 4656.33 6530.298 834.967, 4636.351 6587.768 854.735, 4602.324 6631.946 237.864</trace>
</ink>
</file>

<file path=ppt/ink/ink3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99.832 6345.655 195.555, 4722.027 6390.97 321.305, 4736.997 6444.639 508.942, 4753.939 6526.836 734.745, 4759.608 6573.794 802.206, 4787.829 6617.136 841.258, 4845.481 6614.841 850.412, 4890.992 6588.142 851.582, 4952.016 6497.445 851.528, 4965.651 6447.041 848.809, 4979.743 6391.207 823.693, 5008.696 6345.936 229.225</trace>
</ink>
</file>

<file path=ppt/ink/ink3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88.75 6266.286 233.604, 5062.474 6328.266 689.787, 5051.451 6370.88 811.719, 5042.98 6429.077 857.699, 5040.025 6481.944 864.889, 5045.302 6537.397 865.97, 5073.95 6582.651 859.578, 5084.429 6624.99 567.691</trace>
</ink>
</file>

<file path=ppt/ink/ink3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00.657 6362.852 233.604, 5161.321 6355.537 562.396, 5245.442 6340.234 767.736, 5288.553 6361.419 547.793</trace>
</ink>
</file>

<file path=ppt/ink/ink3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83.995 6238.507 168.978, 5186.99 6294.236 492.354, 5180.377 6374.35 651.894, 5176.066 6417.077 739.181, 5172.333 6467.122 799.543, 5171.658 6521.784 838.104, 5184.718 6572.606 852.256, 5236.782 6592.981 649.374, 5281.239 6566.544 271.505</trace>
</ink>
</file>

<file path=ppt/ink/ink3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46.706 6226.602 168.978, 5389.126 6252.803 306.386, 5417.502 6333.69 664.134, 5420.318 6428.07 812.605, 5415.698 6481.199 837.755, 5394.642 6536.693 853.626, 5364.559 6581.269 859.428, 5324.396 6636.277 859, 5290.837 6687.053 841.532, 5259.481 6730.565 771.685, 5214.105 6763.277 7.717</trace>
</ink>
</file>

<file path=ppt/ink/ink3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6.603 7374.804 199.915, 4695.557 7443.006 471.693, 4695.768 7518.598 617.276, 4690.767 7564.551 709.497, 4682.536 7609.066 763.972, 4675.428 7555.526 650.818, 4699.404 7465.258 570.753, 4727.081 7393.419 550.087, 4782.626 7391.521 718.522, 4794.094 7439.746 811.513, 4793.049 7494.124 842.299, 4790.187 7546.67 855.69, 4793.333 7602.552 862.348, 4881.098 7615.297 461.702</trace>
</ink>
</file>

<file path=ppt/ink/ink3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83.708 7368.19 149.476, 4934.032 7359.616 485.945, 5009.732 7365.969 821.117, 5061.953 7369.002 844.784, 5107.453 7387.163 416.58</trace>
</ink>
</file>

<file path=ppt/ink/ink3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78.417 7466.079 143.881, 4955.895 7466.232 737.359, 5007.546 7464.353 836.353, 5061.817 7465.372 854.68, 5114.589 7457.021 644.176, 5160.652 7464.682 6.442</trace>
</ink>
</file>

<file path=ppt/ink/ink3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65.476 7214.743 190.833, 5163.884 7290.323 744.147, 5163.166 7352.172 834.58, 5160.977 7420.563 860.044, 5157.949 7486.593 866.018, 5154.233 7548.608 866.866, 5147.413 7605.649 862.352, 5141.639 7659.298 830.096, 5137.45 7710.661 702.518, 5134.995 7753.536 597.04</trace>
</ink>
</file>

<file path=ppt/ink/ink3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99.837 3420.481 136.826, 12116.131 3366.88 244.645, 12162.81 3345.168 487.287, 12232.407 3334.3 810.49, 12259.6 3378.896 858.173, 12225.744 3429.911 852.962, 12157.056 3510.959 790.863, 12237.796 3494.483 663.514, 12238.153 3575.106 726.522, 12223.873 3625.623 759.553, 12212.489 3681.595 778.026, 12263.873 3669.259 824.974, 12287.232 3621.733 812.913, 12307.345 3573.796 788.188, 12344.976 3530.804 7.882</trace>
</ink>
</file>

<file path=ppt/ink/ink3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85.606 6911.819 523.602, 5548.277 6907.648 525.203, 5626.877 6921.165 810.879, 5676.573 6939.284 856.764, 5720.338 6974.054 238.429</trace>
</ink>
</file>

<file path=ppt/ink/ink3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61.046 6889.332 373.978, 6115.515 6895.504 436.73, 6188.207 6900.929 838.257, 6235.484 6919.96 864.126, 6278.439 6956.469 240.477</trace>
</ink>
</file>

<file path=ppt/ink/ink3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22.186 6899.913 292.982, 6464.752 6890.02 413.844, 6542.901 6876.207 767.108, 6591.993 6874.919 844.636, 6645.25 6866.521 862.148, 6698.07 6857.137 861.838, 6741.336 6863.499 569.184</trace>
</ink>
</file>

<file path=ppt/ink/ink3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55.295 6803.349 239.477, 7016.959 6792.274 437.984, 7094.05 6787.554 773.225, 7151.535 6776.649 848.147, 7203.744 6768.775 860.871, 7254.8 6756.722 802.247, 7301.136 6760.9 395.604</trace>
</ink>
</file>

<file path=ppt/ink/ink3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40.781 6722.657 310.309, 7485.323 6730.177 517.554, 7566.989 6723.251 799.089, 7617.863 6724.446 684.658, 7660.534 6726.237 369.462</trace>
</ink>
</file>

<file path=ppt/ink/ink3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62.771 6705.46 231.681, 7928.408 6684.797 541.251, 8011.419 6692.676 663.972</trace>
</ink>
</file>

<file path=ppt/ink/ink3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62.81 6254.381 165.445, 8365.581 6314.807 391.374, 8372.32 6372.581 544.15, 8377.547 6444.382 638.916, 8379.513 6535.2 771.786, 8379.059 6587.389 803.772, 8377.529 6642.285 827.307, 8375.401 6697.599 847.084, 8378.378 6751.842 852.199, 8381.011 6817.431 853.83, 8383.944 6869.537 854.855, 8388.333 6921.366 855.991, 8388.524 6978.696 856.329, 8391.974 7032.413 856.4, 8390.608 7088.263 856.352, 8390.534 7142.885 856.596, 8394.013 7196.007 855.884, 8397.092 7251.467 853.932, 8399.206 7307.4 844.891, 8399.811 7365.838 795.469, 8385.676 7409.749 392.262</trace>
</ink>
</file>

<file path=ppt/ink/ink3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59.953 7048.069 450.15, 9050.504 7112.872 659.999</trace>
</ink>
</file>

<file path=ppt/ink/ink3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57.096 6151.202 298.934, 9710.527 6111.694 698.653, 9666.93 6196.294 861.878, 9658.523 6259.204 867.814, 9654.18 6338.755 872.723, 9650.499 6409.125 874.828, 9647.656 6473.558 876.016, 9645.385 6528.502 876.65, 9643.824 6586.91 877.027, 9644.856 6657.415 877.251, 9648.062 6732.456 877.451, 9653.071 6791.501 877.579, 9659.218 6854.551 877.78, 9664.902 6910.698 877.923, 9672.03 6971.66 878.189, 9678.844 7030.466 878.053, 9676.798 7092.077 877.4, 9667.729 7147.117 876.75, 9652.222 7200.614 874.567, 9625.386 7262.688 868.404, 9588.776 7309.334 857.732, 9542.082 7340.171 238.698</trace>
</ink>
</file>

<file path=ppt/ink/ink3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81.941 6701.492 361.694, 9530.195 6694.381 445.77, 9588.461 6677.777 546.138, 9667.484 6660.578 676.151, 9761.812 6640.298 775.012, 9822.161 6626.599 796.97, 9872.356 6611.588 821.115, 9919.95 6613.072 404.908</trace>
</ink>
</file>

<file path=ppt/ink/ink3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14.388 3510.432 186.123, 12094.615 3569.91 240.857, 12093.082 3619.001 315.14, 12088.172 3672.779 476.618, 12076.208 3723.026 580.864, 12063.956 3772.186 710.005, 12042.865 3819.853 795.033, 12007.93 3868.787 841.767, 11957.494 3915.496 776.309</trace>
</ink>
</file>

<file path=ppt/ink/ink3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3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89.629 6159.139 149.476, 9733.908 6113.346 414.968, 9791.385 6105.554 668.741, 9867.135 6150.753 790.114, 9911.683 6186.752 7.901</trace>
</ink>
</file>

<file path=ppt/ink/ink3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32.172 7036.164 143.881, 9094.936 7030.351 873.088, 9079.443 7085.904 879.464, 9055.599 7138.792 881.894, 9021.596 7194.396 882.651, 8981.089 7260.871 880.828, 8944.514 7317.015 877.702, 8916.28 7364.205 865.303, 8873.464 7400.998 240.805</trace>
</ink>
</file>

<file path=ppt/ink/ink3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5.309 10312.771 277.54, 939.24 10319.195 577.189, 1019.522 10309.374 737.372, 1070.946 10294.858 759.953, 1119.047 10285.771 770.171, 1166.608 10280.489 779.016, 1217.463 10274.255 788.375, 1270.85 10274.222 796.209, 1323.745 10273.23 799.588, 1373.958 10269.7 802.359, 1428.257 10269.131 803.014, 1477.965 10271.828 799.59, 1529.333 10274.71 798.081, 1577.747 10274.474 798.047, 1628.096 10272.653 798.324, 1678.48 10269.084 799.615, 1730.69 10267.039 801.132, 1782.193 10263.915 803.996, 1832.536 10262.705 808.049, 1884.014 10260.796 812.322, 1936.026 10253.758 818.25, 1985.193 10248.666 820.874, 2040.107 10240.004 821.429, 2097.042 10238.56 820.793, 2148.585 10238.584 821.537, 2200.765 10234.035 821.558, 2257.178 10232.049 820.413, 2307.168 10232.259 817.779, 2361.877 10232.427 812.65, 2413.574 10234.289 807.118, 2467.814 10229.634 803.178, 2518.735 10229.568 797.515, 2567.118 10230.823 792.745, 2621.708 10229.988 792.804, 2670.925 10224.62 794.049, 2732.072 10221.643 794.87, 2794.617 10218.342 795.279, 2843.695 10217.378 795.487, 2898.196 10216.9 795.814, 2950.578 10216.313 796.577, 3007.06 10213.187 799.184, 3061.939 10205.506 801.978, 3114.969 10202.701 801.558, 3170.533 10198.99 799.679, 3235.098 10199.985 798.015, 3299.037 10199.935 797.264, 3353.394 10198.127 797.191, 3415.135 10196.944 797.191, 3472.67 10190.259 797.107, 3529.448 10190.852 797.447, 3584.177 10188.562 798.909, 3644.571 10185.457 800.912, 3697.304 10185.836 802.484, 3746.684 10180.901 803.619, 3818.629 10180.221 804.86, 3872.033 10175.563 805.6, 3932.132 10175.653 806.635, 3985.528 10175.47 808.276, 4048.084 10173.708 811.373, 4106.068 10166.474 813.945, 4160.473 10167.086 815.285, 4223.513 10161.423 816.474, 4276.718 10157.826 817.239, 4340.696 10158.33 817.707, 4396.15 10159.496 818.121, 4446.403 10156.063 818.433, 4504.477 10145.717 818.92, 4557.559 10147.176 818.946, 4619.531 10147.676 819.179, 4686.778 10147.741 819.382, 4744.902 10141.172 819.382, 4809.953 10143.514 819.382, 4862.591 10143.968 819.382, 4921.112 10141.429 819.322, 4982.668 10138.031 818.768, 5037.132 10138.065 817.835, 5091.403 10136.26 816.066, 5148.267 10138.308 813.046, 5203.679 10134.103 810.359, 5272.476 10134.945 807.493, 5328.517 10134.49 805.705, 5395.658 10134.863 804.091, 5454.636 10133.483 802.264, 5520.279 10129.815 799.02, 5576.418 10128.476 794.499, 5630.237 10132.942 790.862, 5689.233 10122.729 788.202, 5742.273 10120.547 785.689, 5793.524 10118.576 783.93, 5846.07 10112.013 782.834, 5902.956 10112.772 782.434, 5955.547 10113.479 782.657, 6003.182 10105.905 783.177, 6058.843 10098.125 783.858, 6109.067 10092.662 785.004, 6157.074 10094.509 785.763, 6208.818 10087.553 786.096, 6261.763 10076.787 785.445, 6313.428 10069.288 783.971, 6373.112 10060.129 782.684, 6431.5 10060.198 781.696, 6491.682 10052.115 780.963, 6547.757 10051.196 780.402, 6599.67 10042.141 779.818, 6653.127 10037.328 778.484, 6705.525 10026.389 776.693, 6759.803 10012.448 773.696, 6808.598 10021.639 768.329, 6857.724 10019.732 753.636, 6905.391 10011.216 723.259, 6952.082 10018.032 201.276</trace>
</ink>
</file>

<file path=ppt/ink/ink3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12.427 9804.812 198.33, 6874.122 9842.39 448.435, 6935.896 9882.458 528.409, 6966.143 9943.091 573.235, 6938.317 10021.289 703.094, 6879.04 10101.662 758.401, 6840.815 10146.566 695.874, 6795.104 10187.255 513.818</trace>
</ink>
</file>

<file path=ppt/ink/ink3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16.97 9802.167 136.826, 7361.028 9783.022 784.004, 7342.131 9833.744 811.412, 7334.416 9891.377 821.347, 7331.655 9942.287 825.635, 7329.109 10005.54 831.947, 7328.013 10078.963 837.319, 7328.21 10144.324 841.927, 7325.667 10209.732 847.335, 7323.503 10271.262 852.568, 7320.246 10337.144 856.392, 7316.747 10391.074 859.015, 7309.383 10445.037 860.643, 7296.506 10500.515 857.674, 7278.298 10550.709 851.215, 7227.432 10566.106 690.558, 7182.397 10564.854 192.175</trace>
</ink>
</file>

<file path=ppt/ink/ink3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98.163 10179.168 152.587, 7146.281 10161.561 166.781, 7198.486 10151.318 231.521, 7245.988 10139.115 350.157, 7307.361 10134.221 575.705, 7392.706 10134.648 776.526, 7445.896 10121.638 819.46, 7504.929 10117.48 852.748, 7556.291 10101.492 863.197, 7600.082 10102.365 570.081</trace>
</ink>
</file>

<file path=ppt/ink/ink3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02.131 10138.16 136.826, 7145.384 10141.187 208.805, 7198.188 10136.074 317.141, 7262.491 10127.672 365.653, 7305.652 10137.988 3.06</trace>
</ink>
</file>

<file path=ppt/ink/ink3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33.629 9812.749 136.826, 7357.923 9768.376 405.282, 7411.734 9739.483 683.463, 7501.001 9747.703 735.994, 7547.861 9773.211 7.36</trace>
</ink>
</file>

<file path=ppt/ink/ink3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30.929 8144.682 136.826, 3140.818 8204.648 341.947, 3144.08 8262.729 473.384, 3146.313 8322.113 520.978, 3147.058 8405.475 571.323, 3150.615 8450.182 591.916, 3148.958 8530.102 634.936, 3152.215 8613.511 700.258, 3155.402 8656.294 739.909, 3157.407 8703.801 764.558, 3154.66 8757.96 765.07, 3154.288 8806.255 762.573, 3158.792 8860.464 760.902, 3159.668 8908.454 759.583, 3156.598 8959.825 758.103, 3156.427 9009.167 754.063, 3158.781 9060.314 748.566, 3163.163 9109.903 742.571, 3166.339 9156.765 739.948, 3167.693 9205.17 738.02, 3172.421 9250.979 747.376, 3174.364 9302.873 755.026, 3174.605 9358.735 755.502, 3175.669 9410.714 759.528, 3184.809 9456.738 764.148, 3182.426 9505.131 761.867, 3183.817 9556.972 747.105, 3181.262 9606.712 734.525, 3181.328 9651.438 728.419, 3181.682 9697.877 733.191, 3185.693 9742.13 734.043, 3186.572 9787.284 717.222, 3183.922 9836.83 710.732, 3184.616 9883.358 711.624, 3177.375 9929.236 716.789, 3177.698 9978.947 716.583, 3177.636 10023.229 707.359, 3178.317 10069.04 692.14, 3176.111 10111.83 682.451, 3174.279 10191.028 565.392, 3170.582 10260.002 337.007</trace>
</ink>
</file>

<file path=ppt/ink/ink3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79.994 3823.939 554.92, 12156.739 3829.046 553.245, 12234.637 3851.058 747.66, 12287.146 3872.08 843.105, 12340.393 3896.666 871.093, 12397.463 3917.034 877.449, 12459.105 3928.434 880.625, 12518.26 3938.678 881.602, 12572.689 3941.349 876.502, 12620.064 3959.768 432.221</trace>
</ink>
</file>

<file path=ppt/ink/ink3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87.275 8093.091 158.161, 3081.125 8138.795 459.918, 3048.179 8205.679 709.539, 3024.369 8249.342 750.453, 3002.875 8299.96 736.945, 2981.084 8345.236 620.796, 2964.787 8401.45 110.674</trace>
</ink>
</file>

<file path=ppt/ink/ink3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91.243 8126.162 178.579, 3145.743 8154.895 269.98, 3192.259 8180.884 416.774, 3253.777 8225.275 524.261, 3313.854 8269.698 615.906, 3372.501 8326.023 590.29</trace>
</ink>
</file>

<file path=ppt/ink/ink3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74.756 8091.768 148.517, 2023.177 8076.065 244.643, 2086.706 8058.003 403.894, 2144.926 8055.242 456.739, 2206.717 8051.338 487.234, 2249.626 8060.059 499.143</trace>
</ink>
</file>

<file path=ppt/ink/ink3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38.254 8081.187 136.826, 2044.727 8146.303 528.183, 2042.908 8220.628 772.612, 2040.698 8278.877 833.438, 2037.629 8336.599 852.366, 2037.744 8388.316 856.896, 2038.501 8440.78 858.023, 2041.296 8496.575 858.634, 2027.932 8544.542 423.41</trace>
</ink>
</file>

<file path=ppt/ink/ink3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15.765 8295.481 180.076, 2069.291 8295.509 414.587, 2129.563 8288.076 605.349, 2183.531 8279.894 727.095, 2228.26 8276.731 792.513, 2276.313 8279.017 827.149, 2325.754 8288.771 855.877, 2368.911 8313.284 422.05</trace>
</ink>
</file>

<file path=ppt/ink/ink3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98.031 8003.141 150.556, 1893.752 8064.963 422.143, 1890.911 8138.981 639.045, 1889.343 8186.474 711.199, 1885.958 8245.412 759.745, 1884.585 8318.54 788.069, 1883.898 8371.24 798.852, 1877.808 8442.676 817.564, 1875.1 8493.321 833.439, 1872.863 8555.139 848.871, 1873.338 8608.788 855.586, 1875.412 8661.697 857.05, 1861.553 8709.427 422.628</trace>
</ink>
</file>

<file path=ppt/ink/ink3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429.817 7925.094 148.517, 2429.382 7968.944 581.472, 2428.222 8016.018 732.67, 2427.897 8063.553 780.579, 2426.833 8115.287 802.016, 2425.997 8169.243 822.728, 2424.794 8225.74 840.534, 2423.979 8280.545 851.439, 2423.782 8343.382 857.798, 2426.733 8403.989 860.914, 2430.864 8462.714 862.441, 2435.554 8518.913 862.635, 2425.214 8561.447 569.71</trace>
</ink>
</file>

<file path=ppt/ink/ink3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2.867 9278.332 154.814, 830.665 9278.995 429.31, 887.591 9256.661 648.449, 979.822 9235.372 785.467, 1026.89 9225.897 796.239, 1078.052 9218.32 805.617, 1126.845 9215.803 815.006, 1183.387 9212.092 823.988, 1237.506 9211.371 830.99, 1290.678 9209.413 834.873, 1342.664 9202.28 835.32, 1394.634 9198.451 832.642, 1446.485 9205.12 830.889, 1498.965 9203.836 831.519, 1551.381 9205.282 833.255, 1605.735 9214.214 834.015, 1657.756 9216.769 833.761, 1710.503 9223.1 833.954, 1761.01 9218.985 834.518, 1813.806 9217.968 835.405, 1866.792 9216.153 833.013, 1918.838 9211.751 826.928, 1968.875 9207.296 825.63, 2018.077 9196.018 827.991, 2070.053 9189.553 828.221, 2122.001 9185.855 825.304, 2182.251 9183.953 823.02, 2243.644 9176.666 822.331, 2298.806 9168.73 822.595, 2351.567 9163.188 822.729, 2403.906 9159.844 823.729, 2454.439 9157.274 824.803, 2508.99 9147.742 827.067, 2559.709 9140.761 829.681, 2611.75 9133.444 831.47, 2668.702 9137.943 831.223, 2727.873 9138.829 830.692, 2778.559 9138.004 829.772, 2834.025 9134.012 828.186, 2890.886 9127.561 825.233, 2943.292 9127.569 820.31, 2994.096 9122.975 815.839, 3045.593 9122.689 813.172, 3102.996 9123.267 809.8, 3153.792 9124.977 804.298, 3203.255 9124.05 800.901, 3254.28 9119.404 800.499, 3313.582 9117.162 801.302, 3365.8 9114.103 802.29, 3420.511 9104.988 800.064, 3473.244 9105.572 796.496, 3522.209 9106.425 796.278, 3569.896 9093.637 797.495, 3622.067 9086.934 793.097, 3674.083 9085.45 780.573, 3728.861 9087.845 772.963, 3781.825 9083.241 770.963, 3831.254 9077.165 769.513, 3879.041 9072.401 768.47, 3927.168 9061.932 768.161, 3975.262 9058.979 741.693, 4020.096 9063.478 707.439, 4064.763 9051.858 693.5, 4111.385 9045.784 680.274, 4154.699 9045.728 665.103, 4199.201 9036.215 659.978, 4289.327 9044.704 687.023, 4337.437 9024.687 698.653, 4384.431 9031.418 706.362, 4428.366 9026.39 707.048, 4477.831 9021.463 709.023, 4520.777 9016.988 723.379, 4569.415 9022.788 747.578, 4618.336 9014.298 761.082, 4666.576 9011.027 769.592, 4715.758 9014.798 772.529, 4765.928 9009.942 770.672, 4813.856 9002.19 767.082, 4862.011 8992.02 759.868, 4911.17 8994.277 749.013, 4964.954 8997.242 735.379, 5015.405 8991.357 718.295, 5059.466 8975.055 705.823, 5102.903 8989.159 678.373, 5183.67 8980.25 624.156, 5263.163 8979.997 594.491, 5338.873 8963.524 576.352, 5411.617 8986.454 557.473, 5480.343 8985.499 541.395, 5548.566 8976.015 547.271, 5614.375 8960.476 535.01</trace>
</ink>
</file>

<file path=ppt/ink/ink3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97.127 8231.986 136.826, 7351.977 8221.815 355.502, 7324.264 8276.156 672.231, 7316.103 8327.155 777.612, 7311.817 8390.266 811.568, 7309.742 8446.807 830.736, 7305.388 8531.586 847.768, 7303.261 8591.612 854.687, 7299.66 8660.679 861.238, 7296.245 8731.132 863.99, 7293.54 8805.437 866.893, 7291.224 8866.275 868.106, 7289.658 8937.854 868.787, 7288.094 8998.467 869.331, 7282.823 9059.188 869.617, 7270.787 9118.497 870.102, 7245.22 9168.726 869.755, 7198.097 9194.817 855.935, 7142.69 9178.198 606.02</trace>
</ink>
</file>

<file path=ppt/ink/ink3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52.65 8749.206 206.804, 7020.693 8731.659 289.815, 7072.501 8721.605 402.434, 7149.953 8709.992 631.056, 7202.93 8702.584 755.851, 7253.536 8698.505 829.702, 7315.269 8695.965 856.363, 7375.562 8694.585 846.009, 7427.611 8685.476 714.198, 7473.694 8692.369 198.754</trace>
</ink>
</file>

<file path=ppt/ink/ink3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36.378 3409.898 431.69, 12573.84 3477.326 557.956, 12583.086 3565.02 729.428, 12582.982 3619.005 787.2, 12579.835 3681.366 825.081, 12575.275 3733.479 845.829, 12564.695 3806.522 858.945, 12556.684 3861.899 865.023, 12552.827 3919.47 866.596, 12584.001 3872.883 202.59</trace>
</ink>
</file>

<file path=ppt/ink/ink3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92.372 8247.86 288.455, 7509.056 8298.855 386.92, 7512.66 8379.675 615.646, 7513.239 8438.841 697.614, 7515.296 8489.429 766.443, 7510.197 8538.21 815.084, 7498.086 8605.239 845.139, 7488.969 8662.705 858.693, 7480.064 8719.767 863.944, 7479.258 8784.146 866.705, 7495.241 8844.95 854.313, 7543.005 8867.923 582.302, 7597.533 8823.115 304.386</trace>
</ink>
</file>

<file path=ppt/ink/ink3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60.125 8628.832 160.502, 7843.442 8575.248 587.044, 7762.356 8561.206 812.056, 7693.565 8647.3 830.644, 7694.22 8704.583 845.576, 7708.108 8756.726 853.582, 7801.949 8782.662 801.052, 7862.798 8711.02 514.136, 7894.229 8648.414 332.561, 7905.34 8587.151 221.405, 7872.508 8668.073 759.135, 7879.2 8714.188 831.489, 7912.251 8756.748 845.602, 7963.975 8738.971 487.017</trace>
</ink>
</file>

<file path=ppt/ink/ink3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50.08 8526.975 292.982, 8009.933 8512.097 448.131, 8070.993 8482.396 677.329, 8118.137 8502.598 630.049</trace>
</ink>
</file>

<file path=ppt/ink/ink3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01.67 8382.788 145.682, 8011.385 8435.874 479.223, 8011.373 8510.04 703.144, 8008.558 8561.322 767.803, 8000.962 8618.63 809.114, 7996.058 8670.039 837.934, 7991.929 8726.707 853.007, 7996.313 8784.243 862.127, 8046.171 8807.439 861.301, 8091.112 8777.884 729.655, 8137.116 8765.647 203.056</trace>
</ink>
</file>

<file path=ppt/ink/ink3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44.788 8546.817 136.826, 7996.663 8530.843 455.001, 8055.934 8509.229 384.204, 8102.6 8496.396 120.97</trace>
</ink>
</file>

<file path=ppt/ink/ink3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03.32 8156.586 199.915, 8754.16 8134.838 222.939, 8705.82 8115.371 284.249, 8641.799 8126.822 721.728, 8608.103 8233.638 847.735, 8601.387 8307.767 855.836, 8596.599 8359.645 861.665, 8592.469 8421.066 865.186, 8586.429 8498.646 867.614, 8582.224 8561.947 869.757, 8577.542 8619.688 871.514, 8572.519 8675.6 873.305, 8565.756 8735.154 875.189, 8560.492 8796.785 876.702, 8556.134 8854.087 877.931, 8552.616 8912.949 878.859, 8546.49 8982.849 879.621, 8542.474 9039.878 879.984, 8533.693 9096.865 880.143, 8518.529 9151.353 879.955, 8468.045 9114.827 656.57, 8457.404 9070.485 406.282</trace>
</ink>
</file>

<file path=ppt/ink/ink3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22.337 8610.312 259.004, 8468.973 8578.277 329.081, 8522.164 8553.857 596.044, 8610.751 8539.124 732.716, 8663.798 8538.564 572.073</trace>
</ink>
</file>

<file path=ppt/ink/ink3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84.551 8594.438 305.826, 8973.812 8543.607 570.104, 8923.593 8478.774 824.498, 8875.636 8496.653 848.579, 8831.981 8540.169 852.307, 8801.634 8584.958 852.548, 8780.025 8644.316 852.585, 8796.004 8693.404 853.078, 8852.716 8709.767 805.107, 8902.206 8687.598 603.849, 8953.298 8629.922 373.628, 8972.441 8581.562 298.464, 8981.711 8538.71 282.556, 8959.374 8598.84 677.41, 8957.059 8647.143 809.908, 8965.726 8699.567 863.703, 9018.271 8721.416 830.677, 9061.738 8692.916 476.12</trace>
</ink>
</file>

<file path=ppt/ink/ink3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90.914 8561.368 194.019, 9171.001 8516.688 219.043, 9135.804 8467.241 549.712, 9071.567 8505.41 837.039, 9051.961 8561.16 850.996, 9044.564 8617.087 853.598, 9046.434 8671.133 855.625, 9134.018 8682.814 826.471, 9193.996 8606.928 575.389, 9229.143 8538.26 322.111, 9247.275 8486.228 223.326, 9259.027 8425.694 166.414, 9263.472 8383.33 150.597, 9270.624 8333.087 121.082</trace>
</ink>
</file>

<file path=ppt/ink/ink3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67.64 8204.208 136.826, 9298.428 8157.835 136.826, 9318.216 8107.017 246.948, 9279.076 8156.16 753.387, 9258.596 8204.933 796.421, 9242.106 8261.854 819.093, 9231.137 8316.106 829.284, 9214.895 8388.774 842.465, 9201.987 8457.495 853.01, 9192.562 8523.978 861.914, 9186.112 8588.533 869.835, 9184.086 8642.552 875.433, 9215.697 8689.992 877.261, 9278.511 8691.659 871.954, 9331.231 8680.796 822.815, 9376.056 8658.261 624.667, 9420.868 8651.757 6.247</trace>
</ink>
</file>

<file path=ppt/ink/ink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27.675 3210.154 241.47, 9430.808 3271.631 390.764, 9440.9 3334.787 707.898, 9440.666 3379.008 600.128, 9378.353 3365.715 195.912, 9324.706 3364.182 139.401, 9374.708 3378.715 319.105, 9424.003 3370.24 424.283, 9484.206 3355.992 529.09, 9450.379 3406.296 567.567, 9390.201 3448.061 450.02, 9345.925 3486.265 356.339, 9391.081 3493.997 371.944, 9438.108 3476.077 453.369, 9501.772 3457.575 567.465, 9576.205 3466.806 707.919, 9623.602 3556.16 824.869, 9636.496 3633.988 844.183, 9645.712 3698.781 856.045, 9649.983 3754.989 862.189, 9650.61 3823.639 864.984, 9644.317 3880.788 866.187, 9628.269 3934.423 862.89, 9579.037 3952.316 796.484, 9536.686 3924.126 580.304, 9502.323 3879.601 289.464</trace>
</ink>
</file>

<file path=ppt/ink/ink4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29.764 3457.52 186.123, 12585.372 3431.306 178.184, 12641.255 3410.554 296.022, 12686.4 3402.548 541.52, 12771.062 3390.082 817.055, 12777.438 3443.229 867.869, 12773.601 3522.557 872.405, 12775.564 3594.731 873.773, 12775.481 3674.003 874.848, 12775.551 3740.525 876.291, 12776.54 3799.176 878.623, 12778.913 3858.402 881.124, 12766.483 3901.35 581.92</trace>
</ink>
</file>

<file path=ppt/ink/ink4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58.132 8463.479 231.681, 9449.349 8531.807 322.739, 9445.13 8586.926 576.097, 9426.9 8667.579 820.624, 9459.618 8625.13 313.904</trace>
</ink>
</file>

<file path=ppt/ink/ink4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60.777 8324.584 187.565, 9427.336 8371.684 734.979, 9458.962 8417.494 803.444, 9475.03 8461.624 8.098</trace>
</ink>
</file>

<file path=ppt/ink/ink4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40.935 8280.932 181.595, 9474.257 8326.908 760.728, 9498.875 8370.002 211.703</trace>
</ink>
</file>

<file path=ppt/ink/ink4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77.973 8512.424 181.595, 9480.887 8579.52 673.746, 9472.246 8622.12 721.881, 9458.205 8665.797 727.321, 9427.027 8708.312 7.273</trace>
</ink>
</file>

<file path=ppt/ink/ink4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68.715 8265.057 242.809, 9479.887 8316.864 342.367, 9502.127 8363.786 367.374</trace>
</ink>
</file>

<file path=ppt/ink/ink4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97.03 8485.967 242.809, 9590.136 8530.444 759.631, 9583.594 8580.508 824.752, 9570.538 8634.338 838.934, 9551.21 8686.457 845.783, 9565.001 8635.379 725.802, 9583.273 8588.966 615.708, 9609.574 8516.431 483.099, 9629.253 8455.067 459.312, 9662.967 8499.354 750.155, 9663.188 8545.391 806.846, 9668.64 8597.31 844.183, 9691.362 8644.368 775.029, 9697.104 8688.945 382.182</trace>
</ink>
</file>

<file path=ppt/ink/ink4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79.335 8444.96 310.309, 9942.096 8383.591 446.299, 9898.511 8336.129 639.107, 9824.663 8381.991 788.018, 9766.999 8463.064 814.173, 9751.529 8522.232 816.249, 9753.44 8575.553 817.319, 9800.744 8598.227 781.346, 9853.241 8592.322 666.642, 9901.541 8573.53 450.084, 9946.078 8537.211 286.792, 9973.108 8478.99 190.229, 9946.715 8541.293 814.46, 9938.142 8601.954 847.754, 9930.027 8660.444 859.088, 9918.951 8729.006 861.575, 9905.198 8799.013 864.234, 9892.269 8861.442 865.692, 9882.145 8913.153 866.334, 9871.31 8973.639 867.395, 9855.305 9045.135 869.461, 9836.251 9105.22 871.623, 9798.603 9157.705 874.165, 9752.979 9198.606 875.804, 9695.919 9204.466 873.967, 9659.033 9150.77 870.69, 9651.305 9093.513 867.429, 9661.041 9016.234 863.734, 9670.869 8959.639 861.555, 9686.794 8901.521 857.649, 9763.205 8828.66 832.515, 9821.033 8798.227 815.862, 9888.961 8777.141 756.768, 9936.38 8762.1 606.94, 9980.373 8762.74 6.069</trace>
</ink>
</file>

<file path=ppt/ink/ink4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51.365 8812.701 136.826, 7495.25 8785.622 169.226, 7543.543 8763.695 168.304</trace>
</ink>
</file>

<file path=ppt/ink/ink40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48.203 8628.832 244.831, 4152.448 8671.955 419.641, 4155.462 8715.585 594.614, 4154.097 8764.852 701.081, 4149.336 8812.396 762.747, 4144.745 8869.982 784.128, 4139.798 8933.575 803.929, 4136.292 8992.33 826.967, 4133.723 9047.324 839.645, 4138.966 8986.781 484.52, 4143.481 8944.01 183.703</trace>
</ink>
</file>

<file path=ppt/ink/ink40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19.1 8593.115 218.519, 4109.868 8639.277 358.894, 4084.419 8688.491 468.569, 4055.299 8745.433 496.737</trace>
</ink>
</file>

<file path=ppt/ink/ink4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98.015 3736.633 273.231, 12560.432 3708.189 354.582, 12618.782 3700.732 562.534, 12708.975 3701.361 789.05, 12759.535 3713.304 819.54, 12802.39 3755.249 439.172</trace>
</ink>
</file>

<file path=ppt/ink/ink41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57.462 8577.241 256.862, 4210.025 8581.56 272.614, 4253.241 8632.059 482.354, 4290.207 8693.998 769.148, 4373.416 8713.451 163.655</trace>
</ink>
</file>

<file path=ppt/ink/ink41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55.89 8458.188 356.616, 4399.211 8441.795 356.616, 4444.743 8418.209 333.561, 4498.737 8384.486 401.075, 4552.967 8368.672 475.001</trace>
</ink>
</file>

<file path=ppt/ink/ink41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5.281 8061.344 237.502, 4691.991 8104.408 611.88, 4753.662 8127.199 424.929, 4807.141 8116.299 298.524, 4811.217 8161.917 653.186, 4748.739 8227.219 799.214, 4687.583 8311.073 816.974, 4621.047 8400.643 803.759, 4581.092 8445.266 716.002</trace>
</ink>
</file>

<file path=ppt/ink/ink41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45.595 8183.043 215.563, 4699.438 8190.127 438.761, 4773.376 8212.439 699.884, 4866.452 8245.403 788.955, 4911.833 8263.201 793.292, 4860.891 8308.958 113.224</trace>
</ink>
</file>

<file path=ppt/ink/ink41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00.618 8444.96 281.911, 4649.23 8419.985 278.949, 4708.17 8384.506 363.102, 4781.695 8355.961 557.275, 4857.743 8326.42 639.677, 4904.531 8309.869 620.238, 4975.626 8286.688 308.551</trace>
</ink>
</file>

<file path=ppt/ink/ink41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91.109 8251.829 136.826, 4820.354 8294.292 215.525, 4834.303 8337.241 396.287, 4836.963 8413.152 565.061, 4843.034 8505.673 739.008, 4842.623 8552.951 800.573, 4841.943 8609.161 849.225, 4835.946 8665.349 866.279, 4785.087 8646.237 623.296, 4747.454 8582.532 126.966</trace>
</ink>
</file>

<file path=ppt/ink/ink41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06.446 8460.834 136.826, 4697.543 8418.065 136.826, 4664.583 8465.402 197.041, 4651.013 8514.165 261.647, 4648.24 8570.627 124.404</trace>
</ink>
</file>

<file path=ppt/ink/ink41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43.237 8419.826 233.604, 4974.397 8462.471 231.143, 5004.27 8520.983 379.957, 5040.034 8569.826 699.351, 5056.817 8612.252 194.622</trace>
</ink>
</file>

<file path=ppt/ink/ink41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6.603 8099.705 317.424, 4661.682 8164.999 506.391, 4641.383 8210.451 549.834, 4610.578 8280.694 532.716</trace>
</ink>
</file>

<file path=ppt/ink/ink41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29.222 8093.091 366.505, 5087.973 8037.387 344.434, 5136.409 8016.59 380.335, 5189.505 7989.087 479.796, 5257.467 7958.722 638.44, 5305.337 7942.206 574.754</trace>
</ink>
</file>

<file path=ppt/ink/ink4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04.63 3891.403 298.934, 12549.042 3903.106 352.46, 12618.439 3903.186 585.41, 12668.213 3902.31 719.31, 12723.51 3897.037 807.175, 12775.957 3887.927 799.967, 12821.827 3894.85 394.48</trace>
</ink>
</file>

<file path=ppt/ink/ink42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01.193 7868.213 136.826, 5200.691 7935.118 549.48, 5168.974 8014.74 759.095, 5140.696 8058.582 713.861, 5090.922 8131.447 482.592</trace>
</ink>
</file>

<file path=ppt/ink/ink42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67.585 8148.649 136.826, 5111.793 8201.323 375.332, 5120.212 8270.789 588.861, 5121.083 8362.824 751.821, 5118.641 8420.528 790.332, 5115.138 8481.329 824.054, 5113.794 8535.006 840.02, 5097.239 8580.819 414.23</trace>
</ink>
</file>

<file path=ppt/ink/ink42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54.894 8122.192 164.176, 5198.608 8116.526 295.886, 5244.066 8104.981 507.86, 5318.421 8119.433 840.557, 5316.715 8173.88 860.933, 5319.451 8231.439 862.539, 5323.626 8300.718 862.998, 5326.438 8353.789 863.28, 5329.059 8407.794 863.49, 5330.583 8460.181 863.98, 5332.907 8514.454 864.855, 5346.848 8565.208 865.86, 5361.302 8616.331 866.141, 5336.646 8564.428 530.931</trace>
</ink>
</file>

<file path=ppt/ink/ink42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56.216 8257.12 208.481, 5212.866 8229.168 429.941, 5274.026 8216.527 696.397, 5318.899 8219.176 751.263, 5364.402 8237.388 209.069</trace>
</ink>
</file>

<file path=ppt/ink/ink42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50.924 8388.079 171.559, 5194.701 8365.923 193.171, 5238.508 8348.484 282.412, 5257.167 8394.713 445.893, 5227.117 8440.373 209.669</trace>
</ink>
</file>

<file path=ppt/ink/ink42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72.09 8497.871 136.826, 5218.121 8465.382 182.342, 5275.346 8435.549 313.048, 5341.289 8423.312 431.384, 5323.556 8470.417 258.957</trace>
</ink>
</file>

<file path=ppt/ink/ink42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70.231 8632.799 273.231, 5118.634 8617.071 361.486, 5185.854 8601.155 547.351, 5274.912 8584.812 689.552, 5318.403 8576.729 739.583, 5372.306 8567.827 759.958, 5422.854 8562.339 773.683, 5473.891 8562.072 682.451, 5520.903 8577.47 6.824</trace>
</ink>
</file>

<file path=ppt/ink/ink42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28.475 7960.81 331.466, 5623.354 8011.592 353.559, 5601.985 8069.298 449.171, 5557.888 8129.045 504.602, 5509.648 8177.478 506.076, 5456.749 8228.939 490.693, 5518.276 8231.093 561.726, 5590.831 8217.818 661.014, 5552.26 8288.355 427.007, 5510.007 8338.732 296.979, 5477.479 8388.053 277.408, 5541.924 8368.005 399.182, 5599.893 8336.435 506.959, 5624.366 8383.719 278.076</trace>
</ink>
</file>

<file path=ppt/ink/ink42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89.575 8573.272 136.826, 5534.163 8554.032 239.999, 5599.844 8495.532 431.517, 5633.235 8442.312 488.872, 5671.861 8362.66 476.244, 5697.374 8296.37 322.134</trace>
</ink>
</file>

<file path=ppt/ink/ink42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78.743 8101.029 237.502, 5727.792 8092.032 277.434, 5776.069 8086.754 655.751, 5757.702 8130.387 735.636, 5681.763 8203.133 576.285, 5634.243 8247.705 360.318, 5691.671 8202.461 292.066, 5744.891 8167.632 291.771, 5808.295 8137.35 426.272, 5773.356 8204.684 654.577, 5716.331 8272.487 689.022, 5650.353 8323.622 352.954</trace>
</ink>
</file>

<file path=ppt/ink/ink4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34.02 3456.197 630.915, 12880.006 3435.813 557.824, 12926.901 3426.413 584.702, 13018.897 3420.829 675.326, 13066.222 3426.914 575.388, 13111.583 3439.015 409.337</trace>
</ink>
</file>

<file path=ppt/ink/ink43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16.568 8065.312 208.481, 5666.306 8105.935 400.101, 5691.507 8160.928 559.533, 5722.503 8265.14 747.728, 5737.859 8330.834 812.015, 5748.043 8382.659 834.457, 5758.891 8432.87 847.009, 5772.21 8484.736 857.372, 5789.942 8533.612 860.043, 5817.695 8587.9 861.458, 5862.562 8619.973 861.341, 5914.249 8606.556 860.234, 5948.737 8563.032 850.323, 5940.42 8505.897 833.193, 5907.875 8448.041 815.421, 5884.597 8403.132 786.051, 5852.035 8337.643 709.554, 5825.711 8278.03 582.291, 5797.079 8212.419 238.601</trace>
</ink>
</file>

<file path=ppt/ink/ink43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82.711 7915.834 180.076, 5697.417 7971.243 600.612, 5754.359 8051.637 523.228</trace>
</ink>
</file>

<file path=ppt/ink/ink43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47.032 8316.646 538.266, 6190.082 8335.008 765.536</trace>
</ink>
</file>

<file path=ppt/ink/ink43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15.34 8384.11 195.555, 10368.198 8371.215 291.304, 10412.607 8371.59 407.368, 10481.077 8358.217 559.56, 10559.117 8344.604 730.125, 10605.773 8351.079 779.887, 10652.976 8346.409 795.471, 10707.153 8344.314 800.487, 10767.566 8343.909 804.353, 10818.797 8342.396 806.309, 10879.421 8339.564 803.479, 10940.144 8333.184 796.05, 10988.021 8338.594 786.898, 11041.819 8338.693 779.409, 11093.972 8344.773 774.636, 11143.716 8354.365 769.55, 11190.648 8360.782 759.343, 11241.905 8360.727 745.315, 11293.047 8365.883 715.094, 11337.392 8359.384 703.131, 11382.304 8352.538 704.175, 11432.679 8341.506 709.206, 11475.519 8326.785 714.915, 11528.121 8322.158 721.252, 11575.134 8325.163 731.587, 11622.939 8325.171 740.941, 11669.078 8332.312 752.174, 11714.984 8321.877 691.139, 11759.857 8326.298 192.337</trace>
</ink>
</file>

<file path=ppt/ink/ink43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17.199 8642.06 136.826, 10364.703 8652.499 136.826, 10413.03 8656.888 393.021, 10469.414 8667.486 482.25, 10537.16 8669.335 584.421, 10585.894 8661.6 675.966, 10636.239 8647.634 741.642, 10681.178 8631.782 770.915, 10735.867 8619.261 787.27, 10796.337 8610.994 805.955, 10847.965 8607.171 817.263, 10909.051 8603.481 825.968, 10969.476 8602.395 831.687, 11027.711 8598.087 835.633, 11088.632 8592.968 836.719, 11142.646 8585.754 834.701, 11199.937 8582.407 828.882, 11256.53 8578.14 819.335, 11309.095 8576.046 809.82, 11361.811 8571.278 801.978, 11411.822 8563.455 797.421, 11464.138 8557.09 795.304, 11512.845 8550.422 792.774, 11560.503 8543.444 789.084, 11615.433 8537.196 781.338, 11665.701 8527.997 771.603, 11718.298 8519.408 751.543, 11766.677 8514.864 741.582, 11815.898 8504.289 747.428, 11860.943 8497.494 767.885, 11903.978 8479.037 775.398, 11949.257 8457.896 784.539, 11994.451 8452.672 386.872</trace>
</ink>
</file>

<file path=ppt/ink/ink43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92.429 8204.208 317.424, 11737.374 8198.047 304.462, 11788.204 8200.829 469.635, 11861.199 8217.383 586.599, 11946.232 8255.503 616.911, 12012.905 8310.368 774.58, 11984.394 8352.847 855.234, 11952.854 8409.754 862.847, 11926.384 8461.185 863.315, 11886.658 8513.915 861.703, 11813.071 8607.962 793.263, 11767.605 8651.891 646.059</trace>
</ink>
</file>

<file path=ppt/ink/ink43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78.587 8233.31 148.517, 10534.607 8257.643 391.369, 10465.837 8302.66 482.891, 10411.553 8348.494 491.349, 10350.635 8400.445 490.856, 10290.574 8447.879 487.602, 10228.825 8502.356 481.937, 10185.844 8549.777 472.336, 10200.441 8595.022 728.111, 10246.916 8603.169 809.192, 10302.971 8616.672 834.27, 10361.795 8631.405 848.008, 10422.816 8649.977 853.278, 10478.995 8669.036 848.214, 10542.823 8697.051 833.923, 10590.399 8715.738 804.585, 10635.156 8753.136 8.045</trace>
</ink>
</file>

<file path=ppt/ink/ink4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16.278 8173.783 312.854, 12230.834 8234.9 791.014, 12221.135 8307.34 832.858, 12211.296 8372.742 852.669, 12197.292 8432.338 861.285, 12186.93 8494.886 864.951, 12179.377 8546.668 864.514, 12186.936 8490.331 860.966, 12201.602 8418.397 853.035, 12213.682 8352.192 826.235, 12221.927 8292.759 793.029, 12232.257 8238.101 726.054, 12244.586 8189.069 674.243, 12258.42 8145.919 692.798, 12301.079 8146.048 846.977, 12311.288 8200.268 857.272, 12311.722 8265.527 864.975, 12311.854 8334.976 870.029, 12310.832 8395.07 873.119, 12313.739 8455.817 876.236, 12328.697 8508.701 874.813, 12377.688 8530.635 764.936</trace>
</ink>
</file>

<file path=ppt/ink/ink4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82.708 8250.507 143.057, 12583.187 8205.492 315.306, 12537.434 8185.588 524.81, 12462.909 8188.333 752.123, 12416.496 8216.529 780.132, 12389.604 8258.969 786.819, 12378.515 8310.492 792.627, 12375.789 8359.949 799.466, 12378.355 8417.969 813.443, 12389.346 8475.313 824.493, 12479.499 8529.403 845.517, 12553.554 8449.813 775.157, 12622.047 8354.889 465.709, 12639.561 8301.881 338.115, 12654.636 8254.151 248.996, 12655.636 8207.356 247.991, 12604.646 8262.781 566.956, 12593.055 8337.386 732.191, 12597.389 8382.254 797.094, 12614.775 8434.814 849.925, 12708.932 8480.272 860.15, 12760.354 8462.151 778.94, 12805.521 8461.382 384.111</trace>
</ink>
</file>

<file path=ppt/ink/ink4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48.065 8114.256 198.33, 12775.313 8195.87 691.353, 12779.568 8248.376 741.895, 12782.543 8300.767 789.621, 12782.481 8369.038 829.443, 12781.58 8424.338 854.812, 12780.582 8477.68 863.516, 12792.991 8426.585 828.008, 12800.505 8367.668 806.515, 12806.591 8318.99 784.375, 12813.178 8269.608 770.608, 12820.979 8222.22 753.576, 12839.312 8174.662 747.719, 12885.037 8164.987 829.521, 12927.968 8196.391 588.515</trace>
</ink>
</file>

<file path=ppt/ink/ink4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91.439 3425.772 136.826, 12972.017 3518.609 849.932, 12977.63 3586.861 861.548, 12981.374 3644.964 864.647, 12984.018 3712.702 869.428, 12985.151 3767.131 873.834, 12981.789 3823.808 878.45, 12960.281 3876.417 882.741, 12901.216 3876.773 882.116, 12839.279 3790.456 878.372, 12832.77 3734.905 874.498, 12889.118 3723.23 853.104, 12932.109 3728.303 563.416</trace>
</ink>
</file>

<file path=ppt/ink/ink4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34.587 8102.351 140.051, 12974.498 8167.062 738.598, 12979.776 8214.777 779.276, 12975.623 8276.236 798.801, 12968.153 8341.893 810.94, 12960.817 8401.58 823.978, 12951.203 8458.475 839.106, 12956.01 8399.323 824.782, 12962.484 8349.583 790.059, 12976.205 8288.828 733.166, 12989.946 8241.697 677.352, 13044.1 8174.156 644.148, 13122.265 8148.526 809.034, 13173.476 8162.99 809.844, 13217.169 8192.693 225.371</trace>
</ink>
</file>

<file path=ppt/ink/ink4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70.591 8127.484 212.081, 13230.102 8183.325 447.458, 13214.667 8261.605 683.068, 13210.183 8324.23 787.457, 13214.524 8378.533 813.643, 13220.972 8434.637 843.789, 13249.649 8477.201 858.182, 13303.37 8475.709 859.903, 13335.902 8420.089 853.59, 13358.568 8356.688 821.438, 13370.688 8305.264 777.838, 13375.521 8254 728.033, 13374.376 8200.499 691.849, 13365.032 8156.732 715.936, 13281.333 8130.288 818.399, 13232.27 8154.628 825.195, 13237.519 8221.403 354.797</trace>
</ink>
</file>

<file path=ppt/ink/ink4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3.301 8169.815 136.826, 13452.889 8266.038 788.355, 13456.299 8321.81 819.319, 13459.874 8374.064 842.936, 13466.958 8435.362 855.074, 13478.101 8491.342 859.218, 13535.876 8467.229 859.396, 13566.236 8417.827 840.306, 13594.774 8369.64 772.924, 13618.825 8323.082 620.203, 13637.883 8280.614 441.063, 13659.735 8228.122 271.076, 13667.606 8168.697 436.266, 13651.472 8237.224 747.02, 13652.994 8282.361 784.52, 13663.037 8331.231 805.719, 13686.928 8376.937 822.155, 13730.154 8413.814 837.704, 13781.331 8429.713 821.85, 13825.356 8392.382 798.789, 13860.262 8349.607 760.482, 13880.085 8306.361 700.888, 13892.867 8261.313 647.979, 13893.31 8213.613 632.815, 13862.715 8136.7 710.993, 13819.74 8117.438 799.086, 13769.287 8121.826 807.974, 13723.719 8110.917 398.428</trace>
</ink>
</file>

<file path=ppt/ink/ink4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65.09 7902.606 136.826, 13966.525 7948.519 339.343, 13972.764 8014.958 561.832, 13974.714 8103.663 752.57, 13970.797 8156.04 823.229, 13967.909 8215.803 846.653, 13963.783 8271.261 859.842, 13958.38 8323.11 864.302, 13956.206 8377.626 869.216, 13938.373 8424.772 428.628</trace>
</ink>
</file>

<file path=ppt/ink/ink4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29.371 8120.871 136.826, 13983.835 8110.924 346.615, 14041.963 8122.251 539.535, 14108.002 8157.457 772.78, 14149.68 8244.185 853.658, 14121.126 8292.985 860.759, 14072.628 8337.849 865.829, 14019.881 8385.354 858.268, 13975.091 8407.953 8.651</trace>
</ink>
</file>

<file path=ppt/ink/ink4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32.054 8185.688 192.332, 14395.853 8141.355 315.68, 14344.373 8118.756 737.2, 14299.637 8125.806 805.569, 14245.942 8207.884 816.96, 14254.148 8261.478 820.876, 14276.651 8307.336 822.164, 14365.787 8317.341 624.361, 14401.507 8257.967 323.373, 14424.556 8207.267 158.218, 14435.517 8162.646 136.975, 14422.534 8270.418 863.022, 14448.537 8319.376 863.401, 14494.939 8344.572 752.068</trace>
</ink>
</file>

<file path=ppt/ink/ink4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40.529 8099.705 244.831, 14536.364 8169.171 627.912, 14532.305 8215.417 745.944, 14525.625 8262.902 788.66, 14517.768 8312.735 809.757, 14512.588 8363.17 821.937, 14519.224 8313.603 808.793, 14527.248 8260.875 740.159, 14533.639 8212.627 646.997, 14540.327 8169.72 607.458, 14563.16 8092.996 573.087, 14611.521 8143.2 815.101, 14620.127 8199.028 849.46, 14629.025 8262.728 864.487, 14643.805 8317.281 868.701, 14641.285 8361.289 573.716</trace>
</ink>
</file>

<file path=ppt/ink/ink4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32.093 8167.169 192.332, 14908.504 8124.2 423.082, 14848.222 8077.593 775.762, 14796.52 8082.579 817.636, 14751.075 8106.337 841.518, 14701.481 8208.526 852.827, 14696.476 8264.34 854.641, 14705.982 8316.956 856.333, 14798.049 8348.746 835.673, 14847.195 8308.874 730.43, 14892.24 8225.387 460.89, 14909.082 8167.837 271.497</trace>
</ink>
</file>

<file path=ppt/ink/ink4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47.967 7819.269 136.826, 14957.1 7770.466 144.538, 14943.593 7856.283 584.047, 14939.831 7900.971 650.725, 14936.91 7962.911 720.047, 14932.75 8020.056 774.136, 14927.939 8073.417 812.88, 14925.598 8126.705 842.093, 14927.421 8188.336 858.497, 14932.083 8250.286 866.42, 14950.088 8299.974 865.969, 14983.671 8345.2 844.106, 14998.928 8391.712 416.245</trace>
</ink>
</file>

<file path=ppt/ink/ink4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4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37.49 3757.798 303.606, 13218.768 3803.449 525.467, 13149.716 3857.415 838.327, 13101.237 3878.174 853.293, 13058.087 3881.757 563.541</trace>
</ink>
</file>

<file path=ppt/ink/ink45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08.554 9075.463 506.358, 8947.123 9142.512 754.309, 8954.923 9189.208 794.129, 8960.804 9253.188 827.308, 8964.408 9331.314 841.577, 8966.83 9400.177 853.034, 8968.89 9477.011 860.455, 8971.589 9557.502 865.084, 8973.942 9613.638 868.21, 8981.923 9688.29 871.221, 8991.661 9743.402 872.773, 9004.805 9806.699 872.619, 9018.266 9867.173 868.307, 8983.958 9822.852 295.772</trace>
</ink>
</file>

<file path=ppt/ink/ink45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02.726 9668.083 206.804, 8833.885 9714.099 442.052, 8872.828 9785.25 618.954, 8892.55 9833.501 694.372, 8936.769 9920.924 818.535, 8980.119 9970.156 850.707, 9029.125 9987.709 866.146, 9060.262 9917.548 872.957, 9080.854 9843.549 875.198, 9096.272 9788.101 875.231, 9109.136 9728.023 874.186, 9124.851 9658.667 868.576, 9135.192 9595.648 852.756, 9139.671 9540.336 760.705, 9159.112 9494.674 211.696</trace>
</ink>
</file>

<file path=ppt/ink/ink45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64.325 10702.522 628.11, 8356.38 10701.017 783.122, 8403.587 10696.747 850.382, 8454.819 10689.695 861.992, 8522.878 10678.817 860.422, 8583.197 10674.186 849.946, 8643.983 10659.715 835.885, 8692.27 10663.977 412.191</trace>
</ink>
</file>

<file path=ppt/ink/ink45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50.311 10506.747 324.382, 8354.031 10568.169 324.382, 8353.781 10636.63 346.412, 8353.615 10702.485 457.357, 8354.085 10778.467 616.766, 8351.879 10833.46 712.46, 8351.312 10881.273 755.655, 8350.719 10940.027 810.513, 8355.873 11008.445 845.543, 8364.191 11082.187 861.429, 8373.779 11136.144 864.223, 8426.946 11125.057 833.861, 8452.005 11063.745 749.591, 8466.422 10995.652 641.849, 8475.495 10946.08 519.396, 8486.339 10903.443 258.299</trace>
</ink>
</file>

<file path=ppt/ink/ink45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06.407 10322.876 424.458, 8528.131 10390.297 409.36, 8539.562 10469.48 437.155, 8544.082 10566.201 520.69, 8544.286 10650.107 626.637, 8540.847 10721.542 722.279, 8536.914 10774.546 772.986, 8533.375 10831.263 809.961, 8527.019 10905.983 835.085, 8523.188 10958.989 843.88, 8519.523 11017.354 854.336, 8515.428 11071.366 864.121, 8517.976 11011.146 842.929, 8525.508 10952.73 813.462, 8532.278 10897.493 741.087, 8543.494 10842.617 662.529, 8569.562 10762.107 575.149, 8628.839 10724.091 502.043, 8661.732 10795.854 678.441, 8665.48 10863.186 757.863, 8662.062 10930.703 817.49, 8661.782 11001.041 847.171, 8674.85 11060.18 860.983, 8732.911 11048.642 512.933</trace>
</ink>
</file>

<file path=ppt/ink/ink45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39.229 10799.089 243.481, 8783.585 10818.201 243.481, 8857.025 10825.49 467.734, 8938.428 10815.41 766.768, 8981.922 10799.047 805.676, 8972.621 10748.766 530.339, 8899.865 10729.755 438.522, 8838.456 10725.944 410.696, 8785.951 10729.961 407.903, 8737.299 10751.644 526.347, 8750.773 10853.035 813.676, 8775.515 10909.106 853.878, 8803.225 10967.904 868.99, 8839.662 11021.01 873.223, 8899.044 11049.505 869.484, 8962.986 11043.551 818.447, 9010.261 11009.737 770.663, 9060.996 10971.821 694.451</trace>
</ink>
</file>

<file path=ppt/ink/ink45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42.737 10715.751 254.972, 9614.237 10659.086 308.479, 9535.368 10619.352 765.827, 9474.256 10710.843 833.866, 9462.211 10765.246 849.745, 9459.285 10820.359 855.347, 9458.312 10880.553 859.851, 9468.895 10953.369 862.113, 9483.007 11010.681 863.457, 9513.459 11053.473 863.208, 9611.227 11062.33 822.806, 9649.937 10999.531 701.714, 9672.744 10949.566 574.428, 9702.135 10882.52 290.929</trace>
</ink>
</file>

<file path=ppt/ink/ink45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90.36 10337.427 364.254, 9703.608 10396.6 408.955, 9705.565 10484.707 580.224, 9708.08 10580.461 710.977, 9707.793 10630.789 768.342, 9701.32 10705.57 807.99, 9697.045 10755.951 829.588, 9688.155 10842.071 845.344, 9684.644 10902.032 851.32, 9680.724 10964.698 858.112, 9682.852 11029.433 863.103, 9685.693 11084.05 867.114, 9699.56 11018.585 867.108, 9708.9 10943.414 866.934, 9719.54 10877.629 866.891, 9734.181 10812.792 830.162, 9751.393 10751.978 684.457, 9792.164 10683.559 463.819, 9849.447 10685.121 447.277, 9875.577 10764.865 616.192, 9881.533 10809.065 715.406, 9892.86 10868.684 792.25, 9907.731 10927.615 836.302, 9935.806 10980.014 855.454, 9988.609 11004.839 830.622, 10043.067 10995.162 642.618, 10085.55 10969.16 382.387</trace>
</ink>
</file>

<file path=ppt/ink/ink45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95.69 10698.555 239.477, 10183.504 10653.823 327.063, 10119.305 10604.09 704.084, 10049.796 10673.142 856.953, 10031.989 10730.31 858.437, 10028.61 10782.636 860.909, 10033.379 10842.007 865.376, 10046.347 10903.433 868.184, 10067.446 10967.557 870.139, 10098.828 11012.14 867.773, 10151.038 10979.296 825.192, 10179.966 10927.681 638.043, 10205.727 10849.602 397.919, 10216.634 10797.601 297.709, 10222.714 10747.947 265.118, 10220.145 10690.405 306.002, 10204.968 10743.687 652.688, 10206.808 10796.746 792.008, 10213.689 10849.267 848.165, 10235.01 10905.445 859.519, 10282.777 10947.049 836.123, 10349.475 10942.342 594.393</trace>
</ink>
</file>

<file path=ppt/ink/ink45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66.337 10612.571 203.32, 10365.239 10679.749 522.116, 10384.73 10770.255 806.059, 10384.838 10833.208 827.718, 10379.292 10886.178 840.693, 10375.319 10942.188 852.11, 10357.677 10886.286 849.708, 10363.504 10818.246 804.092, 10374.812 10756.812 724.724, 10391.747 10712.569 666.835, 10428.26 10633.888 575.406, 10480.825 10645.671 756.408, 10492.13 10693.923 799.741, 10500.052 10765.723 844.689, 10506.905 10829.922 861.172, 10514.897 10885.607 869.576, 10525.817 10940.087 874.164, 10549.196 10999.934 875.581, 10600.875 11014.428 783.498, 10647.903 11046.272 7.835</trace>
</ink>
</file>

<file path=ppt/ink/ink4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96.521 3325.239 147.579, 13633.835 3368.12 497.93, 13580.84 3404.903 452.087, 13529.693 3446.177 308.439</trace>
</ink>
</file>

<file path=ppt/ink/ink46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11.064 10605.959 369.092, 10629.33 10650.735 547.874, 10646.854 10743.188 756.98, 10648.396 10791.172 791.347, 10647.77 10840.084 801.166, 10648.031 10890.916 809.313, 10646.838 10945.021 823.628, 10640.135 10999.011 843.742, 10644.818 10943.29 817.207, 10653.342 10886.154 761.393, 10660.744 10838.232 689.885, 10670.006 10794.705 614.263, 10686.865 10722.03 519.086, 10707.914 10656.704 468.229, 10748.909 10742.807 805.138, 10754.399 10801.536 839.34, 10759.14 10859.494 860.989, 10767.653 10924.827 867.874, 10782.862 10975.99 870.683, 10826.636 11005.888 865.133, 10865.319 10954.879 816.521, 10909.28 10924.793 227.23</trace>
</ink>
</file>

<file path=ppt/ink/ink46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65.054 10739.562 296.758, 10917.012 10788.008 585.6, 11014.748 10780.454 773.102, 11063.081 10766.946 786.615, 11106.268 10740.694 782.357, 11118.103 10694.526 739.812, 11102.897 10651.37 703.736, 11027.172 10592.771 687.02, 10977.491 10581.283 689.884, 10927.17 10581.818 711.84, 10855.414 10650.445 797.602, 10836.692 10702.413 836.377, 10836.741 10762.608 853.125, 10859.049 10822.772 860.552, 10891.195 10872.583 865.536, 10931.792 10920.009 870.685, 10993.172 10958.817 874.923, 11048.29 10982.586 877.398, 11118.405 10979.87 877.57, 11168.063 10959.468 875.363, 11218.144 10928.406 858.534, 11260.447 10881.325 769.048, 11304.062 10856.525 214.018</trace>
</ink>
</file>

<file path=ppt/ink/ink46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00.27 10318.907 447.16, 11298.876 10365.911 448.079, 11293.127 10426.857 507.494, 11288.127 10521.961 628.546, 11286.732 10564.871 670.938, 11285.729 10618.722 746.459, 11289.441 10694.67 829.228, 11296.875 10759.923 864.466, 11318.858 10818.876 878.716, 11368.913 10860.311 882.326, 11426.107 10869.832 882.082, 11497.759 10852.922 878.953, 11555.171 10834.519 871.596, 11599.394 10835.03 575.628</trace>
</ink>
</file>

<file path=ppt/ink/ink46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60.91 10598.021 170.327, 12040.601 10545.693 214.741, 12002.603 10490.387 343.467, 11971.039 10443.755 535.854, 11900.992 10427.657 735.727, 11852.501 10512.158 765.632, 11837.789 10561.59 772.186, 11825.761 10609.637 785.389, 11820.918 10663.535 797.877, 11819.438 10719.849 828.209, 11830.769 10772.172 848.409, 11869.519 10816.639 855.871, 11932.727 10818.732 848.119, 11996.83 10783.64 818.224, 12069.936 10695.585 653.589, 12096.329 10652.736 530.765, 12113.578 10601.871 407.473, 12119.943 10547.74 296.994, 12108.479 10491.143 271.971, 12083.021 10535.282 451.043, 12076.257 10607.43 615.63, 12076.003 10651.919 717.845, 12076.445 10701.164 778.546, 12089.404 10758.587 817.739, 12115.396 10801.896 832.165, 12159.929 10829.185 787.834, 12196.688 10872.892 7.878</trace>
</ink>
</file>

<file path=ppt/ink/ink46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03.778 10501.455 172.949, 12221.125 10561.992 417.31, 12227.043 10646.596 754.743, 12227.708 10710.926 840.01, 12224.939 10763.108 855.427, 12245.552 10700.36 811.688, 12251.012 10634.893 759.892, 12255.071 10581.582 691.619, 12262.151 10520.154 630.599, 12304.554 10471.379 596.266, 12324.166 10515.396 698.551, 12329.745 10570.9 753.416, 12330.705 10633.24 791.05, 12328.401 10691.203 810.462, 12327.038 10748.555 831.625, 12329.854 10800.44 855.768, 12358.474 10755.198 821.844, 12373.754 10699.97 726.802, 12386.54 10629.672 617.531, 12397.617 10542.085 468.227, 12410.046 10473.008 358.119, 12422.488 10416.752 323.228, 12448.129 10465.407 549.319, 12452.331 10508.681 634.967, 12460.208 10575.623 774.403, 12466.729 10632.896 831.323, 12480.824 10690.359 856.156, 12507.306 10736.064 828.461, 12517.011 10783.118 408.531</trace>
</ink>
</file>

<file path=ppt/ink/ink46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13.862 10362.56 424.458, 12616.442 10409.261 687.864, 12623.282 10453.271 768.458, 12629.535 10509.583 808.32, 12632.913 10576.35 833.427, 12634.112 10636.337 848.632, 12630.688 10695.61 857.544, 12626.289 10762.575 862.686, 12623.907 10819.31 865.936, 12620.238 10880.506 868.189, 12615.619 10949.057 870.196, 12616.994 11030.696 873.11, 12618.062 11096.745 873.909, 12621.264 11150.664 870.956, 12625.714 11071.405 542.079, 12627.329 11027.432 393.954</trace>
</ink>
</file>

<file path=ppt/ink/ink46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75.5 10436.638 310.309, 12633.679 10428.486 335.946, 12692.423 10434.771 518.151, 12757.349 10477.899 799.016, 12763.603 10540.031 836.781, 12752.076 10599.982 848.673, 12724.838 10649.496 851.99, 12682.312 10701.135 853.346, 12633.205 10736.363 852.58, 12582.643 10761.092 826.633, 12588.476 10707.993 634.744, 12611.881 10665.46 338.913</trace>
</ink>
</file>

<file path=ppt/ink/ink46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92.448 10195.887 263.341, 12804.477 10240.629 341.827, 12806.955 10299.633 517.075, 12807.809 10385.566 705.798, 12805.801 10451.599 774.126, 12804.945 10515.944 820.743, 12806.125 10594.195 842.67, 12806.753 10652.321 857.893, 12811.693 10716.44 864.016, 12831.702 10766.79 857.788, 12880.573 10730.399 756.455, 12927.446 10714.954 210.514</trace>
</ink>
</file>

<file path=ppt/ink/ink46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12.827 10332.135 175.795, 12926.259 10383.448 251.834, 12930.581 10453.23 394.237, 12933.42 10526.845 583.892, 12933.496 10575.883 676.794, 12934.352 10621.147 779.543, 12937.896 10669.38 852.447, 12953.979 10605.242 341.439, 12954.022 10558.126 125.359</trace>
</ink>
</file>

<file path=ppt/ink/ink46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96.954 10222.342 389.944, 12936.895 10284.259 672.772, 12980.201 10346.716 375.924</trace>
</ink>
</file>

<file path=ppt/ink/ink4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01.523 3581.864 254.972, 13458.699 3551.402 263.1, 13504.482 3522.946 306.604, 13566.81 3502.813 371.859, 13639.883 3486.096 433.682, 13713.236 3473.072 466.59, 13779.628 3467.084 438.471, 13836.538 3470.008 294.271</trace>
</ink>
</file>

<file path=ppt/ink/ink47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19.979 10330.812 333.855, 13083.812 10345.795 791.11, 13137.494 10346.354 817.686, 13197.235 10346.282 830.061, 13247.241 10341.127 831.793, 13298.091 10328.984 793.27, 13343.918 10332.997 391.177</trace>
</ink>
</file>

<file path=ppt/ink/ink47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94.058 10276.577 239.477, 13102.403 10335.951 441.9, 13110.727 10421.276 613.352, 13111.257 10464.993 679.773, 13112.723 10511.484 704.717, 13118.482 10569.229 742.873, 13131.108 10627.324 779.355, 13154.952 10671.918 808.187, 13250.185 10690.303 747.769, 13304.681 10594.716 520.959, 13322.522 10525.261 252.848</trace>
</ink>
</file>

<file path=ppt/ink/ink47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34.817 10301.711 136.826, 13334.333 10345.701 266.293, 13339.04 10401.608 363.494, 13345.207 10466.093 481.424, 13349.289 10509.556 557.897, 13362.495 10594.407 723.863, 13376.128 10642.097 791.38, 13428.396 10628.579 635.808, 13450.34 10552.093 457.668, 13463.156 10489.605 330.964, 13472.428 10440.295 238.848, 13480.37 10386.444 189.366, 13484 10335.237 163.302, 13485.907 10282.863 150.733, 13489.035 10235.939 180.356, 13484.58 10318.263 644.674, 13484.393 10367.274 721.22, 13486.812 10420.895 782.188, 13492.202 10477.88 825.053, 13502.469 10540.141 858.36, 13522.762 10599.044 868.906, 13564.526 10643.314 842.275, 13614.282 10617.701 459.863</trace>
</ink>
</file>

<file path=ppt/ink/ink47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62.098 10346.686 296.758, 13716.436 10300.234 420.315, 13656.689 10272.459 601.195, 13568.021 10282.134 832.936, 13540.14 10330.899 854.879, 13535.535 10399.911 858.062, 13541.385 10460.724 858.615, 13556.581 10530.359 858.406, 13575.612 10587.94 857.987, 13620.38 10628.594 854.419, 13678.308 10635.871 825.279, 13720.705 10588.132 769.401, 13745.513 10536.946 742.145, 13769.407 10486.004 683.16, 13793.091 10434.848 615.352, 13816.005 10358.07 401.762, 13821.964 10302.175 242.077, 13819.607 10250.218 175.653, 13814.088 10205.271 146.93, 13801.572 10141.915 138.311, 13795.3 10090.64 136.826, 13794.753 10047.523 136.826, 13794.042 10003.438 150.63, 13784.604 10059.107 620.979, 13781.62 10109.979 728.811, 13784.188 10168.197 795.414, 13787.364 10223.497 828.193, 13791.606 10279.593 845.746, 13798.116 10340.863 856.301, 13810.941 10406.306 864.743, 13824.811 10462.271 870.733, 13841.831 10529.372 874.482, 13864.441 10582.74 868.935, 13867.92 10626.695 573.871</trace>
</ink>
</file>

<file path=ppt/ink/ink47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91.738 10374.466 305.826, 13938.848 10363.088 432.32, 13999.674 10337.748 674.632, 14052.167 10268.738 647.999, 13994.779 10205.922 516.495, 13933.912 10217.245 520.044, 13901.151 10281.142 687.751, 13899.412 10334.368 762.994, 13909.156 10394.361 832.023, 13939.913 10450.997 859.613, 13995.501 10486.517 866.862, 14074.122 10499.553 868.191, 14128.606 10493.925 865.977, 14190.371 10475.205 844.12, 14240.971 10461.771 718.237, 14287.737 10464.685 199.878</trace>
</ink>
</file>

<file path=ppt/ink/ink47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64.819 10166.783 170.327, 14732.467 10113.961 391.594, 14676.024 10066.156 681.243, 14589.98 10053.259 801.144, 14525.494 10137.483 806.649, 14512.98 10196.342 807.779, 14512.498 10248.813 809.88, 14527.171 10297.491 811.929, 14569.815 10322.894 711.279, 14614.976 10287.536 563.499, 14655.364 10230.372 435.213, 14685.971 10173.165 344.453, 14703.44 10226.818 521.677, 14706.188 10289.96 601.097, 14712.657 10348.871 663.757, 14720.806 10425.604 725.201, 14718.953 10497.685 774.839, 14713.387 10573.725 813.352, 14708.505 10636.706 838.137, 14699.539 10697.414 851.383, 14685.672 10772.798 861.468, 14668.971 10839.026 865.231, 14649.223 10898.611 867.431, 14615.295 10948.637 867.68, 14558.552 10933.798 861.266, 14512.224 10875.012 823.412, 14488.595 10828.436 776.064, 14480.373 10771.853 724.886, 14488.795 10717.499 583.055</trace>
</ink>
</file>

<file path=ppt/ink/ink47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994.996 10281.868 136.826, 14997.064 10229.564 180.97, 14983.713 10184.082 271.873, 14914.411 10171.744 799.21, 14868.065 10171.376 394.106</trace>
</ink>
</file>

<file path=ppt/ink/ink47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24.1 10145.619 155.908, 14993.51 10087.986 440.013, 14924.09 10078.468 736.456, 14841.927 10134.523 839.231, 14795.141 10228.116 860.791, 14795.995 10283.027 864.568, 14822.421 10330.617 866.496, 14865.516 10373.392 867.411, 14921.82 10383.388 866.415, 14973.195 10363.453 852.616, 15013.713 10313.919 795.045, 15042.943 10254.641 662.303, 15058.112 10205.123 527.935, 15067.729 10137.065 424.664, 15062.193 10077.728 366.668, 15035.47 10137.229 561.621, 15034.239 10229.429 759.495, 15044.391 10281.875 833.751, 15067.916 10335.152 856.226, 15119.854 10340.416 453.82</trace>
</ink>
</file>

<file path=ppt/ink/ink47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72.259 10105.935 136.826, 15179.027 10167.193 403.137, 15185.621 10232.729 601.917, 15194.189 10317.041 792.017, 15200.752 10364.944 852.342, 15201.535 10311.931 637.212, 15216.788 10268.33 6.372</trace>
</ink>
</file>

<file path=ppt/ink/ink47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83.628 9810.947 296.758, 15081.628 9861.825 372.011, 15105.219 9921.312 568.704, 15170.725 9977.312 624.794, 15215.504 9990.381 596.523, 15277.679 10020.506 472.651, 15327.999 10048.31 198.827</trace>
</ink>
</file>

<file path=ppt/ink/ink4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74.031 3401.962 139.546, 13714.929 3453.82 287.848, 13731.707 3516.948 435.775, 13737.922 3570.284 536.117, 13741.032 3615.295 632.456, 13737.161 3702.715 710.845, 13732.635 3758.751 762.808, 13723.181 3831.697 815.786, 13711.198 3892.854 842.343, 13696.978 3942.068 856.452, 13680.62 3996.055 862.977, 13694.699 3945.519 480.054</trace>
</ink>
</file>

<file path=ppt/ink/ink48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41.583 10133.713 187.565, 15367.974 10184.395 295.197, 15370.039 10239.925 488.323, 15349.995 10323.207 775.142, 15334.084 10370.59 845.88, 15362.567 10319.981 798.159, 15380.756 10273.65 727.608, 15397.155 10224.138 611.578, 15414.635 10169.287 550.556, 15441.703 10087.258 457.078, 15461.862 10033.402 435.628, 15489.775 10093.263 710.211, 15498.262 10144.9 812.907, 15509.299 10199.069 856.778, 15528.731 10256.868 871.252, 15561.51 10306.555 869.506, 15572.911 10349.176 574.248</trace>
</ink>
</file>

<file path=ppt/ink/ink48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915.7 9961.748 535.733, 15926.026 10035.804 473.625, 15936.032 10108.982 551.579, 15936.145 10186.678 755.084, 15931.827 10242.639 827.995, 15930.879 10297.875 862.151, 15978.398 10254.458 814.2</trace>
</ink>
</file>

<file path=ppt/ink/ink48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54.852 9793.75 310.309, 15835.317 9838.339 338.957, 15860.317 9908.618 488.87, 15922.102 9955.705 428.752</trace>
</ink>
</file>

<file path=ppt/ink/ink48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76.303 9918.094 243.481, 16128.559 9924.313 527.655, 16062.72 9974.188 793.457, 16051.152 10071.396 854.525, 16095.109 10105.345 855.079, 16145.467 10126.994 854.935, 16201.723 10155.026 854, 16245.02 10184.17 839.364, 16252.147 10238.852 815.683, 16163.688 10305.904 841.787, 16101.577 10319.895 842.003, 16059.065 10315.62 556.084</trace>
</ink>
</file>

<file path=ppt/ink/ink48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20.531 9947.197 239.477, 16812.867 9897.173 239.477, 16765.238 9857.237 510.487, 16700.854 9916.812 811.657, 16684.273 9966.276 830.9, 16673.389 10024.064 838.005, 16666.977 10078.086 841.247, 16665.475 10137.896 842.753, 16677.17 10192.957 834.871, 16762.818 10222.246 649.957, 16826.176 10159.929 503.703, 16870.67 10091.101 344.355, 16892.252 10041.274 261.718, 16910.264 9989.066 213.404, 16922.799 9937.629 189.793, 16880.111 10006.131 392.618, 16875.607 10088.255 510.053, 16902.029 10156.624 640.683, 16944.453 10171.39 672.526, 16991.232 10176.149 686.243, 17074.525 10108.669 691.36, 17096.482 10020.958 686.33, 17093.23 9977.474 687.722, 17041.391 9900.664 756.845, 16987.498 9868.564 799.189, 16928.299 9855.045 816.621, 16881.295 9872.441 797.053, 16835.098 9873.954 393.043</trace>
</ink>
</file>

<file path=ppt/ink/ink48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20.82 9828.144 181.595, 17134.713 9883.37 323.3, 17134.229 9964.936 552.01, 17134.115 10011.031 622.394, 17132.104 10061.388 713.144, 17128.377 10118.021 793.697, 17124.566 10173.721 841.338, 17148.846 10118.155 772.475, 17159.148 10049.962 743.323, 17167.033 9989.759 717.958, 17176.404 9942.274 674.448, 17191.156 9894.466 636.879, 17226.77 9820.8 632.83, 17262.332 9893.959 788.953, 17260.84 9957.972 811.516, 17259.234 10013.776 832.803, 17260.061 10068.505 854.608, 17271.084 10130.23 868.349, 17293.229 10180.15 875.88, 17297.477 10224.391 578.458</trace>
</ink>
</file>

<file path=ppt/ink/ink48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27.723 9804.332 310.309, 17337.533 9797.738 856.683, 17287.297 9892.917 872.941, 17293.059 9948.736 872.771, 17317.41 9999.333 870.315, 17364.965 10035.364 868.283, 17413.961 10063.866 865.473, 17465.277 10095.372 852.473, 17466.857 10147.126 817.935, 17381.742 10196.973 821.598, 17333.658 10218.659 847.106, 17290.898 10223.036 559.454</trace>
</ink>
</file>

<file path=ppt/ink/ink48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430.367 9805.655 275.251, 17479.422 9808.949 294.624, 17536.691 9803.627 356.709, 17597.318 9797.896 468.271, 17678.553 9784.666 650.742, 17723.795 9781.914 673.564, 17798.02 9764.415 376.876</trace>
</ink>
</file>

<file path=ppt/ink/ink48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647.316 9641.628 162.93, 17631.084 9705.642 314.188, 17622.564 9754.601 438.71, 17611.979 9817.898 584.478, 17603.262 9902.178 717.004, 17598.697 9949.07 780.805, 17598.512 10008.554 827.883, 17606.885 10065.426 861.662, 17628.078 10123.625 873.003, 17725.771 10158.019 872.256, 17777.32 10121.985 817.159, 17821.244 10074.888 616.345, 17868.287 10024.099 226.34</trace>
</ink>
</file>

<file path=ppt/ink/ink48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67.447 9775.231 246.871, 17908.301 9711.994 836.094, 17861.07 9735.19 858.88, 17829.104 9781.88 860.969, 17815.652 9853.256 861.884, 17811.955 9909.523 862.188, 17814.896 9976.77 862.581, 17820.854 10035.565 863.119, 17842.67 10090.602 863.378, 17895.215 10082.443 831.809, 17932.416 10013.356 703.374, 17951.814 9965.027 583.868, 17973.484 9890.146 439.025, 17990.52 9839.558 356.779, 18008.545 9794.417 304.584, 17988.576 9879.607 715.936, 17988.953 9935.528 773.284, 17994.396 9996.377 799.964, 18021.107 10040.403 673.171, 18064.543 10036.561 465.636</trace>
</ink>
</file>

<file path=ppt/ink/ink4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68.739 3499.85 210.176, 13646.886 3550.677 217.943, 13612.864 3611.532 289.912, 13592.576 3655.533 332.243, 13566.824 3707.456 404.872, 13535.943 3771.304 484.547, 13511.253 3816.403 494.034</trace>
</ink>
</file>

<file path=ppt/ink/ink49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65.338 9683.956 199.915, 18088.719 9733.697 375.055, 18100.295 9786.839 623.61, 18091.613 9849.891 738.906, 18082.4 9914.737 810.304, 18072.535 9986.634 842.891, 18054.064 10044.438 859.566, 18044.045 10095.842 865.241, 18076.83 10029.727 844.694, 18090.605 9975.185 812.128, 18104.43 9917.248 742.271, 18114.646 9865.029 615.035, 18131.68 9821.476 536.208, 18165.637 9749.645 450.905, 18211.764 9732.84 640.889, 18232.674 9828.018 792.922, 18242.377 9875.166 812.161, 18248.09 9929.634 825.75, 18258.309 9982.58 846.389, 18274.562 10035.949 847.241, 18319.137 9999.021 473.089</trace>
</ink>
</file>

<file path=ppt/ink/ink49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91.543 9691.895 239.477, 18345.457 9688.789 443.543, 18411.785 9690.318 559.962, 18455.986 9686.07 383.601</trace>
</ink>
</file>

<file path=ppt/ink/ink49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49.748 9535.802 196.589, 18361.436 9581.878 298.988, 18360.15 9634.76 464.094, 18356.99 9678.494 547.642, 18356.082 9728.519 648.152, 18358.361 9832.525 767.233, 18364.512 9891.021 817.143, 18377.955 9940.562 846.957, 18401.283 9998.259 864.688, 18448.439 10021.72 868.577, 18523.518 10018.873 852.985, 18572.039 9992.663 799.406, 18633.512 9945.623 597.708, 18676.914 9916.979 203.382</trace>
</ink>
</file>

<file path=ppt/ink/ink49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8.286 11874.537 305.826, 549.097 11921.779 411.268, 554.904 11996.563 517.149, 555.698 12047.553 584.636, 549 12099.246 648.516, 545.44 12159.573 716.821, 543.093 12213.066 760.226, 535.979 12260.912 796.981, 522.943 12307.513 812.473, 504.936 12261.347 690.77, 502.678 12216.338 192.234</trace>
</ink>
</file>

<file path=ppt/ink/ink49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3.78 11740.933 267.501, 459.466 11787.36 313.705</trace>
</ink>
</file>

<file path=ppt/ink/ink49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6.871 11912.898 155.908, 728.392 11970.955 153.173, 744.661 12031.585 144.628, 752.917 12077.325 151.418, 764.905 12130.506 204.833, 769.56 12172.97 287.349, 772.87 12216.445 477.547, 760.772 12162.096 556.439, 759.044 12101.905 484.598, 761.241 12023.599 401.14, 771.291 11956.927 350.621, 784.298 11909.438 331.554, 832.379 11880.908 432.907, 850.972 11956.222 548.455, 860.1 12042.717 633.084, 866.424 12093.883 677.018, 874.106 12137.212 732.492, 889.083 12185.475 777.128, 910.748 12230.312 731.202, 916.854 12277.623 203.486</trace>
</ink>
</file>

<file path=ppt/ink/ink49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5.659 11934.062 187.565, 783.977 11985.667 203.056, 789.56 12043.271 256.32, 794.025 12100.115 352.91, 791.538 12184.972 605.551, 785.373 12230.455 729.361, 774.975 12276.79 805.038, 826.132 12199.164 497.052, 854.426 12155.248 421.796</trace>
</ink>
</file>

<file path=ppt/ink/ink49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5.809 11717.121 633.727, 1285.232 11657.048 561.49, 1209.539 11625.805 737.888, 1164.845 11660.616 827.352, 1139.103 11728.721 854.222, 1133.679 11790.175 862.927, 1147.223 11880.804 867.054, 1156.246 11941.851 868.321, 1165.484 12021.732 870.501, 1174.487 12103.121 872.579, 1188.545 12199.385 874.515, 1195.474 12261.939 876.066, 1201.607 12322.067 877.486, 1207.739 12410.47 878.904, 1211.974 12463.692 880.068, 1216.863 12516.854 880.971, 1223.725 12594.042 881.437, 1230.152 12654.503 880.441, 1220.584 12698.144 581.469</trace>
</ink>
</file>

<file path=ppt/ink/ink49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882 12046.503 546.338, 985.13 12021.391 496.5, 1069.455 12015.648 608.804, 1120.616 12008.86 662.728, 1177.878 12011.556 685.48, 1221.535 12002.125 690.947, 1274.051 11994.229 680.701, 1317.758 11995.23 663.278, 1363.01 12011.476 6.633</trace>
</ink>
</file>

<file path=ppt/ink/ink49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1.572 11907.606 194.019, 1314.288 11955.929 191.875, 1326.353 12011.063 228.871, 1335.972 12070.976 297.11, 1341.447 12119.336 402.841, 1344.281 12176.253 557.885, 1366.643 12101.839 856.134, 1375.283 12032.864 859.086, 1387.081 11964.699 861.518, 1401.835 11905.716 863.523, 1425.537 11852.009 860.288, 1467.465 11805.847 8.602</trace>
</ink>
</file>

<file path=ppt/ink/ink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09.155 3773.672 136.826, 9450.329 3728.017 430.808, 9515.848 3724.464 758.419, 9568.537 3725.703 836.561, 9582.973 3780.495 523.32, 9549.938 3825.454 132.241</trace>
</ink>
</file>

<file path=ppt/ink/ink5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87.796 3513.078 224.168, 13842.327 3579.096 213.291, 13871.103 3636.09 278.12, 13884.186 3687.34 374.712, 13892.077 3747.235 536.478, 13893.623 3828.323 764.002, 13914.317 3782.203 265.702</trace>
</ink>
</file>

<file path=ppt/ink/ink50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8.833 12058.407 246.871, 1521.129 12068.632 498.685, 1571.705 12005.806 715.082, 1590.407 11918.136 770.108, 1523.853 11860.018 575.905, 1468.384 11906.295 620.092, 1458.641 11954.357 665.552, 1452.417 12000.84 706.849, 1449.167 12064.001 762.954, 1452.24 12121.695 811.359, 1472.465 12172.011 847.041, 1524.522 12179.05 856.77, 1584.06 12165.166 854.771, 1639.491 12141.438 808.858, 1689.91 12104.887 623.686</trace>
</ink>
</file>

<file path=ppt/ink/ink50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14.635 11844.111 343.552, 1843.501 11788.337 625.861, 1761.435 11812.184 814.915, 1730.214 11862.426 821.229, 1707.628 11907.275 821.957, 1691.442 11956.675 822.429, 1686.825 12029.416 823.94, 1687.577 12088.255 826.37, 1704.691 12144.823 828.878, 1727.656 12198.48 836.469, 1774.495 12224.958 850.495, 1826.117 12206.693 834.768, 1856.709 12163.821 793.604, 1870.848 12115.615 756.622, 1885.597 12052.454 696.395, 1898.773 11988.545 585.397, 1910.02 11914.932 432.487, 1919.852 11854.859 328.088, 1927.052 11902.347 655.221, 1923.632 11954.839 695.191, 1919.994 12025.02 730.866, 1916.141 12083.537 756.573, 1912.065 12156.394 780.889, 1908.403 12216.375 812.691, 1907.78 12266.044 829.88, 1908.706 12323.433 850.244, 1915.568 12378.745 859.681, 1969.913 12356.128 464.791</trace>
</ink>
</file>

<file path=ppt/ink/ink50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92.683 11804.428 136.826, 2000.237 11857.059 207.62, 2000.712 11916.948 262.963, 2002.107 11982.339 316.527, 2004.205 12031.453 359.81, 2007.91 12100.411 441.663, 2016.187 12172.14 588.97, 2042.769 12256.381 812.119, 2097.22 12263.471 810.67, 2131.614 12221.011 730.745, 2160.606 12172.895 591.158, 2167.306 12126.956 497.942, 2183.103 12038.574 333.032, 2188.704 11990.309 299.203, 2192.019 11921.275 283.705, 2191.982 11870.665 288.346, 2186.695 11827.013 315.868, 2171.626 11912.451 797.275, 2170.636 11982.038 834.334, 2167.866 12054.285 848.927, 2167.579 12115.433 863.978, 2183.878 12175.416 871.083, 2210.26 12223.954 872.725, 2265.043 12243.212 821.037, 2311.491 12223.76 269.489</trace>
</ink>
</file>

<file path=ppt/ink/ink50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12.813 12053.115 395.377, 2372.854 12103.13 548.649, 2449.798 12075.746 750.331, 2483.357 12033.12 783.474, 2496.485 11978.95 779.093, 2488.722 11931.902 736.692, 2439.406 11850.118 610.165, 2379.43 11804.988 562.143, 2310.69 11845.771 606.519, 2291.192 11888.769 649.81, 2279.117 11935.907 679.029, 2270.592 11990.73 701.688, 2273.071 12063.036 725.467, 2276.503 12117.918 749.791, 2286.869 12170.662 771.981, 2315.658 12226.635 817.365, 2361.255 12264.619 847.678, 2409.621 12283.041 860.666, 2461.186 12268.142 861.182, 2509.608 12239.494 838.625, 2558.751 12203.354 636.981</trace>
</ink>
</file>

<file path=ppt/ink/ink50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32.407 11784.585 279.589, 2547.509 11830.581 329.009, 2558.837 11905.057 514.624, 2566.057 11988.885 683.188, 2568.783 12036.21 739.085, 2570.817 12092.998 782.221, 2571.48 12161.706 835.801, 2569.106 12212.558 860.514, 2575.949 12133.305 864.777, 2584.365 12068.793 854.84, 2592.417 11986.408 829.706, 2602.412 11916.827 790.571, 2617.216 11856.522 698.664, 2677.976 11813.696 672.972, 2695.473 11859.546 784.724, 2704.886 11933.246 835.499, 2707.813 12001.146 846.1, 2712.582 12059.362 855.401, 2718.491 12118.88 859.106, 2730.963 12175.327 861.037, 2761.863 12219.587 860.887, 2812.26 12242.056 836.47, 2856.99 12282.991 8.364</trace>
</ink>
</file>

<file path=ppt/ink/ink50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49.105 11817.654 296.758, 2888.747 11800.563 535.686, 2819.699 11866.317 824.328, 2800.378 11929.738 854.107, 2791.003 11992.183 866.069, 2802.742 12063.039 870.843, 2818.983 12121.444 873.914, 2843.503 12177.991 875.554, 2940.196 12215.318 871.216, 2998.819 12124.515 806.686, 3012.348 12075.493 685.57</trace>
</ink>
</file>

<file path=ppt/ink/ink50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36.414 11799.137 181.595, 3033.365 11849.035 242.193, 3029.125 11899.574 376.359, 3025.473 11978.752 516.374, 3024.856 12024.174 575.573, 3030.193 12127.889 707.693, 3037.17 12178.717 770.649, 3050.556 12228.321 835.525, 3102.594 12217.376 831.157, 3134.707 12171.565 700.998, 3157.099 12124.506 511.421, 3171.948 12076.326 383.971, 3189.814 12027.7 255.004</trace>
</ink>
</file>

<file path=ppt/ink/ink50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12.353 11813.688 136.826, 3169.887 11849.049 383.466, 3164.405 11922.88 623.49, 3166.313 11971.509 674.835, 3166.985 12036.25 754.541, 3163.344 12105.597 810.109, 3174.234 12190.762 844.029, 3180.372 12245.896 859.123, 3184.583 12331.221 870.997, 3184.199 12385.742 873.413, 3184.297 12453.613 877.363, 3183.702 12531.304 880.36, 3179.783 12584.464 881.596, 3174.793 12653.472 883.317, 3166.494 12710.22 884.472, 3143.968 12771.997 885.227, 3044.584 12813.159 872.577, 2987.993 12777.974 863.679, 2952.007 12734.616 240.353</trace>
</ink>
</file>

<file path=ppt/ink/ink508.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11.989 11881.151 136.826, 1902.332 11939.274 240.6, 1903.589 12002.782 318.222, 1903.944 12049.869 347.022, 1907.735 12112.452 371.265, 1913.864 12166.617 396.544, 1918.113 12236.669 414.086, 1915.111 12298.346 417.808, 1908.862 12374.246 418.286, 1905.121 12427.47 417.932, 1902.234 12483.03 417.428, 1900.411 12534.583 417.853, 1900.277 12589.462 422.557</trace>
</ink>
</file>

<file path=ppt/ink/ink509.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3.163 11881.151 144.726, 1354.627 11933.785 197.405, 1355.789 11993.314 219.199, 1356.314 12044.227 254.242, 1355.592 12092.2 272.877, 1357.673 12141.703 290.314, 1361.21 12189.293 265.997</trace>
</ink>
</file>

<file path=ppt/ink/ink5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57.122 3323.916 143.881, 13938.986 3371.624 520.778, 13979.777 3418.741 613.328, 14023.088 3416.985 507.48, 14081.394 3406.868 431.103, 14028.147 3483.246 586.763, 14022.794 3529.455 649.364, 14027.899 3616.24 718.063, 14034.408 3665.014 767.712, 14040.702 3725.247 796.102, 14045.026 3781.923 821.774, 14044.76 3831.729 842.562, 14038.26 3884.26 854.721, 14009.785 3838.007 589.846, 14004.777 3788.901 475.846, 13997.556 3736.862 321.938, 13989.688 3685.853 250.217, 13982.088 3640.859 199.585, 13971.281 3590.244 149.378, 13959.484 3545.107 141.295, 13933.118 3592.599 230.164, 13925.188 3648.402 242.219, 13918.062 3701.058 272.265, 13915.023 3751.255 379.618, 13934.91 3799.217 364.877</trace>
</ink>
</file>

<file path=ppt/ink/ink510.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26.692 12001.526 384.901, 3903.277 11957.561 356.3, 3870.225 11909.353 424.953, 3808.246 11872.546 695.62, 3765.453 11881.207 770.917, 3694.579 11968.619 795.637, 3678.157 12034.248 801.202, 3669.179 12091.063 813.629, 3670.033 12141.617 824.671, 3674.325 12192.989 840.33, 3690.069 12253.867 852.606, 3726.924 12301.169 857.715, 3780.874 12309.224 855.168, 3833.361 12287.099 843.589, 3870.386 12239.977 836.159, 3897.076 12192.268 825.228, 3920.982 12114.274 787.242, 3932.621 12059.357 734.046, 3939.553 12015.021 656.206, 3948.287 11963.118 558.784, 3951.569 11912.535 431.211, 3948.983 11844.255 321.923, 3947.03 11786.75 269.437, 3949.691 11723.215 273.429, 3956.192 11658.823 351.92, 3944.975 11717.799 792.759, 3941.404 11772.873 815.667, 3938.313 11823.82 832.689, 3935.131 11901.638 846.146, 3936.715 11965.536 857.603, 3947.232 12055.125 866.078, 3957.25 12123.401 871.826, 3976.801 12182.347 876.604, 4009.173 12229.547 875.629, 4061.652 12222.127 682.172, 4105.428 12230.15 189.841</trace>
</ink>
</file>

<file path=ppt/ink/ink511.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85.435 11919.512 178.579, 4076.603 11984.957 212.83, 4073.317 12040.103 309.97, 4071.9 12102.601 449.724, 4076.808 12153.227 613.31, 4085.565 12200.353 734.998, 4108.004 12248.575 843.598, 4161.049 12251.45 846.285, 4193.39 12206.707 837.804, 4220.755 12143.97 813.157, 4233.055 12091.07 764.947, 4235.851 12036.161 700.573, 4222.807 11982.99 651.434, 4169.138 11912.329 647.746, 4080.857 11904.426 789.893, 4032.753 11989.906 838.999, 4004.258 12036.64 233.485</trace>
</ink>
</file>

<file path=ppt/ink/ink512.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50.005 11920.834 283.991, 4392.009 11985.934 443.931, 4409.6 12056.616 613.371, 4418.066 12106.412 700.306, 4421.071 12152.382 764.263, 4421.991 12205.21 794.554, 4415.604 12264.038 828.794, 4399.822 12314.94 855.956, 4365.287 12259.575 853.592, 4371.621 12204.344 830.755, 4379.113 12153.137 774.294, 4391.62 12084.386 687.691, 4404.539 12032.189 591.147, 4434.661 11961.992 458.249, 4482.093 11936.167 431.998, 4512.921 11999.44 506.197, 4531.21 12079.658 646.968, 4537.782 12130.637 725.641, 4540.963 12192.894 788.01, 4541.303 12247.703 832.487, 4538.433 12300.951 863.193, 4544.8 12248.112 858.574, 4552.974 12186.73 852.331, 4563.883 12114.16 828.62, 4572.114 12055.104 796.57, 4581.058 12007.007 719.94, 4592.573 11962.969 599.409, 4639.958 12026.834 802.904, 4642.73 12082.021 828.95, 4644.992 12142.3 846.421, 4648.675 12202.222 858.908, 4660.496 12264.273 859.189, 4688.697 12308.892 829.47, 4700.22 12355.592 409.028</trace>
</ink>
</file>

<file path=ppt/ink/ink513.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66.455 12035.919 270.975, 4943.751 11993.508 290.986, 4900.826 11949.033 521.682, 4834.624 11891.993 797.507, 4780.679 11885.902 847.677, 4725.649 11978.071 855.151, 4717.191 12033.052 855.495, 4715.803 12089.214 857.535, 4722.4 12156.474 860.064, 4734.811 12212.018 862.779, 4755.128 12265.698 864.422, 4804.542 12288.692 864.801, 4856.465 12261.194 859.384, 4887.817 12213.612 837.947, 4920.507 12148.514 816.668, 4936.201 12091.986 763.899, 4943.305 12037.267 641.106, 4944.333 11993.751 552.747, 4951.541 11926.406 541.298, 4942.353 12020.821 722.326, 4941.256 12064.961 752.013, 4947.43 12126.451 794.658, 4963.248 12187.466 834.14, 4997.798 12234.916 847.182, 5050.674 12240.132 638.269</trace>
</ink>
</file>

<file path=ppt/ink/ink514.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22.552 11940.678 170.327, 5115.822 12003.861 195.12, 5112.549 12065.145 273.12, 5108.749 12136.956 546.069, 5108.215 12223.499 805.669, 5114.25 12167.238 692.436, 5112.926 12116 529.802, 5114.286 12073.252 67.915</trace>
</ink>
</file>

<file path=ppt/ink/ink515.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51.903 11739.61 405.367, 4988.333 11796.151 505.543, 5056.441 11830.187 567.149, 5100.838 11854.212 395.527</trace>
</ink>
</file>

<file path=ppt/ink/ink516.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27.057 11931.418 210.176, 5232.542 12001.504 653.307, 5236.136 12048.689 739.531, 5239.152 12105.94 807.957, 5239.349 12158.754 844.476, 5235.703 12210.94 863.636, 5229.015 12156.64 864.463, 5235.348 12091.163 852.678, 5243.587 12037.025 819.921, 5254.472 11972.524 747.092, 5264.779 11927.858 644.724, 5294.423 11857.393 422.161, 5342.815 11902.272 595.309, 5347.78 11949.48 702.473, 5354.278 11998.532 781.711, 5362.018 12055.561 828.51, 5370.742 12107.886 856.415, 5390.341 12164.259 869.849, 5483.391 12224.574 856, 5531.724 12202.157 541.413</trace>
</ink>
</file>

<file path=ppt/ink/ink517.xml><?xml version="1.0" encoding="utf-8"?>
<ink xmlns="http://www.w3.org/2003/InkML">
  <definitions>
    <brush xml:id="br1">
      <brushProperty name="color" value="#ff99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5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17.151 7917.942 136.826, 14804.433 7970.476 341.045, 14781.812 8021.04 421.93, 14750.303 8072.331 400.906</trace>
</ink>
</file>

<file path=ppt/ink/ink5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77.467 7984.083 136.826, 14755.001 8044.131 373.038, 14732.754 8093.043 474.375, 14708.896 8146.823 580.217, 14686.939 8220.869 781.549, 14764.611 8244.186 836.979, 14813.636 8226.867 821.716, 14861.28 8226.019 405.205</trace>
</ink>
</file>

<file path=ppt/ink/ink5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68.24 3655.942 178.579, 14081.846 3711.898 186.662, 14092.266 3774.199 307.188, 14092.659 3826.478 502.949, 14097.521 3870.369 628.676</trace>
</ink>
</file>

<file path=ppt/ink/ink5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41.213 8191.765 136.826, 14685.43 8203.701 234.584, 14735.303 8200.755 169.61</trace>
</ink>
</file>

<file path=ppt/ink/ink5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914 210.137 157.024, 105.843 221.789 484.276, 190.93 216.197 755.244, 240.946 216.166 809.241, 293.222 211.19 843.007, 344.27 206.351 860.081, 397.514 201.32 847.172, 445.376 212.403 417.757</trace>
</ink>
</file>

<file path=ppt/ink/ink5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2.799 207.492 161.705, 273.88 263.605 397.244, 266.784 348.327 687.569, 261.976 415.562 783.192, 258.433 477.156 836.332, 254.806 540.479 855.095, 249.019 601.03 865.606, 248.291 657.405 871.103, 252.087 716.876 875.593, 240.75 759.835 578.268</trace>
</ink>
</file>

<file path=ppt/ink/ink5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5.084 519.675 277.54, 408.408 562.097 523.146, 408.224 645.264 830.094, 421.692 695.745 858.063, 473.604 703.369 858.495, 521.189 669.667 840.794, 557.118 620.897 779.744, 561.004 568.548 684.579, 547.339 522.677 646.174, 482.399 483.197 768.156, 435.566 500.494 804.312, 400.968 549.312 802.778</trace>
</ink>
</file>

<file path=ppt/ink/ink5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6.157 476.023 450.15, 662.955 501.772 575.146, 747.436 470.936 805.674, 799.443 468.26 854.508, 850.228 452.371 827.191, 898.189 453.26 407.904</trace>
</ink>
</file>

<file path=ppt/ink/ink5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3.891 371.52 171.559, 718.85 418.381 465.242, 715.738 499.648 742.521, 712.545 545.044 779.633, 710.115 599.951 824.916, 712.873 656.321 857.284, 716.236 708.197 869.896, 763.47 738.54 867.934, 819.795 729.033 794.552, 865.323 736.125 391.81</trace>
</ink>
</file>

<file path=ppt/ink/ink5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7.879 526.29 136.826, 1009.599 470.17 500.235, 937.961 451.804 854.715, 909.317 503.186 855.315, 894.207 553.024 855.05, 879.713 612.369 854.686, 878.95 668.05 854.526, 912.339 712.5 854.604, 963.599 696.552 780.871, 1016.099 629.047 452.293, 1041.097 577.227 311.984, 1054.076 525.251 287.801, 1059.567 464.569 319.416, 1043.105 523.163 584.928, 1036.264 611.462 737.601, 1054.837 659.633 821.336, 1102.002 680.268 734.964, 1151.03 669.532 601.266, 1194.671 656.538 429.352</trace>
</ink>
</file>

<file path=ppt/ink/ink5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3.347 231.302 136.826, 1219.917 282.229 354.507, 1215.734 351.788 668.765, 1210.531 400.093 789.83, 1205.686 468.411 852.373, 1203.197 531.056 867.787, 1203.256 583.72 874.045, 1219.772 640.536 877.313, 1262.592 677.71 874.882, 1316.399 679.79 845.536, 1362.283 697.082 416.951</trace>
</ink>
</file>

<file path=ppt/ink/ink5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5.382 163.839 248.699, 1571.3 227.594 846.65, 1571.305 279.094 860.916, 1566.141 337.149 864.414, 1562.269 390.701 866.797, 1555.587 459.88 868.252, 1551.627 514.681 868.832, 1545.776 569.16 868.961, 1543.73 622.584 867.21, 1579.194 579.202 151.315</trace>
</ink>
</file>

<file path=ppt/ink/ink5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6.705 243.207 174.361, 1625.226 211.213 549.244, 1709.424 205.841 782.785, 1760.314 213.401 838.657, 1807.805 234.401 861.464, 1807.003 294.184 867.204, 1721.937 375.148 869.46, 1676.553 413.777 867.42, 1610.962 495.734 838.987, 1565.154 525.695 233.481</trace>
</ink>
</file>

<file path=ppt/ink/ink5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95.235 3358.309 310.309, 14250.148 3399.69 332.667, 14309.582 3457.329 541.308, 14290.153 3500.726 115.89</trace>
</ink>
</file>

<file path=ppt/ink/ink5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0.248 458.826 208.481, 1586.091 477.184 505.265, 1645.423 517.535 734.604, 1697.853 536.774 815.561, 1743.474 566.545 837.723, 1786.906 598.729 855.93, 1826.265 651.29 853.901, 1844.83 697.622 8.607</trace>
</ink>
</file>

<file path=ppt/ink/ink5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4.06 404.591 252.864, 1553.777 468.518 438.683, 1551.535 552.383 731.154, 1550.644 597.688 772.806, 1544.958 644.568 793.982, 1539.375 700.83 809.855, 1533.072 751.191 812.08, 1512.748 793.673 400.453</trace>
</ink>
</file>

<file path=ppt/ink/ink5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91.387 452.212 198.33, 1921.25 504.648 713.815, 1945.324 547.37 825.353, 1971.036 591.685 856.835, 1994.625 640.336 866.238, 2017.208 692.269 863.827, 2021.079 735.931 570.497</trace>
</ink>
</file>

<file path=ppt/ink/ink5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98.538 391.362 150.556, 1977.95 448.88 426.937, 1963.981 510.629 642.039, 1933.819 600.224 823.348, 1914.732 652.62 854.44, 1892.711 708.687 865.728, 1856.497 752.031 240.923</trace>
</ink>
</file>

<file path=ppt/ink/ink5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77.948 199.555 171.559, 2543.813 150.201 558.361, 2457.825 166.114 781.6, 2412.172 253.28 815.892, 2441.765 307.22 828.625, 2521.173 381.248 842.13, 2559.588 430.588 847.719, 2592.717 484.101 849.879, 2602.251 537.963 850.049, 2576.664 588.23 850.049, 2537.781 635.631 849.985, 2487.134 667.742 849.137, 2433.656 683.263 839.574, 2391.087 681.59 554.48</trace>
</ink>
</file>

<file path=ppt/ink/ink5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52.027 380.78 189.188, 2665.018 433.85 187.132, 2666.883 486.637 196.886, 2667.874 545.994 324.768, 2672.648 598 554.825, 2653.722 681.915 812.545, 2618.216 728.911 8.125</trace>
</ink>
</file>

<file path=ppt/ink/ink5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21.601 215.428 233.604, 2677.961 240.412 675.429, 2756.022 302.231 580.445, 2798.46 324.013 452.047</trace>
</ink>
</file>

<file path=ppt/ink/ink5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99.937 424.433 136.826, 2989.039 375.065 490.104, 2916.185 357.152 846.131, 2867.79 374.062 854.824, 2813.365 404.215 856.105, 2736.216 489.054 855.399, 2710.577 538.339 855.16, 2707.306 594.073 855.135, 2742.233 640.496 855.075, 2788.043 664.421 850.098, 2842.952 668.296 826.351, 2894.911 655.221 734.726, 2960.314 597.007 418.069, 2988.892 548.539 236.414, 3007.317 494.944 170.682, 3010.283 445.148 248.441, 2979.796 520.585 579.782, 2970.525 595.337 739.558, 2962.083 652.443 802.043, 2949.843 721.002 844.356, 2939.835 780.116 857.824, 2924.741 845.651 865.114, 2907.843 912.917 869.956, 2894.193 969.319 873.987, 2874.359 1035.802 877.38, 2856.727 1089.745 880.488, 2803.144 1082.108 877.573, 2807.168 1018.212 872.197, 2826.847 947.114 844.503, 2857.581 901.388 235.016</trace>
</ink>
</file>

<file path=ppt/ink/ink5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29.04 331.836 290.844, 3041.737 382.499 517.412, 3045.448 463.836 781.08, 3042.417 523.335 814.698, 3034.326 589.066 830.944, 3021.659 644.426 844.747, 3013.385 696.769 855.361, 3029.435 638.938 766.047, 3039.442 588.173 670.688, 3047.308 543.418 610.629, 3055.33 495.164 537.457, 3062.882 450.92 493.015, 3077.987 378.813 440.872, 3112.487 486.526 829.347, 3110.969 548.734 850.233, 3112.94 609.685 862.608, 3119.302 662.551 867.842, 3165.315 707.731 854.256, 3190.731 750.713 8.61</trace>
</ink>
</file>

<file path=ppt/ink/ink5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384.887 470.731 154.814, 3386.616 420.473 274.607, 3347.999 361.77 637.716, 3254.425 359.165 831.713, 3193.897 445.846 841.27, 3180.888 496.414 842.128, 3178.617 560.335 845.358, 3186.497 616.144 852.945, 3219.044 664.029 858.685, 3273.308 685.907 859.584, 3332.919 671.298 843.007, 3378.127 631.514 736.353, 3409.226 585.028 457.854, 3429.929 519.432 209.744, 3434.762 475.341 100.014</trace>
</ink>
</file>

<file path=ppt/ink/ink5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39.675 3575.25 270.975, 14207.371 3568.246 284.534, 14266.704 3554.849 333.719, 14331.461 3535.458 442.73, 14393.055 3515.189 530.168, 14474.236 3500.602 617.093, 14517.044 3503.557 639.58, 14563.367 3508.907 664.016, 14647.661 3530.776 770.847, 14673.573 3577.017 809.161, 14678.294 3633.774 834.754, 14662.813 3687.648 844.326, 14643.34 3740.151 853.23, 14614.052 3788.13 856.365, 14579.859 3831.644 856.807, 14535.252 3865.627 853.988, 14485.347 3885.922 826.316, 14438.242 3853.343 663.974, 14431.781 3745.67 520.259, 14433.842 3665.321 431.602, 14435.897 3600.566 361.11, 14437.553 3526.044 289.745, 14438.546 3474.784 152.961</trace>
</ink>
</file>

<file path=ppt/ink/ink5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35.155 416.496 136.826, 3421.311 484.825 785.033, 3420.246 538.476 814.053, 3421.315 597.617 834.671, 3430.417 649.496 857.216, 3476.788 676.129 853.411, 3519.765 639.193 344.14</trace>
</ink>
</file>

<file path=ppt/ink/ink5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51.566 206.169 237.502, 3539.079 257.764 786.652, 3532.802 313.72 846.982, 3528.127 371.142 859.97, 3522.404 424.87 862.957, 3517.864 477.267 865.664, 3514.258 534.401 867.37, 3510.235 587.471 870.43, 3512.898 644.856 873.294, 3540.104 693.313 864.681, 3593.238 687.206 616.693, 3636.984 696.407 6.167</trace>
</ink>
</file>

<file path=ppt/ink/ink5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71.16 240.562 464.161, 3818.982 296.476 860.3, 3868.918 318.527 856.843, 3914.886 360.297 8.568</trace>
</ink>
</file>

<file path=ppt/ink/ink5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92.325 436.338 226.02, 3802.354 487.028 253.372, 3867.993 523.768 788.336, 3897.664 567.254 769.685, 3909.87 610.188 379.547</trace>
</ink>
</file>

<file path=ppt/ink/ink5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44.741 170.453 233.604, 4238.09 125.339 238.959, 4209.787 182.027 795.231, 4195.708 238.043 830.366, 4182.35 300.54 847.795, 4175.102 357.312 854.979, 4169.167 437.344 859.438, 4166.882 499.462 862.517, 4166.007 554.61 864.468, 4167.875 616.984 866.883, 4181.254 672.853 868.861, 4210.466 724.559 868.595, 4261.721 752.663 866.133, 4326.83 746.744 861.052, 4377.512 720.466 821.79, 4447.643 640.505 563.987, 4477.741 564.649 330.505, 4487.32 519.677 253.237</trace>
</ink>
</file>

<file path=ppt/ink/ink5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29.153 222.042 136.826, 4490.845 281.675 803.841, 4480.53 333.316 833.518, 4470.864 399.555 847.564, 4466.935 453.642 855.776, 4465.306 515.062 860.77, 4471.302 566.737 863.354, 4478.524 624.004 865.935, 4498.811 676.531 868.31, 4591.029 695.189 643.359, 4637.662 694.629 6.433</trace>
</ink>
</file>

<file path=ppt/ink/ink5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23.077 423.11 229.776, 4623.268 482.177 291.066, 4623.672 529.779 393.48, 4624.657 606.283 607.895, 4622.217 657.801 757.054, 4616.468 703.239 815.823, 4608.174 752.541 832.529, 4618.421 696.989 660.603, 4626.91 639.866 544.047, 4632.918 595.171 503.617, 4647.127 531.564 466.909, 4689.709 493.911 592.44, 4737.808 493.88 689.002</trace>
</ink>
</file>

<file path=ppt/ink/ink5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50.32 191.618 136.826, 4530.893 257.563 608.547, 4521.197 358.263 738.473, 4512.958 414.251 772.481, 4514.763 465.369 729.845, 4550.205 406.089 263.058, 4560.592 363.344 110.262</trace>
</ink>
</file>

<file path=ppt/ink/ink5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78.099 147.965 136.826, 4575.206 95.245 147.443, 4548.372 171.563 628.026, 4531.902 251.293 690.931, 4521.454 304.971 711.265, 4514.444 352.949 737.223, 4511.832 398.731 703.466, 4521.953 442.939 448.38</trace>
</ink>
</file>

<file path=ppt/ink/ink5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18.858 166.484 312.854, 4781.938 212.233 701.524, 4770.64 255.634 794.967, 4765.462 311.275 830.384, 4763.741 361.926 850.095, 4764.592 430.124 862.109, 4770.889 488.554 868.521, 4779.42 551.214 872.941, 4801.56 603.2 875.114, 4892.76 664.544 862.446, 4935.208 701.477 240.01</trace>
</ink>
</file>

<file path=ppt/ink/ink5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62.451 3257.775 136.826, 14461.479 3309.84 323.926, 14453.682 3366.639 460.411, 14438.158 3439.802 552.968, 14427.879 3483.576 607.904, 14414.376 3529.313 654.627, 14380.403 3623.089 707.15, 14361.412 3673.049 727.525, 14325.499 3751.342 748.974, 14303.465 3798.514 763.711, 14273.469 3849.167 783.837, 14248.452 3894.626 772.133</trace>
</ink>
</file>

<file path=ppt/ink/ink5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54.576 322.576 145.682, 4900.821 312.648 430.852, 4978.907 300.379 757.908, 5034.19 290.181 820.43, 5092.646 292.512 830.611, 5144.342 288.829 774.394, 5187.847 299.966 381.869</trace>
</ink>
</file>

<file path=ppt/ink/ink5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86.861 202.2 142.493, 4985.082 281.655 683.241, 4974.583 373.438 789.829, 4965.426 431.294 824.4, 4953.693 504.509 842.315, 4946.278 566.627 851.455, 4951.378 619.769 857.177, 4975.138 670.448 861.396, 5022.497 697.946 857.923, 5082.467 689.686 787.836, 5134.355 661.717 679.105</trace>
</ink>
</file>

<file path=ppt/ink/ink5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33.161 143.996 142.493, 5016.512 225.379 770.825, 4999.741 285.727 790.374, 4988.141 333.205 795.888, 4980.599 387.112 798.024, 4987.78 439.85 773.522, 5004.058 483.96 257.329</trace>
</ink>
</file>

<file path=ppt/ink/ink5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31.838 97.698 160.502, 5015.447 149.725 537.704, 4988.757 218.466 673.719, 4971.736 261.267 725.171, 4961.365 308.724 752.512, 4972.129 353.326 427.505</trace>
</ink>
</file>

<file path=ppt/ink/ink5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14.641 71.242 136.931, 4999.639 121.581 285.054, 4986.871 184.848 378.321, 4983.013 238.723 356.652, 4995.188 282.227 218.283</trace>
</ink>
</file>

<file path=ppt/ink/ink5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94.549 175.744 315.132, 5239.474 222.674 344.534, 5270.277 272.173 462.771, 5286.532 325.978 569.896, 5302.796 409.944 724.596, 5303.111 458.857 763.606, 5296.17 515.332 801.442, 5275.498 564.519 813.888, 5253.77 615.789 821.853, 5230.092 659.584 803.949, 5199.968 706.898 672.494</trace>
</ink>
</file>

<file path=ppt/ink/ink5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36.094 372.843 315.132, 5383.109 367.266 387.503, 5446.208 354.304 634.694, 5498.303 353.476 779.884, 5550.463 351.104 836.173, 5598.633 366.668 852.372, 5643.427 399.62 237.206</trace>
</ink>
</file>

<file path=ppt/ink/ink5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47.999 605.658 310.309, 5392.913 617.928 513.28, 5466.759 616.988 685.598, 5511.135 615.608 737.715, 5560.006 609.476 808.502, 5613.768 604.953 812.927, 5662.273 617.268 411.754</trace>
</ink>
</file>

<file path=ppt/ink/ink5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03.349 251.144 172.949, 6046.461 203.71 421.287, 5983.62 206.062 662.357, 5941.002 230.855 719.273, 5885.776 312.971 800.684, 5874.188 387.846 816.291, 5868.874 439.868 829.51, 5864.55 527.645 845.507, 5864.042 590.409 852.081, 5863.266 646.518 857.391, 5860.193 701.74 860.854, 5858.465 760.888 864.067, 5858.356 816.393 867.32, 5855.815 875.237 870.244, 5850.432 952.022 872.736, 5847.868 1006.111 874.883, 5843.223 1062.431 876.415, 5839.728 1115.727 877.578, 5833.945 1183.798 879.002, 5822.828 1238.212 879.152, 5798.789 1297.651 878.283, 5772.029 1344.215 876.372, 5735.164 1390.969 871.248, 5687.604 1415.521 795.374, 5642.032 1422.633 392.215</trace>
</ink>
</file>

<file path=ppt/ink/ink5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54.652 1235.317 267.501, 5927.7 1228.398 548.915, 6009.952 1221.431 768.566, 6060.168 1214.769 746.189, 6106.291 1207.361 484.258</trace>
</ink>
</file>

<file path=ppt/ink/ink5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21.442 3644.036 592.365, 14480.058 3687.446 519.627, 14519.411 3731.821 374.578</trace>
</ink>
</file>

<file path=ppt/ink/ink5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44.893 1120.233 136.826, 6253.622 1171.691 384.508, 6230.913 1229.658 682.84, 6164.574 1298.118 698.966, 6118.912 1294.03 556.633, 6103.709 1229.595 268.763, 6118.141 1183.194 168.363, 6140.708 1138.159 187.126, 6183.144 1119.786 404.264, 6217.26 1176.929 582.806, 6263.034 1247.634 721.857, 6307.497 1254.114 765.095, 6362.554 1178.021 574.654, 6351.145 1107.859 533.022, 6321.905 1050.069 532.381, 6263.586 1021.46 555.515, 6197.784 1047.217 589.221</trace>
</ink>
</file>

<file path=ppt/ink/ink5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63.662 247.176 165.445, 6108.999 260.696 327.843, 6165.422 259.027 631.365, 6212.03 252.915 758.376, 6264.279 238.207 776.022, 6309.266 222.767 543.313</trace>
</ink>
</file>

<file path=ppt/ink/ink5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65.522 166.484 170.327, 6169.695 210.748 214.89, 6172.253 277.059 423.939, 6166.958 342.867 653.614, 6168.498 431.687 767.7, 6182.162 477.936 552.497</trace>
</ink>
</file>

<file path=ppt/ink/ink5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94.376 173.098 172.949, 6408.604 224.971 343.991, 6368.027 270.391 507.898, 6320.911 327.702 594.927, 6260.478 386.857 636.91, 6212.968 366.351 328.629, 6232 309.564 187.919, 6261.693 259.612 152.868, 6313.781 219.011 255.562, 6360.055 276.24 556.249, 6416.339 337.605 730.955, 6460.735 340.829 740.518, 6508.981 317.275 704.614, 6553.216 288.232 631.371, 6556.986 220.058 475.93, 6505.053 183.515 486.241, 6444.104 161.523 527.419, 6371.947 164.066 579.676</trace>
</ink>
</file>

<file path=ppt/ink/ink5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83.831 599.044 199.915, 6828.223 570.458 238.191, 6784.833 569.245 528.473, 6733.316 629.749 783.309, 6706.334 679.129 812.052, 6684.321 731.861 824.02, 6677.569 784.085 847.944, 6694.275 836.181 857.151, 6782.371 902.005 857.925, 6834.88 897.098 857.625, 6880.038 870.482 849.722, 6928.222 860.17 419.015</trace>
</ink>
</file>

<file path=ppt/ink/ink5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20.621 457.503 235.544, 7068.035 493.839 484.306, 7047.448 565.65 734.794, 7036.002 617.151 819.828, 7022.37 673.687 851.749, 7014.596 726.94 863.391, 7008.998 783.24 869.492, 7015.936 838.862 871.893, 7039.925 896.06 871.886, 7088.439 927.131 869.679, 7145.807 912.829 827.129, 7193.628 916.539 407.874</trace>
</ink>
</file>

<file path=ppt/ink/ink5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13.222 527.612 136.826, 7233.159 574.176 353.999, 7288.809 574.709 711.157, 7337.445 562.235 803.672, 7390.147 553.179 780.377, 7434.883 560.013 384.82</trace>
</ink>
</file>

<file path=ppt/ink/ink5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24.34 576.557 250.773, 7315.386 632.436 802.187, 7307.408 682.813 854.621, 7298.588 740.923 863.883, 7296.305 802.966 869.602, 7300.716 860.056 873.968, 7332.569 906.505 874.751, 7381.321 884.624 868.437, 7417.199 836.969 839.068, 7462.264 805.892 233.504</trace>
</ink>
</file>

<file path=ppt/ink/ink5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88.087 638.729 167.651, 7235.029 624.266 472.304, 7308.045 588.9 663.297, 7353.994 578.097 734.44, 7398.162 566.738 520.066</trace>
</ink>
</file>

<file path=ppt/ink/ink5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557.163 756.459 224.168, 7549.485 818.231 440.307, 7513.408 880.9 550.889, 7481.545 924.31 487.887</trace>
</ink>
</file>

<file path=ppt/ink/ink5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868.566 3560.699 242.809, 14907.642 3606.467 394.258, 14902.624 3672.951 614.225, 14888.281 3730.419 744.211, 14874.648 3782.818 801.299, 14860.564 3836.765 839.635, 14850.309 3889.375 861.775, 14875.302 3836.634 848.681, 14898.618 3781.729 823.407, 14914.106 3731.499 794.18, 14927.12 3682.68 742.713, 14944.76 3629.326 668.785, 14981.277 3555.339 606.871, 15022.393 3620.631 854.636, 15025.068 3678.322 864.007, 15029.033 3740.99 867.483, 15035.958 3801.135 870.602, 15056.68 3852.185 871.58, 15104.844 3875.546 654.584</trace>
</ink>
</file>

<file path=ppt/ink/ink5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99.993 641.374 159.321, 7249.657 609.94 614.832, 7331.353 578.364 780.6, 7378.309 558.597 791.611, 7424.08 555.079 390.359</trace>
</ink>
</file>

<file path=ppt/ink/ink5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51.085 596.399 248.699, 7707.797 572.962 301.685, 7779.514 544.031 502.456, 7857.207 525.415 668.79, 7932.44 501.947 530.013</trace>
</ink>
</file>

<file path=ppt/ink/ink5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8.079 378.135 229.776, 7775.33 427.406 308.28, 7776.21 504.945 600.555, 7774.752 553.54 709.791, 7771.801 597.742 766.214, 7765.773 646.217 805.145, 7757.547 705.395 839.12, 7759.326 764.638 863.8, 7779.54 812.774 867.226, 7831.898 819.817 864.773, 7882.808 798.17 852.692, 7925.936 794.7 563.143</trace>
</ink>
</file>

<file path=ppt/ink/ink5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18.013 591.107 198.33, 7677.235 580.377 379.133, 7728.637 570.487 487.784, 7809.761 557.337 554.85, 7854.496 554.917 504.456, 7912.061 550.868 287.407</trace>
</ink>
</file>

<file path=ppt/ink/ink5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37.358 346.387 445.67, 8095.299 367.368 418.943, 8130.917 419.594 486.15, 8180.724 480.004 642.99, 8197.703 533.535 711.387, 8205.763 596.27 777.665, 8189.869 664.922 807.175, 8164.542 722.325 819.311, 8139.921 767.512 824.18, 8107.233 817.135 827.595, 8071.096 874.086 822.744, 8040.2 934.359 803.393, 8006.062 991.576 713.19, 7962.821 1030.653 590.363</trace>
</ink>
</file>

<file path=ppt/ink/ink5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13.048 358.292 174.361, 8402.283 410.793 709.163, 8399.174 457.411 772.756, 8395.612 521.484 815.986, 8391.021 579.104 842.69, 8388.666 641.085 852.176, 8389.519 698.661 858.341, 8398.051 760.613 861.628, 8413.143 817.01 862.245, 8488.361 804.965 837.024, 8512.931 755.078 799.635, 8536.582 708.275 620.096, 8553.213 664.926 402.756, 8564.789 620.476 236.895, 8574.004 565.044 157.301, 8579.791 508.843 140.526, 8583.723 450.661 136.955, 8590.074 402.383 136.826, 8598.068 352.992 141.955, 8599.612 308.314 219.635, 8589.615 368.435 749.715, 8584.778 414.543 799.765, 8578.731 480.548 825.18, 8573.197 549.206 844.442, 8572.462 608.364 856.465, 8575.035 670.508 865.139, 8584.65 726.483 870.053, 8611.469 775.244 873.583, 8657.691 806.54 869.869, 8692.209 851.585 242.076</trace>
</ink>
</file>

<file path=ppt/ink/ink5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94.029 333.159 144.726, 8772.466 394.259 317.53, 8764.744 444.183 514.64, 8757.405 532.809 695.688, 8748.86 587.429 770.709, 8745.424 636.481 820.931, 8740.473 685.978 850.513, 8751.608 736.225 862.327, 8795.062 778.847 864.38, 8849.371 799.881 825.424, 8899.412 783.549 656.883, 8942.267 783.818 182.804</trace>
</ink>
</file>

<file path=ppt/ink/ink5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95.889 565.974 277.54, 8965.826 530.511 627.973, 9056.102 525.354 793.211, 9105.007 529.563 548.248</trace>
</ink>
</file>

<file path=ppt/ink/ink5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04.362 272.309 152.587, 9001.793 326.306 438.164, 8996.059 393.681 645.182, 8983.577 492.045 781.263, 8977.02 548.127 817.116, 8972.048 598.852 846.039, 8966.1 655.789 860.518, 8962.746 712.45 869.549, 8965.361 776.033 876.198, 8992.184 830.569 878.988, 9045.552 833.107 873.452, 9089.671 802.281 847.044, 9134.758 762.233 516.997</trace>
</ink>
</file>

<file path=ppt/ink/ink5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13.086 605.658 136.826, 8968.944 580.232 663.309, 9018.224 572.282 632.868</trace>
</ink>
</file>

<file path=ppt/ink/ink5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227.061 3625.517 220.517, 15217.608 3575.405 247.026, 15175.045 3528.41 575.764, 15098.934 3572.437 783.025, 15075.251 3620.818 788.119, 15061.83 3668.231 795.351, 15055.131 3717.832 804.294, 15052.625 3776.265 822.739, 15060.445 3830.202 845.51, 15085.499 3879.434 858.26, 15141.573 3887.959 858.451, 15190.188 3854.468 816.382, 15232.561 3798.336 602.156, 15268.115 3734.571 291.482, 15286.658 3686.45 184.68, 15294.28 3640.816 164.358, 15293.572 3590.132 182.716, 15259.505 3655.399 559.326, 15258.002 3701.037 689.658, 15268.518 3797.623 845.279, 15294.79 3842.504 858.859, 15349.395 3854.44 771.972, 15398.545 3840.809 489.256</trace>
</ink>
</file>

<file path=ppt/ink/ink5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38.508 605.658 346.01, 9288.617 607.172 414.073, 9344.389 599.917 594.967, 9432.25 580.052 818.154, 9483.319 573.772 638.984, 9528.721 582.948 6.39</trace>
</ink>
</file>

<file path=ppt/ink/ink5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20.274 358.292 261.163, 9583.534 373.194 564.289, 9678.466 365.972 775.633, 9729.991 363.755 737.939, 9776.116 357.98 441.19</trace>
</ink>
</file>

<file path=ppt/ink/ink5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41.978 359.615 141.628, 9639.805 405.243 173.104, 9636.227 451.009 331.269, 9633.807 498.716 470.375, 9625.816 569.713 661.636, 9615.387 661.004 832.446, 9616.926 714.951 864.867, 9707.594 735.14 862.837, 9757.436 701.82 799.606, 9802.156 689.563 394.302</trace>
</ink>
</file>

<file path=ppt/ink/ink5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07.871 280.246 356.616, 9960.548 343.886 491.829, 9991.015 455.654 748.55, 9996.866 513.51 820.186, 9994.777 568.908 848.36, 9985.14 619.606 861.304, 9959.706 672.978 864, 9925.371 724.792 864.144, 9879.445 770.189 850.902, 9836.251 794.852 8.577</trace>
</ink>
</file>

<file path=ppt/ink/ink5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83.562 446.921 150.556, 10256.703 395.721 238.685, 10193.225 374.296 665.693, 10151.956 463.755 751.023, 10138.563 520.314 767.998, 10129.435 567.291 773.729, 10124.422 616.259 778.023, 10137.376 663.11 785.69, 10188.541 663.03 770.283, 10251.05 584.564 556.652, 10300.396 512.688 449.455, 10324.309 446.854 425.036</trace>
</ink>
</file>

<file path=ppt/ink/ink5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62.933 151.933 136.826, 10312.469 221.433 772.416, 10302.77 274.096 824.859, 10295.369 324.667 835.068, 10291.406 382.79 845.67, 10288.268 437.454 851.377, 10289.779 496.228 859.712, 10295.829 554.49 867.799, 10303.481 612.011 872.131, 10319.641 664.037 875.402, 10371.291 689.865 870.85, 10420.771 670.398 821.958, 10463.367 638.69 499.597</trace>
</ink>
</file>

<file path=ppt/ink/ink5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07.908 290.829 265.291, 10472.645 285.669 459.267, 10556.577 275.074 752.253, 10603.586 268.863 453.272</trace>
</ink>
</file>

<file path=ppt/ink/ink5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36.225 292.151 208.481, 10526.635 366.105 629.72, 10515.718 464.141 790.004, 10509.811 524.249 830.58, 10502.616 584.439 847.722, 10505.391 644.368 862.468, 10604.068 665.626 854.156, 10655.204 619.929 809.926, 10697.581 598.82 8.164</trace>
</ink>
</file>

<file path=ppt/ink/ink5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89.926 256.436 136.826, 10558.459 259.089 675.051, 10601.398 252.316 759.122, 10647.565 255.26 789.824, 10690.01 272.479 389.478</trace>
</ink>
</file>

<file path=ppt/ink/ink5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72.077 603.013 136.826, 8915.405 606.566 177.127, 8958.041 594.897 194.97, 9011.725 576.529 203.116</trace>
</ink>
</file>

<file path=ppt/ink/ink5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401.675 3583.187 267.501, 15422.31 3637.884 265.686, 15436.06 3683.599 349.951, 15443.426 3736.162 514.22, 15442.96 3819.811 779.38, 15435.032 3868.374 812.437, 15435.767 3810.047 520.632, 15438.964 3766.435 479.987, 15451.62 3690.394 443.611, 15463.689 3623.374 420.311, 15493.903 3580.269 402.012, 15543.899 3569.377 604.704, 15561.68 3619.632 717.427</trace>
</ink>
</file>

<file path=ppt/ink/ink5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4.075 2226.104 210.176, 430.938 2202.54 589.739, 519.926 2196.268 814.894, 574.25 2198.09 817.649, 618.705 2214.584 403.199</trace>
</ink>
</file>

<file path=ppt/ink/ink5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1.902 2395.425 136.826, 358.756 2388.911 297.574, 407.495 2379.846 573.964, 493.758 2376.238 796.408, 537.781 2390.202 392.725</trace>
</ink>
</file>

<file path=ppt/ink/ink5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4.973 2252.561 147.579, 412.191 2236.539 543.039, 494.406 2243.841 567.067</trace>
</ink>
</file>

<file path=ppt/ink/ink5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8.941 2382.197 187.565, 408.99 2382.329 624.721, 501.247 2373.251 778.874, 552.634 2367.428 764.399, 595.998 2376.621 376.94</trace>
</ink>
</file>

<file path=ppt/ink/ink5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9.673 1989.321 275.251, 868.02 1971.672 751.676, 850.871 2015.689 830.602, 840.435 2068.137 851.727, 832.704 2124.178 863.799, 827.416 2192.587 867.199, 827.36 2267.998 869.75, 831.549 2338.145 870.84, 836.104 2415.901 871.538, 840.771 2498.513 872.145, 843.326 2558.724 872.446, 847.185 2631.977 872.677, 850.041 2693.893 873.07, 851.752 2750.696 873.824, 851.916 2816.032 874.897, 845.576 2870.566 875.371, 829.97 2925.737 874.929, 794.706 2972.372 869.417, 741.952 2985.287 726.104, 694.739 2981.423 202.067</trace>
</ink>
</file>

<file path=ppt/ink/ink5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7.99 2800.205 136.826, 1014.718 2785.579 142.766, 1085.916 2803.522 764.305, 1132.459 2802.566 777.293, 1180.74 2800.255 717.295, 1229.681 2795.375 542.046, 1273.428 2788.27 286.111</trace>
</ink>
</file>

<file path=ppt/ink/ink5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4.735 2634.854 168.978, 1393.784 2691.475 358.213, 1376.848 2762.309 704.425, 1351.901 2805.594 810.176, 1262.516 2853.622 784.73, 1244.786 2806.222 406.174, 1275.327 2761.232 352.394, 1319.705 2712.698 295.832, 1370.165 2742.727 387.656, 1437.914 2793.699 662.325, 1479.53 2721.749 666.918, 1431.655 2654.375 660.686, 1352.766 2617.625 496.586</trace>
</ink>
</file>

<file path=ppt/ink/ink5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1.598 1943.023 159.321, 1197.52 2003.078 416.495, 1149.766 2057.235 584.331, 1091.557 2115.412 664.708, 1024.572 2171.521 678.778, 979.874 2129.618 444.604, 991.584 2072.467 288.804, 1003.768 2026.247 231.125, 1033.38 1975.644 237.661, 1102.805 1991.742 459.877, 1153.831 2028.94 509.599, 1215.208 2058.232 541.581, 1289.961 2039.977 583.741, 1310.797 1971.172 494.262, 1241.143 1942.798 564.559, 1148.474 1942.726 738.514, 1105.42 1958.385 793.548, 1095.085 2005.714 773.138, 1069.294 2049.062 215.157</trace>
</ink>
</file>

<file path=ppt/ink/ink5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4.504 2198.326 308.06, 1882.732 2197.079 423.503, 1947.069 2187.978 635.666, 2033.615 2181.581 823.869, 2084.907 2177.588 851.356, 2140.397 2172.867 847.429, 2188.168 2184.399 417.884</trace>
</ink>
</file>

<file path=ppt/ink/ink5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9.213 2223.459 317.424, 1899.29 2280.058 713.683, 1943.04 2303.04 791.949, 1990.757 2323.185 835.455, 2040.034 2344.603 851.548, 2096.645 2361.643 852.008, 2145.82 2383.346 815.195, 2094.018 2417.381 662.123, 2049.089 2440.507 590.87, 1978.781 2470.351 465.396, 1925.561 2484.089 368.207, 1873.308 2502.957 336.955, 1828.798 2517.607 412.253, 1894.764 2548.122 839.004, 1949.722 2545.245 850.885, 2003.511 2543.19 859.633, 2059.291 2533.488 864.929, 2127.488 2522.53 867.778, 2185.936 2516.389 869.429, 2239.315 2510.589 870.209, 2295.816 2503.139 865.77, 2338.951 2511.464 571.781</trace>
</ink>
</file>

<file path=ppt/ink/ink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13.909 3936.378 241.47, 9369.593 3936.428 331.742, 9416.929 3935.352 533.07, 9493.176 3937.525 768.757, 9547.958 3945.124 784.487, 9593.828 3967.825 218.315</trace>
</ink>
</file>

<file path=ppt/ink/ink6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622.592 3502.496 145.682, 15644.139 3545.534 207.286, 15660.446 3611.308 437.647, 15667.2 3691.172 646.276, 15663.109 3784.738 779.516, 15658.796 3834.15 808.899, 15663.498 3776.488 800.414, 15667.344 3726.058 775.833, 15672.214 3674.727 733.818, 15682.892 3623.851 680.374, 15695.995 3579.788 665.79, 15764.841 3546.771 795.591, 15808.516 3570.807 822.071, 15861.104 3582.922 679.718</trace>
</ink>
</file>

<file path=ppt/ink/ink6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5.827 2752.584 227.889, 1844.896 2811.886 427.969, 1841.931 2888.293 636.011, 1834.63 2934.385 720.914, 1821.707 2976.881 767.201, 1814.979 2927.345 720.473, 1825.749 2874.784 623.207, 1851.078 2798.002 526.292, 1888.299 2740.923 590.161, 1924.14 2823.929 816.122, 1933.162 2883.04 845.63, 1940.841 2934.952 856.745, 1950.398 2987.201 857.406, 1944.291 3030.277 566.257</trace>
</ink>
</file>

<file path=ppt/ink/ink6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11.766 2727.451 170.327, 2081.362 2749.239 805.134, 2128.024 2766.515 755.995, 2170.762 2800.816 7.56</trace>
</ink>
</file>

<file path=ppt/ink/ink6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50.915 2868.992 220.517, 2004.529 2877.795 402.407, 2074.133 2874.142 663.955, 2120.639 2872.014 724.567, 2175.826 2872.739 585.619, 2219.639 2871.364 433.424, 2263.936 2868.568 141.199</trace>
</ink>
</file>

<file path=ppt/ink/ink6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27.928 2673.215 170.327, 2333.309 2750 545.599, 2331.341 2792.643 682.588, 2322.751 2852.217 776.306, 2318.898 2909.057 833.962, 2317.442 2961.874 849.841, 2320.524 3016.288 849.771, 2326.694 3070.581 541.332</trace>
</ink>
</file>

<file path=ppt/ink/ink6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11.766 2745.97 136.826, 2096.676 2766.986 803.884, 2148.438 2763.683 818.356, 2206.166 2762.013 797.314, 2250.434 2775.36 393.171</trace>
</ink>
</file>

<file path=ppt/ink/ink6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54.884 1838.52 292.982, 1926.266 1901.394 541.576, 1894.716 1976.001 563.39, 1860.59 2055.711 571.448, 1847.005 2099.386 574.363, 1815.558 2173.148 513.94, 1841.213 2130.383 66.115</trace>
</ink>
</file>

<file path=ppt/ink/ink6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39.01 1838.52 153.636, 1950.053 1906.648 526.914, 1960.059 1993.565 712.919, 1966.477 2037.825 759.143, 1982.413 2086.369 803.571, 2040.238 2073.753 853.278, 2070.23 2022.01 859.08, 2092.841 1961.799 860.077, 2109.097 1909.312 860.476, 2119.355 1850.752 860.751, 2118.487 1796.358 817.961, 2132.767 1751.124 403.353</trace>
</ink>
</file>

<file path=ppt/ink/ink6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03.58 1740.632 348.483, 2161.819 1789.132 752.957, 2137.476 1837.089 825.774, 2122.158 1887.064 850.679, 2110.754 1940.996 859.226, 2107.205 2020.333 863.605, 2122.426 2072.414 864.054, 2173.454 2098.919 809.395, 2226.836 2085.583 616.942, 2285.091 2023.34 362.098</trace>
</ink>
</file>

<file path=ppt/ink/ink6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80.305 1800.159 224.168, 2358.113 1797.489 722.563, 2406.308 1798.971 785.463, 2453.322 1811.525 518.655</trace>
</ink>
</file>

<file path=ppt/ink/ink6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57.031 1711.53 136.931, 2343.505 1771.64 568.439, 2329.341 1848.836 718.795, 2323.302 1906.41 775.969, 2322.686 1963.436 825.677, 2335.765 2014.048 845.206, 2364.406 2068.749 858.75, 2418.991 2075.817 816.846, 2471.087 2000.209 288.537</trace>
</ink>
</file>

<file path=ppt/ink/ink6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817.05 3589.801 220.517, 15817.507 3651.391 279.474, 15813.528 3705.163 408.843, 15824.979 3779.694 658.934, 15885.83 3841.674 820.326, 15941.34 3834.313 822.37, 16007.946 3749.614 749.103, 16018.975 3693.915 684.22, 16017.051 3646.353 657.327, 16008.189 3601.847 614.898, 15963.165 3534.163 591.652, 15875.961 3521.008 649.657, 15798.156 3558.737 615.762, 15800.489 3604.07 273.318</trace>
</ink>
</file>

<file path=ppt/ink/ink6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17.096 1681.106 270.975, 2546.746 1751.755 645.417, 2555.242 1796.112 777.53, 2559.073 1854.52 854.742, 2550.542 1913.7 867.958, 2539.384 1976.276 872.063, 2527.084 2031.262 871.229, 2512.532 2082.495 868.864, 2481.712 2131.302 842.706, 2439.164 2166.12 234.517</trace>
</ink>
</file>

<file path=ppt/ink/ink6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231.36 1838.52 343.552, 2282.306 1828.473 510.442, 2357.942 1817.187 704.88, 2401.789 1809.353 719.073, 2444.513 1798.919 442.353</trace>
</ink>
</file>

<file path=ppt/ink/ink6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80.843 1693.011 283.991, 2388.692 1769.847 467.637, 2377.271 1854.153 536.411</trace>
</ink>
</file>

<file path=ppt/ink/ink6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05.228 2122.925 456.929, 3010.748 2200.325 705.01, 3010.784 2248.112 776.802, 2997.589 2307.028 817.67, 2974.828 2370.639 840.784, 2950.173 2427.48 859.412, 2920.339 2493.805 863.424, 2884.505 2547.136 865.282, 2794.862 2622.212 860.186, 2743.046 2638.182 831.199, 2688.064 2617.422 687.433, 2638.676 2535.894 433.234, 2617.39 2482.956 321.74, 2606.783 2436.911 289.578, 2612.876 2379.735 279.116, 2647.701 2327.611 320.386, 2706.19 2310.843 441.62, 2761.958 2319.513 552.585, 2834.141 2357.989 745.34, 2879.577 2393.748 823.984, 2907.788 2437.944 851.668, 2926.454 2489.26 858.769, 2940.099 2541.1 861.677, 2954.104 2598.159 865.23, 2963.921 2651.956 867.4, 2987.159 2705.161 868.648, 3035.307 2749.495 792.19</trace>
</ink>
</file>

<file path=ppt/ink/ink6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09.733 2505.219 275.251, 3115.103 2547.752 434.501, 3117.765 2627.61 649.287, 3114.42 2677.816 750.471, 3104.711 2723.704 806.361, 3097.62 2775.093 833.222, 3099.432 2722.99 812.71, 3105.709 2673.883 781.127, 3117.442 2625.736 689.616, 3127.468 2581.597 599.644, 3143.008 2534.949 499.575, 3174.653 2473.656 452.101, 3235.584 2469.238 772.229, 3247.242 2534.203 839.934, 3243.924 2587.707 852.09, 3244.983 2640.551 858.369, 3249.504 2696.311 865.152, 3280.45 2745.386 872.214, 3341.531 2755.856 858.175, 3394.147 2742.002 526.241</trace>
</ink>
</file>

<file path=ppt/ink/ink6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53.675 2234.042 239.477, 3449.707 2278.109 593.466, 3444.495 2378.22 814.61, 3442.238 2443.967 841.03, 3441.078 2508.288 856.294, 3442.068 2563.134 864.134, 3449.081 2623.266 867.3, 3464.82 2676.663 866.475, 3515.046 2699.316 809.831, 3558.181 2739.136 8.098</trace>
</ink>
</file>

<file path=ppt/ink/ink6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52.889 2313.41 152.587, 3604.208 2291.267 615.797, 3647.4 2283.779 752.084, 3699.394 2277.572 789.705, 3747.115 2277.468 793.137, 3790.781 2291.918 391.112</trace>
</ink>
</file>

<file path=ppt/ink/ink6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20.355 2163.932 137.376, 3629.999 2237.404 756.411, 3627.376 2286.041 814.187, 3619.216 2348.082 843.846, 3611.252 2405.687 858.018, 3605.719 2471.223 864.158, 3607.72 2537.068 867.7, 3620.336 2589.286 870.811, 3663.35 2628.261 872.118, 3721.187 2619.929 865.891, 3774.397 2592.154 854.539, 3824.993 2568.979 758.424, 3868.719 2564.247 373.994</trace>
</ink>
</file>

<file path=ppt/ink/ink6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44.952 2325.315 164.176, 3604.264 2295.997 556.71, 3684.61 2291.417 527.747, 3728.419 2301.928 315.179</trace>
</ink>
</file>

<file path=ppt/ink/ink6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14.028 2105.729 303.606, 3957.099 2168.558 426.231, 3978.484 2232.279 528.29, 3988.397 2330.338 740.962, 3980.358 2386.699 824.431, 3962.271 2446.741 847.489, 3936.299 2498.472 858.093, 3911.902 2545.897 852.221, 3885.323 2590.272 820.476, 3812.363 2662.874 616.76, 3767.956 2678.26 404.77</trace>
</ink>
</file>

<file path=ppt/ink/ink6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055.165 3616.258 259.004, 16080.832 3678.576 649.064, 16086.66 3723.421 740.089, 16096.109 3779.331 794.826, 16111.698 3828.593 841.203, 16164.33 3820.926 833.754, 16191.612 3765.178 726.849, 16206.618 3720.974 645.979, 16216.848 3664.377 607.103, 16226.097 3621.234 579.305, 16230.339 3684.253 819.965, 16238.667 3735.577 846.145, 16262.85 3784.078 853.176, 16315.008 3787.597 793.398, 16360.89 3761.412 740.424, 16405.133 3686.208 639.969, 16373.015 3602.405 632.435, 16320.416 3532.246 780.73, 16306.129 3489.284 384.994</trace>
</ink>
</file>

<file path=ppt/ink/ink6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29.078 2343.835 140.051, 3595.474 2314.746 423.193, 3654.835 2303.589 361.348</trace>
</ink>
</file>

<file path=ppt/ink/ink6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53.464 2379.551 405.367, 4206.827 2405.378 455.791, 4287.08 2412.608 619.689, 4329.786 2410.723 706.451, 4378.242 2406.273 771.437, 4439.405 2397.859 825.251, 4497.975 2380.541 850.401, 4550.402 2359.103 855.109, 4597.751 2322.597 849.637, 4615.943 2273.964 803.407, 4587.657 2225.736 678.413, 4515.359 2175.396 554.735, 4472.408 2162.758 533.623, 4403.869 2150.506 531.349, 4355.451 2149.825 557.219, 4274.806 2190.09 639.368, 4224.579 2258.673 759.07, 4206.306 2318.813 813.095, 4200.25 2373.611 834.238, 4200.172 2434.459 849.009, 4206.837 2494.719 855.203, 4217.647 2558.62 863.215, 4241.896 2618.674 868.441, 4274.759 2671.48 874.784, 4327.443 2718.456 879.829, 4378.388 2747.036 883.291, 4438.555 2760.068 884.922, 4508.025 2757.484 883.098, 4561.248 2733.983 875.47, 4642.613 2654.114 666.445</trace>
</ink>
</file>

<file path=ppt/ink/ink6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19.108 1867.622 310.309, 4679.122 1849.811 393.535, 4707.233 1934.767 835.479, 4712.06 1989.172 846.329, 4713.948 2055.78 856.294, 4711.86 2108.978 863.202, 4707.186 2170.257 869.385, 4700.874 2229.115 873.801, 4649.175 2213.759 731.647, 4605.719 2183.354 7.316</trace>
</ink>
</file>

<file path=ppt/ink/ink6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11.171 1628.193 329.091, 4658.075 1654.317 727.345, 4730.904 1733.667 857.931, 4754.137 1777.662 423.063</trace>
</ink>
</file>

<file path=ppt/ink/ink6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06.167 1736.664 210.176, 4855.724 1750.027 389.536, 4820.189 1806.588 694.774, 4799.365 1920.189 844.399, 4796.595 1977.525 859.359, 4800.785 2042.753 867.253, 4819.536 2101.96 870.247, 4920.123 2151.06 865.923, 4972.152 2138.877 848.234, 5022.219 2119.103 661.357, 5065.302 2116.758 184.049</trace>
</ink>
</file>

<file path=ppt/ink/ink6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90.83 1886.142 466.845, 5060.995 1891.281 644.198, 5149.996 1898.377 778.606, 5195.764 1920.411 216.678</trace>
</ink>
</file>

<file path=ppt/ink/ink6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10.422 1752.537 438.64, 5272.46 1778.31 662.741, 5334.572 1849.591 857.822, 5318.844 1907.794 840.766, 5250.785 1981.602 672.857, 5305.219 2009.772 807.326, 5364.792 2001.695 808.303, 5414.184 1993.904 760.652, 5462.312 2000.577 596.765</trace>
</ink>
</file>

<file path=ppt/ink/ink6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22.079 1663.909 315.132, 5479.8 1663.127 372.924, 5549.299 1658.663 614.415, 5592.222 1651.583 752.078, 5640.667 1652.821 813.098, 5696.923 1653.192 821.82, 5742.035 1668.561 405.256</trace>
</ink>
</file>

<file path=ppt/ink/ink6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43.782 1649.358 235.544, 5561.602 1711.958 413.152, 5559.429 1782.659 712.938, 5546.831 1828.566 813.334, 5535.855 1884.116 837.222, 5528.028 1947.255 844.107, 5580.406 1945.417 357.217, 5608.333 1902.628 96.787</trace>
</ink>
</file>

<file path=ppt/ink/ink6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48.287 1691.688 147.579, 5656.835 1755.44 624.159, 5658.413 1804.361 745.321, 5664.254 1851.248 800.994, 5679.746 1908.231 844.358, 5727.66 1946.239 856.512, 5797.255 1934.676 833.319, 5845.012 1913.991 683.006, 5889.402 1910.119 190.074</trace>
</ink>
</file>

<file path=ppt/ink/ink6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94.35 3360.955 136.826, 16511.393 3460.197 803.588, 16515.078 3525.235 816.968, 16513.951 3583.145 829.078, 16512.525 3657.983 841.821, 16510.119 3718.192 852.86, 16505.57 3775.7 858.433, 16494.363 3832.224 846.792, 16470.07 3874.9 417.57</trace>
</ink>
</file>

<file path=ppt/ink/ink6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77.064 1665.232 136.826, 4936.617 1662.09 336.871, 4986.823 1665.039 532.725, 5032.533 1670.523 637.206</trace>
</ink>
</file>

<file path=ppt/ink/ink6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90.292 1702.271 136.826, 4848.012 1747.26 456.038, 4839.465 1818.617 710.883, 4814.801 1915.605 824.492, 4809.389 1987.009 852.96, 4810.375 2042.488 860.132, 4814.266 2097.856 863.836, 4836.212 2149.314 866.325, 4890.726 2157.521 873.915, 4950.935 2146.118 875.137, 5010.419 2140.852 871.816, 5066.233 2128.209 836.28, 5116.789 2134.437 740.124, 5160.386 2155.193 205.969</trace>
</ink>
</file>

<file path=ppt/ink/ink6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029.268 1491.943 244.831, 6000.923 1438.736 397.207, 5935.468 1465.787 842.262, 5920.339 1524.717 851.531, 5913.21 1577.563 859.028, 5911.389 1650.016 864.479, 5917.089 1707.411 868.432, 5929.215 1773.347 871.084, 5939.708 1826.327 872.484, 5944.834 1893.372 873.223, 5950.933 1957.281 873.715, 5949.148 2037.009 874.054, 5946.642 2104.008 874.3, 5942.741 2162.21 874.603, 5932.526 2222.186 874.856, 5897.469 2267.97 870.1, 5839.705 2275.738 855.925, 5793.962 2247.365 769.038, 5758.312 2204.508 7.69</trace>
</ink>
</file>

<file path=ppt/ink/ink6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727.658 1782.962 222.333, 5785.957 1748.936 350.546, 5858.018 1741.212 635.612, 5902.113 1738.297 735.045, 5954.446 1738.83 786.717, 6004.783 1742.222 669.892, 6047.917 1754.591 200.02</trace>
</ink>
</file>

<file path=ppt/ink/ink6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89.333 1810.741 331.466, 6142.524 1777.648 689.836, 6081.723 1854.431 817.381, 6100.003 1903.661 848.577, 6148.842 1925.433 851.655, 6200.418 1918.123 738.239, 6247.794 1926.79 205.444</trace>
</ink>
</file>

<file path=ppt/ink/ink6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66.059 1577.926 136.826, 6319.703 1550.376 678.023, 6411.779 1511.067 839.099, 6463.896 1501.748 831.064, 6520.853 1504.871 750.082, 6516.431 1550.133 182.737</trace>
</ink>
</file>

<file path=ppt/ink/ink6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73.209 1577.926 286.346, 6370.147 1624.687 626.484, 6370.269 1676.435 799.757, 6369.959 1731.277 848.187, 6365.246 1785.249 859.808, 6364.036 1845.942 868.294, 6368.756 1901.202 872.953, 6455.889 1917.225 858.139, 6504.511 1884.442 735.701, 6550.75 1871.571 204.738</trace>
</ink>
</file>

<file path=ppt/ink/ink6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74.284 1735.341 159.321, 6568.604 1785.086 522.601, 6563.479 1867.529 812.286, 6552.646 1917.871 844.017, 6565.445 1865.458 738.525, 6580.72 1817.329 578.819, 6619.154 1758.997 439.29, 6662.558 1762.817 638.66, 6673.894 1807.217 789.821, 6680.23 1856.273 843.953, 6690.505 1906.932 861.709, 6740.635 1923.71 553.025</trace>
</ink>
</file>

<file path=ppt/ink/ink6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85.94 1539.565 265.291, 6768.266 1593.764 595.667, 6769.714 1681.209 819.144, 6771.12 1738.607 847.066, 6771.363 1792.158 859.343, 6784.134 1848.677 865.326, 6826.549 1880.932 864.34, 6871.925 1854.394 572.034</trace>
</ink>
</file>

<file path=ppt/ink/ink6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36.208 1648.035 312.854, 6885.968 1629.311 605.807, 6979.711 1607.937 781.91, 7033.986 1608.904 797.687, 7083.124 1610.851 754.023, 7128.792 1610.796 358.907</trace>
</ink>
</file>

<file path=ppt/ink/ink6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62.602 3600.384 154.814, 16517.131 3585.552 198.885, 16574.359 3577.839 325.433, 16626.533 3573.515 468.851, 16687.389 3596.475 664.874, 16701.943 3685.499 818.353, 16678.756 3739.334 830.334, 16643.855 3786.174 834.891, 16562.283 3850.367 831.004, 16515.043 3859.909 409.785</trace>
</ink>
</file>

<file path=ppt/ink/ink6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39.391 1468.133 268.985, 6941.689 1520.048 420.729, 6944.754 1593.448 692.831, 6941.809 1643.049 777.26, 6938.545 1693.696 820.304, 6937.478 1746.023 839.118, 6942.477 1801.649 852.634, 7026.976 1850.571 841.474, 7083.243 1837.234 730.342, 7130.702 1841.469 203.247</trace>
</ink>
</file>

<file path=ppt/ink/ink6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49.725 1435.062 321.468, 7211.067 1495.174 635.784, 7231.399 1538.744 733.645, 7246.531 1594.134 784.151, 7256.265 1652.429 817.429, 7254.736 1709.129 836.169, 7241.755 1767.96 847.809, 7220.276 1815.166 852.036, 7186.526 1861.871 850.52, 7141.472 1894.26 236.691</trace>
</ink>
</file>

<file path=ppt/ink/ink6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78.577 1685.074 450.15, 7440.043 1650.498 668.685, 7485.129 1635.707 748.715, 7531.657 1629.067 787.894, 7578.642 1619.092 803.39, 7633.958 1619.688 812.355, 7678.487 1635.066 400.588</trace>
</ink>
</file>

<file path=ppt/ink/ink6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56.625 1464.164 174.361, 7461.287 1540.428 554.754, 7465.383 1593.953 630.521, 7467.316 1645.62 708.32, 7467.448 1688.902 769.579, 7469.736 1740.606 821.352, 7483.28 1789.279 813.063, 7480.907 1836.37 400.937</trace>
</ink>
</file>

<file path=ppt/ink/ink6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75.433 1468.133 252.864, 7741.566 1558.817 747.197, 7735.767 1610.115 794.904, 7728.388 1659.554 814.836, 7742.205 1710.442 828.873, 7833.49 1769.495 839.912, 7887.108 1762.559 810.86, 7941.08 1741.682 671.215, 8000.516 1686.272 454.243, 8029.753 1640.638 339.292, 8031.83 1592.38 361.337, 8021.825 1535.225 430.761, 7997.276 1467.82 558.277, 7946.415 1407.956 734.584, 7896.799 1398.964 776.44, 7843.081 1415.109 800.54, 7785.57 1434.381 810.788, 7732.84 1465.842 813.724, 7689.615 1492.91 787.501, 7682.217 1541.133 497.029, 7725.739 1531.119 149.348</trace>
</ink>
</file>

<file path=ppt/ink/ink6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82.583 1226.058 294.595, 7892.862 1279.366 578.385, 7888.558 1324.008 713.08, 7881.142 1389.475 772.079, 7875.672 1438.651 797.764, 7869.446 1519.936 825.514, 7867.705 1590.155 837.985, 7865.894 1651.944 851.499, 7862.761 1714.043 858.465, 7858.759 1778.787 862.568, 7858.213 1832.877 864.316, 7852.675 1886.167 862.139, 7832.046 1931.71 425.138</trace>
</ink>
</file>

<file path=ppt/ink/ink6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030.744 1468.133 298.934, 8029.236 1522.398 635.204, 8027.922 1578.708 727.712, 8027.915 1625.484 791.695, 8027.266 1685.905 821.764, 8022.602 1742.228 848.691, 8017.486 1797.312 860.997, 8015.253 1849.772 864.761, 8033.61 1898.772 804.513, 8035.321 1945.395 396.721</trace>
</ink>
</file>

<file path=ppt/ink/ink6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98.995 1491.943 198.33, 8069.771 1481.904 624.278, 8151.179 1507.95 776.374, 8230.459 1581.609 845.025, 8257.71 1627.551 850.14, 8247.931 1680.809 852.687, 8202.297 1725.534 855.296, 8136.67 1765.632 857.904, 8082.6 1795.059 859.963, 8031.552 1827.081 861.654, 7987.944 1856.012 862.978, 7939.633 1869.071 425.552</trace>
</ink>
</file>

<file path=ppt/ink/ink6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80.763 1714.176 321.468, 8281.104 1763.554 560.25, 8278.099 1846.29 777.919, 8257.998 1891.087 818.745, 8256.784 1836.407 789.64, 8274.687 1790.371 662.975, 8325.521 1730.539 572.746, 8373.257 1775.919 843.441, 8376.679 1830.899 861.793, 8398.398 1878.583 849.27, 8402.943 1921.437 560.883</trace>
</ink>
</file>

<file path=ppt/ink/ink6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60.671 1309.395 286.346, 8507.172 1316.534 403.989, 8567.036 1324.61 625.591, 8598.657 1382.259 850.189, 8586.201 1437.711 860.765, 8594.171 1494.178 861.589, 8593.534 1546.833 861.865, 8598.045 1604.715 862.387, 8604.057 1662.411 862.776, 8610.765 1714.63 863.095, 8623.438 1769.214 863.354, 8641.907 1818.067 863.64, 8543.045 1852.254 831.467, 8487.756 1843.704 667.843, 8444.808 1836.249 270.683</trace>
</ink>
</file>

<file path=ppt/ink/ink6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93.854 3626.84 136.826, 16892.801 3582.145 217.913, 16818.939 3542.301 837.278, 16776.35 3574.397 859.378, 16746.139 3630.016 861.355, 16722.766 3693.149 861.52, 16717.115 3746.166 861.396, 16725.395 3803.919 861.451, 16744.859 3852.447 862.018, 16797.875 3858.53 815.914, 16855.062 3783.914 448.285, 16878.375 3740.736 298.525, 16896.699 3695.908 223.529, 16904.482 3649.324 200.552, 16913.258 3589.272 213.578, 16888.961 3649.263 609.457, 16891.887 3702.598 732.759, 16900.855 3750.498 807.404, 16929.584 3796.077 833.158, 16976.258 3821.25 644.319, 17018.641 3822.213 314.089</trace>
</ink>
</file>

<file path=ppt/ink/ink6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45.371 1990.644 277.54, 9029.389 1942.474 325.11, 8984.275 1926.038 659.93, 8935.591 1927.404 796.286, 8882.792 1943.851 820.906, 8829.981 1965.303 827.855, 8761.152 2038.083 831.029, 8762.706 2097.181 832.7, 8791.04 2150.922 834.181, 8875.011 2232.495 852.145, 8918.885 2266.474 859.983, 8998.616 2339.076 862.531, 9059.613 2435.086 864.553, 9067.75 2506.602 865.901, 9064.568 2565.679 867.302, 9052.657 2623.201 868.185, 9031.036 2676.711 868.572, 8935.124 2719.339 857.525, 8885.204 2702.349 855.425, 8838.021 2671.312 854.355, 8796.566 2578.371 856.529, 8833.082 2534.275 859.78, 8886.246 2489.116 860.921, 8929.353 2452.344 861.455, 8982.336 2428.086 781.623, 9027.401 2423.219 385.434</trace>
</ink>
</file>

<file path=ppt/ink/ink6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45.122 2174.515 148.517, 9200.039 2157.383 302.616, 9178.917 2202.766 650.865, 9166.059 2293.942 848.885, 9164.165 2354.925 857.46, 9169.072 2413.707 862.898, 9182.489 2464.594 866.934, 9207.672 2528.864 869.191, 9303.886 2565.059 838.221, 9347.126 2523.797 656.53, 9390.18 2503.516 6.565</trace>
</ink>
</file>

<file path=ppt/ink/ink6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81.376 2261.821 136.826, 9446.497 2251.581 657.418, 9490.682 2244.517 750.531, 9536.571 2238.04 788.044, 9584.051 2233.667 798.374, 9629.131 2244.217 393.694</trace>
</ink>
</file>

<file path=ppt/ink/ink6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05.724 2232.719 152.587, 9503.556 2307.52 632.561, 9497.803 2405.764 810.18, 9496.703 2456.88 841.589, 9498.513 2514.436 857.536, 9506.897 2567.057 865.225, 9554.431 2589.025 868.333, 9591.917 2539.268 851.458, 9621.149 2486.457 719.81, 9647.083 2443.054 447.209</trace>
</ink>
</file>

<file path=ppt/ink/ink6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38.545 2285.631 326.73, 9784.517 2286.168 515.432, 9866.912 2276.846 787.964, 9919.94 2274.399 839.592, 9971.265 2269.288 856.233, 10013.641 2278.876 565.482</trace>
</ink>
</file>

<file path=ppt/ink/ink6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50.737 2175.838 201.698, 10128.212 2147.877 730.618, 10174.864 2151.452 814.524, 10229.176 2155.882 833.528, 10280.423 2170.278 741.421, 10324.913 2200.428 7.414</trace>
</ink>
</file>

<file path=ppt/ink/ink6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40.692 2150.704 208.481, 10132.905 2200.532 259.892, 10132.599 2249.458 554.214, 10128.724 2335.411 807.041, 10123.417 2387.689 839.611, 10121.899 2466.391 860.861, 10123.986 2521.219 865.872, 10128.496 2579.178 869.597, 10140.785 2630.558 873.725, 10199.182 2605.702 874.829, 10230.508 2559.113 872.542, 10307.921 2487.318 420.246</trace>
</ink>
</file>

<file path=ppt/ink/ink6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358.964 2383.519 136.826, 10384.686 2457.098 551.543, 10375.163 2547.934 717.023, 10365.531 2592.223 759.189, 10349.624 2537.135 785.616, 10362.46 2489.509 694.768, 10374.529 2444.519 607.768, 10424.623 2388.211 576.417, 10497.667 2374.01 791.001, 10514.526 2424.031 851.917, 10516.595 2481.255 863.549, 10529.562 2550.835 868.95, 10549.36 2602.235 870.54, 10551.388 2646.362 574.931</trace>
</ink>
</file>

<file path=ppt/ink/ink6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51.199 2035.619 136.826, 9213.329 2060.182 328.638, 9269.321 2049.008 445.797, 9341.497 2029.593 672.544, 9310.467 2073.617 220.026, 9255.812 2084.786 192.094, 9209.905 2082.018 162.241, 9161.126 2079.213 141.769, 9131.22 2134.33 390.878, 9133.958 2199.284 631.078, 9133.364 2291.825 771.446, 9135.082 2342.885 804.613, 9135.457 2405.388 835.25, 9136.068 2462.499 851.835, 9141.253 2516.975 858.623, 9142.67 2584.339 861.01, 9144.494 2638.747 863.983, 9201.407 2639.641 866.846, 9261.552 2641.401 865.43, 9328.476 2642.78 857.722, 9392.084 2647.817 781.631, 9444.831 2641.081 569.787</trace>
</ink>
</file>

<file path=ppt/ink/ink6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171.043 2155.995 136.826, 9162.537 2215.621 411.658, 9161.936 2272.05 530.191, 9154.273 2353.785 634.522, 9149.495 2397.048 651.481, 9145.715 2345.143 238.159, 9143.263 2294.048 191.02, 9144.156 2248.096 164.811, 9153.664 2197.391 157.63, 9158.244 2262.77 483.013, 9166.1 2331.867 538.515, 9165.493 2376.516 554.223, 9166.962 2420.937 584.89, 9165.611 2470.138 629.775, 9162.709 2515.312 687.219, 9159.317 2571.948 742.412, 9157.29 2622.69 788.809, 9141.103 2665.474 388.978</trace>
</ink>
</file>

<file path=ppt/ink/ink6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012.91 3550.117 168.978, 17036.91 3634.231 729.703, 17039.895 3683.487 810.665, 17037.621 3732.444 832.763, 17029.549 3783.008 850.69, 17009.166 3836.23 858.377, 17011.77 3779.689 679.312, 17023.754 3731.917 617.07, 17050.535 3661.217 573.671, 17086.648 3588.328 550.78, 17130.221 3536.881 535.112, 17158.686 3619.83 802.533, 17159.893 3671.27 837.111, 17165.027 3727.023 857.5, 17170.721 3780.723 863.908, 17195.207 3827.804 848.28, 17201.975 3870.312 560.229</trace>
</ink>
</file>

<file path=ppt/ink/ink6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68.511 2104.406 298.934, 10737.705 2099.575 583.873</trace>
</ink>
</file>

<file path=ppt/ink/ink6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85.708 2121.603 136.826, 10661.361 2169.866 530.583, 10640.063 2249.527 721.869, 10632.172 2299.132 786.819, 10629.509 2360.421 825.623, 10641.524 2422.695 851.591, 10665.861 2470.554 812.793, 10717.367 2477.668 336.706</trace>
</ink>
</file>

<file path=ppt/ink/ink6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81.74 2138.799 164.176, 10663.902 2185.51 414.457, 10655.538 2263.909 674.394, 10649.361 2355.006 795.215, 10650.775 2411.21 819.506, 10655.925 2473.959 833.954, 10669.844 2528.957 843.273, 10713.92 2572.619 789.367</trace>
</ink>
</file>

<file path=ppt/ink/ink6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43.912 2259.175 177.251, 10817.738 2250.153 591.883, 10903.524 2243.044 721.151, 10947.451 2245.287 745.655, 10997.312 2248.961 662.554, 11041.637 2267.457 6.625</trace>
</ink>
</file>

<file path=ppt/ink/ink6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36.513 2108.374 154.814, 10839.722 2162.968 858.614, 10832.041 2215.926 865.511, 10815.145 2271.368 870.074, 10796.738 2327.154 871.225, 10786.794 2385.382 871.862, 10790.826 2443.619 872.533, 10796.36 2496.252 873.745, 10824.564 2547.297 875.057, 10877.061 2560.926 875.173, 10943.364 2537.888 870.27, 10990.221 2507.001 849.627, 11035.115 2464.961 731.246, 11076.824 2419.278 477.598</trace>
</ink>
</file>

<file path=ppt/ink/ink6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98.937 2284.308 136.826, 10748.733 2277.87 536.989, 10820.707 2273.279 529.956, 10886.691 2268.698 341.389, 10939.696 2267.112 70.197</trace>
</ink>
</file>

<file path=ppt/ink/ink6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41.805 1970.802 198.33, 10823.717 2025.348 288.641, 10815.489 2079.469 381.941, 10806.234 2147.556 488.369, 10789.495 2228.596 563.272, 10772.896 2301.573 580.586</trace>
</ink>
</file>

<file path=ppt/ink/ink6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40.769 2118.957 252.864, 11193.687 2158.898 607.948, 11221.221 2243.641 803.44, 11225.271 2299.903 837.005, 11216.734 2356.62 851.081, 11201.309 2419.396 854.515, 11182.032 2478.913 854.294, 11162.854 2527.525 850.155, 11141.599 2579.241 821.023, 11102.729 2624.309 8.21</trace>
</ink>
</file>

<file path=ppt/ink/ink6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45.274 1919.212 218.519, 11295.96 1911.174 318.138, 11342.534 1908.83 420.054, 11407.698 1908.258 522.856, 11426.388 1956.073 729.598, 11409.172 2003.036 783.953, 11390.432 2052.641 822.162, 11390.204 2105.258 829.494, 11394.707 2159.592 834.581, 11398.309 2219.898 839.467, 11405.441 2271.65 844.926, 11417.944 2325.396 850.002, 11426.818 2377.338 852.516, 11432.968 2433.964 853.37, 11442.887 2491.752 853.976, 11453.787 2548.976 854.99, 11459.714 2601.493 857.161, 11427.73 2650.28 859.542, 11369.088 2671.316 855.819, 11318.256 2681.451 809.267, 11260.978 2686.63 637.584, 11215.993 2676.022 6.376</trace>
</ink>
</file>

<file path=ppt/ink/ink6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28.115 1939.054 183.136, 11723.671 2002.339 292.98, 11721.598 2070.342 376.2, 11720.387 2156.851 554.025, 11719.921 2208.221 635.103, 11719.127 2266.873 706.305, 11722.298 2322.071 754.168, 11729.779 2379.549 805.465, 11745.429 2435.497 845.446, 11774.781 2477.836 849.167, 11826.068 2467.018 747.859, 11878.712 2391.478 649.215, 11917.225 2320.424 509.848, 11944.638 2253.552 303.048, 11959.914 2202.653 234.292</trace>
</ink>
</file>

<file path=ppt/ink/ink6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33.041 3675.784 152.587, 17338.943 3632.376 174.668, 17339.564 3578.145 383.358, 17322.514 3520.4 740.587, 17274.639 3522.284 850.185, 17246.947 3566.024 854.104, 17233.973 3627.26 854.274, 17230.211 3695.853 854.369, 17232.25 3754.606 854.765, 17244.242 3809.356 855.714, 17295.051 3792.748 798.647, 17313.695 3739.267 566.676, 17329.943 3682.049 312.99, 17339.898 3637.388 126.329</trace>
</ink>
</file>

<file path=ppt/ink/ink6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03.269 1847.78 136.826, 11984.078 1918.546 691.298, 11982.006 1985.663 799.073, 11978.762 2035.58 827.742, 11975.718 2097.628 842.358, 11973.88 2154.686 851.393, 11971.421 2222.659 856.122, 11971.336 2275.033 861.252, 11970.454 2336.821 865.077, 11975.92 2394.157 869.512, 12011.768 2436.808 872.194, 12065.824 2443.432 854.429, 12118.2 2421.417 690.377, 12163.448 2399.027 550.106</trace>
</ink>
</file>

<file path=ppt/ink/ink6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46.673 1925.826 268.985, 12220.748 1988.265 592.058, 12215.074 2086.503 752.394, 12213.785 2132.329 824.241, 12214.424 2188.512 844.289, 12215.258 2239.698 860.063, 12219.101 2291.582 867.454, 12226.229 2348.219 874.457, 12244.584 2407.055 877.394, 12291.51 2454.08 845.662, 12316.135 2496.942 8.524</trace>
</ink>
</file>

<file path=ppt/ink/ink6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328.689 2146.736 222.333, 12383.543 2147.67 438.84, 12455.272 2124.835 692.188, 12503.276 2128.323 775.296, 12553.624 2117.082 798.633, 12612.315 2113.34 781.595, 12656.14 2124.908 385.42</trace>
</ink>
</file>

<file path=ppt/ink/ink6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42.455 1843.812 294.595, 12457.439 1906.785 746.238, 12455.771 1977.061 802.965, 12448.448 2050.445 823.399, 12442.548 2120.629 841.438, 12436.954 2176.682 850.916, 12429.582 2229.256 861.078, 12423.88 2291.433 868.684, 12425.21 2344.829 874.617, 12437.272 2397.241 878.201, 12459.254 2447.49 881.211, 12508.821 2469.044 882.448, 12564.976 2455.903 878.971, 12612.723 2427.6 874.48, 12658.775 2400.361 862.674, 12701.566 2391.134 569.736</trace>
</ink>
</file>

<file path=ppt/ink/ink6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69.201 2218.168 326.73, 12827.966 2205.658 812.617, 12878.237 2195.583 853.242, 12928.524 2179.469 856.603, 12971.988 2179.975 565.726</trace>
</ink>
</file>

<file path=ppt/ink/ink6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2.336 1936.408 402.939, 13015.854 1919.01 527.815, 13060.059 1912.858 647.087, 13107.953 1912.696 741.704, 13154.197 1906.205 796.98, 13210.092 1902.151 819.744, 13261.618 1903.28 799.535, 13309.989 1913.536 532.893</trace>
</ink>
</file>

<file path=ppt/ink/ink6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54.149 1924.503 252.864, 13141.052 1986.254 464.562, 13133.608 2072.015 730.688, 13126.486 2125.132 801.997, 13120.135 2182.406 837.229, 13104.185 2234.44 856.624, 13097.909 2288.441 866.718, 13123.309 2341.813 872.337, 13177.476 2357.999 870.198, 13236.41 2344.975 863.11, 13289.444 2313.694 802.298, 13334.937 2303.941 395.629</trace>
</ink>
</file>

<file path=ppt/ink/ink6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88.294 1826.615 256.862, 13410.976 1887.065 466.405, 13426.713 1964.425 726.662, 13430.385 2020.824 782.199, 13432.935 2080.515 830.74, 13430.161 2146.052 851.057, 13426.779 2207.239 864.428, 13417.367 2260.006 870.418, 13402.145 2313.537 873, 13385.463 2367.432 874.013, 13373.097 2421.7 869.286, 13346.929 2464.787 428.662</trace>
</ink>
</file>

<file path=ppt/ink/ink6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2.819 2120.28 215.563, 13752.914 2074.393 336.608, 13733.729 2020.709 532.351, 13687.782 1958.196 713.131, 13644.591 1939.365 809.812, 13596.703 1954.912 840.964, 13567.108 2012.595 850.523, 13557.374 2067.899 852.563, 13548.137 2118.927 853.603, 13541.993 2175.47 854.599, 13545.181 2237.017 855.908, 13565.884 2291.878 857.038, 13612.732 2319.128 848.337, 13663.911 2302.19 818.696, 13707.555 2260.934 769.527, 13764.899 2181.162 610.836, 13791.695 2097.787 405.201, 13806.75 2023.661 278.745, 13816.337 1959.65 191.552, 13824 1916.996 69.641</trace>
</ink>
</file>

<file path=ppt/ink/ink6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38.063 1752.537 136.826, 13829.625 1706.916 140.294, 13828.935 1657.792 183.657, 13825.403 1700.453 702.509, 13815.541 1750.105 807.805, 13799.638 1802.679 840.964, 13789.294 1855.253 857.375, 13775.767 1920.504 862.21, 13769.776 1985.596 864.974, 13765.818 2051.594 868.201, 13766.762 2122.72 871.762, 13774.505 2179.079 876.017, 13792.955 2231.224 878.11, 13828.788 2276.453 877.208, 13883.439 2290.333 851.006, 13929.846 2255.307 456.655</trace>
</ink>
</file>

<file path=ppt/ink/ink6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368.756 3269.68 136.826, 17367.111 3325.892 838.683, 17361.17 3379.452 860.652, 17353.904 3441.28 868.004, 17352.676 3500.662 873.473, 17356.742 3554.735 877.801, 17365.561 3615.302 881.775, 17381.334 3673.812 882.665, 17405.914 3727.388 882.884, 17455.127 3751.251 868.551, 17500.184 3795.226 8.685</trace>
</ink>
</file>

<file path=ppt/ink/ink6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02.884 1900.693 331.466, 13951.937 1894.124 462.255, 14023.164 1878.836 745.584, 14072.568 1875.689 744.843, 14119.551 1888.094 207.282</trace>
</ink>
</file>

<file path=ppt/ink/ink6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70.35 1919.212 268.985, 13967.667 1972.795 474.059, 13964.53 2048.038 713.522, 13962.315 2099.193 782.022, 13959.376 2154.676 843.156, 13957.283 2206.145 858.212, 13964.676 2260.253 864.587, 13998.162 2303.164 871.993, 14053.671 2289.39 867.071, 14100.485 2263.22 802.035, 14146.56 2230.467 477.948</trace>
</ink>
</file>

<file path=ppt/ink/ink6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19.544 1866.299 138.097, 13871.653 1839.745 412.398, 13939.681 1844.929 648.703</trace>
</ink>
</file>

<file path=ppt/ink/ink6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83.042 1853.072 136.826, 13926.232 1876.073 808.42, 13975.647 1873.254 823.343, 13926.387 1858.78 628.408, 13855.406 1859.226 498.071, 13942.652 1849.508 829.573, 13992.722 1844.884 852.065, 13933.773 1847.555 840.053, 13881.259 1861.41 775.419, 13836.385 1858.544 382.374</trace>
</ink>
</file>

<file path=ppt/ink/ink6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5.038 4387.582 189.188, 568.794 4386.609 411.551, 612.176 4383.594 544.67, 688.472 4378.25 784.858, 737.128 4377.771 852.196, 788.798 4376.439 862.076, 836.618 4391.021 425.107</trace>
</ink>
</file>

<file path=ppt/ink/ink6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1.809 4628.334 468.769, 569.32 4627.272 580.009, 626.907 4623.829 691.416, 681.115 4618.356 790.86, 743.817 4606.785 848.701, 797.289 4598.858 863.666, 852.484 4596.065 866.609, 894.85 4607.846 572.335</trace>
</ink>
</file>

<file path=ppt/ink/ink6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1.395 4291.016 371.692, 1348.687 4289.452 355.694, 1404.623 4287.04 599.063, 1455.896 4284.472 762.034, 1512.281 4282.452 814.603, 1566.821 4278.289 833.222, 1629.862 4276.885 845.64, 1684.938 4277.456 851.977, 1736.401 4268.387 853.662, 1779.248 4274.746 563.784</trace>
</ink>
</file>

<file path=ppt/ink/ink6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8.278 4341.283 252.864, 1398.361 4386.438 603.445, 1494.96 4408.839 826.525, 1556.338 4422.649 851.853, 1613.165 4438.789 857.439, 1672.368 4455.856 858.087, 1724.275 4469.758 848.753, 1630.588 4528.567 661.988, 1558.754 4555.772 459.982, 1496.844 4575.907 318.71, 1437.269 4595.99 282.203, 1378.355 4633.76 329.901, 1333.09 4649.048 451.062, 1333.66 4701.213 730.451, 1385.281 4690.631 815.984, 1439.568 4672.733 846.617, 1497.979 4657.478 860.049, 1564.746 4639.989 864.389, 1628.358 4635.678 866.047, 1682.458 4632.277 866.849, 1735.885 4625.973 866.211, 1795.573 4618.713 861.748, 1843.258 4594.243 809.835, 1889.677 4587.114 399.346</trace>
</ink>
</file>

<file path=ppt/ink/ink6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4.938 4947.132 229.776, 1288.946 5010.936 544.167, 1287.628 5085.086 748.034, 1283.685 5131.522 796.055, 1279.173 5181.358 822.723, 1269.317 5239.226 842.96, 1257.51 5290.844 853.671, 1256.367 5229.458 822.652, 1267.608 5172.901 750.468, 1283.55 5113.375 640.109, 1296.795 5070.461 531.3, 1327.595 5006.307 437.92, 1385.994 4989.358 598.45, 1405.308 5075.516 799.602, 1416.254 5131.339 825.751, 1426.513 5192.177 845.06, 1469.271 5220.456 806.02, 1500.987 5174.006 513.277, 1528.387 5121.655 278.656</trace>
</ink>
</file>

<file path=ppt/ink/ink6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9.666 4923.321 146.574, 1568.741 4922.665 651.437, 1611.408 4925.949 820.932, 1666.629 4927.152 861.91, 1713.692 4943.988 425.025</trace>
</ink>
</file>

<file path=ppt/ink/ink6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6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9.98 5047.666 226.02, 1559.885 5039.373 697.038, 1668.874 5028.747 844.145, 1730.616 5025.798 854.069, 1784.547 5020.7 796.658, 1829.555 5031.119 392.848</trace>
</ink>
</file>

<file path=ppt/ink/ink6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9.37 4836.015 298.934, 1822.321 4893.352 619.41, 1824.819 4936.251 740.869, 1827.552 4991.027 828.662, 1823.785 5046.487 859.013, 1821.959 5100.501 866.174, 1818.192 5173.567 870.667, 1816.993 5229 872.514, 1819.318 5290.85 873.899, 1823.709 5344.504 863.863, 1813.285 5387.081 570.521</trace>
</ink>
</file>

<file path=ppt/ink/ink6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3.569 3927.242 172.949, 1346.944 4000.993 507.029, 1320.902 4067.97 632.207, 1289.912 4148.38 694.229, 1258.776 4238.875 721.57, 1238.065 4289.002 714.75</trace>
</ink>
</file>

<file path=ppt/ink/ink6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2.246 3882.267 190.833, 1380.183 3925.376 266.215, 1390.615 3974.722 422.246, 1399.833 4032.575 592.222, 1413.258 4124.254 777.085, 1433.763 4168.82 850.163, 1476.789 4119.33 859.257, 1506.051 4062.78 859.857, 1531.895 4009.166 859.944, 1546.664 3953.946 859.821, 1550.362 3899.379 859.529, 1569.285 3853.265 423.851</trace>
</ink>
</file>

<file path=ppt/ink/ink6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75.762 3814.803 250.773, 1626.626 3801.277 639.832, 1585.216 3893.044 856.139, 1574.926 3961.166 861.236, 1574.348 4017.443 863.799, 1581.871 4070.836 865.507, 1604.812 4134.1 866.264, 1651.115 4164.321 848.665, 1706.649 4148.522 671.459, 1751.068 4120.71 391.698</trace>
</ink>
</file>

<file path=ppt/ink/ink6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18.094 3896.818 149.476, 1764.878 3892.966 449.013, 1844.106 3884.791 763.068, 1892.02 3884.45 721.597, 1936.786 3899.019 200.813</trace>
</ink>
</file>

<file path=ppt/ink/ink6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01.433 3797.607 136.826, 1777.297 3864.419 670.245, 1768.665 3910.04 731.693, 1763.405 3967.885 777.951, 1765.749 4015.372 806.322, 1780.639 4072.85 840.063, 1812.89 4119.903 855.411, 1863.551 4133.843 829.08, 1908.325 4100.256 381.468</trace>
</ink>
</file>

<file path=ppt/ink/ink6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37.687 3705.01 384.901, 1968.649 3751.795 515.167, 1980.942 3833.703 793.697, 1980.583 3886.694 835.751, 1973.037 3952.344 854.531, 1962.549 4010.854 857.268, 1953.665 4068.42 858.22, 1948.065 4124.985 847.725, 1940.073 4176.652 695.165, 1917.018 4221.459 6.951</trace>
</ink>
</file>

<file path=ppt/ink/ink6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1.053 3906.078 194.019, 1736.365 3913.047 293.765, 1792.854 3913.251 432.826, 1851.995 3914.401 397.702, 1895.202 3926.344 90.812</trace>
</ink>
</file>

<file path=ppt/ink/ink6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22.599 3785.702 213.813, 1820.87 3835.183 379.096, 1826.145 3894.912 557.064</trace>
</ink>
</file>

<file path=ppt/ink/ink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81.127 3278.94 166.345, 9540.223 3356.405 722.436, 9513.986 3400.657 712.901, 9486.824 3445.875 519.894</trace>
</ink>
</file>

<file path=ppt/ink/ink7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59.594 3585.833 136.826, 15168.624 3540.81 141.916, 15214.901 3586.301 505.96, 15234.156 3654.153 377.102</trace>
</ink>
</file>

<file path=ppt/ink/ink7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66.291 4206.356 136.826, 2400.662 4249.844 178.73, 2420.141 4308.641 370.558, 2431.014 4381.016 636.696, 2423.079 4470.07 820.892, 2413.153 4520.419 845.561, 2389.825 4572.449 855.843, 2366.753 4623.629 860.089, 2336.481 4690.232 861.328, 2297.831 4750.426 861.527, 2256.863 4799.846 860.587, 2164.828 4860.49 848.015, 2111.634 4841.634 801.869, 2087.423 4796.199 740.608, 2072.403 4741.15 676.821, 2061.112 4680.553 607.092, 2057.6 4628.407 536.814, 2066.165 4548.834 424.584, 2085.092 4499.148 401.962, 2143.201 4447.76 480.725, 2209.998 4440.325 596.76, 2254.549 4444.255 691.189, 2325.358 4496.255 818.666, 2353.322 4541.92 849.262, 2371.953 4594.548 860.649, 2387.941 4655.241 865.584, 2402.225 4718.103 869.108, 2419.431 4771.605 871.077, 2449.592 4818.524 865.935, 2504.493 4812.476 808.422, 2550.325 4822.342 398.649</trace>
</ink>
</file>

<file path=ppt/ink/ink7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34.293 4518.54 190.833, 2537.947 4564.657 339.873, 2540.254 4619 614.518, 2539.269 4666.014 738.052, 2537.419 4721.174 798.9, 2534.342 4773.145 813.036, 2528.604 4823.311 821.074, 2524.299 4772.2 816.627, 2527.277 4703.988 770.049, 2532.63 4648.654 706.109, 2538.818 4601.495 602.062, 2561.434 4531.902 476.823, 2612.103 4492.871 636.233, 2659.708 4561.458 803.633, 2665.516 4622.793 837.502, 2670.529 4678.285 856.388, 2681.432 4730.268 861.167, 2776.481 4776.273 579.291</trace>
</ink>
</file>

<file path=ppt/ink/ink7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78.235 4346.575 162.93, 2841.665 4391.216 496.565, 2822.242 4462.441 781.735, 2818.065 4521.874 832.609, 2817.01 4574.52 849.432, 2819.692 4627.383 860.289, 2829.293 4684.408 863.306, 2851.289 4736.63 864.119, 2895.858 4768.447 831.266, 2939.932 4736.502 710.112, 2984.116 4722.572 197.617</trace>
</ink>
</file>

<file path=ppt/ink/ink7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44.377 4420.652 250.773, 2993.354 4414.38 674.68, 3086.054 4405.952 730.935, 3132.592 4416.354 203.412</trace>
</ink>
</file>

<file path=ppt/ink/ink7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97.291 4259.269 270.975, 2993.658 4315.127 593.145, 2992.265 4405.153 810.439, 2988.374 4460.277 839.891, 2984.621 4527.535 855.54, 2982.251 4592.513 863.682, 2987.502 4655.494 866.617, 2999.569 4713.507 868.308, 3032.741 4757.726 865.621, 3048.619 4805.346 426.855</trace>
</ink>
</file>

<file path=ppt/ink/ink7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83.813 4267.205 206.804, 3212.699 4317.656 354.173, 3237.881 4366.798 530.46, 3249.249 4453.615 780.381, 3243.202 4514.628 836.428, 3229.984 4585.718 855.346, 3216.748 4637.737 854.523, 3196.981 4687.312 822.169, 3162.825 4732.031 740.295, 3118.438 4762.189 7.403</trace>
</ink>
</file>

<file path=ppt/ink/ink7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82.203 4460.337 136.826, 2945.514 4441.502 434.863, 3007.007 4428.598 607.469, 3057.687 4425.239 741.251, 3100.252 4433.34 7.472</trace>
</ink>
</file>

<file path=ppt/ink/ink7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89.354 4251.332 189.188, 2989.354 4299.3 602.692, 2984.396 4389.084 775.697, 2979.55 4436.831 795.114, 2975.527 4495.016 818.725, 2973.774 4547.858 839.505, 2976.034 4601.904 854.072, 2980.663 4656.717 859.182, 2986.573 4715.223 861.998, 3001.757 4766.92 863.931, 3052.912 4781.077 824.307, 3110.044 4693.837 500.258, 3133.122 4632.787 110.917</trace>
</ink>
</file>

<file path=ppt/ink/ink7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57.644 4439.171 142.493, 3507.204 4459.037 305.373, 3564.47 4461.102 542.599, 3608.817 4456.603 659.684, 3661.819 4447.433 738.736, 3705.063 4433.754 761.898, 3749.183 4416.514 768.182, 3810.16 4344.065 618.361, 3770.571 4276.271 455.728, 3718.68 4234.747 389.428, 3656.513 4212.656 365.337, 3609.409 4221.619 374.516, 3550.424 4289.275 547.85, 3524.874 4356.979 686.426, 3513.752 4402.806 750.981, 3503.305 4460.902 818.749, 3496.816 4512.705 843.681, 3496.621 4574.396 859.757, 3503.658 4635.256 864.172, 3519.486 4694.406 867.706, 3540.215 4751.618 871.011, 3635.447 4806.93 873.37, 3690.386 4804.812 872.938, 3758.558 4789.181 868.856, 3812.675 4774.631 864.919, 3858.085 4735.426 859.51, 3907.69 4711.445 837.505, 3955.857 4705.219 412.99</trace>
</ink>
</file>

<file path=ppt/ink/ink7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37.302 3882.267 348.483, 3884.212 3872.377 327.777, 3955.569 3852.719 553.215, 3975.22 3935.86 839.02, 3981.315 3999.031 843.974, 3983.737 4061.308 848.485, 3983.107 4116.055 853.19, 3978.234 4182.625 858.207, 3968.035 4241.851 864.339, 3942.641 4300.663 870.095, 3844.767 4335.095 862.365, 3812.079 4291.212 845.273, 3791.125 4239.229 799.613, 3781.008 4191.347 737.677, 3775.128 4141.538 534.684</trace>
</ink>
</file>

<file path=ppt/ink/ink7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97.547 4755.64 305.826, 12930.472 4806.186 676.174, 12936.189 4863.012 752.199, 12939.279 4916.686 804.313, 12939.83 4975.44 821.443, 12939.408 5036.608 830.045, 12938.039 5099.067 829.533, 12937.512 5149.538 810.385, 12935.744 5201.148 714.695, 12919.495 5244.853 198.892</trace>
</ink>
</file>

<file path=ppt/ink/ink7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53.177 3580.665 203.32, 3899.71 3618.744 512.83, 3939.218 3690.542 704.286, 3965.425 3743.566 762.941, 3974.149 3787.301 7.69</trace>
</ink>
</file>

<file path=ppt/ink/ink7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75.416 3637.546 279.589, 4124.961 3636.847 417.654, 4188.377 3620.441 636.142, 4237.582 3634.423 614.199</trace>
</ink>
</file>

<file path=ppt/ink/ink7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076.739 3703.687 136.826, 4073.737 3753.809 242.175, 4075.605 3800.878 384.767, 4069.734 3873.356 613.821, 4063.194 3963.034 788.347, 4064.629 4014.546 824.986, 4063.662 4065.09 836.141, 4062.127 4119.727 842.398, 4068.491 4170.924 850.395, 4120.252 4169.753 868.492, 4176.261 4166.658 864.367, 4227.83 4151.393 316.771</trace>
</ink>
</file>

<file path=ppt/ink/ink7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79.921 3866.393 438.64, 4245.617 3857.669 596.648, 4290.943 3857.706 709.552, 4347.227 3855.975 794.976, 4401.332 3861.017 798.807, 4452.032 3868.759 596.619</trace>
</ink>
</file>

<file path=ppt/ink/ink7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27.294 3726.175 359.148, 4474.3 3747.11 631.777, 4537.187 3816.722 861.847, 4543.465 3872.703 861.638, 4522.78 3921.962 856.235, 4445.315 3998.179 792.973, 4501.804 3996.299 823.375, 4552.072 3985.387 831.527, 4600.012 3990.585 410.042</trace>
</ink>
</file>

<file path=ppt/ink/ink7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70.163 3666.648 379.244, 4629.576 3662.086 660.31, 4676.3 3656.934 791.006, 4731.489 3647.401 818.852, 4784.805 3636.983 814.682, 4833.946 3629.758 750.863, 4876.819 3637.372 370.266</trace>
</ink>
</file>

<file path=ppt/ink/ink7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50.856 3619.027 279.589, 4657.804 3664.967 316.185, 4662.736 3722.366 557.032, 4658.697 3816.504 774.474, 4653.827 3871.355 801.743, 4652.577 3920.153 809.154, 4636.604 3964.274 399.01</trace>
</ink>
</file>

<file path=ppt/ink/ink7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36.841 3705.01 210.176, 4753.717 3762.899 561.729, 4763.912 3807.797 743.839, 4777.313 3854.643 845.703, 4812.68 3901.366 860.805, 4862.512 3919.305 618.159</trace>
</ink>
</file>

<file path=ppt/ink/ink7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154.863 3503.942 151.561, 5123.015 3452.321 269.627, 5049.677 3449.259 841.625, 5034.212 3497.824 863.897, 5026.399 3559.736 868.954, 5023.257 3630.42 871.187, 5025.128 3688.651 872.131, 5027.08 3756.428 872.855, 5027.739 3817.223 873.172, 5029.328 3873.896 873.275, 5026.416 3945.612 873.269, 5023.776 4001.356 873.208, 5021.946 4064.267 873.107, 5015.959 4121.155 872.903, 5008.231 4182.627 871.011, 4994.073 4237.606 861.539, 4963.562 4284.811 239.757</trace>
</ink>
</file>

<file path=ppt/ink/ink7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69.127 3785.702 246.871, 4931.247 3771.259 466.364, 5011.84 3783.03 815.364, 5060.626 3792.489 860.844, 5104.115 3817.001 424.499</trace>
</ink>
</file>

<file path=ppt/ink/ink7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93.041 4988.455 187.565, 12833.091 5049.547 573.757, 12854.362 5093.685 657.622, 12888.741 5174.682 755.956, 12902.367 5219.399 787.642, 12919.27 5272.765 817.996, 12936.388 5321.941 835.9, 12968.527 5271.742 856.905, 12983.13 5215.791 860.132, 13001.377 5162.373 861.149, 13024.664 5106.232 855.982, 13049.385 5059.529 801.614, 13075.592 5014.853 551.402</trace>
</ink>
</file>

<file path=ppt/ink/ink7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18.36 3865.07 324.382, 5154.661 3864.292 830.407, 5139.869 3913.857 863.819, 5147.161 3968.461 872.136, 5235.411 3982.998 755.404, 5281.5 3958.282 422.293</trace>
</ink>
</file>

<file path=ppt/ink/ink7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13.893 3794.961 275.251, 5615.83 3865.189 556.039, 5605.254 3950.833 804.074, 5600.481 3999.883 846.52, 5609.795 3946.6 819.048, 5617.597 3896.557 735.014, 5626.229 3852.021 638.861, 5679.432 3830.427 827.183, 5692.277 3884.553 854.714, 5694.591 3942.542 867.229, 5705.711 3997.606 873.724, 5700.295 4041.609 577.033</trace>
</ink>
</file>

<file path=ppt/ink/ink7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16.289 3530.398 186.123, 5771.909 3596.166 648.17, 5763.556 3698.782 837.91, 5762.396 3753.748 857.166, 5763.646 3813.557 867.113, 5769.529 3866.179 870.732, 5789.603 3919.953 869.744, 5840.258 3942.925 859.946, 5887.144 3919.134 690.84, 5931.723 3912.496 192.254</trace>
</ink>
</file>

<file path=ppt/ink/ink7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83.755 3633.578 154.814, 5951.304 3655.688 519.03, 6024.611 3645.359 767.319, 6077.109 3649.094 794.68, 6113.442 3691.83 373.789</trace>
</ink>
</file>

<file path=ppt/ink/ink7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44.606 3533.044 233.604, 5960.578 3577.391 700.348, 5963.78 3624.338 765.619, 5959.385 3691.488 810.893, 5955.282 3743.499 829.327, 5943.415 3804.042 848.774, 5934.981 3861.662 862.19, 5953.389 3915.727 867.951, 6000.427 3940.656 866.438, 6055.206 3927.809 844.292, 6097.869 3931.72 557.596</trace>
</ink>
</file>

<file path=ppt/ink/ink7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41.71 3506.588 356.616, 6191.23 3575.671 634.956, 6208.106 3618.414 764.883, 6217.603 3676.508 811.566, 6221.803 3726.607 834.292, 6217.874 3782.236 845.346, 6206.047 3842.93 857.329, 6187.275 3893.506 861.552, 6162.895 3941.028 858.79, 6118.42 3984.587 8.588</trace>
</ink>
</file>

<file path=ppt/ink/ink7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44.108 3650.774 166.345, 6414.669 3655.717 670.663, 6459.377 3649.978 767.565, 6516.231 3636.751 801.947, 6566.925 3621.86 811.922, 6613.979 3623.558 400.375</trace>
</ink>
</file>

<file path=ppt/ink/ink7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53.903 3485.423 183.136, 6461.346 3530.779 300.787, 6463.303 3587.561 499.468, 6461.061 3633.603 602.927, 6457.639 3681.733 689.636, 6454.347 3724.25 755.122, 6449.845 3782.602 808.93, 6443.663 3841.361 842.76, 6454.562 3891.654 856.675, 6449.863 3934.869 565.774</trace>
</ink>
</file>

<file path=ppt/ink/ink7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49.436 3466.903 194.019, 6796.979 3481.405 533.578, 6756.864 3541.234 737.193, 6746.647 3587.779 791.723, 6747.141 3635.909 814.685, 6755.779 3685.099 825.517, 6784.161 3733.678 826.92, 6830.753 3762.153 822.37, 6883.508 3765.892 799.162, 6939.189 3748.811 754.994, 6990.386 3721.668 724.617, 7040.412 3688.685 697.483, 7087.157 3645.796 662.145, 7144.295 3570.013 566.997, 7161.827 3498.194 476.213, 7122.578 3442.178 469.516, 7059.138 3416.7 536.86, 7015.185 3408.703 593.006, 6971.805 3405.415 666.376, 6921.941 3408.21 737.417, 6877.197 3411.405 790.835, 6829.334 3420.517 814.096, 6780.452 3433.836 819.214, 6737.323 3459.777 780.628, 6693.142 3469.646 384.943</trace>
</ink>
</file>

<file path=ppt/ink/ink7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992.305 3223.506 149.476, 6975.108 3296.906 542.267, 6965.803 3341.003 676.198, 6952.742 3393.202 763.204, 6942.426 3444.163 798.776, 6929.648 3505.08 832.958, 6915.407 3585.399 845.286, 6904.939 3635.454 853.182, 6893.876 3687.586 857.242, 6880.852 3754.728 859.678, 6869.233 3809.58 862.324, 6855.329 3863.984 866.106, 6842.442 3915.816 869.223, 6815.435 3958.377 428.631</trace>
</ink>
</file>

<file path=ppt/ink/ink7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521.781 5868.126 433.146, 11603.711 5854.213 555.248, 11695.442 5824.673 783.883, 11749.414 5808.123 842.213, 11801.332 5792.246 856.039, 11867.659 5772.892 861.009, 11926.212 5778.83 859.665, 11978.053 5781.982 857.02, 12030.358 5782.469 847.789, 12084.134 5782.075 763.306, 12131.49 5797.476 212.42</trace>
</ink>
</file>

<file path=ppt/ink/ink7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209.252 3566.114 165.445, 7190.006 3620.321 663.31, 7187.223 3677.05 769.313, 7185.872 3731.603 807.942, 7182.652 3781.174 837.436, 7173.992 3836.919 856.725, 7170.217 3891.089 865.149, 7151.08 3937.467 426.622</trace>
</ink>
</file>

<file path=ppt/ink/ink7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99.993 3587.28 167.651, 7244.028 3577.992 336.977, 7306.396 3623.083 507.881, 7353.089 3681.617 817.727, 7353.513 3733.999 853.77, 7331.638 3787.833 860.301, 7299.026 3832.271 862.258, 7217.497 3910.33 828.841, 7173.487 3929.654 408.718</trace>
</ink>
</file>

<file path=ppt/ink/ink7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2.703 3789.67 203.32, 7385.926 3854.182 669.637, 7375.339 3901.215 779.935, 7362.992 3947.769 833.689, 7383.078 3893.737 748.268, 7395.058 3849.877 689.499, 7424.636 3777.186 479.048, 7474.21 3781.731 796.061, 7475.911 3829.963 827.541, 7475.834 3884.412 847.578, 7489.649 3936.035 814.008, 7486.806 3983.155 401.404</trace>
</ink>
</file>

<file path=ppt/ink/ink7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618.013 3421.928 296.758, 7683.635 3426.763 369.06, 7738.259 3425.291 441.144, 7789.486 3450.401 791.545, 7783.404 3498.515 862.746, 7776.3 3550.336 864.911, 7772.425 3611.623 865.252, 7767.265 3669.386 865.094, 7766.927 3730.401 864.831, 7765.745 3785.07 864.436, 7765.684 3840.094 864.25, 7773.222 3892.433 864.591, 7759.062 3942.708 868.079, 7704.728 3940.359 869.27, 7651.675 3932.635 845.249, 7607.892 3910.597 416.809</trace>
</ink>
</file>

<file path=ppt/ink/ink7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25.74 3873.007 283.991, 8275.821 3860.817 302.397, 8220.544 3857.906 390.026, 8159.016 3872.121 592.179, 8091.595 3925.127 789.032, 8068.516 3984.061 817.089, 8058.149 4045.064 832.578, 8052.856 4107.432 841.039, 8048.228 4185.196 848.388, 8043.713 4247.2 854.947, 8041.12 4313.805 859.635, 8038.818 4382.083 863.154, 8039.262 4443.47 866.29, 8037.937 4510.434 868.824, 8036.8 4579.651 871.015, 8037.106 4662.833 873.061, 8036.784 4734.765 874.571, 8038.644 4802.208 875.655, 8042.383 4870.147 877.313, 8047.699 4925.057 878.164, 8051.209 4984.092 878.955, 8048.09 5053.678 879.42, 8042.115 5125.986 879.579, 8029.503 5193.994 879.666, 8009.938 5245.618 879.557, 7968.139 5305.719 877.164, 7920.281 5339.485 874.433, 7863.193 5347.441 867.484, 7806.825 5321.19 859.593, 7784.247 5246.925 766.841, 7772.56 5201.984 583.13</trace>
</ink>
</file>

<file path=ppt/ink/ink7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328.387 4902.156 354.098, 8384.102 4897.821 685.317, 8430.021 4892.013 778.384, 8479.757 4885.69 812.546, 8536.985 4891.17 812.91, 8580.083 4910.274 400.862</trace>
</ink>
</file>

<file path=ppt/ink/ink7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18.627 4817.496 348.483, 8741.234 4884.777 732.851, 8670.992 4960.933 801.168, 8579.403 5000.715 810.74, 8541.641 4922.649 531.275, 8549.452 4878.688 420.711, 8568.755 4825.971 320.086, 8616.097 4792.461 320.399, 8660.453 4812.479 408.389, 8711.99 4850.073 556.411, 8777.776 4893.652 671.615, 8824.436 4902.208 697.41, 8872.264 4893.148 728.479, 8920.59 4820.137 749.501, 8907.055 4774.123 747.541, 8824.375 4707.906 753.829, 8772.724 4704.759 760.612, 8724.862 4704.867 767.439, 8670.285 4717.277 771.555, 8622.3 4719.145 603.651</trace>
</ink>
</file>

<file path=ppt/ink/ink7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70.467 3908.723 139.546, 8589.084 3977.905 812.082, 8524.003 4058.125 831.975, 8436.81 4095.458 718.932, 8428.266 4050.409 551.963, 8443.982 3977.839 343.388, 8465.557 3930.326 272.6, 8493.407 3886.604 300.717, 8555.545 3923.734 635.715, 8640.737 3981.505 820.228, 8693.725 3998.096 845.788, 8751.636 3999.59 853.399, 8802.573 3980.484 839.314, 8796.18 3925.522 804.893, 8735.979 3900.906 799.078, 8673.679 3885.029 794.056, 8625.872 3880.622 791.926, 8577.99 3887.421 791.834, 8532.818 3879.168 390.469</trace>
</ink>
</file>

<file path=ppt/ink/ink7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328.462 4257.945 162.93, 9386.022 4230.402 173.825, 9429.175 4204.292 247.724, 9471.545 4152.05 513.976, 9415.579 4118.353 700.17, 9368.595 4119.286 701.241, 9320.236 4128.368 700.391, 9235.891 4171.139 696.961, 9166.188 4230.851 700.919, 9164.342 4282.75 723.668, 9231.877 4352.797 769.815, 9279.433 4374.464 795.148, 9343.38 4398.534 829.446, 9396.837 4420.467 850.084, 9454.471 4446.363 859.746, 9502.993 4480.818 864.272, 9535.207 4523.321 865.988, 9535.529 4581.448 865.798, 9517.038 4643.803 863.875, 9494.237 4696.904 860.4, 9451.62 4739.63 855.996, 9390.336 4737.233 835.91, 9337.653 4705.495 827.937, 9299.846 4660.915 836.778, 9280.12 4609.72 852.706, 9294.857 4559.729 860.304, 9343.325 4518.315 861.318, 9400.82 4487.995 859.973, 9452.315 4473.433 850.192, 9506.119 4482.803 512.095</trace>
</ink>
</file>

<file path=ppt/ink/ink7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59.174 4291.016 210.176, 9626.03 4335.284 791.089, 9616.995 4388.371 838.31, 9610.087 4452.699 855.894, 9607.139 4508.564 865.742, 9610.031 4566.537 871.295, 9622.492 4618.534 872.718, 9670.366 4655.676 864.038, 9701.69 4702.54 240.453</trace>
</ink>
</file>

<file path=ppt/ink/ink7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802.224 5832.411 405.367, 11818.382 5895.98 670.102, 11818.993 5943.618 778.414, 11816.835 6006.828 847.255, 11813.381 6058.604 860.371, 11810.217 6116.88 865.363, 11808.163 6176.176 869.277, 11811.634 6244.843 873.245, 11816.954 6300.289 875.109, 11835.803 6358.446 873.812, 11899.241 6362.933 860.155, 11941.873 6329.155 844.843, 11987.339 6284.883 768.792, 12032.493 6263.051 213.947</trace>
</ink>
</file>

<file path=ppt/ink/ink7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70.294 4363.771 288.455, 9835.354 4339.776 755.122, 9892.721 4330.4 816.728, 9944.67 4322.066 838.053, 9997.81 4312.425 843.439, 10040.176 4318.494 557.032</trace>
</ink>
</file>

<file path=ppt/ink/ink7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34.328 4316.15 263.341, 9926.485 4369.324 701.085, 9920.828 4423.525 809.6, 9904.695 4476.971 836.887, 9893.77 4529.338 852.513, 9898.439 4588.049 864.451, 9913.414 4639.062 873.174, 9960.368 4665.005 875.432, 10017.367 4652.033 865.266, 10063.206 4608.708 699.527</trace>
</ink>
</file>

<file path=ppt/ink/ink7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142.016 4394.196 324.382, 10223.795 4404.264 862.51, 10280.582 4401.636 866.95, 10335.243 4398.341 867.79, 10393.081 4399.438 868.16, 10440.534 4416.262 428.107</trace>
</ink>
</file>

<file path=ppt/ink/ink7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4.006 4235.458 217.331, 10616.241 4213.988 540.123, 10699.18 4203.263 799.687, 10754.663 4197.797 792.871, 10799.5 4207.992 390.981</trace>
</ink>
</file>

<file path=ppt/ink/ink7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31.471 4243.395 227.889, 10631.371 4301.521 434.161, 10625.954 4383.759 786.431, 10617.663 4437.547 844.947, 10610.227 4498.661 863.515, 10608.979 4555.416 868.414, 10616.568 4614.24 873.494, 10646.59 4669.2 875.613, 10699.438 4680.089 869.072, 10744.19 4642.658 821.101, 10809.066 4564.531 748.036</trace>
</ink>
</file>

<file path=ppt/ink/ink7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41.805 4472.241 246.871, 10835.252 4528.413 798.533, 10827.073 4587.162 852.708, 10822.921 4640.268 859.065, 10838.728 4589.25 856.115, 10849.687 4529.875 840.675, 10870.911 4480.756 784.033, 10940.155 4416.667 728.675, 10987.149 4423.808 832.748, 11010.947 4472.09 861.587, 11013.257 4530.23 866.117, 11014.445 4590.707 869.666, 11024.466 4647.513 874.57, 11050.195 4701.716 875.128, 11101.829 4685.041 807.599, 11148.661 4685.479 398.243</trace>
</ink>
</file>

<file path=ppt/ink/ink7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05.589 4207.679 190.833, 11193.687 4257.851 790.7, 11186.662 4309.623 826.647, 11182.033 4364.769 851.805, 11178.825 4416.15 863.935, 11182.13 4473.473 869.943, 11196.401 4524.723 872.553, 11282.532 4533.405 473.242</trace>
</ink>
</file>

<file path=ppt/ink/ink7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271.73 4318.795 142.493, 11341.502 4298.559 702.744, 11388.685 4283.524 782.574, 11435.914 4267.319 786.161, 11486.52 4264.075 613.451, 11529.521 4275.41 6.134</trace>
</ink>
</file>

<file path=ppt/ink/ink7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343.166 4108.468 231.681, 11350.474 4154.018 567.884, 11353.506 4252.846 770.159, 11350.839 4306.052 814.972, 11344.749 4357.6 838.975, 11336.44 4419.439 857.771, 11333.191 4478.903 867.537, 11359.073 4530.277 872.895, 11416.469 4549.643 873.861, 11469.87 4545.165 869.397, 11523.208 4528.994 833.776, 11571.541 4530.318 411.151</trace>
</ink>
</file>

<file path=ppt/ink/ink7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654.035 4133.601 428.786, 11685.729 4186.395 546.425, 11698.896 4263.821 765.369, 11701.666 4330.143 839.865, 11695.433 4386.673 855.403, 11677.344 4443.776 859.556, 11651.934 4498.956 861.271, 11622.545 4552.642 859.49, 11591.023 4599.458 802.893, 11544.918 4634.978 8.029</trace>
</ink>
</file>

<file path=ppt/ink/ink7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37.691 6063.903 343.552, 12071.572 6137.829 613.654, 12061.181 6227.09 778.409, 12047.167 6272.265 792.731, 12033.03 6322.125 798.155, 12053.287 6262.559 790.972, 12098.762 6171.574 665.54, 12123.674 6122.517 549.7, 12166.051 6064.26 422.214, 12212.082 6041.485 509.983, 12235.167 6115.77 753.259, 12237.823 6165.91 828.461, 12243.221 6217.263 851.886, 12254.021 6272.146 860.597, 12273.177 6321.276 849.519, 12275.334 6364.328 561.048</trace>
</ink>
</file>

<file path=ppt/ink/ink7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76.198 4470.918 170.327, 10848.896 4529.792 498.725, 10846.287 4601.441 660.25, 10844.636 4691.27 710.87, 10828.297 4734.673 197.828</trace>
</ink>
</file>

<file path=ppt/ink/ink7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16.844 4100.531 194.019, 9668.783 4099.193 426.448, 9739.909 4085.789 654.156, 9784.11 4077.685 716.904, 9829.631 4081.242 766.064, 9786.239 4106.265 342.354, 9743.551 4115.764 184.829, 9700.771 4134.713 140.053, 9654.791 4136.055 153.987, 9643.567 4189.073 219.742, 9639.129 4232.998 346.718, 9638.681 4288.767 533.612, 9636.485 4374.351 757.772, 9635.459 4422.612 821.427, 9633.021 4478.795 852.711, 9630.568 4533.908 861.031, 9625.465 4588.912 863.964, 9622.964 4641.677 864.755, 9619.567 4695.462 865.7, 9620.804 4750.705 868.269, 9684.958 4753.171 865.07, 9741.169 4736.78 786.294, 9799.976 4737.946 632.221, 9845.664 4730.601 424.592</trace>
</ink>
</file>

<file path=ppt/ink/ink7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65.156 3924.597 213.813, 11813.76 3932.229 336.672, 11871.877 3930.266 532.092, 11921.049 3971.667 850.491, 11904.654 4028.453 856.573, 11903.578 4088.06 858.16, 11903.97 4140.597 859.497, 11906.352 4201.002 860.204, 11910.096 4257.693 861.293, 11915.167 4322.646 862.876, 11925.362 4388.656 865.082, 11934.076 4440.393 866.55, 11950.035 4492.665 868.044, 11970.476 4544.885 871.43, 11970.928 4598.175 875.275, 11922.331 4623.977 877.267, 11867.302 4629.488 876.119, 11813.689 4638.68 865.496, 11768.278 4603.034 677.723, 11759.164 4551.739 614.626, 11765.642 4507.659 6.146</trace>
</ink>
</file>

<file path=ppt/ink/ink7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08.311 4080.689 218.519, 12201.582 4158.481 584.309, 12196.711 4209.763 698.227, 12192.72 4254.383 751.953, 12187.045 4304.718 787.653, 12184.843 4352.663 824.906, 12180.798 4411.261 844.244, 12185.11 4468.019 858.637, 12194.591 4523.583 863.656, 12295.659 4542.948 862.903, 12371.669 4452.9 769.031, 12415.268 4367.517 489.566, 12439.102 4297.896 281.904, 12453.272 4255.312 87.439</trace>
</ink>
</file>

<file path=ppt/ink/ink7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50.393 4080.689 136.826, 12449.23 4035.647 136.826, 12454.917 3981.82 140.992, 12433.374 4045.763 680.144, 12429.239 4099.333 763.048, 12421.391 4168.325 801.695, 12417.297 4229.301 838.795, 12413.166 4292.376 853.229, 12409.77 4348.915 866.217, 12406.33 4414.366 874.055, 12406.768 4478.96 879.557, 12423.014 4534.778 881.003, 12467.033 4574.312 877.933, 12519.429 4554.948 862.479, 12563.17 4553.536 569.607</trace>
</ink>
</file>

<file path=ppt/ink/ink7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01.734 4007.935 177.251, 12671.154 4057.608 588.657, 12652.387 4101.482 710.627, 12636.878 4161.207 767.891, 12623.114 4217.634 825.123, 12612.876 4280.41 845.661, 12606.88 4335.974 862.67, 12606.397 4397.397 870.684, 12611.598 4461.798 876.599, 12644.314 4516.329 879.092, 12690.778 4557.368 878.136, 12745.488 4563.817 866.478, 12791.274 4532.515 574.525</trace>
</ink>
</file>

<file path=ppt/ink/ink7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3.593 4130.956 317.424, 12886.28 4117.181 747.415, 12932.983 4099.981 832.919, 12989.296 4097.715 849.403, 13036.614 4111.401 418.857</trace>
</ink>
</file>

<file path=ppt/ink/ink7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14.714 3894.172 189.188, 12911.762 3944.016 438.395, 12908 4019.899 723.269, 12904.844 4074.155 804.164, 12901.271 4139.39 843.154, 12898.165 4214.846 860.065, 12895.404 4271.665 868.034, 12892.829 4333.392 872.922, 12891.779 4387.546 876.415, 12896.1 4445.92 880.197, 12911.432 4499.625 882.19, 12943.997 4542.885 882.359, 12999.905 4537.493 876.074, 13048.191 4500.733 832.622, 13093.886 4485.135 410.583</trace>
</ink>
</file>

<file path=ppt/ink/ink7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95.657 4101.854 192.332, 12848.823 4070.874 521.37, 12921.864 4056.022 746.044, 12966.988 4065.557 779.134, 13010.846 4091.253 216.825</trace>
</ink>
</file>

<file path=ppt/ink/ink7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205.74 4142.861 241.47, 13252.677 4173.022 724.118, 13300.409 4166.276 806.211, 13355.134 4168.567 843.153, 13406.324 4165.01 817.585, 13452.234 4176.849 403.167</trace>
</ink>
</file>

<file path=ppt/ink/ink7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93.251 6102.265 136.826, 12097.496 6153.019 433.899, 12092.476 6216.918 651.044, 12084.47 6271.703 740.951, 12077.185 6323.918 790.579, 12121.551 6305.443 406.675</trace>
</ink>
</file>

<file path=ppt/ink/ink7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16.61 3968.25 150.556, 13564.038 3968.248 662.766, 13616.55 3966.081 782.963, 13671.533 3961.899 818.739, 13732.825 3956.255 832.282, 13786.731 3951.472 826.662, 13833.373 3962.552 407.644</trace>
</ink>
</file>

<file path=ppt/ink/ink7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85.937 3974.864 277.54, 13677.304 4024.5 563.396, 13669.555 4130.75 828.649, 13662.826 4186.605 842.494, 13654.424 4241.927 853.586, 13643.733 4293.307 858.046, 13638.231 4357.353 863.541, 13648.998 4409.943 870.992, 13676.721 4457.845 876.592, 13731.806 4478.876 877.864, 13793.192 4473.793 873.273, 13847.478 4451.791 800.031, 13894.839 4420.202 521.984</trace>
</ink>
</file>

<file path=ppt/ink/ink7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26.083 4113.759 136.826, 12849.739 4061.205 463.452, 12916.854 4040.405 748.683, 12962.014 4030.971 812.745, 13013.248 4030.171 848.58, 13060.171 4045.001 418.451</trace>
</ink>
</file>

<file path=ppt/ink/ink7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51.044 3919.305 159.321, 14094.274 3950.712 204.677, 14122.351 3993.34 306.535, 14139.361 4037.906 422.069, 14151.11 4102.83 560.994, 14155.209 4163.77 691.147, 14150.858 4219.11 754.959, 14138.748 4282.833 803.267, 14120.813 4342.361 841.571, 14089.025 4406.819 855.128, 14061.688 4454.62 860.012, 14031.825 4506.396 861.592, 14004.252 4558.526 861.439, 13978.084 4610.557 860.426, 13991.279 4560.171 717.174, 14019.678 4516.625 7.172</trace>
</ink>
</file>

<file path=ppt/ink/ink7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15.364 4179.9 273.231, 14505.313 4128.341 391.777, 14472.176 4076.373 789.71, 14421.412 4057.079 847.476, 14376.265 4094.873 855.955, 14355.861 4148.295 856.62, 14340.489 4202.272 857.086, 14334.638 4267.9 857.836, 14332.607 4328.36 859.858, 14346.193 4383.806 863.652, 14438.316 4413.313 860.374, 14473.621 4363.545 823.227, 14501.682 4301.892 702.256, 14521.125 4244.998 582.066, 14534.764 4200.375 456.893, 14547.511 4134.166 361.326, 14555.773 4078.486 282.867, 14558.011 4027.902 246.757, 14560.294 3981.481 201.745, 14564.445 3924.707 164.038, 14567.603 3880.099 143.852, 14570.083 3835.235 137.41, 14573.678 3775.144 136.826, 14571.399 3727.888 137.733, 14544.734 3810.11 833.548, 14540.394 3877.212 850.943, 14535.574 3936.682 859.708, 14530.993 3995.395 863.387, 14526.155 4049.869 866.739, 14521.951 4118.846 869.77, 14520.231 4185.946 872.401, 14521.531 4240.87 874.692, 14527.082 4309.326 877.611, 14537.703 4368.729 878.989, 14564.921 4417.041 876.976, 14623.205 4411.755 849.835, 14671.177 4423.053 419.071</trace>
</ink>
</file>

<file path=ppt/ink/ink7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27.806 4025.131 171.559, 14675.97 4019.986 346.347, 14744.95 4003.866 596.394, 14833.662 3990.859 757.889, 14879.777 3992.021 685.097, 14926.479 4008.908 6.851</trace>
</ink>
</file>

<file path=ppt/ink/ink7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52.155 3969.573 212.081, 14756.658 4012.85 584.99, 14750.305 4099.86 775.546, 14744.979 4149.5 834.797, 14741.82 4206.535 853.494, 14738.216 4265.557 866.171, 14737.092 4318.432 871.7, 14738.579 4377.172 877.612, 14760.705 4425.764 880.377, 14817.704 4447.37 878.857, 14876.723 4436.117 869.709, 14932.034 4411.569 806.485, 15004.5 4348.186 572.131</trace>
</ink>
</file>

<file path=ppt/ink/ink76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21.196 5309.583 162.93, 7778.381 5304.74 199.311, 7827.312 5312.947 244.921, 7875.584 5314.317 319.819, 7932.877 5314.259 404.083, 7976.473 5310.432 453.262, 8048.085 5290.772 495.538, 8130.509 5260.591 512.74, 8201.377 5238.058 517.615, 8273.65 5237.145 522.1, 8332.856 5269.914 567.815, 8395.949 5310.426 622.989, 8479.521 5273.722 691.194, 8524.608 5247.145 654.186, 8605.369 5202.958 569.732, 8676.085 5197.348 538.161, 8739.019 5233.271 515.281, 8793.681 5273.37 517.663, 8864.052 5296.859 566.69, 8933.168 5274.692 597.796, 8995.391 5228.613 574.061, 9051.35 5190.012 475.915, 9121.485 5172.775 452.863, 9186.77 5168.109 457.429, 9251.233 5161.845 473.885, 9315.941 5180.406 504.444, 9388.206 5190.607 565.281, 9432.65 5187.121 599.14, 9511.688 5169.937 605.383, 9584.661 5141.32 561.692, 9665.559 5112.8 504.672, 9735.751 5100.278 485.035, 9801.028 5099.207 481.835, 9866.746 5120.225 487.198, 9927.071 5134.729 531.871, 10001.498 5145.999 578.879, 10080.357 5147.125 604.004, 10164.334 5124.966 607, 10217.353 5116.281 591.077, 10318.478 5098.254 555.993, 10389.167 5089.621 537.739, 10456.93 5092.047 527.948, 10528.381 5099.027 522.874, 10599.97 5096.859 530.692, 10672.221 5096.417 546.009, 10753.728 5087.105 550.501, 10829.137 5079.443 539.743, 10904.396 5069.397 522.109, 10982.661 5057.546 503.873, 11050.377 5043.798 487.979, 11115.329 5026.231 472.004, 11178.237 5008.805 459.062, 11240.663 4997.402 449.364, 11304.175 4990.537 440.247, 11379.648 4997.286 470.769, 11450.444 5004.133 537.63, 11519.297 5006.133 598.879, 11606.261 5007.259 628.52, 11685.711 5003.811 614.935, 11736.225 5002.362 601.291, 11833.271 4998.319 589.622, 11883.682 4993.364 588.546, 11971.342 4981.866 584.497, 12015.833 4975.014 582.072, 12062.795 4969.509 580.068, 12108.936 4963.213 577.486, 12200.214 4944.812 566.83, 12282.9 4927.378 537.985, 12349.605 4918.803 497.539, 12417.879 4917.731 467.097, 12489.669 4926.834 453.576, 12559.45 4933.866 453.981, 12627.063 4930.89 464.491, 12688.927 4927.793 479.874, 12760.1 4924.965 497.66, 12841.497 4920.671 534.682, 12922.574 4908.203 547.101, 12966.681 4900.209 512.633, 13049.857 4884.839 428.465, 13133.268 4856.866 354.139, 13196.994 4842.672 323.874, 13251.252 4831.167 313.034, 13301.622 4819.43 310.64, 13359.143 4801.378 328.583, 13403.57 4792.007 353.406, 13465.309 4781.67 377.24, 13523.897 4764.899 386.12, 13585.44 4764.267 388.844, 13647.563 4759.207 389.261, 13710.41 4752.664 389.174, 13774 4741.724 387.252, 13838.569 4739.149 381.822, 13904.27 4724.219 371.212, 13957.304 4728.146 364.812, 14010.317 4735.75 361.94, 14078.518 4733.683 362.433, 14131.941 4733.305 368.735, 14200.902 4732.907 380.782, 14266.688 4737.537 389.691, 14331.251 4740.618 399.223, 14375.967 4739.362 405.047, 14447.191 4723.578 424.497, 14508.598 4697.218 439.745, 14563.046 4659.94 452.295, 14622.173 4633.854 471.665, 14691.062 4614.45 514.229, 14764.992 4598.409 575.483, 14808.869 4591.566 647.865, 14855.977 4582.016 708.051, 14911.202 4575.25 737.288, 14958.383 4564.778 539.989</trace>
</ink>
</file>

<file path=ppt/ink/ink76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99.262 3562.146 270.975, 11546.045 3557.513 602.067, 11593.288 3550.004 753.26, 11642.612 3542.567 831.553, 11707.688 3528.243 859.034, 11769.106 3523.468 857.357, 11826.185 3519.376 762.591, 11869.031 3530.326 376.049</trace>
</ink>
</file>

<file path=ppt/ink/ink76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47.957 3451.03 338.676, 11793.655 3462.114 547.211, 11873.521 3465.513 800, 11926.689 3477.679 837.38, 11954.196 3573.588 865.111, 11907.618 3605.168 862.378, 11862.097 3643.286 858.456, 11813.599 3692.467 816.986, 11768.989 3725.421 404.334</trace>
</ink>
</file>

<file path=ppt/ink/ink7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08.091 5835.056 369.092, 12390.048 5882.09 417.403, 12378.17 5948.11 708.226, 12375.1 5998.602 805.283, 12373.806 6053.717 849.139, 12375.454 6111.974 858.242, 12382.237 6163.729 862.593, 12390.599 6215.246 864.117, 12413.613 6264.289 862.241, 12468.915 6257.603 817.693, 12515.374 6267.09 403.221</trace>
</ink>
</file>

<file path=ppt/ink/ink77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279.744 3343.882 447.16, 12287.174 3411.779 689.225, 12287.799 3457.215 773.344, 12287.277 3510.101 818.879, 12284.283 3581.887 842.048, 12282.851 3643.298 854.576, 12286.031 3709.475 860.636, 12294.159 3771.187 863.442, 12314.602 3820.071 862.381, 12366.021 3807.1 844.615, 12406.979 3749.271 778.24, 12440.734 3687.979 645.333, 12470.479 3627.557 479.57, 12509.609 3553.733 275.995</trace>
</ink>
</file>

<file path=ppt/ink/ink77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06.488 3310.812 136.826, 12562.003 3295.293 206.009, 12528.344 3348.067 535.603, 12499.306 3419.125 777.182, 12488.418 3483.978 827.737, 12481.396 3537.618 842.642, 12474.364 3604.046 861.969, 12473.637 3667.236 868.045, 12483.271 3728.388 873.436, 12526.671 3765.146 868.819, 12581.144 3782.618 837.645, 12638.232 3773.356 704.926, 12688.448 3764.749 555.354</trace>
</ink>
</file>

<file path=ppt/ink/ink77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03.593 3248.639 152.587, 12787.893 3318.335 821.451, 12778.721 3374.52 850.799, 12766.059 3445.477 862.183, 12754.566 3509.695 866.08, 12751.529 3584.112 869.524, 12751.675 3650.187 872.157, 12757.647 3705.48 873.914, 12769.201 3758.553 874.545, 12796.82 3807.92 872.538, 12852.869 3804.42 847.913, 12900.396 3817.032 418.123</trace>
</ink>
</file>

<file path=ppt/ink/ink77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08.099 3406.054 256.862, 12967.865 3390.37 794.356, 13018.199 3379.507 821.598, 13074.942 3374.057 827.92, 13126.402 3373.678 790.087, 13169.974 3387.848 389.607</trace>
</ink>
</file>

<file path=ppt/ink/ink77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70.272 3253.931 252.864, 12967.557 3305.922 602.495, 12966.489 3355.413 755.519, 12961.05 3411.674 825.158, 12954.28 3464.314 852.235, 12947.764 3548.868 864.122, 12942.996 3619.569 869.421, 12941.044 3688.57 873.477, 12942.312 3742.633 876.427, 12948.762 3799.536 879.249, 12992.317 3841.484 878.654, 13051.342 3828.778 868.242, 13104.054 3807.006 827.891, 13184.302 3731.246 631.4, 13228.362 3687.887 277.976</trace>
</ink>
</file>

<file path=ppt/ink/ink77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64.445 3413.991 146.574, 12921.391 3387.084 628.469, 12968.911 3372.313 739.706, 13015.478 3360.924 753.841, 13063.462 3353.381 690.142, 13116.683 3349.537 482.171</trace>
</ink>
</file>

<file path=ppt/ink/ink77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61.013 3091.225 136.826, 12961.104 3146.384 438.874, 12962.033 3191.698 529.582, 12960.401 3248.411 603.12, 12951.101 3329.791 668.742, 12947.993 3374.949 687.301, 12946.75 3422.376 702.461, 12949.961 3474.499 682.308, 12956.753 3518.092 579.885</trace>
</ink>
</file>

<file path=ppt/ink/ink777.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38.026 3476.164 143.057, 13391.089 3466.278 486.037, 13467.562 3475.645 791.492, 13520.87 3487.839 853.139, 13576.588 3492.249 857.618, 13622.381 3511.651 422.909</trace>
</ink>
</file>

<file path=ppt/ink/ink778.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89.369 3358.433 346.01, 13638.95 3357.634 468.183, 13725.826 3344.725 713.349, 13772.269 3338.215 782.097, 13830.34 3328.319 814.399, 13881.486 3314.422 810.121, 13928.372 3295.806 515.995</trace>
</ink>
</file>

<file path=ppt/ink/ink779.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53.401 3334.622 136.826, 13752.472 3385.045 719.465, 13740.696 3446.579 853.655, 13724.791 3504.768 868.524, 13711.512 3567.199 873.215, 13697.328 3645.798 878.046, 13689.38 3704.692 880.401, 13701.562 3757.916 881.786, 13735.848 3800.698 882.233, 13789.519 3811.035 880.038, 13849.239 3776.056 852.439, 13892.463 3738.557 797.952, 13919.138 3692.428 535.833</trace>
</ink>
</file>

<file path=ppt/ink/ink7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23.18 5938.236 384.901, 12587.693 5923.906 397.067, 12657.442 5912.324 546.58, 12738.4 5904.924 540.23</trace>
</ink>
</file>

<file path=ppt/ink/ink780.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913.467 3588.602 192.332, 13900.799 3652.014 749.795, 13896.979 3707.645 846.343, 13891.324 3765.613 861.877, 13882.449 3817.347 865.555, 13903.543 3768.729 833.904, 13916.778 3713.385 769.479, 13933.865 3654.77 639.736, 13962.822 3581.035 535.364, 13989.974 3629.612 854.258, 13992.03 3691.733 866.912, 13996.675 3745.13 871.29, 14008.815 3797.253 866.019, 14004.74 3841.008 571.945</trace>
</ink>
</file>

<file path=ppt/ink/ink781.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60.84 3391.503 136.826, 14113.096 3446.73 674.361, 14106.005 3490.032 738.813, 14099.844 3543.287 808.893, 14092.951 3609.751 836.205, 14089.173 3677.179 851.528, 14094.042 3737.589 856.888, 14115.326 3793.936 858.311, 14159.393 3833.167 850.309, 14222.229 3828.607 741.59, 14270.394 3801.047 515.816, 14313.103 3770.382 174.571</trace>
</ink>
</file>

<file path=ppt/ink/ink782.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92.589 3425.896 248.699, 14251.691 3426.525 314.468, 14299.096 3422.517 447.616, 14362.388 3412.344 692.04, 14407.602 3407.987 766.318, 14450.914 3417.931 377.886</trace>
</ink>
</file>

<file path=ppt/ink/ink783.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320.906 3318.749 192.332, 14305.398 3381.454 463.929, 14288.936 3467.631 726.375, 14279.545 3518.258 802.069, 14268.409 3592.916 840.254, 14260.639 3654.347 857.25, 14264.672 3713.496 864.415, 14285.521 3768.477 868.19, 14337.442 3799.746 867.789, 14391.486 3772.067 857.04, 14435.088 3711.149 744.915, 14462.476 3665.309 481.103</trace>
</ink>
</file>

<file path=ppt/ink/ink784.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465.098 3343.882 244.831, 14520.058 3432.712 812.807, 14532.434 3494.469 841.893, 14533.639 3559.766 852.08, 14528.535 3621.9 859.686, 14518.136 3673.792 860.327, 14505.316 3727.533 859.334, 14483.602 3778.434 851.943, 14454.414 3821.635 784.307, 14409.319 3856.261 7.843</trace>
</ink>
</file>

<file path=ppt/ink/ink785.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65.634 3234.088 366.505, 14616.461 3235.871 422.066, 14682.034 3241.638 761.969, 14688.216 3321.338 868.438, 14682.843 3373.703 871.627, 14684.804 3429.633 873.429, 14686.42 3500.807 874.206, 14688.408 3566.898 874.541, 14690.652 3620.254 874.716, 14690.118 3692.193 875.081, 14687.061 3749.483 876.64, 14670.35 3802.382 878.747, 14622.274 3828.41 878.794, 14571.79 3793.774 812.052, 14538.788 3748.877 476.713</trace>
</ink>
</file>

<file path=ppt/ink/ink786.xml><?xml version="1.0" encoding="utf-8"?>
<ink xmlns="http://www.w3.org/2003/InkML">
  <definitions>
    <brush xml:id="br1">
      <brushProperty name="color" value="#ff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38.774 3272.45 180.076, 12791.837 3230.753 231.497, 12852.47 3212.752 471.151, 12867.292 3275.102 573.413, 12808.287 3321.636 487.985, 12764.65 3367.207 479.848, 12760.995 3440.886 600.98, 12761.189 3486.393 628.614, 12763.64 3570.677 719.72, 12762.92 3627.99 759.615, 12760.263 3679.265 794.516, 12760.422 3728.759 814.932, 12757.764 3785.325 832.151, 12762.235 3836.27 850.455, 12818.275 3854.582 861.639, 12886.969 3844.984 753.894, 12932.219 3836.712 572.092</trace>
</ink>
</file>

<file path=ppt/ink/ink7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06.991 3523.805 136.826, 5259.142 3516.976 147.052, 5335.051 3493.622 756.204, 5379.42 3482.714 822.744, 5432.96 3476.503 851.113, 5488.012 3468.67 862.059, 5542.159 3470.396 863.981, 5589.162 3487.748 426.046</trace>
</ink>
</file>

<file path=ppt/ink/ink7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14.143 3525.127 146.574, 5383.968 3599.759 720.503, 5384.289 3643.432 829.342, 5383.062 3701.288 859.312, 5375.389 3755.522 864.229, 5370.896 3811.769 866.99, 5376.019 3867.543 872.099, 5401.82 3917.586 875.512, 5456.447 3927.014 872.183, 5508.596 3910.437 847.112, 5552.744 3879.727 677.337, 5597.325 3841.515 484.547</trace>
</ink>
</file>

<file path=ppt/ink/ink7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99.59 3498.671 141.628, 5384.309 3544.364 398.767, 5381.248 3599.278 392.976, 5377.605 3657.808 329.803</trace>
</ink>
</file>

<file path=ppt/ink/ink7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11.811 5690.869 254.972, 12632.77 5735.548 689.36, 12640.804 5781.397 809.401, 12644.714 5832.748 839.304, 12640.196 5887.638 852.978, 12627.487 5941.218 858.904, 12602.784 6007.531 862.121, 12583.734 6070.701 864.896, 12573.091 6143.906 867.47, 12579.049 6199.365 871.42, 12623.585 6230.015 875.6, 12677.106 6250.6 876.064, 12727.891 6232.241 867.004, 12790.942 6153.46 241.955</trace>
</ink>
</file>

<file path=ppt/ink/ink79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94.472 2913.987 136.826, 4242.005 2916.175 241.812, 4306.545 2918.085 300.837, 4353.033 2920.952 317.43, 4403.903 2920.086 336.58, 4448.343 2916.842 342.888, 4500.467 2914.031 353.133, 4559.503 2903.642 363.644, 4617.159 2891.119 377.389, 4674.075 2881.624 394.342, 4719.411 2874.53 403.781, 4794.129 2863.235 420.152, 4853.255 2855.005 428.162, 4927.545 2847.874 438.917, 5000.206 2847.514 444.193, 5067.121 2849.368 450.704, 5133.791 2848.154 460.55, 5200.039 2844.134 470.696, 5275.525 2840.241 478.715, 5346.789 2837.526 481.772, 5424.735 2837.244 480.901, 5503.914 2839.089 476.514, 5581.45 2845.242 475.746, 5645.708 2844.017 487.621, 5709.23 2839.395 503.387, 5779.064 2839.488 517.35, 5863.648 2834.728 525.453, 5950.055 2827.345 529.539, 6044.652 2821.015 535.144, 6092.889 2818.754 540.084, 6170.763 2818.687 550.206, 6242.601 2820.519 569.45, 6245.043 2863.565 160.843</trace>
</ink>
</file>

<file path=ppt/ink/ink79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62.302 2958.963 220.517, 5560.589 3008.012 393.244, 5561.947 3090.555 498.005, 5559.066 3139.823 520.573, 5558 3222.355 567.93, 5556.358 3301.12 651.25, 5553.728 3344.354 689.581, 5487.327 3338.722 236.596, 5438.987 3296.526 163.958, 5392.817 3259.216 156.492, 5414.906 3312.123 419.754, 5456.512 3360.108 543.3, 5539.904 3389.948 780.448, 5587.084 3370.786 820.908, 5659.217 3288.176 762.031, 5677.133 3235.833 364.216</trace>
</ink>
</file>

<file path=ppt/ink/ink7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47.041 2876.948 142.493, 6622.585 2827.804 146.279, 6621.667 2783.281 184.504, 6641.904 2732.377 252.966, 6668.46 2681.939 334.71, 6713.354 2615.773 426.242, 6759.792 2568.289 534.722, 6833.973 2584.119 755.84, 6852.481 2629.556 793.492, 6859.007 2684.605 819.061, 6855.29 2735.755 843.376, 6838.383 2787.363 855.043, 6803.118 2831.819 856.175, 6759.853 2867.696 850.633, 6708.462 2909.59 799.302, 6665.761 2928.553 8.056</trace>
</ink>
</file>

<file path=ppt/ink/ink79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42.285 3005.262 167.651, 6750.396 3049.285 269.563, 6772.722 3114.12 665.926, 6784.684 3158.259 808.237, 6800.099 3204.902 854.706, 6799.988 3248.271 564.473</trace>
</ink>
</file>

<file path=ppt/ink/ink79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479.038 3206.329 475.74, 6530.46 3259.147 422.382, 6574.667 3279.483 441.918, 6646.818 3298.253 568.375, 6744.087 3303.903 747.331, 6802.04 3295.59 801.896, 6859.785 3282.033 818.8, 6922.214 3244.593 816.782, 6969.712 3206.273 811.974, 7014.021 3160.654 807.066, 7052.785 3116.229 802.664, 7091.317 3072.609 800.506, 7149.38 2992.903 788.457, 7172.007 2939.604 761.547, 7179.19 2876.747 715.462, 7164.374 2813.318 657.999, 7123.434 2738.332 610.725, 7072.001 2648.778 578.535, 7015.001 2557.002 559.279, 6957.015 2487.502 549.022, 6879.386 2431.921 555.643, 6784.094 2410.478 577.697, 6735.355 2413.759 585.69, 6689.098 2423.391 592.02, 6634.505 2440.072 596.367, 6591.159 2456.771 603.157, 6536.868 2480.803 624.157, 6490.003 2514.988 659.59, 6416.623 2578.478 718.547, 6379.504 2627.296 755.528, 6350.489 2675.804 787.55, 6325.659 2727.373 813.183, 6304.178 2789.06 837.422, 6295.083 2852.923 847.95, 6290.359 2904.349 855.56, 6293.038 2979.533 860.916, 6307.968 3051.712 865.471, 6324.622 3104.731 868.282, 6361.919 3156.247 870.936, 6414.062 3200.661 873.659, 6463.44 3222.373 874.849, 6527.825 3247.844 875.576, 6595.082 3264.656 876.062, 6657.361 3270.314 875.865, 6712.057 3274.213 874.773, 6768.796 3272.18 873.057, 6824.11 3266.916 870.015, 6890.342 3254.525 864.304, 6943.302 3245.558 831.188, 6995.36 3241.245 621.138, 7039.104 3251.909 6.211</trace>
</ink>
</file>

<file path=ppt/ink/ink79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84.118 3203.684 777.426, 7191.608 3156.129 486.541</trace>
</ink>
</file>

<file path=ppt/ink/ink7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1.967 6545.13 184.541, 516.187 6544.42 349.775, 579.177 6545.516 681.488, 629.295 6543.493 798.345, 683.233 6543.754 842.29, 740.568 6541.383 859.812, 795.345 6538.067 864.667, 847.593 6528.997 866.117, 891.049 6535.559 572.01</trace>
</ink>
</file>

<file path=ppt/ink/ink7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20.912 6690.64 270.975, 585.991 6692.108 471.525, 659.391 6685.229 700.245, 704.863 6685.391 767.284, 754.185 6680.84 826.525, 805.453 6676.479 857.526, 858.527 6665.023 865.934, 902.205 6669.81 571.889</trace>
</ink>
</file>

<file path=ppt/ink/ink7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8.009 6402.267 136.826, 1397.194 6403.36 788.758, 1454.487 6392.7 806.826, 1505.965 6387.242 823.801, 1560.162 6389.147 836.905, 1610.902 6393.719 843.654, 1670.093 6395.859 849.432, 1727.139 6395.728 845.494, 1779.051 6384.362 798.424, 1731.322 6391.685 180.34</trace>
</ink>
</file>

<file path=ppt/ink/ink7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4.623 6492.219 187.565, 1359.079 6504.152 314.747, 1405.951 6528.258 431.546, 1462.725 6554.834 601.272, 1537.341 6582.215 720.945, 1581.105 6588.334 729.914, 1625.674 6590.869 648.103, 1561.348 6632.296 489.134, 1505.355 6663.928 414.771, 1450.099 6697.374 357.397, 1394.666 6743.16 290.632, 1356.841 6785.942 302.116, 1313.213 6834.871 420.64, 1381.02 6859.403 795.28, 1438.623 6859.792 834.989, 1496.309 6855.585 854.199, 1555.56 6857.387 860.566, 1628.216 6853.659 863.137, 1680.604 6848.873 863.789, 1741.124 6832.614 863.497, 1795.415 6820.244 859.114, 1838.801 6824.497 567.385</trace>
</ink>
</file>

<file path=ppt/ink/ink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835.114 3337.144 426.258, 9881.581 3343.672 390.546, 9932.434 3380.969 683.297, 9930.397 3424.941 585.952, 9911.196 3468.924 353.373</trace>
</ink>
</file>

<file path=ppt/ink/ink80.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72.91 5979.243 165.445, 12552.951 5959.442 679.339, 12597.646 5955.824 712.349, 12641.777 5955.481 726.525, 12693.783 5949.43 737.796, 12741.612 5942.442 747.051, 12785.937 5929.213 733.109, 12828.429 5930.561 361.511</trace>
</ink>
</file>

<file path=ppt/ink/ink8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9.018 7116.585 312.854, 1360.602 7160.096 389.224, 1367.175 7216.611 506.567, 1362.869 7296.642 603.284, 1350.416 7379.383 669.417, 1345.737 7330.274 732.776, 1354.266 7277.215 645.721, 1363.179 7227.169 588.353, 1379.849 7155.574 547.047, 1413.431 7097.787 512.263, 1448.073 7161.988 778.734, 1453.949 7210.015 803.9, 1459.532 7266.571 830.133, 1462.092 7323.092 847.823, 1469.507 7380.097 853.2, 1521.742 7384.985 690.393, 1567.539 7405.166 6.904</trace>
</ink>
</file>

<file path=ppt/ink/ink8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1.414 7100.712 204.961, 1610.1 7124.266 678.36, 1653.215 7128.974 793.289, 1702.36 7127.317 809.081, 1747.346 7140.646 398.974</trace>
</ink>
</file>

<file path=ppt/ink/ink8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6.437 7215.797 148.517, 1560.641 7244.12 504.911, 1631.29 7246.709 586.686, 1678.01 7239.535 619.621, 1728.244 7233.119 656.974, 1771.495 7228.475 572.485, 1815.165 7229.363 307.799</trace>
</ink>
</file>

<file path=ppt/ink/ink8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82.127 7020.021 229.776, 1901.185 7083.376 846.001, 1901.568 7140.16 859.39, 1899.22 7196.44 863.271, 1894.374 7284.129 863.909, 1889.411 7355.35 858.591, 1885.319 7429.22 833.93, 1884.647 7489.825 653.893, 1885.979 7533.508 267.126</trace>
</ink>
</file>

<file path=ppt/ink/ink8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1.821 5933.991 239.477, 1332.685 5976.662 576.798, 1301.457 6048.438 771.286, 1280.756 6101.561 808.014, 1254.075 6159.075 823.31, 1233.825 6207.443 822.034, 1225.699 6268.248 810.619, 1202.477 6315.76 225.587</trace>
</ink>
</file>

<file path=ppt/ink/ink8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7.112 5974.998 136.931, 1353.254 6022.858 406.085, 1362.307 6084.149 534.618, 1367.917 6133.184 628.253, 1383.357 6214.299 725.619, 1446.722 6217.507 807.473, 1496.197 6129.23 836.795, 1515.944 6079.876 836.687, 1532.47 6019.838 833.768, 1540.415 5968.257 828.746, 1533.015 5917.169 816.043, 1541.39 5870.593 402.407</trace>
</ink>
</file>

<file path=ppt/ink/ink8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9.305 5910.18 246.871, 1606.957 5979.376 721.762, 1582.414 6030.756 792.508, 1568.128 6076.861 817.039, 1565.302 6131.066 835.211, 1568.379 6187.891 842.425, 1579.989 6238.024 836.662, 1661.914 6282.437 617.359, 1710.212 6260.952 487.721</trace>
</ink>
</file>

<file path=ppt/ink/ink8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3.699 6021.296 203.32, 1744.858 6036.587 315.979, 1791.315 6029.378 446.678, 1855.821 6017.458 632.488, 1905.505 6011.877 632.295</trace>
</ink>
</file>

<file path=ppt/ink/ink8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790.85 5894.307 170.327, 1783.937 5943.145 359.944, 1777.985 5996.576 555.132, 1768.658 6079.431 702.82, 1765.42 6123.541 744.141, 1772.216 6170.224 771.007, 1789.906 6222.846 795.035, 1875.349 6236.367 780.193, 1922.464 6170.721 311.733</trace>
</ink>
</file>

<file path=ppt/ink/ink8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60.175 5832.134 348.483, 1991.591 5886.503 521.31, 2002.147 5975.725 768.371, 2003.024 6027.393 825.732, 2000.3 6079.787 844.635, 1993.01 6138.815 858.444, 1983.337 6198.477 859.595, 1972.646 6251.972 829.312, 1945.809 6298.952 230.789</trace>
</ink>
</file>

<file path=ppt/ink/ink81.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009.912 6234.546 139.546, 12031.432 6283.908 153.868, 12023.448 6326.488 1.124</trace>
</ink>
</file>

<file path=ppt/ink/ink8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41.157 6273.954 162.93, 2354.49 6319.403 160.133, 2367.166 6370.815 201.169, 2378.242 6444.107 382.557, 2375.666 6523.043 642.947, 2370.606 6566.311 760.464, 2350.652 6614.846 808.983, 2326.015 6662.658 834.26, 2294.229 6722.007 837.074, 2255.534 6766.861 824.862, 2205.587 6782.524 806.344, 2144.937 6787.265 780.992, 2100.117 6753.449 692.849, 2055.538 6676.52 439.937, 2044.465 6622.378 317.166, 2047.639 6575.062 280.625, 2082.884 6529.496 318.2, 2131.387 6523.52 432.455, 2186.487 6540.313 546.332, 2249.711 6577.751 654.056, 2312.59 6651.155 798.834, 2339.701 6701.814 827.282, 2357.228 6748.667 846.504, 2382.05 6803.551 857.789, 2407.577 6851.02 860.221, 2493.484 6878.745 656.199, 2538.102 6807.742 553.593</trace>
</ink>
</file>

<file path=ppt/ink/ink8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13.128 6620.531 263.341, 2514.402 6665.671 296.914, 2515.423 6711.722 463.929, 2516.031 6784.753 706.278, 2513.838 6831.063 785.614, 2507.797 6879.04 820.226, 2495.833 6821.777 797.585, 2495.737 6770.028 743.506, 2502.945 6714.197 654.441, 2511.623 6668.205 586.853, 2537.296 6597.386 577.707, 2596.536 6628.927 820.441, 2611.182 6679.344 853.748, 2622.618 6743.332 865.724, 2629.595 6795.548 869.885, 2655.341 6849.084 866.162, 2711.042 6857.701 709.047, 2756.744 6881.219 7.09</trace>
</ink>
</file>

<file path=ppt/ink/ink8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878.235 6362.582 158.161, 2849.18 6418.91 737.946, 2844.869 6475.006 811.743, 2844.15 6527.689 837.704, 2841.708 6581.272 856.25, 2843.059 6638.28 862.541, 2849.094 6694.641 865.656, 2880.362 6747.397 863.766, 2933.902 6741.598 831.883, 2981.045 6751.836 410.218</trace>
</ink>
</file>

<file path=ppt/ink/ink8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943.054 6445.919 389.944, 2992.677 6439.953 483.097, 3064.458 6424.341 778.175, 3111.28 6413.365 768.893, 3157.574 6401.628 492.441</trace>
</ink>
</file>

<file path=ppt/ink/ink8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23.748 6267.34 149.476, 3023.772 6338.729 595.364, 3022.541 6382.748 687.103, 3018.387 6425.365 744.683, 3013.458 6478.752 790.172, 3010.438 6527.578 809.307, 3009.337 6582.89 833.069, 3012.012 6638.831 849.739, 3028.937 6696.668 860.119, 3123.075 6713.226 805.421, 3170.716 6672.614 587.476</trace>
</ink>
</file>

<file path=ppt/ink/ink8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272.444 6136.381 369.092, 3299.24 6192.434 398.351, 3347.715 6264.819 481.694, 3379.702 6340.019 611.493, 3392.521 6383.598 676.529, 3408.329 6483.029 803.247, 3400.387 6556.342 839.831, 3381.753 6622.001 852.038, 3357.756 6672.41 856.165, 3333.777 6729.82 856.614, 3304.139 6784.828 856.926, 3273.866 6833.492 856.152, 3238.423 6879.053 838.706, 3192.893 6909.401 233.403</trace>
</ink>
</file>

<file path=ppt/ink/ink8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06.589 6508.092 213.813, 3551.599 6527.97 350.947, 3603.99 6533.07 514.435, 3649.415 6530.915 604.137, 3703.472 6521.574 675.532, 3761.303 6511.616 721.317, 3820.277 6499.688 748.69, 3869.445 6482.346 760.609, 3915.542 6446.471 759.442, 3936.845 6360.229 625.56, 3849.19 6307.337 543.069, 3783.467 6292.818 488.703, 3737.599 6287.508 467.257, 3666.365 6280.187 450.61, 3609.116 6309.39 477.68, 3569.137 6392.565 531.422, 3562.244 6445.513 577.514, 3562.374 6528.312 640.623, 3569.06 6583.641 670.951, 3589.188 6682.583 741.058, 3612.664 6748.502 766.453, 3627.538 6793.069 788.232, 3656.43 6838.981 810.939, 3737.576 6902.839 857.249, 3795.362 6917.747 865.058, 3861.733 6914.448 864.749, 3930.245 6879.047 840.014, 3977.562 6827.349 724.523, 4010.87 6782.547 530.177</trace>
</ink>
</file>

<file path=ppt/ink/ink8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20.642 5955.156 162.93, 3971.072 5931.802 179.266, 4020.385 5909.197 255.219, 4076.477 5884.119 477.435, 4046.886 5956.339 781.71, 4056.162 6010.035 786.37, 4061.971 6064.802 792.327, 4063.139 6113.696 796.88, 4064.886 6165.726 802.257, 4062.074 6214.616 805.396, 4055.873 6262.981 808.685, 4046.337 6314.889 815.451, 4023.282 6358.466 828.112, 3990.575 6301.77 659.656, 3975.617 6252.162 547.05, 3955.846 6178.704 368.225</trace>
</ink>
</file>

<file path=ppt/ink/ink8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55.036 5644.294 279.589, 4013.466 5690.097 522.332, 4057.274 5732.752 382.229</trace>
</ink>
</file>

<file path=ppt/ink/ink8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24.898 5727.632 275.251, 4188.562 5773.232 383.729, 4171.135 5846.537 639.45, 4164.342 5890.222 720.956, 4161.574 5933.768 766.121, 4160.384 5994.498 803.381, 4167.271 6049.897 841.011, 4188.609 6103.828 857.901, 4231.735 6139.848 839.683, 4260.517 6186.458 233.675</trace>
</ink>
</file>

<file path=ppt/ink/ink8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71.09 5729.231 305.826, 12901.724 5775.002 595.432, 12912.63 5818.343 684.081, 12927.51 5888.206 785.641, 12938.346 5951.771 830.325, 12942.133 6010.131 848.809, 12943.602 6066.258 857.897, 12933.79 6137.242 860.361, 12922.037 6202.014 861.682, 12906.933 6282.665 862.463, 12895.81 6336.225 861.622, 12870.701 6379.425 424.883</trace>
</ink>
</file>

<file path=ppt/ink/ink8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387.609 5955.156 190.833, 4454.674 5960.604 682.887, 4497.339 5960.61 790.155, 4545.272 5963.393 721.885, 4589.013 5980.85 200.893</trace>
</ink>
</file>

<file path=ppt/ink/ink8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68.84 5822.875 329.091, 4639.7 5839.129 649.723, 4696.671 5911.849 855.565, 4662.001 5961.138 805.721, 4616.336 5995.991 723.912, 4540.579 6042.361 499.622, 4618.919 6043.686 738.126, 4670.489 6042.446 735.295, 4720.492 6037.844 496.257</trace>
</ink>
</file>

<file path=ppt/ink/ink8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682.605 5743.505 512.882, 4749.431 5739.44 514.395, 4832.788 5739.934 693.284, 4879.085 5739.644 778.568, 4935.617 5740.641 836.334, 4991.645 5742.262 841.607, 5043.918 5731.844 826.389, 5091.467 5737.82 407.509</trace>
</ink>
</file>

<file path=ppt/ink/ink8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828.119 5785.835 315.132, 4845.321 5851.237 632.095, 4843.674 5942.72 838.673, 4842.66 5997.771 854.928, 4859.45 6051.525 846.476, 4917.567 6061.98 654.543, 4960.004 6035.257 45.578</trace>
</ink>
</file>

<file path=ppt/ink/ink8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86.861 5791.127 162.93, 4986.727 5834.2 187.788, 4997.813 5898.784 466.544, 5016.893 5965.77 762.585, 5088.714 6036.558 650.456</trace>
</ink>
</file>

<file path=ppt/ink/ink8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399.59 5600.642 213.813, 5355.758 5571.366 249.26, 5312.76 5559.047 506.801, 5239.493 5586.124 851.207, 5217.068 5643.857 865.85, 5204.476 5715.559 870.461, 5200.396 5788.714 872.466, 5199.831 5865.355 873.614, 5202.21 5933.218 874.142, 5206.259 5988.147 874.495, 5216.202 6054.882 874.961, 5225.848 6119.438 875.478, 5232.689 6179.676 875.933, 5236.121 6238.612 875.467, 5229.764 6291.654 870.192, 5208.223 6337.29 429.109</trace>
</ink>
</file>

<file path=ppt/ink/ink8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088.721 5994.84 373.978, 5163.437 5983.997 827.211, 5221.982 5977.088 865.165, 5277.525 5967.839 860.418, 5333.465 5959.647 787.348, 5378.417 5967.658 388.257</trace>
</ink>
</file>

<file path=ppt/ink/ink8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13.356 5933.991 395.377, 5455.774 5938.035 676.12, 5380.918 5994.545 834.786, 5361.022 6044.201 864.361, 5399.178 6090.729 874.501, 5460.242 6107.317 875.987, 5522.693 6108.086 866.713, 5579.252 6091.321 650.455, 5621.665 6092.746 181.015</trace>
</ink>
</file>

<file path=ppt/ink/ink8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19.069 5599.319 231.681, 4169.175 5605.723 362.21, 4229.697 5603.536 565.797, 4318.556 5597.219 765.723, 4364.727 5590.689 795.275, 4316.425 5609.613 416.129, 4261.116 5620.618 220.248, 4217.312 5628.693 149.834, 4172.728 5642.625 136.826, 4145.25 5686.508 241.948, 4139.336 5730.848 375.595, 4139.131 5790.025 528.85, 4139.643 5861.688 690.34, 4139.111 5914.528 744.719, 4138.633 5970.275 799.861, 4141.624 6022.878 832.643, 4147.233 6076.812 846.757, 4150.443 6129.937 854.365, 4144.606 6184.342 859.581, 4202.734 6183.6 868.326, 4276.238 6168.988 866.485, 4331.504 6157.215 854.132, 4385.835 6154.466 714.039, 4430.717 6166.944 198.71</trace>
</ink>
</file>

<file path=ppt/ink/ink8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40.236 5657.523 181.595, 4154.711 5701.774 336.165, 4164.1 5763.424 485.45, 4174.344 5835.418 629.825, 4178.401 5895.263 709.807, 4179.167 5938.472 760.47, 4172.924 5994.612 793.216, 4163.603 6041.642 807.478, 4155.651 6091.735 811.876, 4163.762 6041.927 544.73, 4168.063 5963.251 380.012, 4168.06 5906.108 277.372, 4167.121 5849.899 198.81, 4161.735 5784.451 161.404, 4156.995 5730.1 155.371, 4152.218 5685.567 170.309, 4143.09 5641.015 233.844, 4149.231 5723.833 689.873, 4146.963 5789.071 721.812, 4145.384 5842.243 741.098, 4143.97 5894.953 747.815, 4145.24 5943.621 749.459, 4149.527 5992.829 611.422, 4139.214 6035.934 6.114</trace>
</ink>
</file>

<file path=ppt/ink/ink83.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21.895 5943.527 203.32, 13047.148 5899.431 217.18, 13101.509 5865.166 282.919, 13163.339 5826.161 332.829, 13206.297 5792.858 379.77, 13256.595 5777.54 481.881, 13308.064 5818.818 672.548, 13346.003 5895.064 723.078, 13431.454 5923.523 785.983, 13476.449 5899.123 665.184, 13492.83 5850.93 145.236</trace>
</ink>
</file>

<file path=ppt/ink/ink8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99.342 5608.579 149.476, 5654.141 5600.783 260.256, 5700.816 5594.198 490.008, 5771.549 5597.007 679.066, 5818.769 5603.134 731.527, 5865.929 5604.429 524.632</trace>
</ink>
</file>

<file path=ppt/ink/ink8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98.555 5644.294 199.915, 5689.456 5692.797 398.623, 5685.823 5765.553 640.245, 5683.019 5811.298 722.949, 5679.246 5861.279 791.162, 5675.457 5920.549 833.426, 5673.351 5976.137 851.829, 5679.554 6030.667 854.828, 5711.064 6078.605 842.877, 5769.396 6069.169 554.795, 5812.272 6039.42 80.512</trace>
</ink>
</file>

<file path=ppt/ink/ink8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57.298 5881.079 242.809, 5863.438 5939.652 364.697, 5864.13 5997.502 591.368, 5851.774 6074.227 669.868, 5851.894 6031.258 511.024, 5873.828 5962.818 379.129, 5895.214 5919.352 293.202, 5937.513 5871.788 259.768, 5991.012 5865.339 479.121, 6028.478 5921.136 704.682, 6036.202 5963.539 766.169, 6038.802 6015.083 821.804, 6048.886 6065.149 823.256, 6043.03 6112.529 405.964</trace>
</ink>
</file>

<file path=ppt/ink/ink8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11.823 5617.839 155.908, 6182.011 5680.583 727.494, 6176.921 5730.407 765.822, 6172.207 5789.979 787.171, 6168.282 5838.722 812.951, 6164.686 5888.947 840.275, 6164.577 5940.946 857.945, 6177.741 5991.213 860.737, 6228.386 6007.949 636.724</trace>
</ink>
</file>

<file path=ppt/ink/ink8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39.601 5744.828 206.804, 6306.389 5759.699 693.346, 6351.044 5752.23 802.465, 6400.448 5761.009 812.325, 6449.273 5771.218 729.711, 6494.97 5797.86 7.297</trace>
</ink>
</file>

<file path=ppt/ink/ink8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08.39 5591.382 227.889, 6310.123 5660.048 369.132, 6314.108 5722.453 551.965, 6314.215 5768.757 614.96, 6313.387 5811.341 689.641, 6310.14 5863.758 739.541, 6306.759 5909.265 780.448, 6304.874 5959.762 803.135, 6310.472 6012.443 819.321, 6355.27 6041.371 817.898, 6408.584 6029.591 722.363, 6453.817 6000.384 445.476</trace>
</ink>
</file>

<file path=ppt/ink/ink8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10.786 5574.186 153.636, 6566.458 5601.379 317.829, 6603.544 5658.782 511.908, 6618.358 5705.737 585.266, 6630.412 5757.963 650.326, 6637.076 5808.796 715.51, 6634.482 5852.796 768.981, 6618.106 5911.587 814.151, 6596.566 5960.958 831.48, 6560.075 6004.089 824.099, 6512.164 6023.641 469.254</trace>
</ink>
</file>

<file path=ppt/ink/ink8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591.404 5603.287 137.376, 5647.093 5593.844 297.277, 5714.104 5599.197 303.941</trace>
</ink>
</file>

<file path=ppt/ink/ink8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62.838 5594.028 150.556, 5665.211 5647.883 211.254, 5664.545 5717.659 344.681, 5659.666 5774.83 391.435, 5656.405 5828.217 270.526</trace>
</ink>
</file>

<file path=ppt/ink/ink8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34.349 5792.45 177.251, 6797.716 5782.245 557.945, 6880.699 5771.407 723.345, 6927.403 5778.409 761.373, 6979.249 5770.082 729.054, 7026.185 5777.776 202.888</trace>
</ink>
</file>

<file path=ppt/ink/ink84.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168.731 6041.415 235.544, 13213.166 6016.917 225.161, 13266.436 5997.682 303.493, 13309.172 5986.11 446.718, 13365.497 6005.448 621.847, 13398.5 6087.581 813.019, 13493.582 6101.263 833.358, 13541.905 6100.646 410.946</trace>
</ink>
</file>

<file path=ppt/ink/ink8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49.436 5600.642 180.076, 6853.634 5655.219 313.871, 6854.961 5706.422 429.844, 6855.13 5778.585 548.817, 6854.434 5837.751 627.971, 6852.901 5883.618 715.976, 6851.992 5936.14 795.513, 6854.883 5986.729 814.044, 6842.534 6032.293 401.421</trace>
</ink>
</file>

<file path=ppt/ink/ink8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77.504 5596.674 186.123, 7135.149 5655.181 520.85, 7124.668 5746.728 742.727, 7135.026 5790.45 773.934, 7158.887 5834.077 787.935, 7208.334 5862.797 788.326, 7256.364 5872.65 782.142, 7301.496 5856.073 713.844, 7368.984 5802.467 584.874, 7411.169 5738.188 479.784, 7434.859 5675.329 417.748, 7433.82 5622.743 406.882, 7410.421 5578.051 431.317, 7353.263 5556.049 541.186, 7284.221 5594.276 593.213, 7213.539 5631.447 606.14, 7126.55 5667.526 628.083, 7050.934 5697.033 610.739, 7006.672 5697.951 6.107</trace>
</ink>
</file>

<file path=ppt/ink/ink8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360.057 5254.065 256.862, 7352.102 5311.196 749.788, 7347.123 5360.276 812.379, 7336.519 5422.737 832.909, 7322.097 5498.163 848.327, 7310.432 5569.04 855.267, 7299.14 5646.591 859.596, 7291.24 5716.995 861.153, 7284.691 5787.067 862.467, 7279.507 5841.154 863.34, 7271.449 5908.895 864.328, 7262.859 5980.089 866.09, 7254.582 6044.589 869.019, 7248.876 6100.488 870.584, 7244.692 6153.804 865.922, 7225.134 6200.054 427.003</trace>
</ink>
</file>

<file path=ppt/ink/ink8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64.562 5840.072 136.826, 7466.218 5914.032 806.721, 7461.196 5968.99 845.225, 7458.619 6020.142 855.146, 7457.708 6073.632 857.343, 7441.187 6120.525 422.773</trace>
</ink>
</file>

<file path=ppt/ink/ink8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55.303 5727.632 177.251, 7497.11 5782.112 745.522, 7589.565 5830.556 819.621, 7638.324 5863.428 834.056, 7685.725 5893.633 851.725, 7688.495 5980.907 861.328, 7636.144 6009.76 862.74, 7582.493 6031.637 863.592, 7529.944 6053.103 864.261, 7477.188 6073.202 863.435, 7433.415 6075.053 570.238</trace>
</ink>
</file>

<file path=ppt/ink/ink8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734.425 5969.707 241.47, 7752.187 6033.7 625.343, 7733.398 6123.902 810.373, 7729.76 6067.592 794.88, 7752.633 6013.955 692.387, 7806.08 5956.601 673.776, 7837.539 6042.325 841.013, 7841.476 6094.694 859.801, 7829.299 6143.045 423.985</trace>
</ink>
</file>

<file path=ppt/ink/ink8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910.364 5595.351 204.961, 7971.312 5585.833 280.972, 8029.508 5579.36 342.856, 8036.592 5658.989 857.163, 8035.752 5721.609 861.472, 8034.933 5779.373 863.366, 8038.985 5834.308 864.537, 8041.121 5893.734 865.659, 8043.4 5951.737 866.755, 8047.592 6010.992 867.99, 8053.631 6064.286 870.195, 7968.79 6116.511 867.468, 7925.14 6110.842 572.902</trace>
</ink>
</file>

<file path=ppt/ink/ink8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405.111 6018.651 440.114, 8400.53 6086.59 709.29, 8396.901 6154.82 804.487, 8393.146 6224.592 825.951, 8390.325 6278.418 839.907, 8388.161 6354.807 851.619, 8387.903 6406.866 857.827, 8393.588 6466.841 861.596, 8410.621 6518.598 862.883, 8461.171 6531.333 858.48, 8527.809 6434.183 728.908, 8546.741 6383.22 580.558, 8567.287 6317.176 419.956, 8579.512 6269.885 320.83, 8590.725 6221.095 199.211</trace>
</ink>
</file>

<file path=ppt/ink/ink8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606.185 6012.037 136.826, 8605.589 5964.373 226.13, 8611.692 6012.285 674.636, 8607.052 6061.999 773.487, 8602.126 6113.862 811.723, 8598.074 6165.278 826.15, 8595.486 6222.617 842.497, 8593.309 6277.027 850.51, 8592.539 6343.689 859.811, 8596.893 6400.347 866.145, 8613.792 6454.608 871.215, 8650.439 6497.271 872.32, 8705.646 6520.324 866.234, 8748.233 6557.473 241.064</trace>
</ink>
</file>

<file path=ppt/ink/ink8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31.069 5992.194 183.136, 8874.007 5989.709 271.663, 8924.287 5984.02 495.409, 8995.305 5977.328 568.901</trace>
</ink>
</file>

<file path=ppt/ink/ink85.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61.617 5616.792 254.972, 13630.699 5601.468 272.216, 13688.33 5588.323 334.094, 13765.336 5568.312 495.33, 13837.895 5550.219 697.37, 13887.919 5539.369 774.439, 13934.196 5526.542 769.775, 13982.259 5519.334 428.176</trace>
</ink>
</file>

<file path=ppt/ink/ink8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864.141 6006.746 136.826, 8860.451 6076.7 464.898, 8854.331 6144.333 607.974, 8852.107 6200.172 659.323, 8848.157 6261.699 722.44, 8845.439 6323.193 770.881, 8843.451 6373.321 809.811, 8845.65 6428.029 831.282, 8851.15 6482.22 843.593, 8852.562 6535.451 852.032, 8907.869 6532.019 865.378, 8965.256 6522.993 860.94, 9018.392 6523.111 839.619, 9064.548 6538.611 414.033</trace>
</ink>
</file>

<file path=ppt/ink/ink8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045.371 6162.838 158.161, 9118.962 6152.437 691.594, 9173.938 6147.491 781.141, 9227.645 6140.512 825.507, 9288.211 6128.65 841.857, 9348.781 6119.791 853.281, 9401.097 6112.974 843.91, 9449.135 6122.321 416.149</trace>
</ink>
</file>

<file path=ppt/ink/ink8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200.146 5951.188 184.541, 9213.549 5995.895 357.114, 9197.224 6055.044 534.325, 9173.544 6132.768 696.153, 9162.99 6200.933 745.251, 9156.404 6250.517 780.796, 9148.941 6316.924 820.323, 9144.098 6371.993 841.072, 9145.459 6429.878 856.241, 9162.046 6484.831 864.228, 9219.958 6507.198 865.704, 9279.022 6489.19 858.531, 9328.172 6465.342 850.843, 9372.405 6434.178 822.262, 9418.07 6420.451 405.474</trace>
</ink>
</file>

<file path=ppt/ink/ink8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32.181 6239.561 231.681, 9581.981 6247.692 328.324, 9633.452 6241.007 508.686, 9706.579 6240.191 696.512, 9754.396 6252.23 773.858, 9796.945 6279.406 215.357</trace>
</ink>
</file>

<file path=ppt/ink/ink8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21.637 6019.974 506.358, 10106.25 5998.22 776.701, 10157.256 5987.486 791.022, 10202.827 5992.719 390.069</trace>
</ink>
</file>

<file path=ppt/ink/ink8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77.195 6009.391 239.477, 10076.174 6055.931 800.145, 10071.229 6111.959 847.059, 10066.309 6170.667 856.743, 10062.592 6223.05 860.403, 10059.27 6292.45 865.983, 10059.658 6356.637 871.367, 10062.347 6414.42 873.884, 10073.773 6472.115 875.439, 10121.947 6494.733 853.781, 10165.396 6456.884 575.37, 10200.24 6413.671 312.73</trace>
</ink>
</file>

<file path=ppt/ink/ink8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958.14 6012.037 224.168, 10002.341 6005.582 435.243, 10063.353 5992.837 555.929, 10142.275 5985.762 448.704</trace>
</ink>
</file>

<file path=ppt/ink/ink8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69.009 6250.144 231.681, 10283.893 6292.82 297.722, 10289.85 6344.113 424.515, 10292.9 6410.66 695.518, 10289.435 6454.702 787.783, 10276.552 6504.516 810.707, 10285.84 6451.881 571.406, 10293.747 6407.732 438.496, 10304.908 6360.677 280.329, 10315.986 6308.697 213.411, 10333.578 6263.794 192.012, 10345.121 6221.225 203.878, 10395.607 6183.565 496.289, 10451.007 6237.646 766.537, 10466.009 6288.832 805.215, 10465.786 6340.969 819.765, 10462.858 6395.257 840.592, 10464.049 6451.376 857.351, 10485.677 6499.716 858.204, 10489.979 6543.05 566.783</trace>
</ink>
</file>

<file path=ppt/ink/ink8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97.077 5988.227 213.813, 10589.133 6033.321 668.461, 10584.338 6078.905 778.899, 10579.59 6127.094 812.585, 10577.282 6181.989 827.729, 10577.669 6244.864 835.657, 10581.215 6312.1 840.554, 10592.809 6368.153 856.186, 10612.474 6416.216 862.507, 10661.646 6434.8 622.635</trace>
</ink>
</file>

<file path=ppt/ink/ink8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44.699 6057.012 165.445, 10692.424 6054.915 314.189, 10739.049 6048.711 430.513, 10802.682 6038.206 556.155, 10848.516 6042.564 511.302</trace>
</ink>
</file>

<file path=ppt/ink/ink86.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824.865 5582.399 136.826, 13826.871 5626.022 474.512, 13820.791 5673.692 642.871, 13815.531 5720.304 731.699, 13809.288 5764.957 770.887, 13801.711 5811.761 799.936, 13791.452 5861.368 826.702, 13776.298 5916.177 844.328, 13756.82 5980.274 860.558, 13745.48 6033.47 866.016, 13748.397 6086.261 869.231, 13799.374 6105.901 871.482, 13849.486 6069.071 850.923, 13896.448 6053.92 419.607</trace>
</ink>
</file>

<file path=ppt/ink/ink8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20.101 5919.44 319.729, 10724.423 5983.841 788.68, 10722.37 6046.854 828.787, 10715.132 6114.339 842.642, 10709.29 6190.357 849.988, 10704.871 6258.146 856.456, 10702.936 6319.801 862.757, 10708.043 6373.601 868.774, 10801.664 6400.955 846.137, 10852.763 6356.757 631.746, 10896.587 6316.901 2.844</trace>
</ink>
</file>

<file path=ppt/ink/ink8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927.79 5947.22 239.477, 10977.04 5971.732 462.33, 11017.921 6033.922 717.885, 11032.807 6081.322 801.255, 11037.175 6131.143 841.627, 11035.689 6187.676 855.038, 11026.946 6243.04 859.521, 11014.496 6296.949 860.42, 10992.981 6354.207 860.593, 10957.037 6396.552 856.116, 10913.557 6442.177 602.139</trace>
</ink>
</file>

<file path=ppt/ink/ink8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51.313 6023.941 136.826, 10711.84 6013.125 614.647, 10792.721 6009.029 571.492, 10835.554 6013.665 282.863</trace>
</ink>
</file>

<file path=ppt/ink/ink8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7.456 5783.19 194.019, 10722.421 5830.885 310.395, 10726.25 5881.573 471.524, 10726.771 5951.308 578.263, 10718.333 6028.782 666.501, 10711.157 6112.383 689.304, 10712.42 6159.981 417.408</trace>
</ink>
</file>

<file path=ppt/ink/ink8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710.843 5837.426 145.682, 10724.567 5886.248 272.936, 10733.124 5955.521 513.425, 10729.597 6041.066 607.137, 10724.074 6089.01 526.532</trace>
</ink>
</file>

<file path=ppt/ink/ink8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47.346 6022.62 136.826, 10711.05 6027.55 588.718, 10667.607 6037.847 513.588, 10732.33 6037.152 322.488</trace>
</ink>
</file>

<file path=ppt/ink/ink8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620.888 6046.43 136.826, 10673.354 6015.547 640.791, 10757.995 6026.132 540.204, 10801.019 6031.701 397.776</trace>
</ink>
</file>

<file path=ppt/ink/ink8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55.321 5763.348 212.081, 11199.852 5776.583 265.84, 11250.48 5812.955 367.669, 11266.029 5867.623 649.735, 11257.877 5953.96 761.471, 11256.455 6005.881 786.903, 11255.905 6059.175 809.04, 11257.103 6126.473 830.308, 11260.027 6176.841 842.841, 11264.587 6240.916 847.739, 11268.148 6306.762 851.106, 11271.336 6359.019 852.834, 11278.414 6413.536 853.377, 11281.377 6469.355 853.517, 11275.392 6521.508 853.967, 11220.029 6526.228 854.676, 11161.432 6525.25 750.146, 11115.269 6509.003 208.758</trace>
</ink>
</file>

<file path=ppt/ink/ink8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19.604 5775.253 136.826, 11162.568 5772.025 507.126, 11235.372 5754.2 733.669, 11282.189 5764.152 204.173</trace>
</ink>
</file>

<file path=ppt/ink/ink8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63.256 5769.962 136.826, 11207.841 5794.871 383.599, 11251.012 5754.626 458.849, 11259.63 5809.109 655.981, 11257.835 5852.989 662.057, 11258.197 5903.753 624.089, 11258.149 5949.737 536.208, 11255.31 5994.1 450.614</trace>
</ink>
</file>

<file path=ppt/ink/ink87.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8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34.707 1584.581 174.361, 6288.72 1577.435 331.6, 6337.325 1563.024 336.661</trace>
</ink>
</file>

<file path=ppt/ink/ink8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91.052 1613.683 136.826, 6240.241 1581.72 285.378, 6299.694 1581.823 285.871, 6346.812 1571.71 235.68</trace>
</ink>
</file>

<file path=ppt/ink/ink8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40.535 1552.833 136.826, 6330.268 1602.676 251.777, 6329.466 1649.096 235.834, 6328.638 1701.345 176.355</trace>
</ink>
</file>

<file path=ppt/ink/ink8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49.794 1518.44 138.097, 6356.583 1586.165 245.122, 6356.732 1630.418 287.785, 6355.62 1688.196 296.303, 6351.476 1730.621 206.668</trace>
</ink>
</file>

<file path=ppt/ink/ink8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52.44 1523.731 136.826, 6352.629 1574.839 143.916, 6353.155 1625.201 168.214, 6349.96 1673.3 181.947, 6344.745 1722.669 168.113</trace>
</ink>
</file>

<file path=ppt/ink/ink8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61.7 1502.566 138.097, 6352.24 1556.546 145.627, 6350.826 1603.708 156.436, 6344.512 1654.786 154.017</trace>
</ink>
</file>

<file path=ppt/ink/ink8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352.44 1584.581 136.826, 6353.619 1629.048 139.431, 6350.193 1685.989 142.616, 6345.646 1741.638 138.381</trace>
</ink>
</file>

<file path=ppt/ink/ink8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0.346 257.778 192.332, 374.414 311.126 596.539, 367.658 364.339 660.3, 354.258 448.667 692.665, 347.717 493.449 697.5, 338.834 560.072 702.434, 331.571 612.365 719.252, 323.269 684.064 745.917, 316.147 746.212 788.646, 313.614 814.432 827.586, 314.317 870.007 850.943, 323.841 927.962 855.12, 376.37 937.17 754.252, 419.664 960.557 209.901</trace>
</ink>
</file>

<file path=ppt/ink/ink8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3.26 753.833 208.481, 510.553 748.856 343.599, 564.9 737.72 490.46, 634.079 712.464 622.36, 677.398 649.893 661.361, 592.521 606.15 656.275, 510.074 571.625 628.72, 445.294 624.08 572.863, 425.185 704.182 693.755, 426.763 754.479 771.322, 436.757 808.13 819.496, 464.847 856.919 849.032, 554.251 906.64 860.393, 620.506 921.657 860.965, 675.127 903.687 856.454, 719.486 866.299 772.473, 757.545 822.696 322.344</trace>
</ink>
</file>

<file path=ppt/ink/ink8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05.185 622.875 417.669, 776.389 616.326 520.725, 854.846 592.648 806.124, 904.211 583.224 682.393, 948.337 589.133 189.903</trace>
</ink>
</file>

<file path=ppt/ink/ink88.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11.389 5972.628 199.915, 14009.025 6033.193 685.893, 14081.228 6073.607 795.924, 14143.113 5998.393 654.641, 14142.034 5953.863 665.905, 14072.208 5905.951 780.543, 14018.28 5933.031 825.206, 13971.071 5942.938 8.318</trace>
</ink>
</file>

<file path=ppt/ink/ink8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81.91 465.46 161.705, 775.098 524.751 245.895, 773.157 567.287 395.747, 773.305 611.99 496.238, 770.679 658.602 630.771, 767.941 716.714 720.202, 765.323 765.933 777.482, 777.909 815.919 805.976, 853.223 878.197 845.173, 904.794 853.973 739.825, 943.87 811.341 173.582</trace>
</ink>
</file>

<file path=ppt/ink/ink8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38.869 456.819 281.911, 1812.987 404.692 304.808, 1763.066 374.973 503.555, 1697.021 363.399 668.438, 1653.07 369.864 742.882, 1602.348 382.236 775.806, 1554.329 398.125 790.677, 1494.946 478.064 820.696, 1484.453 530.05 830.83, 1501.202 591.188 832.47, 1540.748 643.403 832.978, 1587.673 672.693 832.691, 1634.979 693.791 832.278, 1690.256 714.533 831.653, 1737.09 732.722 831.268, 1711.132 784.086 833.113, 1660.947 807.057 833.586, 1609.251 825.999 833.936, 1558.464 844.391 832.945, 1506.368 853.109 824.526, 1469.009 808.196 575.385</trace>
</ink>
</file>

<file path=ppt/ink/ink8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74.586 376.128 233.604, 1828.038 404.187 480.204, 1787.094 490.79 747.59, 1769.697 543.275 820.317, 1752.635 606.078 848.57, 1739.816 662.694 864.371, 1738.346 727.239 871.21, 1763.602 783.552 874.786, 1807.71 820.952 874.44, 1860.951 833.913 868.423, 1903.604 860.688 428.237</trace>
</ink>
</file>

<file path=ppt/ink/ink8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49.988 532.22 421.947, 2013.251 522.094 472.114, 2098.179 513.699 664.258, 2145.091 511.256 750.159, 2200.35 500.856 797.193, 2246.156 507.111 393.112</trace>
</ink>
</file>

<file path=ppt/ink/ink8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009.517 366.868 144.726, 1992.699 425.641 488.434, 1982.507 524.344 655.054, 1971.487 620.876 763.058, 1964.322 672.132 809.106, 1962.449 725.38 845.698, 1981.962 777.322 865.356, 2038.622 789.602 831.359, 2085.346 759.412 644.472, 2130.588 747.767 6.445</trace>
</ink>
</file>

<file path=ppt/ink/ink8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316.419 307.341 281.911, 2374.483 348.11 399.61, 2402.614 431.217 645.497, 2408.996 476.423 719.47, 2407.703 524 776.32, 2401.777 571.137 814.235, 2389.178 632.344 839.7, 2368.388 684.791 856.734, 2342.159 739.841 867.064, 2302.97 797.813 871.995, 2273.655 848.008 860.262, 2226.792 889.149 8.602</trace>
</ink>
</file>

<file path=ppt/ink/ink8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918.24 602.329 136.826, 1962.754 558.646 665.624, 2013.919 557.163 677.681, 2094.093 557.979 549.452</trace>
</ink>
</file>

<file path=ppt/ink/ink8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841.515 512.377 149.476, 1824.019 560.87 717.019, 1868.561 547.284 811.22, 1919.157 518.29 825.339, 1969.676 490.936 817.742, 2019.092 496.282 753.245, 2063.77 516.745 209.62</trace>
</ink>
</file>

<file path=ppt/ink/ink8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640.517 472.693 170.327, 2717.553 428.421 603.323, 2765.675 429.797 721.871, 2809.547 423.398 773.792, 2859.603 432.89 685.548</trace>
</ink>
</file>

<file path=ppt/ink/ink8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84.957 577.195 136.826, 2576.114 623.433 350.259, 2630.806 631.941 517.896, 2718.13 631.715 640.468, 2767.635 628.745 700.556, 2818.218 623.203 746.919, 2867.69 615.942 777.532, 2912.083 623.838 383.417</trace>
</ink>
</file>

<file path=ppt/ink/ink8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30.721 493.858 139.546, 2580.849 506.605 210.631, 2634.143 474.209 301.657, 2687.326 459.724 367.398, 2745.013 460.336 371.453, 2802.316 458.205 273.587</trace>
</ink>
</file>

<file path=ppt/ink/ink8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73.914 255.752 187.565, 3462.525 196.009 483.414, 3394.345 164.819 739.302, 3349.747 161.192 777.61, 3278.067 169.366 789.491, 3221.36 178.515 793.744, 3173.175 194.771 796.807, 3126.648 216.84 798.742, 3063.02 300.03 786.416, 3064.26 351.881 778.441, 3079.561 404.44 775.596, 3107.291 450.902 773.661, 3185.885 531.648 768.69, 3267.202 593.521 778.853, 3304.639 686.754 834.621, 3264.773 733 844.766, 3184.812 808.146 856.825, 3139.257 840.783 859.957, 3089.629 870.941 861.458, 3099.319 813.375 481.259</trace>
</ink>
</file>

<file path=ppt/ink/ink8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30.26 601.006 414.833, 3494.944 587.367 448.594, 3556.846 574.18 569.129</trace>
</ink>
</file>

<file path=ppt/ink/ink8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06.986 618.203 136.826, 3504.7 663.864 345.983, 3499.624 733.019 668.631, 3489.361 822.639 815.391, 3486.441 876.901 837.34, 3488.284 930.639 795.136, 3475.209 974.858 392.097</trace>
</ink>
</file>

<file path=ppt/ink/ink8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05.126 888.056 158.161, 3467.208 895.481 293.406, 3528.453 898.711 523.133, 3610.417 882.05 846.858, 3653.098 887.032 559.29</trace>
</ink>
</file>

<file path=ppt/ink/ink8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16.533 266.334 354.098, 3795.592 312.374 544.111, 3765.428 410.756 793.166, 3754.852 459.367 820.529, 3742.289 522.599 842.051, 3730.039 576.745 850.874, 3722.079 633.371 860.828, 3719.623 695.19 865.827, 3723.396 749.093 868.082, 3748.598 796.755 866.522, 3801.736 807.499 857.372, 3844.853 832.258 422.787</trace>
</ink>
</file>

<file path=ppt/ink/ink8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852.25 503.118 354.098, 3898.016 472.248 323.173, 3943.021 469.555 382.743, 3994.642 455.147 558.877, 4076.151 433.932 739.561, 4119.004 435.654 364.692</trace>
</ink>
</file>

<file path=ppt/ink/ink8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984.535 291.468 155.908, 3983.148 351.54 424.084, 3979.823 419.347 545.083, 3968.87 510.549 695.483, 3961.371 564.904 770.261, 3947.988 616.852 813.35, 3933.066 666.954 840.568, 3939.791 725.326 857.282, 3973.225 769.743 859.368, 4025.498 774.907 854.213, 4072.188 747.862 760.077, 4115.357 738.963 374.809</trace>
</ink>
</file>

<file path=ppt/ink/ink8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63.12 257.074 389.944, 4210.003 280.737 388.616, 4244.554 325.603 447.698, 4271.507 402.292 550.151, 4281.187 444.974 629.846, 4285.226 494.806 700.64, 4275.669 548.316 756.758, 4259.5 604.571 801.844, 4235.474 658.143 822.163, 4209.928 705.771 842.379, 4180.576 754.433 856.954, 4152.57 799.708 865.649, 4109.197 835.877 240.901</trace>
</ink>
</file>

<file path=ppt/ink/ink8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44.101 647.304 373.978, 4591.065 649.135 727.362</trace>
</ink>
</file>

<file path=ppt/ink/ink9.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776.908 3532.92 137.376, 9830.444 3539.081 306.664, 9876.841 3606.524 449.614, 9888.141 3683.457 516.07, 9878.873 3767.484 584.126, 9870.643 3846.593 714.095, 9914.927 3848.379 780.677, 9948.84 3803.794 770.779, 9976.979 3756.838 714.556, 9995.048 3706.388 652.076, 10014.579 3636.44 560.085, 10025.944 3589.674 465.261, 10036.271 3532.137 336.321, 10044.278 3472.076 242.904, 10050.579 3411.009 188.734, 10052.791 3355.087 160.726, 10055.216 3301.48 148.882, 10057.809 3251.696 151.293, 10061.762 3208.373 191.056, 10058.861 3272.436 602.041, 10052.329 3352.025 719.277, 10054.525 3395.869 693.5, 10101.75 3397.453 625.671, 10084.439 3453.627 704.024, 10043.348 3539.69 724.58, 10089.357 3538.073 529.965, 10149.353 3493.906 438.751, 10196.594 3464.353 412.376, 10183.433 3525.274 578.5, 10162.008 3572.779 610.792, 10142.222 3617.217 641.658, 10120.589 3660.917 653.755, 10097.287 3708.336 664.552, 10075.737 3754.606 670.349, 10056.308 3797.098 657.101</trace>
</ink>
</file>

<file path=ppt/ink/ink90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97.84 377.45 199.915, 4963.938 323.917 363.187, 4908.299 307.82 729.909, 4817.629 375.309 806.307, 4790.001 422.998 809.57, 4761.049 476.865 810.682, 4741.201 527.967 810.786, 4723.127 594.529 810.331, 4717.538 651.782 809.738, 4730.602 700.559 810.258, 4780.945 725.161 811.045, 4850.577 714.553 799.484, 4899.66 697.008 756.166, 4955.181 662.864 676.364, 5019.301 592.403 500.432, 5052.491 528.528 376.33, 5067.723 482.879 319.617, 5077.881 440.037 284.105, 5082.094 391.55 300.933, 5065.674 442.25 553.897, 5052.579 524.399 683.867, 5065.83 608.504 768.296, 5149.169 634.739 791.262, 5176.468 583.57 791.414, 5185.224 527.623 788.87, 5182.604 475.208 783.951, 5171.8 421.604 781.1, 5156.172 374.257 778.947, 5128.095 324.77 776.184, 5185.663 369.728 206.014</trace>
</ink>
</file>

<file path=ppt/ink/ink90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446.287 335.12 217.331, 5394.566 311.566 438.768, 5323.041 308.844 823.804, 5273.944 340.413 852.245, 5240.071 397.364 859.336, 5230.844 464.996 862.432, 5244.341 521.715 863.703, 5287.781 568.004 863.942, 5359.087 588.742 859.037, 5410.562 602.527 845.194, 5463.219 624.563 821.988, 5419.91 656.38 850.318, 5362.84 674.646 859.665, 5309.087 688.422 862.25, 5255.381 693.231 860.883, 5212.873 683.168 568.553</trace>
</ink>
</file>

<file path=ppt/ink/ink90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90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06.352 270.303 213.813, 5586.212 345.653 624.626, 5577.031 388.026 675.407, 5573.466 431.75 715.784, 5568.838 478.2 742.294, 5562.242 543.782 764.582, 5561.94 594.574 774.367, 5570.342 640.898 778.895, 5608.681 686.42 737.452</trace>
</ink>
</file>

<file path=ppt/ink/ink90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689.691 303.373 283.991, 5753.603 287.973 426.341, 5824.609 308.502 642.729, 5841.342 395.341 815.592, 5819.122 443.405 804.655, 5784.365 496.147 727.561, 5724.132 569.9 580.264, 5668.291 613.788 486.114, 5728.376 646.666 735.05, 5779.067 638.614 756.559, 5832.709 620.237 657.53, 5877.7 600.904 471.677</trace>
</ink>
</file>

<file path=ppt/ink/ink90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890.766 272.948 379.244, 5973.346 257.621 477.808, 6056.716 252.051 655.643, 6106.434 251.29 740.627, 6152.446 252.565 789.049, 6202.006 257.136 618.799</trace>
</ink>
</file>

<file path=ppt/ink/ink90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5997.916 267.657 136.826, 5989.708 322.076 210.188, 5977.381 388.185 335.139, 5974.346 449.089 461.162, 5972.359 497.365 556.701, 5962.453 546.071 646.111, 5951.274 594.408 746.726, 5937.107 645.133 815.205, 5928.803 697.863 842.808, 5987.346 678.668 706.787, 6031.419 638.725 541.185</trace>
</ink>
</file>

<file path=ppt/ink/ink90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122.264 333.798 167.651, 6121.449 400.1 446.632, 6123.921 450.28 596.624, 6132.318 543.943 751.176, 6149.505 593.032 799.332, 6243.025 657.539 815.644, 6297.683 660.281 603.204</trace>
</ink>
</file>

<file path=ppt/ink/ink90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577.326 235.91 170.327, 6539.096 186.615 249.393, 6477.99 143.216 590.111, 6391.733 148.965 870.087, 6372.14 201.659 873.654, 6364.388 258.554 875.033, 6356.789 349.399 877.008, 6354.101 427.708 878.036, 6352.23 510.741 878.806, 6350.545 592.495 879.388, 6348.335 661.79 879.738, 6346.052 729.715 880.01, 6344.79 790.294 880.675, 6344.104 858.601 881.327, 6343.521 936.362 881.885, 6342.827 993.357 882.21, 6341.635 1064.173 881.985, 6338.681 1130.06 879.49, 6312.78 1082.985 561.865, 6309.237 1026.285 473.92, 6305.255 977.517 408.134, 6300.918 923.849 264.588</trace>
</ink>
</file>

<file path=ppt/ink/ink90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226.769 526.928 612.366, 6300.609 491.37 755.202, 6363.418 467.777 838.098, 6424.122 471.443 854.826, 6479.915 463.505 853.179, 6522.504 471.274 563.465</trace>
</ink>
</file>

<file path=ppt/ink/ink91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672.57 611.588 296.758, 6670.946 548.817 458.072, 6609.932 525.89 796.284, 6551.761 612.555 817.61, 6565.349 666.776 842.319, 6659.449 710.795 857.077, 6711.131 703.741 789.047, 6762.92 682.298 469.008</trace>
</ink>
</file>

<file path=ppt/ink/ink91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24.699 278.239 310.309, 6870.61 278.443 341.117, 6939.958 267.395 494.781, 7013.364 260.724 487.844, 7064.657 250.825 145.293</trace>
</ink>
</file>

<file path=ppt/ink/ink91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889.518 160.509 190.833, 6890.009 233.665 564.723, 6885.665 285.478 699.005, 6880.614 332.39 788.494, 6876.104 382.195 823.508, 6872.249 443.183 839.527, 6868.877 505.488 856.413, 6871.796 563.888 861.092, 6888.093 616.905 866.932, 6941.062 643.523 869.902, 7003.743 612.518 849.312, 7055.261 575.695 606.195</trace>
</ink>
</file>

<file path=ppt/ink/ink91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150.12 160.509 136.826, 7200.271 177.177 186.79, 7238.933 221.865 392.948, 7260.458 279.469 621.859, 7270.204 381.27 766.647, 7270.017 439.19 821.48, 7261.379 504.86 838.69, 7252.282 563.253 850.425, 7234.593 616.999 846.506, 7201.627 661.305 235.574</trace>
</ink>
</file>

<file path=ppt/ink/ink91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7446.439 421.103 343.552, 7510.009 375.577 441.139, 7582.465 352.105 610.334, 7642.161 339.682 749.879, 7695.153 330.456 824.57, 7751.363 330.875 853.547, 7798.203 346.877 420.901</trace>
</ink>
</file>

<file path=ppt/ink/ink91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62.639 185.643 196.589, 8212.327 143.829 227.443, 8154.489 121.531 364.188, 8093.866 110.008 500.35, 8017.512 103.429 663.872, 7971.335 119.078 732.931, 7911.916 198.267 773.961, 7905.178 253.178 776.466, 7919.528 306.34 777.796, 7939.452 357.463 778.588, 7960.042 404.598 779.47, 7992.917 462.614 781.802, 8018.708 511.332 789.197, 8043.092 556.561 803.448, 8058.288 610.736 824.182, 8031.642 667.84 836.642, 7948.872 737.42 816.758, 7896.136 753.967 747.714, 7852.782 753.2 368.713</trace>
</ink>
</file>

<file path=ppt/ink/ink91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228.244 372.159 296.758, 8240.646 416.699 323.664, 8234.117 468.764 464.328, 8218.606 556.89 694.804, 8204.704 607.263 770.952, 8190.247 660.048 809.531, 8203.804 715.494 833.044, 8292.768 755.757 842.432, 8343.058 729.803 801.774, 8380.295 684.116 689.45, 8392.177 633.266 577.906, 8390.509 589.744 518.187, 8359.472 516.937 431.726, 8318.686 461.792 379.411, 8270.869 425.029 352.223, 8217.7 428.851 344.592, 8170.067 448.369 341.972, 8118.529 470.342 344.812, 8111.189 519.856 424.544, 8157.632 573.054 585.234, 8232.158 607.845 698.05, 8276.478 625.684 758.666, 8322.388 640.353 788.589, 8373.613 660.008 818.737, 8419.155 681.082 839.327, 8467.805 713.408 857.805, 8502.23 757.53 238.718</trace>
</ink>
</file>

<file path=ppt/ink/ink91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12.659 222.681 288.455, 8501.688 267.479 456.388, 8493.886 351.575 708.509, 8490.7 403.616 760.879, 8487.82 469.692 801.116, 8486.567 542.088 814.985, 8485.942 592.884 823.183, 8488.866 643.363 832.764, 8500.398 697.475 850.124, 8552.562 716.366 721.523</trace>
</ink>
</file>

<file path=ppt/ink/ink91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73.509 331.152 305.826, 8624.088 328.497 303.559, 8677.086 317.425 369.068, 8739.685 308.435 475.692, 8811.283 298.343 637.666, 8898.345 291.608 734.941, 8945.057 302.418 204.527</trace>
</ink>
</file>

<file path=ppt/ink/ink91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720.346 217.39 138.097, 8702.843 270.478 348.547, 8691.093 320.91 546.588, 8676.49 412.49 760.914, 8674.428 477.275 801.596, 8692.441 536.841 817.442, 8739.944 580.799 809.214, 8789.016 594.32 765.638, 8845.288 589.075 669.868, 8888.115 553.213 495.199</trace>
</ink>
</file>

<file path=ppt/ink/ink92.xml><?xml version="1.0" encoding="utf-8"?>
<ink xmlns="http://www.w3.org/2003/InkML">
  <definitions>
    <brush xml:id="br1">
      <brushProperty name="color" value="#0000ff"/>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92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967.72 181.674 246.871, 9008.355 262.257 597.884, 9018.559 350.429 766.677, 9015.092 415.277 817.119, 9008.494 479.567 853.224, 8993.765 550.636 866.223, 8979.047 605.807 871.266, 8957.532 657.266 870.299, 8920.192 700.037 242.195</trace>
</ink>
</file>

<file path=ppt/ink/ink92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84.954 299.405 160.502, 9464.723 256.164 182.541, 9415.028 237.125 353.069, 9349.017 236.659 576.796, 9270.519 255.474 745.03, 9225.944 276.056 800.024, 9192.621 322.528 820.719, 9192.065 386.907 828.215, 9238.51 433.21 830.087, 9291.317 470.842 830.136, 9346.852 503.577 829.148, 9399.795 536.583 827.336, 9448.643 566.047 825.169, 9456.271 641.134 809.603, 9404.725 662.648 804.293, 9357.003 674.03 778.927, 9307.543 679.841 681.563, 9264.076 670.22 458.045, 9278.53 626.908 65.982</trace>
</ink>
</file>

<file path=ppt/ink/ink92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31.253 356.285 190.833, 9539.835 400.396 186.073, 9548.047 447.106 210.137, 9552.853 490.533 266.469, 9553.667 539.268 394.108, 9552.165 607.915 648.751, 9548.682 542.251 520.838, 9548.605 455.98 313.255</trace>
</ink>
</file>

<file path=ppt/ink/ink92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495.537 111.565 329.091, 9483.488 163.051 402.98, 9515.259 207.782 512.549, 9583.805 257.777 478.3, 9627.9 300.31 4.406</trace>
</ink>
</file>

<file path=ppt/ink/ink92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651.634 304.696 364.254, 9652.826 368.572 701.704, 9657.08 420.883 753.521, 9657.048 467.419 779.651, 9652.67 536.286 810.863, 9646.254 590.335 831.174, 9633.33 646.284 848.041, 9632.844 588.47 804.359, 9651.182 536.791 753.096, 9665.416 473.302 694.724, 9683.09 411.959 646.026, 9698.18 364.606 612.938, 9751.021 306.283 616.324, 9776.995 390.833 753.331, 9778.896 437.868 785.532, 9774.161 492.421 818.405, 9770.721 544.698 831.837, 9771.956 601.989 850.535, 9785.519 657.414 866.793, 9829.28 696.267 869.573, 9885.471 705.923 807.874, 9931.929 730.817 224.823</trace>
</ink>
</file>

<file path=ppt/ink/ink92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9570.939 345.703 136.826, 9572.901 403.419 324.625, 9574.724 461.834 470.604, 9572.258 532.603 597.632, 9562.416 616.501 735.274, 9552.188 660.213 809.214, 9524.52 705.176 225.196</trace>
</ink>
</file>

<file path=ppt/ink/ink92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00.866 229.295 239.477, 9958.2 272.022 644.339, 9948.43 321.713 726.186, 9943.353 369.01 759.051, 9935.812 422.174 781.563, 9926.751 479.27 798.966, 9921.632 534.658 811.07, 9916.938 595.673 831.557, 9926.482 655.669 849.37, 9950.574 708.171 839.74, 10002.759 727.114 483.379</trace>
</ink>
</file>

<file path=ppt/ink/ink92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065.687 295.436 466.845, 10135.006 311.771 736.392, 10179.041 333.909 850.469, 10211.111 380.916 864.383, 10208.645 444.22 864.444, 10194.13 495.108 863.38, 10170.276 546.578 860.629, 10140.85 592.96 856.841, 10100.917 640.152 834.022, 10057.72 671.798 784.413, 10106.258 687.75 810.826, 10157.024 688.645 789.508, 10207.944 684.376 695.452, 10252.037 695.078 193.537</trace>
</ink>
</file>

<file path=ppt/ink/ink92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238.979 237.232 452.778, 10305.162 231.354 533.513, 10350.535 227.878 630.012, 10438.149 223.932 754.537, 10491.183 223.548 778.553, 10543.525 223.767 756.341, 10590.271 239.566 210.482</trace>
</ink>
</file>

<file path=ppt/ink/ink92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20.211 218.713 136.826, 10377.114 258.145 425.177, 10368.751 344.988 665.866, 10362.511 393.833 725.131, 10353.583 453.38 768.03, 10345.987 502.812 806.135, 10337.15 560.751 820.744, 10332.31 616.778 828.425, 10381.61 627.608 449.119</trace>
</ink>
</file>

<file path=ppt/ink/ink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7.618 339.773 203.32, 420.546 332.511 611.05, 464.92 322.008 728.53, 516.07 317.741 808.096, 565.848 314.906 820.761, 625.749 314.831 814.066, 678.925 314.903 751.722, 725.43 330.475 209.197</trace>
</ink>
</file>

<file path=ppt/ink/ink93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478.416 250.46 210.176, 10474.694 313.107 333.714, 10470.624 362.259 492.687, 10472.06 406.712 608.178, 10490.237 491.755 809.397, 10511.694 548.731 860.079, 10538.901 594.517 869.076, 10630.649 669.081 848.01, 10666.038 711.606 235.992</trace>
</ink>
</file>

<file path=ppt/ink/ink93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897.762 227.972 136.826, 10850.869 196.788 221.544, 10788.481 166.107 575.865, 10710.885 209.766 824.636, 10695.151 265.622 848.646, 10685.43 345.89 860.961, 10680.975 402.627 865.782, 10677.652 460.346 869.121, 10674.261 535.63 872.148, 10671.369 607.386 875.366, 10667.202 688.727 877.72, 10663.252 761.59 879.487, 10661.852 818.555 880.336, 10657.734 884.868 881.215, 10652.771 970.935 881.715, 10650.466 1037.441 881.593, 10646.88 1097.504 880.154, 10642.765 1150.887 871.748, 10646.418 1095.738 774.888, 10665.539 1048.94 215.644</trace>
</ink>
</file>

<file path=ppt/ink/ink93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0561.756 550.739 333.855, 10624.227 501.621 599.555, 10715.492 501.453 825.694, 10770.979 519.599 829.083, 10818.466 538.958 648.479</trace>
</ink>
</file>

<file path=ppt/ink/ink93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52.534 501.795 354.098, 11022.927 453.022 342.244, 10972.003 433.37 495.663, 10893.033 435.332 816.21, 10855.606 478.422 855.141, 10829.278 526.453 865.384, 10812.804 584.557 872.311, 10810.334 638.395 876.017, 10848.329 683.164 877.51, 10903.501 685.812 875.418, 10973.275 680.03 868.26, 11029.45 671.242 814.898, 11080.164 657.405 676.517, 11124.232 659.849 188.268</trace>
</ink>
</file>

<file path=ppt/ink/ink93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21.323 270.303 172.949, 11182.241 233.409 708.198, 11228.131 224.203 779.924, 11277.941 215.122 645.107, 11324.239 221.713 6.451</trace>
</ink>
</file>

<file path=ppt/ink/ink93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80.852 136.699 203.32, 11163.391 216.934 704.89, 11159.866 264.476 782.917, 11157.248 326.84 828.179, 11156.527 387.132 847.41, 11157.807 469.99 858.457, 11162.881 528.015 865.605, 11179.976 582.906 869.369, 11226.657 613.842 864.592, 11278.853 595.44 691.37, 11322.721 568.302 275.681</trace>
</ink>
</file>

<file path=ppt/ink/ink93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069.731 261.043 136.826, 11137.766 250.083 580.495, 11217.548 236.645 577.675, 11260.591 233.032 363.09</trace>
</ink>
</file>

<file path=ppt/ink/ink93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417.643 164.477 181.595, 11479.412 182.509 261.681, 11523.861 242.508 522.471, 11540.295 293.76 601.844, 11547.658 346.09 658.074, 11542.354 402.427 736.334, 11539.849 449.229 780.128, 11523.659 504.653 816.013, 11505.143 551.909 844.638, 11476.104 609.923 860.793, 11444.887 656.881 863.748, 11406.612 709.016 861.51, 11372.621 752.563 836.71, 11327.15 782.763 232.848</trace>
</ink>
</file>

<file path=ppt/ink/ink93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79.528 157.863 136.826, 11179.946 209.654 169.041, 11175.215 252.726 1.351</trace>
</ink>
</file>

<file path=ppt/ink/ink93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23.221 401.261 454.284, 11782.354 389.01 388.902, 11844.884 377.068 433.654, 11920.851 361.545 585.997, 11979.699 351.288 671.043, 12067.324 348.969 783.392, 12118.955 348.262 805.088, 12166.967 358.78 704.351, 12210.827 384.917 7.043</trace>
</ink>
</file>

<file path=ppt/ink/ink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91.809 355.647 136.826, 495.27 420.978 400.573, 490.309 483.907 510.342, 481.626 565.843 649.536, 477.043 621.166 729.251, 469.557 684.415 790.829, 461.638 732.788 832.41, 455.089 790.873 854.185, 452.278 851.487 868.063, 452.098 910.606 871.778, 455.902 973.81 873.51, 465.235 1027.508 865.754, 458.684 1070.947 571.77</trace>
</ink>
</file>

<file path=ppt/ink/ink94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735.126 622.171 326.73, 11788.264 612.871 327.037, 11833.383 601.579 373.883, 11891.487 596.928 500.407, 11947.438 600.9 590.736, 11991.001 601.334 668.284, 12045.66 601.106 750.809, 12097.762 602.048 792.941, 12153.41 609.548 786.653, 12202.748 606.247 474.95</trace>
</ink>
</file>

<file path=ppt/ink/ink94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960.011 230.618 483.963, 12034.028 223.673 476.666, 12078.365 232.017 507.996, 12145.467 247.726 640.915, 12192.99 268.056 730.611, 12237.43 293.823 802.715, 12309.911 371.905 848.126, 12320.693 423.704 858.264, 12293.005 486.498 860.751, 12210.519 577.88 861.784, 12163.062 611.556 862.127, 12107.729 643.202 862.615, 12051.588 666.853 863.153, 12000.377 691.038 833.175, 11952.405 696.796 410.855</trace>
</ink>
</file>

<file path=ppt/ink/ink94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452.112 196.225 263.341, 12432.937 260.243 419.489, 12433.326 309.576 483.292, 12438.558 400.309 572.243, 12443.16 461.13 623.48, 12448.485 520.357 679.936, 12453.517 568.936 732.584, 12461.809 623.029 791.592, 12477.806 675 841.121, 12577.235 704.134 829.026, 12624.017 665.526 763.509, 12673.839 580.864 546.815, 12701.402 481.916 405.167, 12711.013 430.896 356.252, 12718.466 370.008 310.293, 12724.66 309.745 277.512, 12729.583 262.323 251.37, 12736.219 214.762 223.002, 12743.332 169.187 231.304, 12733.672 213.427 635.348, 12732.843 266.235 713.372, 12731.159 322.965 774.336, 12729 373.851 803.358, 12729.503 446.018 825.125, 12726.678 507.429 844.671, 12728.418 571.203 854.987, 12741.636 625.382 860.747, 12773.708 669.356 861.128, 12832.011 676.646 784.104, 12878.159 698.719 218.208</trace>
</ink>
</file>

<file path=ppt/ink/ink94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896.591 193.579 158.161, 12862.789 249.068 771.258, 12858.417 299.426 822.566, 12854.385 352.005 839.348, 12851.149 415.587 850.791, 12848.193 484.616 860.142, 12849.084 545.453 864.058, 12856.973 607.886 865.302, 12874.761 659.156 865.082, 12931.736 657.137 650.221, 12976.952 670.448 6.502</trace>
</ink>
</file>

<file path=ppt/ink/ink94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56.119 278.239 384.901, 13014.021 255.905 451.59, 13088.56 239.769 595.752, 13181.597 235.834 724.535, 13230.112 238.102 646.546, 13273.834 254.984 6.465</trace>
</ink>
</file>

<file path=ppt/ink/ink94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067.239 159.186 145.682, 13046.511 215.818 271.91, 13037.85 268.137 455.221, 13029.099 345.589 642.139, 13019.979 413.416 715.245, 13013.887 470.372 765.703, 13013.203 520.411 796.064, 13021.819 583.826 831.352, 13041.465 636.482 852.193, 13085.876 673.173 862.422, 13149.787 672.79 832.221, 13207.262 641.253 786.843, 13270.908 571.541 502.17</trace>
</ink>
</file>

<file path=ppt/ink/ink94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67.525 132.73 292.982, 13417.424 198.498 659.208, 13436.15 289.325 846.436, 13431.745 341.63 858.16, 13416.491 428.048 864.642, 13403.643 486.261 867.199, 13389.197 541.839 869.07, 13364.159 611.381 870.451, 13334.247 677.014 871.32, 13289.898 738.39 869.355, 13255.637 780.892 860.994, 13208.365 811.232 239.606</trace>
</ink>
</file>

<file path=ppt/ink/ink94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530.237 231.941 452.778, 13603.112 203.859 697.85, 13653.908 197.885 790.401, 13709.649 193.27 813.344, 13765.748 197.296 731.141, 13809.805 215.58 203.469</trace>
</ink>
</file>

<file path=ppt/ink/ink94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23.086 489.89 136.826, 13473.053 473.854 264.445, 13517.246 458.045 439.598, 13561.395 442.571 547.422, 13651.553 409.678 755.207, 13697.234 386.675 762.211, 13746.723 394.371 637.931</trace>
</ink>
</file>

<file path=ppt/ink/ink94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87.693 239.878 210.176, 14135.916 208.138 367.972, 14073.797 194.255 592.129, 13989.942 190.93 786.647, 13942.994 212.453 843.839, 13934.868 275.138 856.831, 13960.319 331.046 856.581, 13987.961 381.229 856.34, 14016.01 428.535 855.952, 14072.991 524.685 855.672, 14073.235 584.039 855.695, 14048.938 633.272 855.747, 13959.865 711.506 856.273, 13915.617 740.385 856.721, 13863.451 757.928 857.212, 13869.155 704.869 554.543</trace>
</ink>
</file>

<file path=ppt/ink/ink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3.224 912.551 277.54, 383.476 920.811 590.293, 467.485 903.434 792.412, 521.825 898.327 819.612, 581.329 892.879 793.043, 639.804 894.047 695.005, 690.714 886.917 433.439</trace>
</ink>
</file>

<file path=ppt/ink/ink95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112.291 426.394 210.176, 14168.997 421.891 334.783, 14227.467 414.665 533.174, 14271.728 405.32 658.468, 14323.693 408.094 740.793, 14369.612 412.198 666.956, 14370.11 455.539 492.136</trace>
</ink>
</file>

<file path=ppt/ink/ink95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55.159 479.307 145.682, 14246.374 536.142 411.46, 14238.062 595.126 666.539, 14221.75 687.821 826.608, 14208.176 736.772 858.387, 14181.84 783.254 588.106</trace>
</ink>
</file>

<file path=ppt/ink/ink95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93.771 775.617 292.982, 14143.519 771.161 342.661, 14202.262 767.442 509.81, 14295.576 762.663 776.29, 14347.327 757.721 844.465, 14400.504 755.07 861.195, 14448.611 768.485 424.672</trace>
</ink>
</file>

<file path=ppt/ink/ink95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40.896 323.215 275.251, 14490.913 411.744 845.664, 14482.298 473.496 855.279, 14478.538 542.797 859.172, 14477.942 606.681 862.333, 14489.541 659.217 866.04, 14521.526 703.342 865.715, 14572.217 720.444 758.788, 14616.1 753.606 7.588</trace>
</ink>
</file>

<file path=ppt/ink/ink95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612.329 309.987 184.541, 14659.315 290.921 670.37, 14703.865 289.176 781.913, 14762.477 282.971 823.204, 14812.88 283.523 831.676, 14866.558 279.938 825.581, 14917.213 285.795 501.986</trace>
</ink>
</file>

<file path=ppt/ink/ink95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716.835 163.155 283.991, 14713.587 235.801 800.8, 14698.348 313.467 844.181, 14689.656 373.431 851.294, 14681.674 439.795 856.521, 14672.905 513.926 861.01, 14670.521 569.457 864.28, 14686.365 628.07 867.523, 14739.12 661.56 866.955, 14801.86 665.223 859.553, 14852.18 650.964 752.442, 14895.768 652.954 371.044</trace>
</ink>
</file>

<file path=ppt/ink/ink95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013.153 184.32 288.455, 15065.883 263.532 719.114, 15074.658 318.134 800.656, 15071.799 396.276 825.026, 15068.367 447.446 838.958, 15054.721 518.213 855.237, 15041.061 568.969 862.494, 15025.901 625.782 866.271, 15000.603 688.299 863.006, 14981.067 739.308 664.934</trace>
</ink>
</file>

<file path=ppt/ink/ink95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51.479 186.965 136.826, 14511.824 247.252 679.902, 14494.078 304.926 761.18, 14484.507 354.963 781.649, 14477.655 423.512 789.849, 14474.309 480.844 790.896, 14476.854 531.08 758.682, 14488.739 583.478 616.963, 14484.334 627.983 6.169</trace>
</ink>
</file>

<file path=ppt/ink/ink95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198.354 352.317 136.826, 15252.59 343.152 462.184, 15342.983 339.51 720.029, 15392.449 338.293 797.302, 15448.601 333.557 820.786, 15499.878 329.895 780.703, 15547.795 329.007 447.095</trace>
</ink>
</file>

<file path=ppt/ink/ink95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372.969 212.099 263.341, 15380.977 267.419 393.787, 15373.488 334.337 596.172, 15366.775 387.484 685.728, 15362.521 439.962 755.031, 15353.753 493.313 803.923, 15343.048 556.653 835.721, 15337.703 616.201 833.247, 15351.279 668.066 505.013</trace>
</ink>
</file>

<file path=ppt/ink/ink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673.04 733.971 215.563, 691.48 778.757 304.434, 702.495 829.356 437.551, 704.298 908.139 644.615, 701.087 952.465 722.891, 699.025 1004.894 783.867, 686.63 1051.058 818.413, 659.35 998.553 815.693, 664.595 944.948 778.786, 675.814 895.628 673.416, 691.542 845.767 555.866, 720.399 784.529 395.074, 764.233 750.881 461.544, 812.49 783.545 623.136, 817.96 827.125 717.139, 815.359 872.69 766.837, 815.494 924.996 825.496, 827.514 981.836 855.466, 861.362 1033.187 679.13</trace>
</ink>
</file>

<file path=ppt/ink/ink96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64.782 321.892 167.651, 15607.949 298.537 353.738, 15661.554 275.899 526.93, 15729.323 251.445 657.122, 15731.356 297.986 865.376, 15723.483 354.722 867.831, 15722.297 419.576 868.32, 15722.204 482.237 868.664, 15718.332 543.685 868.863, 15712.707 604.103 869.42, 15700.934 656.337 870.28, 15683.956 714.087 871.555, 15664.775 770.914 872.715, 15640.588 828.879 873.694, 15608.321 892.44 875.075, 15574.725 935.986 872.477, 15541.888 890.19 510.36, 15544.517 846.539 361.005, 15551.649 793.771 276.566, 15560.835 747.242 256.633</trace>
</ink>
</file>

<file path=ppt/ink/ink96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5592.562 160.509 283.991, 15664.747 168.397 839.531, 15706.666 212.514 8.395</trace>
</ink>
</file>

<file path=ppt/ink/ink96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21.705 186.965 252.864, 16057.255 145.43 452.482, 16013.515 147.316 499.662, 15971.112 150.752 527.474, 15920.209 158.815 545.189, 15876.919 165.758 561.068, 15807.505 200.321 594.941, 15795.104 265.245 686.677, 15860.383 331.103 781.06, 15905.228 364.238 808.373, 15959.047 400.109 826.072, 15999.71 450.362 833.623, 16020.193 504.737 839.098, 16008.366 556.787 842.626, 15969.079 606.784 845.86, 15881.514 673.774 852.523, 15827.14 707.342 854.979, 15778.189 726.52 855.717, 15734.826 728.762 565.141</trace>
</ink>
</file>

<file path=ppt/ink/ink96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105.829 411.844 215.563, 16096.48 481.135 321.375, 16090.785 538.176 437.457, 16080.636 611.527 692.521, 16077.276 654.543 804.058, 16086.008 706.767 852.905, 16175.02 752.559 822.216, 16217.717 721.009 623.09, 16251.366 658.873 448.949, 16251.393 590.822 363.843, 16235.634 529.044 332.085, 16214.485 480.222 322.229, 16155.813 464.18 313.033, 16098.56 506.836 322.885, 16072.104 560.751 374.564, 16079.857 617.679 556.966, 16158.766 664.949 771.025, 16203.165 680.116 806.308, 16253.068 701.498 821.901, 16301.195 726.613 849.126</trace>
</ink>
</file>

<file path=ppt/ink/ink96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466.969 247.815 392.654, 16419.85 308.803 712.421, 16403.133 361.547 800.855, 16391.477 412.985 842.355, 16387.41 465.095 853.868, 16380.375 524.295 863.144, 16373.497 585.094 867.425, 16376.892 645.704 870.698, 16405.303 697.661 870.969, 16459.658 720.726 864.803, 16513.021 711.922 763.305, 16556.732 718.898 376.401</trace>
</ink>
</file>

<file path=ppt/ink/ink96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526.496 320.57 361.694, 16575.156 312.59 378.809, 16631.125 303.704 532.823, 16708.727 295.558 665.82, 16758.994 302.898 659.548</trace>
</ink>
</file>

<file path=ppt/ink/ink96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72.01 216.067 201.698, 16657.744 264.498 691.142, 16648.754 309.496 756.501, 16636.705 379.694 813.505, 16626.217 437.419 834.911, 16615.01 507.812 856.77, 16609.084 575.494 864.626, 16615.768 633.264 869.102, 16639.336 682.691 860.606, 16691.096 688.145 549.623</trace>
</ink>
</file>

<file path=ppt/ink/ink96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883.666 221.359 198.33, 16934.574 230.558 286.961, 16979.027 299.201 630.215, 16981.236 357.33 728.574, 16971.717 435.459 783.121, 16952.387 508.236 808.188, 16927.084 562.758 826.556, 16889.428 619.825 846.164, 16859.326 663.708 863.07, 16830.211 711.261 872.615, 16786.658 747.922 242.84</trace>
</ink>
</file>

<file path=ppt/ink/ink96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38.939 685.666 136.826, 16687.205 691.123 431.054, 16733.016 659.821 445.343, 16775.832 643.523 329.622</trace>
</ink>
</file>

<file path=ppt/ink/ink96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82.594 168.446 136.826, 16664.494 217.553 431.236, 16648.703 270.785 390.321, 16638.602 330.325 317.717, 16628.006 373.733 2.597</trace>
</ink>
</file>

<file path=ppt/ink/ink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16.733 297.443 146.574, 1171.763 258.487 244.427, 1093.092 232.398 762.176, 1042.307 249.749 848.666, 1007.68 295.543 862.045, 985.127 364.498 865.563, 975.573 425.923 866.441, 966.614 508.515 867.571, 962.093 576.827 868.113, 963.431 639.903 868.459, 967.183 694.119 868.751, 975.119 750.824 869.069, 982.177 815.298 869.603, 987.91 883.819 870.427, 992.644 952.088 871.068, 996.021 1009.4 871.803, 999.512 1074.714 872.808, 998.759 1143.899 874.206, 996.927 1197.802 874.667, 985.198 1251.649 871.65, 892.003 1271.667 431.139</trace>
</ink>
</file>

<file path=ppt/ink/ink97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6673.334 160.509 136.826, 16658.643 215.807 343.396, 16648.955 267.621 271.854, 16647.646 321.107 108.969</trace>
</ink>
</file>

<file path=ppt/ink/ink97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01.618 1384.111 333.855, 2516.343 1457.121 671.273, 2517.878 1506.336 736.133, 2516.481 1562.794 787.448, 2512.72 1616.117 819.953, 2506.192 1667.514 839.16, 2498.821 1725.795 855.743, 2490.206 1786.709 863.915, 2482.349 1839.942 867.844, 2478.393 1895.62 867.687, 2459.138 1942.108 427.874</trace>
</ink>
</file>

<file path=ppt/ink/ink97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2545.272 1688.359 194.019, 2606.144 1692.531 275.414, 2679.731 1705.905 561.359, 2760.035 1734.075 807.854, 2761.427 1783.982 858.251, 2677.121 1849.097 864.185, 2620.414 1878.634 864.513, 2567.351 1902.064 864.447, 2512.084 1897.706 857.131, 2535.756 1844.771 751.003</trace>
</ink>
</file>

<file path=ppt/ink/ink97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051.924 1700.264 139.546, 3034.787 1644.318 717.202, 2953.078 1610.824 857.438, 2919.049 1656.626 857.698, 2887.083 1709.522 857.292, 2864.622 1764.649 856.906, 2869.931 1821.119 856.721, 2966.785 1852.775 835.516, 3010.378 1813.334 690.067, 3052.296 1735.273 459.15, 3066.113 1686.42 314.849, 3032.141 1774.951 852.566, 3042.93 1828.108 869.887, 3098.073 1843.684 864.493, 3154.771 1823.701 775.993, 3199.765 1822.931 382.657</trace>
</ink>
</file>

<file path=ppt/ink/ink97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45.847 1631.478 267.501, 3159.461 1683.281 453.764, 3159.269 1755.97 768.246, 3146.392 1801.855 805.284, 3154.922 1746.774 618.941, 3177.578 1703.728 546.354, 3212.78 1639.631 518.93, 3268.713 1651.686 710.361, 3284.31 1697.423 812.432, 3294.106 1753.317 851.639, 3301.977 1806.61 868.283, 3338.76 1850.393 867.875, 3393.436 1852.495 812.599, 3438.865 1833.25 639.411, 3485.07 1829.595 6.394</trace>
</ink>
</file>

<file path=ppt/ink/ink97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570.482 1694.973 136.826, 3558.345 1642.885 179.499, 3485.529 1608.366 619.197, 3437.703 1680.434 710.481, 3415.784 1769.271 769.157, 3428.727 1818.069 812.917, 3473.745 1846.071 812.612, 3539.572 1772.401 630.552, 3569.435 1695.19 492.188, 3583.812 1618.494 342.748, 3589.558 1557.514 223.849, 3592.741 1504.912 170.635, 3594.721 1461.048 144.827, 3596.204 1414.675 136.826, 3597.865 1365.415 136.826, 3602.741 1317.282 150.598, 3601.353 1365.903 856.052, 3590.119 1440.609 866.106, 3583.345 1507.852 869.366, 3577.68 1579.073 872.236, 3575.635 1639.804 874.992, 3580.049 1699.857 877.482, 3599.763 1756.887 878.949, 3638.295 1799.751 879.149, 3705.295 1817.019 876.833, 3758.109 1809.5 871.42, 3813.504 1786.717 853.23, 3856.698 1783.756 563.499</trace>
</ink>
</file>

<file path=ppt/ink/ink97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122.036 1732.011 136.826, 3125.039 1797.016 533.159, 3113.691 1864.617 429.479</trace>
</ink>
</file>

<file path=ppt/ink/ink97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694.831 1622.218 181.595, 3755.933 1607.51 344.453, 3803.608 1601.862 391.679, 3793.083 1664.817 807.443, 3794.356 1722.956 829.718, 3790.749 1777.083 841.657, 3784.647 1833.237 848.248, 3778.872 1887.675 851.722, 3766.643 1960.588 856.667, 3760.863 2012.927 860.006, 3754.334 2070.309 864.128, 3747.38 2128.266 867.291, 3753.301 2181.302 869.084, 3751.12 2234.757 867.559, 3780.864 2187.702 812.366, 3795.446 2125.224 659.118</trace>
</ink>
</file>

<file path=ppt/ink/ink97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753.036 1583.856 187.565, 3806.976 1578.624 247.049, 3856.212 1576.974 342.331, 3922.503 1586.205 534.641, 3997.92 1629.163 811.136, 4023.591 1674.029 853.909, 4015.885 1733.193 862.412, 3979.495 1787.169 865.555, 3935.179 1829.159 868.557, 3840.588 1899.384 872.585, 3789.727 1916.029 865.378, 3816.825 1871.307 382.838, 3876.293 1838.48 176.704</trace>
</ink>
</file>

<file path=ppt/ink/ink97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216.034 1640.737 136.826, 4205.834 1591.781 313.473, 4174.803 1549.38 730.588, 4131.453 1565.891 831.192, 4112.155 1616.625 840.326, 4098.896 1675.678 841.765, 4088.05 1730.883 846.389, 4080.937 1782.915 854.715, 4094.664 1839.786 862.508, 4150.876 1842.072 854.697, 4191.246 1797.87 786.069, 4223.238 1751.401 608.131, 4254.646 1684.149 424.883, 4247.871 1727.021 818.374, 4250.561 1779.585 860.829, 4352.856 1824.359 833.621, 4406.773 1815.276 619.305, 4450.198 1800.225 420.718</trace>
</ink>
</file>

<file path=ppt/ink/ink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851.625 677.09 341.107, 899.966 657.294 548.919, 990.515 636.426 833.012, 1043.42 639.288 776.124, 1090.52 657.872 215.987</trace>
</ink>
</file>

<file path=ppt/ink/ink98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528.228 1620.895 136.826, 4547.29 1576.346 175.376, 4512.721 1527.524 788.425, 4466.999 1545.124 844.235, 4416.538 1567.34 855.118, 4353.089 1591.989 855.71, 4320.602 1638.462 855.984, 4364.193 1677.485 856.396, 4414.135 1696.273 856.642, 4469.817 1712.432 856.945, 4524.013 1730.412 857.369, 4514.37 1783.619 860.507, 4464.097 1803.236 862.385, 4406.858 1816.959 856.343, 4363.567 1813.208 565.555</trace>
</ink>
</file>

<file path=ppt/ink/ink98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742.529 1550.786 301.125, 4698.879 1522.136 446.937, 4632.893 1551.275 745.941, 4568.243 1624.811 806.071, 4570.327 1674.954 835.577, 4622.454 1700.062 842.204, 4671.771 1713.298 844.022, 4721.625 1735.771 843.277, 4698.303 1783.244 833.818, 4655.538 1809.937 837.24, 4607.09 1827.108 798.755, 4560.777 1827.98 393.882</trace>
</ink>
</file>

<file path=ppt/ink/ink98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169.735 1647.351 136.826, 4176.878 1693.792 248.926, 4219.396 1733.433 346.739</trace>
</ink>
</file>

<file path=ppt/ink/ink98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77.782 1198.917 273.231, 12598.502 1271.293 595.686, 12597.94 1323.424 678.479, 12597.644 1383.139 766.028, 12589.962 1433.571 804.842, 12587.405 1508.064 829.71, 12575.365 1570.624 850.14, 12567.597 1626.334 857.847, 12559.598 1685.684 852.313, 12566.75 1736.826 707.775, 12558.356 1782.232 196.966</trace>
</ink>
</file>

<file path=ppt/ink/ink98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716.683 1431.733 198.33, 12763.461 1426.517 232.939, 12825.86 1452.948 571.05, 12817.257 1544.896 810.212, 12783.049 1595.589 829.069, 12701.093 1658.065 839.664, 12654.755 1681.119 841.381, 12602.682 1690.339 839.083, 12554.544 1683.236 413.768</trace>
</ink>
</file>

<file path=ppt/ink/ink98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91.012 1489.936 136.826, 12606.833 1444.27 137.777, 12650.735 1427.252 237.582, 12707.912 1447.825 492.281, 12751.868 1511.35 595.316, 12787.015 1557.424 567.772</trace>
</ink>
</file>

<file path=ppt/ink/ink98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575.137 1437.024 150.556, 12635.861 1390.81 218.418, 12695.731 1388.293 473.919, 12763.262 1430.347 696.435, 12810.621 1509.209 823.977, 12790.081 1557.297 841.445, 12749.613 1602.935 8.414</trace>
</ink>
</file>

<file path=ppt/ink/ink98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676.996 1393.371 166.345, 12721.623 1405.583 335.863, 12766.135 1456.763 232.95, 12784.271 1502.042 160.816</trace>
</ink>
</file>

<file path=ppt/ink/ink98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2993.158 1504.487 195.555, 13014.064 1437.048 377.97, 12996.604 1378.517 800.256, 12946.546 1357.882 846.086, 12891.862 1368.128 852.567, 12836.498 1473.637 854.457, 12831.349 1534.532 854.675, 12832.779 1599.951 854.499, 12841.061 1657.799 853.862, 12862.841 1705.699 852.615, 12917.237 1707.439 785.249, 12946.876 1662.882 697.284, 13001.337 1589.057 555.583, 13025.016 1513.923 441.038, 13043.312 1453.291 363.547, 13042.896 1406.003 430.258, 13016.058 1488.88 802.998, 13010.706 1538.378 834.319, 13014.497 1594.91 855.678, 13027.486 1651.323 864.086, 13077.526 1677 865.674, 13136.298 1671.417 855.447, 13194.229 1663.935 777.502, 13241.364 1656.601 475.754</trace>
</ink>
</file>

<file path=ppt/ink/ink98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358.266 1374.852 201.698, 13315.212 1355.119 428.89, 13252.78 1369.367 692.448, 13206.883 1376.907 777.958, 13159.642 1397.499 804.374, 13208.919 1431.236 821.99, 13257.915 1451.127 816.358, 13305.508 1483.232 807.53, 13345.518 1565.991 774.708, 13318.075 1608.823 797.142, 13272.655 1640.13 814.043, 13218.702 1657.109 816.622, 13162.646 1670.667 816.352, 13106.38 1670.16 815.182, 13061.496 1648.249 794.724, 13041.054 1604.805 510.967</trace>
</ink>
</file>

<file path=ppt/ink/ink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117.518 761.75 436.07, 1148.516 818.967 567.908, 1159.07 862.104 681.842, 1193.713 947.688 841.852, 1246.082 956.799 834.803, 1289.416 915.104 785.036, 1312.627 865.397 701.26, 1313.52 814.802 632.093, 1240.139 768.896 766.485, 1181.625 773.356 782.424, 1131.932 784.21 773.804, 1087.313 779.431 381.578</trace>
</ink>
</file>

<file path=ppt/ink/ink990.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425.731 1520.361 164.176, 13485.28 1505.255 404.261, 13517.389 1459.6 542.766, 13506.289 1389.849 619.902, 13438.679 1355.594 625.076, 13384.965 1410.383 760.393, 13379.042 1467.771 838.636, 13378.649 1521.676 858.727, 13385.537 1578.376 868.988, 13476.067 1625.722 878.043, 13534.989 1619.957 870.652, 13583.745 1588.976 792.089, 13628.312 1577.864 390.595</trace>
</ink>
</file>

<file path=ppt/ink/ink991.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99.562 1209.5 137.376, 13720.878 1272.391 755.978, 13705.948 1328.528 809.366, 13695.28 1380.391 834.598, 13677.126 1447.149 847.353, 13661.092 1499.024 854.11, 13648.022 1552.702 857.087, 13633.132 1613.352 858.731, 13626.109 1665.852 852.333, 13650.026 1614.627 365.632, 13656.93 1572.267 61.51</trace>
</ink>
</file>

<file path=ppt/ink/ink992.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620.191 1407.922 136.826, 13667.664 1374.062 174.351, 13712.852 1364.007 243.576, 13759.826 1372.546 351.298, 13811.696 1394.843 529.367, 13854.305 1458.17 733.16, 13861.027 1507.199 817.178, 13839.167 1555.834 840.856, 13810.84 1598.773 849.616, 13719.146 1664.075 855.791, 13665.095 1676.761 854.692, 13618.267 1652.183 829.208, 13630.464 1602.803 692.572, 13649.293 1528.298 111.85</trace>
</ink>
</file>

<file path=ppt/ink/ink993.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3747.185 1146.005 192.332, 13738.7 1205.143 614.916, 13712.758 1248.26 645.281, 13674.315 1320.956 655.986, 13672.489 1402.565 538.772</trace>
</ink>
</file>

<file path=ppt/ink/ink994.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079.22 1472.74 192.332, 14079.648 1417.71 244.857, 14055.586 1347.861 701.104, 13969.57 1329.39 858.079, 13939.794 1379.203 858.393, 13922.952 1439.571 858.586, 13917.522 1495.401 858.751, 13919.812 1558.958 859.077, 13931.083 1612.207 859.677, 14019.229 1612.733 820.906, 14049.436 1564.273 711.458, 14085.636 1487.621 460.257, 14101.255 1428.566 370.864, 14100.726 1381.893 336.422, 14064.808 1433.351 674.303, 14057.233 1482.914 751.118, 14054.442 1531.677 819.209, 14058.976 1591.428 849.962, 14156.948 1631.34 765.818, 14205.096 1619.682 610.128, 14249.168 1623.402 6.101</trace>
</ink>
</file>

<file path=ppt/ink/ink995.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206.215 1373.529 265.291, 14214.19 1438.88 429.85, 14199.359 1516.117 627.86, 14174.221 1600.992 772.183, 14155.769 1648.131 807.702, 14169.058 1594.409 484.516, 14178.655 1538.634 268.323, 14190.021 1475.703 178.666, 14207.297 1424.079 149.499, 14241.576 1376.476 138.923, 14292.898 1338.745 183.268, 14339.319 1383.819 700.123, 14340.11 1426.924 769.671, 14336.385 1479.192 820.072, 14336.511 1536.915 845.453, 14347.799 1588.333 858.688, 14372.717 1635.15 861.267, 14379.998 1678.242 568.806</trace>
</ink>
</file>

<file path=ppt/ink/ink996.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14575.29 1496.55 136.826, 14583.466 1443.715 389.468, 14556.255 1383.708 790.661, 14474.653 1373.373 857.047, 14446.709 1431.116 856.469, 14430.537 1491.265 855.567, 14424.187 1551.65 854.359, 14426.933 1607.208 852.746, 14443.312 1661.658 850.746, 14498.801 1668.763 816.013, 14556.749 1584.594 524.197, 14571.172 1533.027 410.517, 14587.501 1479.988 287.64, 14602.262 1416.729 210.543, 14612.221 1371.02 173.47, 14623.636 1321.184 154.844, 14631.489 1277.946 149.928, 14641.145 1223.942 148.54, 14643.207 1176.254 155.24, 14613.742 1273.625 848.459, 14609.651 1327.151 852.656, 14606.439 1386.175 857.624, 14607.297 1449.404 861.555, 14609.037 1503.51 865.313, 14616.016 1565.791 869.213, 14636.892 1622.556 872.805, 14680.367 1658.113 869.773, 14733.964 1659.868 852.549, 14784.458 1640.504 627.365, 14829.89 1638.484 6.273</trace>
</ink>
</file>

<file path=ppt/ink/ink997.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ink>
</file>

<file path=ppt/ink/ink998.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440.615 2300.821 195.555, 410.508 2347.923 381.139, 371.028 2401.987 445.352, 336.008 2447.628 376.463, 300.189 2490.457 215.982</trace>
</ink>
</file>

<file path=ppt/ink/ink999.xml><?xml version="1.0" encoding="utf-8"?>
<ink xmlns="http://www.w3.org/2003/InkML">
  <definitions>
    <brush xml:id="br1">
      <brushProperty name="color" value="#000000"/>
      <brushProperty name="width" value="0.0396875" units="cm"/>
      <brushProperty name="tip" value="ellipse"/>
      <brushProperty name="fitToCurve" value="1"/>
      <brushProperty name="height" value="0.0396875" units="cm"/>
    </brush>
    <context xml:id="ctx0">
      <inkSource xml:id="inkSrc0">
        <traceFormat>
          <channel name="X" units="cm" defaultValue="0" type="decimal"/>
          <channel name="Y" units="cm" defaultValue="0" type="decimal"/>
          <channel name="F" max="1023" units="dev" defaultValue="0" type="decimal"/>
        </traceFormat>
        <channelProperties>
          <channelProperty channel="X" name="resolution" value="28.36041" units="1/cm"/>
          <channelProperty channel="Y" name="resolution" value="28.36041" units="1/cm"/>
          <channelProperty channel="F" name="resolution" value="1.0" units="1/dev"/>
        </channelProperties>
      </inkSource>
    </context>
  </definitions>
  <trace timeOffset="0.0" brushRef="#br1" contextRef="#ctx0"> 340.078 2427.811 136.826, 383.919 2460.782 189.02, 391.905 2508.484 237.791, 399.367 2568.539 348.321, 404.283 2623.662 411.428, 408.855 2685.239 516.494, 409.015 2754.721 636.62, 406.332 2801.01 737.09, 401.75 2845.515 757.298, 381.409 2890.54 210.748</trace>
</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28" name=""/>
        <p:cNvGrpSpPr/>
        <p:nvPr/>
      </p:nvGrpSpPr>
      <p:grpSpPr>
        <a:xfrm>
          <a:off x="0" y="0"/>
          <a:ext cx="0" cy="0"/>
          <a:chOff x="0" y="0"/>
          <a:chExt cx="0" cy="0"/>
        </a:xfrm>
      </p:grpSpPr>
      <p:sp>
        <p:nvSpPr>
          <p:cNvPr id="1050975" name="Header Placeholder 1"/>
          <p:cNvSpPr>
            <a:spLocks noGrp="1"/>
          </p:cNvSpPr>
          <p:nvPr>
            <p:ph type="hdr" sz="quarter"/>
          </p:nvPr>
        </p:nvSpPr>
        <p:spPr>
          <a:xfrm>
            <a:off x="0" y="0"/>
            <a:ext cx="3032125" cy="463550"/>
          </a:xfrm>
          <a:prstGeom prst="rect"/>
        </p:spPr>
        <p:txBody>
          <a:bodyPr bIns="45720" lIns="91440" rIns="91440" rtlCol="0" tIns="45720" vert="horz"/>
          <a:lstStyle>
            <a:lvl1pPr algn="l">
              <a:defRPr sz="1200" smtClean="0"/>
            </a:lvl1pPr>
          </a:lstStyle>
          <a:p>
            <a:endParaRPr lang="en-US"/>
          </a:p>
        </p:txBody>
      </p:sp>
      <p:sp>
        <p:nvSpPr>
          <p:cNvPr id="1050976" name="Date Placeholder 2"/>
          <p:cNvSpPr>
            <a:spLocks noGrp="1"/>
          </p:cNvSpPr>
          <p:nvPr>
            <p:ph type="dt" idx="1"/>
          </p:nvPr>
        </p:nvSpPr>
        <p:spPr>
          <a:xfrm>
            <a:off x="3963988" y="0"/>
            <a:ext cx="3032125" cy="463550"/>
          </a:xfrm>
          <a:prstGeom prst="rect"/>
        </p:spPr>
        <p:txBody>
          <a:bodyPr bIns="45720" lIns="91440" rIns="91440" rtlCol="0" tIns="45720" vert="horz"/>
          <a:lstStyle>
            <a:lvl1pPr algn="r">
              <a:defRPr sz="1200" smtClean="0"/>
            </a:lvl1pPr>
          </a:lstStyle>
          <a:p>
            <a:fld id="{133F0C5B-D4E5-405B-83C4-DB82DCCAA264}" type="datetimeFigureOut">
              <a:rPr lang="en-US"/>
              <a:t>9/18/2022</a:t>
            </a:fld>
            <a:endParaRPr lang="en-US"/>
          </a:p>
        </p:txBody>
      </p:sp>
      <p:sp>
        <p:nvSpPr>
          <p:cNvPr id="1050977" name="Slide Image Placeholder 3"/>
          <p:cNvSpPr>
            <a:spLocks noChangeAspect="1" noRot="1" noGrp="1"/>
          </p:cNvSpPr>
          <p:nvPr>
            <p:ph type="sldImg" idx="2"/>
          </p:nvPr>
        </p:nvSpPr>
        <p:spPr>
          <a:xfrm>
            <a:off x="1177925" y="696913"/>
            <a:ext cx="4641850" cy="3481387"/>
          </a:xfrm>
          <a:prstGeom prst="rect"/>
          <a:noFill/>
          <a:ln w="12700">
            <a:solidFill>
              <a:prstClr val="black"/>
            </a:solidFill>
          </a:ln>
        </p:spPr>
        <p:txBody>
          <a:bodyPr anchor="ctr" bIns="45720" lIns="91440" rIns="91440" rtlCol="0" tIns="45720" vert="horz"/>
          <a:p>
            <a:pPr lvl="0"/>
            <a:endParaRPr lang="en-US" noProof="0"/>
          </a:p>
        </p:txBody>
      </p:sp>
      <p:sp>
        <p:nvSpPr>
          <p:cNvPr id="1050978" name="Notes Placeholder 4"/>
          <p:cNvSpPr>
            <a:spLocks noGrp="1"/>
          </p:cNvSpPr>
          <p:nvPr>
            <p:ph type="body" sz="quarter" idx="3"/>
          </p:nvPr>
        </p:nvSpPr>
        <p:spPr>
          <a:xfrm>
            <a:off x="700088" y="4410075"/>
            <a:ext cx="5597525" cy="4176713"/>
          </a:xfrm>
          <a:prstGeom prst="rect"/>
        </p:spPr>
        <p:txBody>
          <a:bodyPr bIns="45720" lIns="91440" rIns="91440" rtlCol="0" tIns="45720" vert="horz">
            <a:normAutofit/>
          </a:bodyPr>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50979" name="Footer Placeholder 5"/>
          <p:cNvSpPr>
            <a:spLocks noGrp="1"/>
          </p:cNvSpPr>
          <p:nvPr>
            <p:ph type="ftr" sz="quarter" idx="4"/>
          </p:nvPr>
        </p:nvSpPr>
        <p:spPr>
          <a:xfrm>
            <a:off x="0" y="8818563"/>
            <a:ext cx="3032125" cy="463550"/>
          </a:xfrm>
          <a:prstGeom prst="rect"/>
        </p:spPr>
        <p:txBody>
          <a:bodyPr anchor="b" bIns="45720" lIns="91440" rIns="91440" rtlCol="0" tIns="45720" vert="horz"/>
          <a:lstStyle>
            <a:lvl1pPr algn="l">
              <a:defRPr sz="1200" smtClean="0"/>
            </a:lvl1pPr>
          </a:lstStyle>
          <a:p>
            <a:endParaRPr lang="en-US"/>
          </a:p>
        </p:txBody>
      </p:sp>
      <p:sp>
        <p:nvSpPr>
          <p:cNvPr id="1050980" name="Slide Number Placeholder 6"/>
          <p:cNvSpPr>
            <a:spLocks noGrp="1"/>
          </p:cNvSpPr>
          <p:nvPr>
            <p:ph type="sldNum" sz="quarter" idx="5"/>
          </p:nvPr>
        </p:nvSpPr>
        <p:spPr>
          <a:xfrm>
            <a:off x="3963988" y="8818563"/>
            <a:ext cx="3032125" cy="463550"/>
          </a:xfrm>
          <a:prstGeom prst="rect"/>
        </p:spPr>
        <p:txBody>
          <a:bodyPr anchor="b" bIns="45720" lIns="91440" rIns="91440" rtlCol="0" tIns="45720" vert="horz"/>
          <a:lstStyle>
            <a:lvl1pPr algn="r">
              <a:defRPr sz="1200" smtClean="0"/>
            </a:lvl1pPr>
          </a:lstStyle>
          <a:p>
            <a:fld id="{F124D94D-A9F0-4366-B819-9771A829F7B7}" type="slidenum">
              <a:rPr lang="en-US"/>
              <a:t>‹#›</a:t>
            </a:fld>
            <a:endParaRPr lang="en-US"/>
          </a:p>
        </p:txBody>
      </p:sp>
    </p:spTree>
  </p:cSld>
  <p:clrMap accent1="accent1" accent2="accent2" accent3="accent3" accent4="accent4" accent5="accent5" accent6="accent6" bg1="lt1" bg2="lt2" tx1="dk1" tx2="dk2" hlink="hlink" folHlink="folHlink"/>
  <p:notesStyle>
    <a:lvl1pPr algn="l" fontAlgn="base" rtl="0">
      <a:spcBef>
        <a:spcPct val="30000"/>
      </a:spcBef>
      <a:spcAft>
        <a:spcPct val="0"/>
      </a:spcAft>
      <a:defRPr sz="1200" kern="1200">
        <a:solidFill>
          <a:schemeClr val="tx1"/>
        </a:solidFill>
        <a:latin typeface="+mn-lt"/>
        <a:ea typeface="+mn-ea"/>
        <a:cs typeface="+mn-cs"/>
      </a:defRPr>
    </a:lvl1pPr>
    <a:lvl2pPr algn="l" fontAlgn="base" marL="457200" rtl="0">
      <a:spcBef>
        <a:spcPct val="30000"/>
      </a:spcBef>
      <a:spcAft>
        <a:spcPct val="0"/>
      </a:spcAft>
      <a:defRPr sz="1200" kern="1200">
        <a:solidFill>
          <a:schemeClr val="tx1"/>
        </a:solidFill>
        <a:latin typeface="+mn-lt"/>
        <a:ea typeface="+mn-ea"/>
        <a:cs typeface="+mn-cs"/>
      </a:defRPr>
    </a:lvl2pPr>
    <a:lvl3pPr algn="l" fontAlgn="base" marL="914400" rtl="0">
      <a:spcBef>
        <a:spcPct val="30000"/>
      </a:spcBef>
      <a:spcAft>
        <a:spcPct val="0"/>
      </a:spcAft>
      <a:defRPr sz="1200" kern="1200">
        <a:solidFill>
          <a:schemeClr val="tx1"/>
        </a:solidFill>
        <a:latin typeface="+mn-lt"/>
        <a:ea typeface="+mn-ea"/>
        <a:cs typeface="+mn-cs"/>
      </a:defRPr>
    </a:lvl3pPr>
    <a:lvl4pPr algn="l" fontAlgn="base" marL="1371600" rtl="0">
      <a:spcBef>
        <a:spcPct val="30000"/>
      </a:spcBef>
      <a:spcAft>
        <a:spcPct val="0"/>
      </a:spcAft>
      <a:defRPr sz="1200" kern="1200">
        <a:solidFill>
          <a:schemeClr val="tx1"/>
        </a:solidFill>
        <a:latin typeface="+mn-lt"/>
        <a:ea typeface="+mn-ea"/>
        <a:cs typeface="+mn-cs"/>
      </a:defRPr>
    </a:lvl4pPr>
    <a:lvl5pPr algn="l" fontAlgn="base" marL="1828800" rtl="0">
      <a:spcBef>
        <a:spcPct val="30000"/>
      </a:spcBef>
      <a:spcAft>
        <a:spcPct val="0"/>
      </a:spcAft>
      <a:defRPr sz="1200" kern="1200">
        <a:solidFill>
          <a:schemeClr val="tx1"/>
        </a:solidFill>
        <a:latin typeface="+mn-lt"/>
        <a:ea typeface="+mn-ea"/>
        <a:cs typeface="+mn-cs"/>
      </a:defRPr>
    </a:lvl5pPr>
    <a:lvl6pPr algn="l" defTabSz="914400" eaLnBrk="1" hangingPunct="1" latinLnBrk="0" marL="2286000" rtl="0">
      <a:defRPr sz="1200" kern="1200">
        <a:solidFill>
          <a:schemeClr val="tx1"/>
        </a:solidFill>
        <a:latin typeface="+mn-lt"/>
        <a:ea typeface="+mn-ea"/>
        <a:cs typeface="+mn-cs"/>
      </a:defRPr>
    </a:lvl6pPr>
    <a:lvl7pPr algn="l" defTabSz="914400" eaLnBrk="1" hangingPunct="1" latinLnBrk="0" marL="2743200" rtl="0">
      <a:defRPr sz="1200" kern="1200">
        <a:solidFill>
          <a:schemeClr val="tx1"/>
        </a:solidFill>
        <a:latin typeface="+mn-lt"/>
        <a:ea typeface="+mn-ea"/>
        <a:cs typeface="+mn-cs"/>
      </a:defRPr>
    </a:lvl7pPr>
    <a:lvl8pPr algn="l" defTabSz="914400" eaLnBrk="1" hangingPunct="1" latinLnBrk="0" marL="3200400" rtl="0">
      <a:defRPr sz="1200" kern="1200">
        <a:solidFill>
          <a:schemeClr val="tx1"/>
        </a:solidFill>
        <a:latin typeface="+mn-lt"/>
        <a:ea typeface="+mn-ea"/>
        <a:cs typeface="+mn-cs"/>
      </a:defRPr>
    </a:lvl8pPr>
    <a:lvl9pPr algn="l" defTabSz="914400" eaLnBrk="1" hangingPunct="1" latinLnBrk="0" marL="3657600"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28.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05" name=""/>
        <p:cNvGrpSpPr/>
        <p:nvPr/>
      </p:nvGrpSpPr>
      <p:grpSpPr>
        <a:xfrm>
          <a:off x="0" y="0"/>
          <a:ext cx="0" cy="0"/>
          <a:chOff x="0" y="0"/>
          <a:chExt cx="0" cy="0"/>
        </a:xfrm>
      </p:grpSpPr>
      <p:sp>
        <p:nvSpPr>
          <p:cNvPr id="1050879" name="Slide Image Placeholder 1"/>
          <p:cNvSpPr>
            <a:spLocks noChangeAspect="1" noRot="1" noGrp="1"/>
          </p:cNvSpPr>
          <p:nvPr>
            <p:ph type="sldImg"/>
          </p:nvPr>
        </p:nvSpPr>
        <p:spPr/>
      </p:sp>
      <p:sp>
        <p:nvSpPr>
          <p:cNvPr id="1050880" name="Notes Placeholder 2"/>
          <p:cNvSpPr>
            <a:spLocks noGrp="1"/>
          </p:cNvSpPr>
          <p:nvPr>
            <p:ph type="body" idx="1"/>
          </p:nvPr>
        </p:nvSpPr>
        <p:spPr/>
        <p:txBody>
          <a:bodyPr/>
          <a:p>
            <a:endParaRPr altLang="en-US" dirty="0" lang="zh-CN"/>
          </a:p>
        </p:txBody>
      </p:sp>
      <p:sp>
        <p:nvSpPr>
          <p:cNvPr id="1050881" name="Slide Number Placeholder 3"/>
          <p:cNvSpPr>
            <a:spLocks noGrp="1"/>
          </p:cNvSpPr>
          <p:nvPr>
            <p:ph type="sldNum" sz="quarter" idx="10"/>
          </p:nvPr>
        </p:nvSpPr>
        <p:spPr/>
        <p:txBody>
          <a:bodyPr/>
          <a:p>
            <a:fld id="{F124D94D-A9F0-4366-B819-9771A829F7B7}" type="slidenum">
              <a:rPr lang="en-US" smtClean="0"/>
              <a:t>2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type="title">
  <p:cSld name="Title Slide">
    <p:spTree>
      <p:nvGrpSpPr>
        <p:cNvPr id="69" name=""/>
        <p:cNvGrpSpPr/>
        <p:nvPr/>
      </p:nvGrpSpPr>
      <p:grpSpPr>
        <a:xfrm>
          <a:off x="0" y="0"/>
          <a:ext cx="0" cy="0"/>
          <a:chOff x="0" y="0"/>
          <a:chExt cx="0" cy="0"/>
        </a:xfrm>
      </p:grpSpPr>
      <p:sp>
        <p:nvSpPr>
          <p:cNvPr id="1050388" name="Title 1"/>
          <p:cNvSpPr>
            <a:spLocks noGrp="1"/>
          </p:cNvSpPr>
          <p:nvPr>
            <p:ph type="ctrTitle"/>
          </p:nvPr>
        </p:nvSpPr>
        <p:spPr>
          <a:xfrm>
            <a:off x="685800" y="2130425"/>
            <a:ext cx="7772400" cy="1470025"/>
          </a:xfrm>
        </p:spPr>
        <p:txBody>
          <a:bodyPr/>
          <a:p>
            <a:r>
              <a:rPr lang="en-US"/>
              <a:t>Click to edit Master title style</a:t>
            </a:r>
          </a:p>
        </p:txBody>
      </p:sp>
      <p:sp>
        <p:nvSpPr>
          <p:cNvPr id="1050389" name="Subtitle 2"/>
          <p:cNvSpPr>
            <a:spLocks noGrp="1"/>
          </p:cNvSpPr>
          <p:nvPr>
            <p:ph type="subTitle" idx="1"/>
          </p:nvPr>
        </p:nvSpPr>
        <p:spPr>
          <a:xfrm>
            <a:off x="1371600" y="3886200"/>
            <a:ext cx="6400800" cy="1752600"/>
          </a:xfrm>
        </p:spPr>
        <p:txBody>
          <a:bodyPr/>
          <a:lstStyle>
            <a:lvl1pPr algn="ctr" indent="0" marL="0">
              <a:buNone/>
            </a:lvl1pPr>
            <a:lvl2pPr algn="ctr" indent="0" marL="457200">
              <a:buNone/>
            </a:lvl2pPr>
            <a:lvl3pPr algn="ctr" indent="0" marL="914400">
              <a:buNone/>
            </a:lvl3pPr>
            <a:lvl4pPr algn="ctr" indent="0" marL="1371600">
              <a:buNone/>
            </a:lvl4pPr>
            <a:lvl5pPr algn="ctr" indent="0" marL="1828800">
              <a:buNone/>
            </a:lvl5pPr>
            <a:lvl6pPr algn="ctr" indent="0" marL="2286000">
              <a:buNone/>
            </a:lvl6pPr>
            <a:lvl7pPr algn="ctr" indent="0" marL="2743200">
              <a:buNone/>
            </a:lvl7pPr>
            <a:lvl8pPr algn="ctr" indent="0" marL="3200400">
              <a:buNone/>
            </a:lvl8pPr>
            <a:lvl9pPr algn="ctr" indent="0" marL="3657600">
              <a:buNone/>
            </a:lvl9pPr>
          </a:lstStyle>
          <a:p>
            <a:r>
              <a:rPr lang="en-US"/>
              <a:t>Click to edit Master subtitle style</a:t>
            </a:r>
          </a:p>
        </p:txBody>
      </p:sp>
      <p:sp>
        <p:nvSpPr>
          <p:cNvPr id="1050390" name="Rectangle 2"/>
          <p:cNvSpPr>
            <a:spLocks noGrp="1" noChangeArrowheads="1"/>
          </p:cNvSpPr>
          <p:nvPr>
            <p:ph type="dt" sz="half" idx="10"/>
          </p:nvPr>
        </p:nvSpPr>
        <p:spPr/>
        <p:txBody>
          <a:bodyPr/>
          <a:p>
            <a:endParaRPr lang="en-US"/>
          </a:p>
        </p:txBody>
      </p:sp>
      <p:sp>
        <p:nvSpPr>
          <p:cNvPr id="1050391" name="Rectangle 3"/>
          <p:cNvSpPr>
            <a:spLocks noGrp="1" noChangeArrowheads="1"/>
          </p:cNvSpPr>
          <p:nvPr>
            <p:ph type="ftr" sz="quarter" idx="11"/>
          </p:nvPr>
        </p:nvSpPr>
        <p:spPr/>
        <p:txBody>
          <a:bodyPr/>
          <a:p>
            <a:endParaRPr lang="en-US"/>
          </a:p>
        </p:txBody>
      </p:sp>
      <p:sp>
        <p:nvSpPr>
          <p:cNvPr id="1050392" name="Rectangle 4"/>
          <p:cNvSpPr>
            <a:spLocks noGrp="1" noChangeArrowheads="1"/>
          </p:cNvSpPr>
          <p:nvPr>
            <p:ph type="sldNum" sz="quarter" idx="12"/>
          </p:nvPr>
        </p:nvSpPr>
        <p:spPr/>
        <p:txBody>
          <a:bodyPr/>
          <a:p>
            <a:fld id="{76B29012-D49A-48F2-9D8D-7FAC3EC2986B}" type="slidenum">
              <a:rPr lang="en-US"/>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Title and Vertical Text">
    <p:spTree>
      <p:nvGrpSpPr>
        <p:cNvPr id="123" name=""/>
        <p:cNvGrpSpPr/>
        <p:nvPr/>
      </p:nvGrpSpPr>
      <p:grpSpPr>
        <a:xfrm>
          <a:off x="0" y="0"/>
          <a:ext cx="0" cy="0"/>
          <a:chOff x="0" y="0"/>
          <a:chExt cx="0" cy="0"/>
        </a:xfrm>
      </p:grpSpPr>
      <p:sp>
        <p:nvSpPr>
          <p:cNvPr id="1050945" name="Title 1"/>
          <p:cNvSpPr>
            <a:spLocks noGrp="1"/>
          </p:cNvSpPr>
          <p:nvPr>
            <p:ph type="title"/>
          </p:nvPr>
        </p:nvSpPr>
        <p:spPr/>
        <p:txBody>
          <a:bodyPr/>
          <a:p>
            <a:r>
              <a:rPr lang="en-US"/>
              <a:t>Click to edit Master title style</a:t>
            </a:r>
          </a:p>
        </p:txBody>
      </p:sp>
      <p:sp>
        <p:nvSpPr>
          <p:cNvPr id="1050946" name="Vertical Text Placeholder 2"/>
          <p:cNvSpPr>
            <a:spLocks noGrp="1"/>
          </p:cNvSpPr>
          <p:nvPr>
            <p:ph type="body" orient="vert" idx="1"/>
          </p:nvPr>
        </p:nvSpPr>
        <p:spPr/>
        <p:txBody>
          <a:bodyPr vert="eaVert"/>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0947" name="Rectangle 2"/>
          <p:cNvSpPr>
            <a:spLocks noGrp="1" noChangeArrowheads="1"/>
          </p:cNvSpPr>
          <p:nvPr>
            <p:ph type="dt" sz="half" idx="10"/>
          </p:nvPr>
        </p:nvSpPr>
        <p:spPr/>
        <p:txBody>
          <a:bodyPr/>
          <a:p>
            <a:endParaRPr lang="en-US"/>
          </a:p>
        </p:txBody>
      </p:sp>
      <p:sp>
        <p:nvSpPr>
          <p:cNvPr id="1050948" name="Rectangle 3"/>
          <p:cNvSpPr>
            <a:spLocks noGrp="1" noChangeArrowheads="1"/>
          </p:cNvSpPr>
          <p:nvPr>
            <p:ph type="ftr" sz="quarter" idx="11"/>
          </p:nvPr>
        </p:nvSpPr>
        <p:spPr/>
        <p:txBody>
          <a:bodyPr/>
          <a:p>
            <a:endParaRPr lang="en-US"/>
          </a:p>
        </p:txBody>
      </p:sp>
      <p:sp>
        <p:nvSpPr>
          <p:cNvPr id="1050949" name="Rectangle 4"/>
          <p:cNvSpPr>
            <a:spLocks noGrp="1" noChangeArrowheads="1"/>
          </p:cNvSpPr>
          <p:nvPr>
            <p:ph type="sldNum" sz="quarter" idx="12"/>
          </p:nvPr>
        </p:nvSpPr>
        <p:spPr/>
        <p:txBody>
          <a:bodyPr/>
          <a:p>
            <a:fld id="{F6E54594-B584-42FD-9EC3-F9ACB98267A0}" type="slidenum">
              <a:rPr lang="en-US"/>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Vertical Title and Text">
    <p:spTree>
      <p:nvGrpSpPr>
        <p:cNvPr id="121" name=""/>
        <p:cNvGrpSpPr/>
        <p:nvPr/>
      </p:nvGrpSpPr>
      <p:grpSpPr>
        <a:xfrm>
          <a:off x="0" y="0"/>
          <a:ext cx="0" cy="0"/>
          <a:chOff x="0" y="0"/>
          <a:chExt cx="0" cy="0"/>
        </a:xfrm>
      </p:grpSpPr>
      <p:sp>
        <p:nvSpPr>
          <p:cNvPr id="1050934" name="Vertical Title 1"/>
          <p:cNvSpPr>
            <a:spLocks noGrp="1"/>
          </p:cNvSpPr>
          <p:nvPr>
            <p:ph type="title" orient="vert"/>
          </p:nvPr>
        </p:nvSpPr>
        <p:spPr>
          <a:xfrm>
            <a:off x="6496050" y="228600"/>
            <a:ext cx="1962150" cy="5867400"/>
          </a:xfrm>
        </p:spPr>
        <p:txBody>
          <a:bodyPr vert="eaVert"/>
          <a:p>
            <a:r>
              <a:rPr lang="en-US"/>
              <a:t>Click to edit Master title style</a:t>
            </a:r>
          </a:p>
        </p:txBody>
      </p:sp>
      <p:sp>
        <p:nvSpPr>
          <p:cNvPr id="1050935" name="Vertical Text Placeholder 2"/>
          <p:cNvSpPr>
            <a:spLocks noGrp="1"/>
          </p:cNvSpPr>
          <p:nvPr>
            <p:ph type="body" orient="vert" idx="1"/>
          </p:nvPr>
        </p:nvSpPr>
        <p:spPr>
          <a:xfrm>
            <a:off x="609600" y="228600"/>
            <a:ext cx="5734050" cy="5867400"/>
          </a:xfrm>
        </p:spPr>
        <p:txBody>
          <a:bodyPr vert="eaVert"/>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0936" name="Rectangle 2"/>
          <p:cNvSpPr>
            <a:spLocks noGrp="1" noChangeArrowheads="1"/>
          </p:cNvSpPr>
          <p:nvPr>
            <p:ph type="dt" sz="half" idx="10"/>
          </p:nvPr>
        </p:nvSpPr>
        <p:spPr/>
        <p:txBody>
          <a:bodyPr/>
          <a:p>
            <a:endParaRPr lang="en-US"/>
          </a:p>
        </p:txBody>
      </p:sp>
      <p:sp>
        <p:nvSpPr>
          <p:cNvPr id="1050937" name="Rectangle 3"/>
          <p:cNvSpPr>
            <a:spLocks noGrp="1" noChangeArrowheads="1"/>
          </p:cNvSpPr>
          <p:nvPr>
            <p:ph type="ftr" sz="quarter" idx="11"/>
          </p:nvPr>
        </p:nvSpPr>
        <p:spPr/>
        <p:txBody>
          <a:bodyPr/>
          <a:p>
            <a:endParaRPr lang="en-US"/>
          </a:p>
        </p:txBody>
      </p:sp>
      <p:sp>
        <p:nvSpPr>
          <p:cNvPr id="1050938" name="Rectangle 4"/>
          <p:cNvSpPr>
            <a:spLocks noGrp="1" noChangeArrowheads="1"/>
          </p:cNvSpPr>
          <p:nvPr>
            <p:ph type="sldNum" sz="quarter" idx="12"/>
          </p:nvPr>
        </p:nvSpPr>
        <p:spPr/>
        <p:txBody>
          <a:bodyPr/>
          <a:p>
            <a:fld id="{7932F6EE-EB74-407C-979C-D60ED3621DB1}" type="slidenum">
              <a:rPr 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type="obj">
  <p:cSld name="Title and Content">
    <p:spTree>
      <p:nvGrpSpPr>
        <p:cNvPr id="42" name=""/>
        <p:cNvGrpSpPr/>
        <p:nvPr/>
      </p:nvGrpSpPr>
      <p:grpSpPr>
        <a:xfrm>
          <a:off x="0" y="0"/>
          <a:ext cx="0" cy="0"/>
          <a:chOff x="0" y="0"/>
          <a:chExt cx="0" cy="0"/>
        </a:xfrm>
      </p:grpSpPr>
      <p:sp>
        <p:nvSpPr>
          <p:cNvPr id="1048583" name="Title 1"/>
          <p:cNvSpPr>
            <a:spLocks noGrp="1"/>
          </p:cNvSpPr>
          <p:nvPr>
            <p:ph type="title"/>
          </p:nvPr>
        </p:nvSpPr>
        <p:spPr/>
        <p:txBody>
          <a:bodyPr/>
          <a:p>
            <a:r>
              <a:rPr lang="en-US"/>
              <a:t>Click to edit Master title style</a:t>
            </a:r>
          </a:p>
        </p:txBody>
      </p:sp>
      <p:sp>
        <p:nvSpPr>
          <p:cNvPr id="1048584" name="Content Placeholder 2"/>
          <p:cNvSpPr>
            <a:spLocks noGrp="1"/>
          </p:cNvSpPr>
          <p:nvPr>
            <p:ph idx="1"/>
          </p:nvPr>
        </p:nvSpPr>
        <p:spPr/>
        <p:txBody>
          <a:bodyPr/>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8585" name="Rectangle 2"/>
          <p:cNvSpPr>
            <a:spLocks noGrp="1" noChangeArrowheads="1"/>
          </p:cNvSpPr>
          <p:nvPr>
            <p:ph type="dt" sz="half" idx="10"/>
          </p:nvPr>
        </p:nvSpPr>
        <p:spPr/>
        <p:txBody>
          <a:bodyPr/>
          <a:p>
            <a:endParaRPr lang="en-US"/>
          </a:p>
        </p:txBody>
      </p:sp>
      <p:sp>
        <p:nvSpPr>
          <p:cNvPr id="1048586" name="Rectangle 3"/>
          <p:cNvSpPr>
            <a:spLocks noGrp="1" noChangeArrowheads="1"/>
          </p:cNvSpPr>
          <p:nvPr>
            <p:ph type="ftr" sz="quarter" idx="11"/>
          </p:nvPr>
        </p:nvSpPr>
        <p:spPr/>
        <p:txBody>
          <a:bodyPr/>
          <a:p>
            <a:endParaRPr lang="en-US"/>
          </a:p>
        </p:txBody>
      </p:sp>
      <p:sp>
        <p:nvSpPr>
          <p:cNvPr id="1048587" name="Rectangle 4"/>
          <p:cNvSpPr>
            <a:spLocks noGrp="1" noChangeArrowheads="1"/>
          </p:cNvSpPr>
          <p:nvPr>
            <p:ph type="sldNum" sz="quarter" idx="12"/>
          </p:nvPr>
        </p:nvSpPr>
        <p:spPr/>
        <p:txBody>
          <a:bodyPr/>
          <a:p>
            <a:fld id="{84D45F46-7E8C-43A7-A556-F499287B1798}" type="slidenum">
              <a:rPr lang="en-US"/>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type="secHead">
  <p:cSld name="Section Header">
    <p:spTree>
      <p:nvGrpSpPr>
        <p:cNvPr id="124" name=""/>
        <p:cNvGrpSpPr/>
        <p:nvPr/>
      </p:nvGrpSpPr>
      <p:grpSpPr>
        <a:xfrm>
          <a:off x="0" y="0"/>
          <a:ext cx="0" cy="0"/>
          <a:chOff x="0" y="0"/>
          <a:chExt cx="0" cy="0"/>
        </a:xfrm>
      </p:grpSpPr>
      <p:sp>
        <p:nvSpPr>
          <p:cNvPr id="1050950" name="Title 1"/>
          <p:cNvSpPr>
            <a:spLocks noGrp="1"/>
          </p:cNvSpPr>
          <p:nvPr>
            <p:ph type="title"/>
          </p:nvPr>
        </p:nvSpPr>
        <p:spPr>
          <a:xfrm>
            <a:off x="722313" y="4406900"/>
            <a:ext cx="7772400" cy="1362075"/>
          </a:xfrm>
        </p:spPr>
        <p:txBody>
          <a:bodyPr anchor="t"/>
          <a:lstStyle>
            <a:lvl1pPr algn="l">
              <a:defRPr b="1" cap="all" sz="4000"/>
            </a:lvl1pPr>
          </a:lstStyle>
          <a:p>
            <a:r>
              <a:rPr lang="en-US"/>
              <a:t>Click to edit Master title style</a:t>
            </a:r>
          </a:p>
        </p:txBody>
      </p:sp>
      <p:sp>
        <p:nvSpPr>
          <p:cNvPr id="1050951" name="Text Placeholder 2"/>
          <p:cNvSpPr>
            <a:spLocks noGrp="1"/>
          </p:cNvSpPr>
          <p:nvPr>
            <p:ph type="body" idx="1"/>
          </p:nvPr>
        </p:nvSpPr>
        <p:spPr>
          <a:xfrm>
            <a:off x="722313" y="2906713"/>
            <a:ext cx="7772400" cy="1500187"/>
          </a:xfrm>
        </p:spPr>
        <p:txBody>
          <a:bodyPr anchor="b"/>
          <a:lstStyle>
            <a:lvl1pPr indent="0" marL="0">
              <a:buNone/>
              <a:defRPr sz="2000"/>
            </a:lvl1pPr>
            <a:lvl2pPr indent="0" marL="457200">
              <a:buNone/>
              <a:defRPr sz="1800"/>
            </a:lvl2pPr>
            <a:lvl3pPr indent="0" marL="914400">
              <a:buNone/>
              <a:defRPr sz="1600"/>
            </a:lvl3pPr>
            <a:lvl4pPr indent="0" marL="1371600">
              <a:buNone/>
              <a:defRPr sz="1400"/>
            </a:lvl4pPr>
            <a:lvl5pPr indent="0" marL="1828800">
              <a:buNone/>
              <a:defRPr sz="1400"/>
            </a:lvl5pPr>
            <a:lvl6pPr indent="0" marL="2286000">
              <a:buNone/>
              <a:defRPr sz="1400"/>
            </a:lvl6pPr>
            <a:lvl7pPr indent="0" marL="2743200">
              <a:buNone/>
              <a:defRPr sz="1400"/>
            </a:lvl7pPr>
            <a:lvl8pPr indent="0" marL="3200400">
              <a:buNone/>
              <a:defRPr sz="1400"/>
            </a:lvl8pPr>
            <a:lvl9pPr indent="0" marL="3657600">
              <a:buNone/>
              <a:defRPr sz="1400"/>
            </a:lvl9pPr>
          </a:lstStyle>
          <a:p>
            <a:pPr lvl="0"/>
            <a:r>
              <a:rPr lang="en-US"/>
              <a:t>Click to edit Master text styles</a:t>
            </a:r>
          </a:p>
        </p:txBody>
      </p:sp>
      <p:sp>
        <p:nvSpPr>
          <p:cNvPr id="1050952" name="Rectangle 2"/>
          <p:cNvSpPr>
            <a:spLocks noGrp="1" noChangeArrowheads="1"/>
          </p:cNvSpPr>
          <p:nvPr>
            <p:ph type="dt" sz="half" idx="10"/>
          </p:nvPr>
        </p:nvSpPr>
        <p:spPr/>
        <p:txBody>
          <a:bodyPr/>
          <a:p>
            <a:endParaRPr lang="en-US"/>
          </a:p>
        </p:txBody>
      </p:sp>
      <p:sp>
        <p:nvSpPr>
          <p:cNvPr id="1050953" name="Rectangle 3"/>
          <p:cNvSpPr>
            <a:spLocks noGrp="1" noChangeArrowheads="1"/>
          </p:cNvSpPr>
          <p:nvPr>
            <p:ph type="ftr" sz="quarter" idx="11"/>
          </p:nvPr>
        </p:nvSpPr>
        <p:spPr/>
        <p:txBody>
          <a:bodyPr/>
          <a:p>
            <a:endParaRPr lang="en-US"/>
          </a:p>
        </p:txBody>
      </p:sp>
      <p:sp>
        <p:nvSpPr>
          <p:cNvPr id="1050954" name="Rectangle 4"/>
          <p:cNvSpPr>
            <a:spLocks noGrp="1" noChangeArrowheads="1"/>
          </p:cNvSpPr>
          <p:nvPr>
            <p:ph type="sldNum" sz="quarter" idx="12"/>
          </p:nvPr>
        </p:nvSpPr>
        <p:spPr/>
        <p:txBody>
          <a:bodyPr/>
          <a:p>
            <a:fld id="{088EF52E-E689-4251-96E6-05681789688B}" type="slidenum">
              <a:rPr 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Two Content">
    <p:spTree>
      <p:nvGrpSpPr>
        <p:cNvPr id="125" name=""/>
        <p:cNvGrpSpPr/>
        <p:nvPr/>
      </p:nvGrpSpPr>
      <p:grpSpPr>
        <a:xfrm>
          <a:off x="0" y="0"/>
          <a:ext cx="0" cy="0"/>
          <a:chOff x="0" y="0"/>
          <a:chExt cx="0" cy="0"/>
        </a:xfrm>
      </p:grpSpPr>
      <p:sp>
        <p:nvSpPr>
          <p:cNvPr id="1050955" name="Title 1"/>
          <p:cNvSpPr>
            <a:spLocks noGrp="1"/>
          </p:cNvSpPr>
          <p:nvPr>
            <p:ph type="title"/>
          </p:nvPr>
        </p:nvSpPr>
        <p:spPr/>
        <p:txBody>
          <a:bodyPr/>
          <a:p>
            <a:r>
              <a:rPr lang="en-US"/>
              <a:t>Click to edit Master title style</a:t>
            </a:r>
          </a:p>
        </p:txBody>
      </p:sp>
      <p:sp>
        <p:nvSpPr>
          <p:cNvPr id="1050956" name="Content Placeholder 2"/>
          <p:cNvSpPr>
            <a:spLocks noGrp="1"/>
          </p:cNvSpPr>
          <p:nvPr>
            <p:ph sz="half" idx="1"/>
          </p:nvPr>
        </p:nvSpPr>
        <p:spPr>
          <a:xfrm>
            <a:off x="6096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0957" name="Content Placeholder 3"/>
          <p:cNvSpPr>
            <a:spLocks noGrp="1"/>
          </p:cNvSpPr>
          <p:nvPr>
            <p:ph sz="half" idx="2"/>
          </p:nvPr>
        </p:nvSpPr>
        <p:spPr>
          <a:xfrm>
            <a:off x="46101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0958" name="Rectangle 2"/>
          <p:cNvSpPr>
            <a:spLocks noGrp="1" noChangeArrowheads="1"/>
          </p:cNvSpPr>
          <p:nvPr>
            <p:ph type="dt" sz="half" idx="10"/>
          </p:nvPr>
        </p:nvSpPr>
        <p:spPr/>
        <p:txBody>
          <a:bodyPr/>
          <a:p>
            <a:endParaRPr lang="en-US"/>
          </a:p>
        </p:txBody>
      </p:sp>
      <p:sp>
        <p:nvSpPr>
          <p:cNvPr id="1050959" name="Rectangle 3"/>
          <p:cNvSpPr>
            <a:spLocks noGrp="1" noChangeArrowheads="1"/>
          </p:cNvSpPr>
          <p:nvPr>
            <p:ph type="ftr" sz="quarter" idx="11"/>
          </p:nvPr>
        </p:nvSpPr>
        <p:spPr/>
        <p:txBody>
          <a:bodyPr/>
          <a:p>
            <a:endParaRPr lang="en-US"/>
          </a:p>
        </p:txBody>
      </p:sp>
      <p:sp>
        <p:nvSpPr>
          <p:cNvPr id="1050960" name="Rectangle 4"/>
          <p:cNvSpPr>
            <a:spLocks noGrp="1" noChangeArrowheads="1"/>
          </p:cNvSpPr>
          <p:nvPr>
            <p:ph type="sldNum" sz="quarter" idx="12"/>
          </p:nvPr>
        </p:nvSpPr>
        <p:spPr/>
        <p:txBody>
          <a:bodyPr/>
          <a:p>
            <a:fld id="{156E321B-D744-4E03-9EE1-0EF22AEBFF9B}" type="slidenum">
              <a:rPr 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Comparison">
    <p:spTree>
      <p:nvGrpSpPr>
        <p:cNvPr id="126" name=""/>
        <p:cNvGrpSpPr/>
        <p:nvPr/>
      </p:nvGrpSpPr>
      <p:grpSpPr>
        <a:xfrm>
          <a:off x="0" y="0"/>
          <a:ext cx="0" cy="0"/>
          <a:chOff x="0" y="0"/>
          <a:chExt cx="0" cy="0"/>
        </a:xfrm>
      </p:grpSpPr>
      <p:sp>
        <p:nvSpPr>
          <p:cNvPr id="1050961" name="Title 1"/>
          <p:cNvSpPr>
            <a:spLocks noGrp="1"/>
          </p:cNvSpPr>
          <p:nvPr>
            <p:ph type="title"/>
          </p:nvPr>
        </p:nvSpPr>
        <p:spPr>
          <a:xfrm>
            <a:off x="457200" y="274638"/>
            <a:ext cx="8229600" cy="1143000"/>
          </a:xfrm>
        </p:spPr>
        <p:txBody>
          <a:bodyPr/>
          <a:p>
            <a:r>
              <a:rPr lang="en-US"/>
              <a:t>Click to edit Master title style</a:t>
            </a:r>
          </a:p>
        </p:txBody>
      </p:sp>
      <p:sp>
        <p:nvSpPr>
          <p:cNvPr id="1050962" name="Text Placeholder 2"/>
          <p:cNvSpPr>
            <a:spLocks noGrp="1"/>
          </p:cNvSpPr>
          <p:nvPr>
            <p:ph type="body" idx="1"/>
          </p:nvPr>
        </p:nvSpPr>
        <p:spPr>
          <a:xfrm>
            <a:off x="457200" y="1535113"/>
            <a:ext cx="4040188"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lang="en-US"/>
              <a:t>Click to edit Master text styles</a:t>
            </a:r>
          </a:p>
        </p:txBody>
      </p:sp>
      <p:sp>
        <p:nvSpPr>
          <p:cNvPr id="1050963"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0964" name="Text Placeholder 4"/>
          <p:cNvSpPr>
            <a:spLocks noGrp="1"/>
          </p:cNvSpPr>
          <p:nvPr>
            <p:ph type="body" sz="quarter" idx="3"/>
          </p:nvPr>
        </p:nvSpPr>
        <p:spPr>
          <a:xfrm>
            <a:off x="4645025" y="1535113"/>
            <a:ext cx="4041775"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lang="en-US"/>
              <a:t>Click to edit Master text styles</a:t>
            </a:r>
          </a:p>
        </p:txBody>
      </p:sp>
      <p:sp>
        <p:nvSpPr>
          <p:cNvPr id="1050965"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0966" name="Rectangle 2"/>
          <p:cNvSpPr>
            <a:spLocks noGrp="1" noChangeArrowheads="1"/>
          </p:cNvSpPr>
          <p:nvPr>
            <p:ph type="dt" sz="half" idx="10"/>
          </p:nvPr>
        </p:nvSpPr>
        <p:spPr/>
        <p:txBody>
          <a:bodyPr/>
          <a:p>
            <a:endParaRPr lang="en-US"/>
          </a:p>
        </p:txBody>
      </p:sp>
      <p:sp>
        <p:nvSpPr>
          <p:cNvPr id="1050967" name="Rectangle 3"/>
          <p:cNvSpPr>
            <a:spLocks noGrp="1" noChangeArrowheads="1"/>
          </p:cNvSpPr>
          <p:nvPr>
            <p:ph type="ftr" sz="quarter" idx="11"/>
          </p:nvPr>
        </p:nvSpPr>
        <p:spPr/>
        <p:txBody>
          <a:bodyPr/>
          <a:p>
            <a:endParaRPr lang="en-US"/>
          </a:p>
        </p:txBody>
      </p:sp>
      <p:sp>
        <p:nvSpPr>
          <p:cNvPr id="1050968" name="Rectangle 4"/>
          <p:cNvSpPr>
            <a:spLocks noGrp="1" noChangeArrowheads="1"/>
          </p:cNvSpPr>
          <p:nvPr>
            <p:ph type="sldNum" sz="quarter" idx="12"/>
          </p:nvPr>
        </p:nvSpPr>
        <p:spPr/>
        <p:txBody>
          <a:bodyPr/>
          <a:p>
            <a:fld id="{96D19536-475F-4CDE-B395-CF7A871741BA}" type="slidenum">
              <a:rPr lang="en-US"/>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Title Only">
    <p:spTree>
      <p:nvGrpSpPr>
        <p:cNvPr id="120" name=""/>
        <p:cNvGrpSpPr/>
        <p:nvPr/>
      </p:nvGrpSpPr>
      <p:grpSpPr>
        <a:xfrm>
          <a:off x="0" y="0"/>
          <a:ext cx="0" cy="0"/>
          <a:chOff x="0" y="0"/>
          <a:chExt cx="0" cy="0"/>
        </a:xfrm>
      </p:grpSpPr>
      <p:sp>
        <p:nvSpPr>
          <p:cNvPr id="1050930" name="Title 1"/>
          <p:cNvSpPr>
            <a:spLocks noGrp="1"/>
          </p:cNvSpPr>
          <p:nvPr>
            <p:ph type="title"/>
          </p:nvPr>
        </p:nvSpPr>
        <p:spPr/>
        <p:txBody>
          <a:bodyPr/>
          <a:p>
            <a:r>
              <a:rPr lang="en-US"/>
              <a:t>Click to edit Master title style</a:t>
            </a:r>
          </a:p>
        </p:txBody>
      </p:sp>
      <p:sp>
        <p:nvSpPr>
          <p:cNvPr id="1050931" name="Rectangle 2"/>
          <p:cNvSpPr>
            <a:spLocks noGrp="1" noChangeArrowheads="1"/>
          </p:cNvSpPr>
          <p:nvPr>
            <p:ph type="dt" sz="half" idx="10"/>
          </p:nvPr>
        </p:nvSpPr>
        <p:spPr/>
        <p:txBody>
          <a:bodyPr/>
          <a:p>
            <a:endParaRPr lang="en-US"/>
          </a:p>
        </p:txBody>
      </p:sp>
      <p:sp>
        <p:nvSpPr>
          <p:cNvPr id="1050932" name="Rectangle 3"/>
          <p:cNvSpPr>
            <a:spLocks noGrp="1" noChangeArrowheads="1"/>
          </p:cNvSpPr>
          <p:nvPr>
            <p:ph type="ftr" sz="quarter" idx="11"/>
          </p:nvPr>
        </p:nvSpPr>
        <p:spPr/>
        <p:txBody>
          <a:bodyPr/>
          <a:p>
            <a:endParaRPr lang="en-US"/>
          </a:p>
        </p:txBody>
      </p:sp>
      <p:sp>
        <p:nvSpPr>
          <p:cNvPr id="1050933" name="Rectangle 4"/>
          <p:cNvSpPr>
            <a:spLocks noGrp="1" noChangeArrowheads="1"/>
          </p:cNvSpPr>
          <p:nvPr>
            <p:ph type="sldNum" sz="quarter" idx="12"/>
          </p:nvPr>
        </p:nvSpPr>
        <p:spPr/>
        <p:txBody>
          <a:bodyPr/>
          <a:p>
            <a:fld id="{2F9B02B7-FCE0-43EB-A942-DAFD9E63BA5C}" type="slidenum">
              <a:rPr lang="en-US"/>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Blank">
    <p:spTree>
      <p:nvGrpSpPr>
        <p:cNvPr id="59" name=""/>
        <p:cNvGrpSpPr/>
        <p:nvPr/>
      </p:nvGrpSpPr>
      <p:grpSpPr>
        <a:xfrm>
          <a:off x="0" y="0"/>
          <a:ext cx="0" cy="0"/>
          <a:chOff x="0" y="0"/>
          <a:chExt cx="0" cy="0"/>
        </a:xfrm>
      </p:grpSpPr>
      <p:sp>
        <p:nvSpPr>
          <p:cNvPr id="1048682" name="Rectangle 2"/>
          <p:cNvSpPr>
            <a:spLocks noGrp="1" noChangeArrowheads="1"/>
          </p:cNvSpPr>
          <p:nvPr>
            <p:ph type="dt" sz="half" idx="10"/>
          </p:nvPr>
        </p:nvSpPr>
        <p:spPr/>
        <p:txBody>
          <a:bodyPr/>
          <a:p>
            <a:endParaRPr lang="en-US"/>
          </a:p>
        </p:txBody>
      </p:sp>
      <p:sp>
        <p:nvSpPr>
          <p:cNvPr id="1048683" name="Rectangle 3"/>
          <p:cNvSpPr>
            <a:spLocks noGrp="1" noChangeArrowheads="1"/>
          </p:cNvSpPr>
          <p:nvPr>
            <p:ph type="ftr" sz="quarter" idx="11"/>
          </p:nvPr>
        </p:nvSpPr>
        <p:spPr/>
        <p:txBody>
          <a:bodyPr/>
          <a:p>
            <a:endParaRPr lang="en-US"/>
          </a:p>
        </p:txBody>
      </p:sp>
      <p:sp>
        <p:nvSpPr>
          <p:cNvPr id="1048684" name="Rectangle 4"/>
          <p:cNvSpPr>
            <a:spLocks noGrp="1" noChangeArrowheads="1"/>
          </p:cNvSpPr>
          <p:nvPr>
            <p:ph type="sldNum" sz="quarter" idx="12"/>
          </p:nvPr>
        </p:nvSpPr>
        <p:spPr/>
        <p:txBody>
          <a:bodyPr/>
          <a:p>
            <a:fld id="{66E1FCF8-8D93-4393-9807-7D14D951AE6C}" type="slidenum">
              <a:rPr lang="en-US"/>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type="objTx">
  <p:cSld name="Content with Caption">
    <p:spTree>
      <p:nvGrpSpPr>
        <p:cNvPr id="127" name=""/>
        <p:cNvGrpSpPr/>
        <p:nvPr/>
      </p:nvGrpSpPr>
      <p:grpSpPr>
        <a:xfrm>
          <a:off x="0" y="0"/>
          <a:ext cx="0" cy="0"/>
          <a:chOff x="0" y="0"/>
          <a:chExt cx="0" cy="0"/>
        </a:xfrm>
      </p:grpSpPr>
      <p:sp>
        <p:nvSpPr>
          <p:cNvPr id="1050969" name="Title 1"/>
          <p:cNvSpPr>
            <a:spLocks noGrp="1"/>
          </p:cNvSpPr>
          <p:nvPr>
            <p:ph type="title"/>
          </p:nvPr>
        </p:nvSpPr>
        <p:spPr>
          <a:xfrm>
            <a:off x="457200" y="273050"/>
            <a:ext cx="3008313" cy="1162050"/>
          </a:xfrm>
        </p:spPr>
        <p:txBody>
          <a:bodyPr/>
          <a:lstStyle>
            <a:lvl1pPr algn="l">
              <a:defRPr b="1" sz="2000"/>
            </a:lvl1pPr>
          </a:lstStyle>
          <a:p>
            <a:r>
              <a:rPr lang="en-US"/>
              <a:t>Click to edit Master title style</a:t>
            </a:r>
          </a:p>
        </p:txBody>
      </p:sp>
      <p:sp>
        <p:nvSpPr>
          <p:cNvPr id="1050970"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0971" name="Text Placeholder 3"/>
          <p:cNvSpPr>
            <a:spLocks noGrp="1"/>
          </p:cNvSpPr>
          <p:nvPr>
            <p:ph type="body" sz="half" idx="2"/>
          </p:nvPr>
        </p:nvSpPr>
        <p:spPr>
          <a:xfrm>
            <a:off x="457200" y="1435100"/>
            <a:ext cx="3008313" cy="4691063"/>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lang="en-US"/>
              <a:t>Click to edit Master text styles</a:t>
            </a:r>
          </a:p>
        </p:txBody>
      </p:sp>
      <p:sp>
        <p:nvSpPr>
          <p:cNvPr id="1050972" name="Rectangle 2"/>
          <p:cNvSpPr>
            <a:spLocks noGrp="1" noChangeArrowheads="1"/>
          </p:cNvSpPr>
          <p:nvPr>
            <p:ph type="dt" sz="half" idx="10"/>
          </p:nvPr>
        </p:nvSpPr>
        <p:spPr/>
        <p:txBody>
          <a:bodyPr/>
          <a:p>
            <a:endParaRPr lang="en-US"/>
          </a:p>
        </p:txBody>
      </p:sp>
      <p:sp>
        <p:nvSpPr>
          <p:cNvPr id="1050973" name="Rectangle 3"/>
          <p:cNvSpPr>
            <a:spLocks noGrp="1" noChangeArrowheads="1"/>
          </p:cNvSpPr>
          <p:nvPr>
            <p:ph type="ftr" sz="quarter" idx="11"/>
          </p:nvPr>
        </p:nvSpPr>
        <p:spPr/>
        <p:txBody>
          <a:bodyPr/>
          <a:p>
            <a:endParaRPr lang="en-US"/>
          </a:p>
        </p:txBody>
      </p:sp>
      <p:sp>
        <p:nvSpPr>
          <p:cNvPr id="1050974" name="Rectangle 4"/>
          <p:cNvSpPr>
            <a:spLocks noGrp="1" noChangeArrowheads="1"/>
          </p:cNvSpPr>
          <p:nvPr>
            <p:ph type="sldNum" sz="quarter" idx="12"/>
          </p:nvPr>
        </p:nvSpPr>
        <p:spPr/>
        <p:txBody>
          <a:bodyPr/>
          <a:p>
            <a:fld id="{1148C632-FF08-4EF5-987E-99A1557E9B44}" type="slidenum">
              <a:rPr lang="en-US"/>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type="picTx">
  <p:cSld name="Picture with Caption">
    <p:spTree>
      <p:nvGrpSpPr>
        <p:cNvPr id="122" name=""/>
        <p:cNvGrpSpPr/>
        <p:nvPr/>
      </p:nvGrpSpPr>
      <p:grpSpPr>
        <a:xfrm>
          <a:off x="0" y="0"/>
          <a:ext cx="0" cy="0"/>
          <a:chOff x="0" y="0"/>
          <a:chExt cx="0" cy="0"/>
        </a:xfrm>
      </p:grpSpPr>
      <p:sp>
        <p:nvSpPr>
          <p:cNvPr id="1050939" name="Title 1"/>
          <p:cNvSpPr>
            <a:spLocks noGrp="1"/>
          </p:cNvSpPr>
          <p:nvPr>
            <p:ph type="title"/>
          </p:nvPr>
        </p:nvSpPr>
        <p:spPr>
          <a:xfrm>
            <a:off x="1792288" y="4800600"/>
            <a:ext cx="5486400" cy="566738"/>
          </a:xfrm>
        </p:spPr>
        <p:txBody>
          <a:bodyPr/>
          <a:lstStyle>
            <a:lvl1pPr algn="l">
              <a:defRPr b="1" sz="2000"/>
            </a:lvl1pPr>
          </a:lstStyle>
          <a:p>
            <a:r>
              <a:rPr lang="en-US"/>
              <a:t>Click to edit Master title style</a:t>
            </a:r>
          </a:p>
        </p:txBody>
      </p:sp>
      <p:sp>
        <p:nvSpPr>
          <p:cNvPr id="1050940" name="Picture Placeholder 2"/>
          <p:cNvSpPr>
            <a:spLocks noGrp="1"/>
          </p:cNvSpPr>
          <p:nvPr>
            <p:ph type="pic" idx="1"/>
          </p:nvPr>
        </p:nvSpPr>
        <p:spPr>
          <a:xfrm>
            <a:off x="1792288" y="612775"/>
            <a:ext cx="5486400" cy="4114800"/>
          </a:xfrm>
        </p:spPr>
        <p:txBody>
          <a:bodyPr/>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pPr lvl="0"/>
            <a:endParaRPr lang="en-US" noProof="0"/>
          </a:p>
        </p:txBody>
      </p:sp>
      <p:sp>
        <p:nvSpPr>
          <p:cNvPr id="1050941" name="Text Placeholder 3"/>
          <p:cNvSpPr>
            <a:spLocks noGrp="1"/>
          </p:cNvSpPr>
          <p:nvPr>
            <p:ph type="body" sz="half" idx="2"/>
          </p:nvPr>
        </p:nvSpPr>
        <p:spPr>
          <a:xfrm>
            <a:off x="1792288" y="5367338"/>
            <a:ext cx="5486400" cy="804862"/>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lang="en-US"/>
              <a:t>Click to edit Master text styles</a:t>
            </a:r>
          </a:p>
        </p:txBody>
      </p:sp>
      <p:sp>
        <p:nvSpPr>
          <p:cNvPr id="1050942" name="Rectangle 2"/>
          <p:cNvSpPr>
            <a:spLocks noGrp="1" noChangeArrowheads="1"/>
          </p:cNvSpPr>
          <p:nvPr>
            <p:ph type="dt" sz="half" idx="10"/>
          </p:nvPr>
        </p:nvSpPr>
        <p:spPr/>
        <p:txBody>
          <a:bodyPr/>
          <a:p>
            <a:endParaRPr lang="en-US"/>
          </a:p>
        </p:txBody>
      </p:sp>
      <p:sp>
        <p:nvSpPr>
          <p:cNvPr id="1050943" name="Rectangle 3"/>
          <p:cNvSpPr>
            <a:spLocks noGrp="1" noChangeArrowheads="1"/>
          </p:cNvSpPr>
          <p:nvPr>
            <p:ph type="ftr" sz="quarter" idx="11"/>
          </p:nvPr>
        </p:nvSpPr>
        <p:spPr/>
        <p:txBody>
          <a:bodyPr/>
          <a:p>
            <a:endParaRPr lang="en-US"/>
          </a:p>
        </p:txBody>
      </p:sp>
      <p:sp>
        <p:nvSpPr>
          <p:cNvPr id="1050944" name="Rectangle 4"/>
          <p:cNvSpPr>
            <a:spLocks noGrp="1" noChangeArrowheads="1"/>
          </p:cNvSpPr>
          <p:nvPr>
            <p:ph type="sldNum" sz="quarter" idx="12"/>
          </p:nvPr>
        </p:nvSpPr>
        <p:spPr/>
        <p:txBody>
          <a:bodyPr/>
          <a:p>
            <a:fld id="{91D5ACF5-5404-4DE6-97A9-04E2CA8D2A5D}" type="slidenum">
              <a:rPr lang="en-US"/>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30" name=""/>
        <p:cNvGrpSpPr/>
        <p:nvPr/>
      </p:nvGrpSpPr>
      <p:grpSpPr>
        <a:xfrm>
          <a:off x="0" y="0"/>
          <a:ext cx="0" cy="0"/>
          <a:chOff x="0" y="0"/>
          <a:chExt cx="0" cy="0"/>
        </a:xfrm>
      </p:grpSpPr>
      <p:sp>
        <p:nvSpPr>
          <p:cNvPr id="1048576" name="Rectangle 2"/>
          <p:cNvSpPr>
            <a:spLocks noGrp="1" noChangeArrowheads="1"/>
          </p:cNvSpPr>
          <p:nvPr>
            <p:ph type="dt" sz="half" idx="2"/>
          </p:nvPr>
        </p:nvSpPr>
        <p:spPr bwMode="auto">
          <a:xfrm>
            <a:off x="685800" y="6248400"/>
            <a:ext cx="1905000" cy="457200"/>
          </a:xfrm>
          <a:prstGeom prst="rect"/>
          <a:noFill/>
          <a:ln w="9525">
            <a:noFill/>
            <a:miter lim="800000"/>
            <a:headEnd/>
            <a:tailEnd/>
          </a:ln>
          <a:effectLst/>
        </p:spPr>
        <p:txBody>
          <a:bodyPr anchor="ctr" anchorCtr="0" bIns="46038" compatLnSpc="1" lIns="92075" numCol="1" rIns="92075" tIns="46038" vert="horz" wrap="none">
            <a:prstTxWarp prst="textNoShape"/>
          </a:bodyPr>
          <a:lstStyle>
            <a:lvl1pPr>
              <a:defRPr sz="1400"/>
            </a:lvl1pPr>
          </a:lstStyle>
          <a:p>
            <a:endParaRPr lang="en-US"/>
          </a:p>
        </p:txBody>
      </p:sp>
      <p:sp>
        <p:nvSpPr>
          <p:cNvPr id="1048577" name="Rectangle 3"/>
          <p:cNvSpPr>
            <a:spLocks noGrp="1" noChangeArrowheads="1"/>
          </p:cNvSpPr>
          <p:nvPr>
            <p:ph type="ftr" sz="quarter" idx="3"/>
          </p:nvPr>
        </p:nvSpPr>
        <p:spPr bwMode="auto">
          <a:xfrm>
            <a:off x="3124200" y="6248400"/>
            <a:ext cx="2895600" cy="457200"/>
          </a:xfrm>
          <a:prstGeom prst="rect"/>
          <a:noFill/>
          <a:ln w="9525">
            <a:noFill/>
            <a:miter lim="800000"/>
            <a:headEnd/>
            <a:tailEnd/>
          </a:ln>
          <a:effectLst/>
        </p:spPr>
        <p:txBody>
          <a:bodyPr anchor="ctr" anchorCtr="0" bIns="46038" compatLnSpc="1" lIns="92075" numCol="1" rIns="92075" tIns="46038" vert="horz" wrap="none">
            <a:prstTxWarp prst="textNoShape"/>
          </a:bodyPr>
          <a:lstStyle>
            <a:lvl1pPr algn="ctr">
              <a:defRPr sz="1400"/>
            </a:lvl1pPr>
          </a:lstStyle>
          <a:p>
            <a:endParaRPr lang="en-US"/>
          </a:p>
        </p:txBody>
      </p:sp>
      <p:sp>
        <p:nvSpPr>
          <p:cNvPr id="1048578" name="Rectangle 4"/>
          <p:cNvSpPr>
            <a:spLocks noGrp="1" noChangeArrowheads="1"/>
          </p:cNvSpPr>
          <p:nvPr>
            <p:ph type="sldNum" sz="quarter" idx="4"/>
          </p:nvPr>
        </p:nvSpPr>
        <p:spPr bwMode="auto">
          <a:xfrm>
            <a:off x="6553200" y="6248400"/>
            <a:ext cx="1905000" cy="457200"/>
          </a:xfrm>
          <a:prstGeom prst="rect"/>
          <a:noFill/>
          <a:ln w="9525">
            <a:noFill/>
            <a:miter lim="800000"/>
            <a:headEnd/>
            <a:tailEnd/>
          </a:ln>
          <a:effectLst/>
        </p:spPr>
        <p:txBody>
          <a:bodyPr anchor="ctr" anchorCtr="0" bIns="46038" compatLnSpc="1" lIns="92075" numCol="1" rIns="92075" tIns="46038" vert="horz" wrap="none">
            <a:prstTxWarp prst="textNoShape"/>
          </a:bodyPr>
          <a:lstStyle>
            <a:lvl1pPr algn="r">
              <a:defRPr sz="1400"/>
            </a:lvl1pPr>
          </a:lstStyle>
          <a:p>
            <a:fld id="{678626C2-2019-410D-AAD8-E2E65A28ACB7}" type="slidenum">
              <a:rPr lang="en-US"/>
              <a:t>‹#›</a:t>
            </a:fld>
            <a:endParaRPr lang="en-US"/>
          </a:p>
        </p:txBody>
      </p:sp>
      <p:sp>
        <p:nvSpPr>
          <p:cNvPr id="1048579" name="Rectangle 5"/>
          <p:cNvSpPr>
            <a:spLocks noChangeArrowheads="1"/>
          </p:cNvSpPr>
          <p:nvPr/>
        </p:nvSpPr>
        <p:spPr bwMode="auto">
          <a:xfrm>
            <a:off x="0" y="1428750"/>
            <a:ext cx="9132888" cy="74613"/>
          </a:xfrm>
          <a:prstGeom prst="rect"/>
          <a:solidFill>
            <a:srgbClr val="2BB7B3"/>
          </a:solidFill>
          <a:ln w="9525">
            <a:noFill/>
            <a:miter lim="800000"/>
            <a:headEnd/>
            <a:tailEnd/>
          </a:ln>
          <a:effectLst/>
        </p:spPr>
        <p:txBody>
          <a:bodyPr anchor="ctr" wrap="none"/>
          <a:p>
            <a:endParaRPr lang="en-US">
              <a:solidFill>
                <a:srgbClr val="2BB7B3"/>
              </a:solidFill>
            </a:endParaRPr>
          </a:p>
        </p:txBody>
      </p:sp>
      <p:sp>
        <p:nvSpPr>
          <p:cNvPr id="1048580" name="Rectangle 6"/>
          <p:cNvSpPr>
            <a:spLocks noChangeArrowheads="1"/>
          </p:cNvSpPr>
          <p:nvPr/>
        </p:nvSpPr>
        <p:spPr bwMode="auto">
          <a:xfrm>
            <a:off x="6350" y="1549400"/>
            <a:ext cx="9120188" cy="25400"/>
          </a:xfrm>
          <a:prstGeom prst="rect"/>
          <a:solidFill>
            <a:srgbClr val="ED6C00"/>
          </a:solidFill>
          <a:ln w="12700">
            <a:solidFill>
              <a:srgbClr val="CC0000"/>
            </a:solidFill>
            <a:miter lim="800000"/>
            <a:headEnd/>
            <a:tailEnd/>
          </a:ln>
          <a:effectLst/>
        </p:spPr>
        <p:txBody>
          <a:bodyPr anchor="ctr" wrap="none"/>
          <a:p>
            <a:endParaRPr lang="en-US"/>
          </a:p>
        </p:txBody>
      </p:sp>
      <p:sp>
        <p:nvSpPr>
          <p:cNvPr id="1048581" name="Rectangle 7"/>
          <p:cNvSpPr>
            <a:spLocks noGrp="1" noChangeArrowheads="1"/>
          </p:cNvSpPr>
          <p:nvPr>
            <p:ph type="title"/>
          </p:nvPr>
        </p:nvSpPr>
        <p:spPr bwMode="auto">
          <a:xfrm>
            <a:off x="609600" y="228600"/>
            <a:ext cx="7848600" cy="1143000"/>
          </a:xfrm>
          <a:prstGeom prst="rect"/>
          <a:noFill/>
          <a:ln w="9525">
            <a:noFill/>
            <a:miter lim="800000"/>
            <a:headEnd/>
            <a:tailEnd/>
          </a:ln>
        </p:spPr>
        <p:txBody>
          <a:bodyPr anchor="b" anchorCtr="0" bIns="46038" compatLnSpc="1" lIns="92075" numCol="1" rIns="92075" tIns="46038" vert="horz" wrap="square">
            <a:prstTxWarp prst="textNoShape"/>
          </a:bodyPr>
          <a:p>
            <a:pPr lvl="0"/>
            <a:r>
              <a:rPr lang="en-US"/>
              <a:t>Techni</a:t>
            </a:r>
            <a:br>
              <a:rPr lang="en-US"/>
            </a:br>
            <a:br>
              <a:rPr lang="en-US"/>
            </a:br>
            <a:br>
              <a:rPr lang="en-US"/>
            </a:br>
            <a:br>
              <a:rPr lang="en-US"/>
            </a:br>
            <a:br>
              <a:rPr lang="en-US"/>
            </a:br>
            <a:br>
              <a:rPr lang="en-US"/>
            </a:br>
            <a:br>
              <a:rPr lang="en-US"/>
            </a:br>
            <a:r>
              <a:rPr lang="en-US"/>
              <a:t>Template</a:t>
            </a:r>
          </a:p>
        </p:txBody>
      </p:sp>
      <p:sp>
        <p:nvSpPr>
          <p:cNvPr id="1048582" name="Rectangle 8"/>
          <p:cNvSpPr>
            <a:spLocks noGrp="1" noChangeArrowheads="1"/>
          </p:cNvSpPr>
          <p:nvPr>
            <p:ph type="body" idx="1"/>
          </p:nvPr>
        </p:nvSpPr>
        <p:spPr bwMode="auto">
          <a:xfrm>
            <a:off x="609600" y="1981200"/>
            <a:ext cx="7848600" cy="4114800"/>
          </a:xfrm>
          <a:prstGeom prst="rect"/>
          <a:noFill/>
          <a:ln w="9525">
            <a:noFill/>
            <a:miter lim="800000"/>
            <a:headEnd/>
            <a:tailEnd/>
          </a:ln>
        </p:spPr>
        <p:txBody>
          <a:bodyPr anchor="t" anchorCtr="0" bIns="46038" compatLnSpc="1" lIns="92075" numCol="1" rIns="92075" tIns="46038" vert="horz" wrap="square">
            <a:prstTxWarp prst="textNoShape"/>
          </a:bodyPr>
          <a:p>
            <a:pPr lvl="0"/>
            <a:r>
              <a:rPr dirty="0" lang="en-US"/>
              <a:t>Test</a:t>
            </a:r>
          </a:p>
          <a:p>
            <a:pPr lvl="1"/>
            <a:r>
              <a:rPr dirty="0" lang="en-US"/>
              <a:t>Test</a:t>
            </a:r>
          </a:p>
          <a:p>
            <a:pPr lvl="1"/>
            <a:r>
              <a:rPr dirty="0" lang="en-US"/>
              <a:t>Test</a:t>
            </a:r>
          </a:p>
          <a:p>
            <a:pPr lvl="2"/>
            <a:r>
              <a:rPr dirty="0" lang="en-US"/>
              <a:t>Test</a:t>
            </a:r>
          </a:p>
          <a:p>
            <a:pPr lvl="0"/>
            <a:endParaRPr dirty="0" lang="en-US"/>
          </a:p>
          <a:p>
            <a:pPr lvl="0"/>
            <a:endParaRPr dirty="0" lang="en-US"/>
          </a:p>
        </p:txBody>
      </p:sp>
    </p:spTree>
  </p:cSld>
  <p:clrMap accent1="accent1" accent2="accent2" accent3="accent3" accent4="accent4" accent5="accent5" accent6="accent6" bg1="dk2" bg2="dk1" tx1="lt1" tx2="lt2"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eaLnBrk="0" fontAlgn="base" hangingPunct="0" rtl="0">
        <a:spcBef>
          <a:spcPct val="0"/>
        </a:spcBef>
        <a:spcAft>
          <a:spcPct val="0"/>
        </a:spcAft>
        <a:defRPr b="1" sz="4800">
          <a:solidFill>
            <a:srgbClr val="2BB7B3"/>
          </a:solidFill>
          <a:latin typeface="+mj-lt"/>
          <a:ea typeface="+mj-ea"/>
          <a:cs typeface="+mj-cs"/>
        </a:defRPr>
      </a:lvl1pPr>
      <a:lvl2pPr algn="ctr" eaLnBrk="0" fontAlgn="base" hangingPunct="0" rtl="0">
        <a:spcBef>
          <a:spcPct val="0"/>
        </a:spcBef>
        <a:spcAft>
          <a:spcPct val="0"/>
        </a:spcAft>
        <a:defRPr b="1" sz="4800">
          <a:solidFill>
            <a:srgbClr val="0000CC"/>
          </a:solidFill>
          <a:latin typeface="Garamond" pitchFamily="18" charset="0"/>
        </a:defRPr>
      </a:lvl2pPr>
      <a:lvl3pPr algn="ctr" eaLnBrk="0" fontAlgn="base" hangingPunct="0" rtl="0">
        <a:spcBef>
          <a:spcPct val="0"/>
        </a:spcBef>
        <a:spcAft>
          <a:spcPct val="0"/>
        </a:spcAft>
        <a:defRPr b="1" sz="4800">
          <a:solidFill>
            <a:srgbClr val="0000CC"/>
          </a:solidFill>
          <a:latin typeface="Garamond" pitchFamily="18" charset="0"/>
        </a:defRPr>
      </a:lvl3pPr>
      <a:lvl4pPr algn="ctr" eaLnBrk="0" fontAlgn="base" hangingPunct="0" rtl="0">
        <a:spcBef>
          <a:spcPct val="0"/>
        </a:spcBef>
        <a:spcAft>
          <a:spcPct val="0"/>
        </a:spcAft>
        <a:defRPr b="1" sz="4800">
          <a:solidFill>
            <a:srgbClr val="0000CC"/>
          </a:solidFill>
          <a:latin typeface="Garamond" pitchFamily="18" charset="0"/>
        </a:defRPr>
      </a:lvl4pPr>
      <a:lvl5pPr algn="ctr" eaLnBrk="0" fontAlgn="base" hangingPunct="0" rtl="0">
        <a:spcBef>
          <a:spcPct val="0"/>
        </a:spcBef>
        <a:spcAft>
          <a:spcPct val="0"/>
        </a:spcAft>
        <a:defRPr b="1" sz="4800">
          <a:solidFill>
            <a:srgbClr val="0000CC"/>
          </a:solidFill>
          <a:latin typeface="Garamond" pitchFamily="18" charset="0"/>
        </a:defRPr>
      </a:lvl5pPr>
      <a:lvl6pPr algn="ctr" eaLnBrk="0" fontAlgn="base" hangingPunct="0" marL="457200" rtl="0">
        <a:spcBef>
          <a:spcPct val="0"/>
        </a:spcBef>
        <a:spcAft>
          <a:spcPct val="0"/>
        </a:spcAft>
        <a:defRPr b="1" sz="4800">
          <a:solidFill>
            <a:srgbClr val="0000CC"/>
          </a:solidFill>
          <a:latin typeface="Garamond" pitchFamily="18" charset="0"/>
        </a:defRPr>
      </a:lvl6pPr>
      <a:lvl7pPr algn="ctr" eaLnBrk="0" fontAlgn="base" hangingPunct="0" marL="914400" rtl="0">
        <a:spcBef>
          <a:spcPct val="0"/>
        </a:spcBef>
        <a:spcAft>
          <a:spcPct val="0"/>
        </a:spcAft>
        <a:defRPr b="1" sz="4800">
          <a:solidFill>
            <a:srgbClr val="0000CC"/>
          </a:solidFill>
          <a:latin typeface="Garamond" pitchFamily="18" charset="0"/>
        </a:defRPr>
      </a:lvl7pPr>
      <a:lvl8pPr algn="ctr" eaLnBrk="0" fontAlgn="base" hangingPunct="0" marL="1371600" rtl="0">
        <a:spcBef>
          <a:spcPct val="0"/>
        </a:spcBef>
        <a:spcAft>
          <a:spcPct val="0"/>
        </a:spcAft>
        <a:defRPr b="1" sz="4800">
          <a:solidFill>
            <a:srgbClr val="0000CC"/>
          </a:solidFill>
          <a:latin typeface="Garamond" pitchFamily="18" charset="0"/>
        </a:defRPr>
      </a:lvl8pPr>
      <a:lvl9pPr algn="ctr" eaLnBrk="0" fontAlgn="base" hangingPunct="0" marL="1828800" rtl="0">
        <a:spcBef>
          <a:spcPct val="0"/>
        </a:spcBef>
        <a:spcAft>
          <a:spcPct val="0"/>
        </a:spcAft>
        <a:defRPr b="1" sz="4800">
          <a:solidFill>
            <a:srgbClr val="0000CC"/>
          </a:solidFill>
          <a:latin typeface="Garamond" pitchFamily="18" charset="0"/>
        </a:defRPr>
      </a:lvl9pPr>
    </p:titleStyle>
    <p:bodyStyle>
      <a:lvl1pPr algn="l" eaLnBrk="0" fontAlgn="base" hangingPunct="0" indent="-342900" marL="342900" rtl="0">
        <a:lnSpc>
          <a:spcPct val="120000"/>
        </a:lnSpc>
        <a:spcBef>
          <a:spcPct val="20000"/>
        </a:spcBef>
        <a:spcAft>
          <a:spcPct val="0"/>
        </a:spcAft>
        <a:buClr>
          <a:srgbClr val="2BB7B3"/>
        </a:buClr>
        <a:buSzPct val="75000"/>
        <a:buFont typeface="Wingdings" pitchFamily="2" charset="2"/>
        <a:buChar char="l"/>
        <a:defRPr b="1" sz="3200">
          <a:solidFill>
            <a:srgbClr val="2BB7B3"/>
          </a:solidFill>
          <a:latin typeface="+mn-lt"/>
          <a:ea typeface="+mn-ea"/>
          <a:cs typeface="+mn-cs"/>
        </a:defRPr>
      </a:lvl1pPr>
      <a:lvl2pPr algn="l" eaLnBrk="0" fontAlgn="base" hangingPunct="0" indent="-285750" marL="742950" rtl="0">
        <a:lnSpc>
          <a:spcPct val="80000"/>
        </a:lnSpc>
        <a:spcBef>
          <a:spcPct val="20000"/>
        </a:spcBef>
        <a:spcAft>
          <a:spcPct val="0"/>
        </a:spcAft>
        <a:buClr>
          <a:srgbClr val="ED6C00"/>
        </a:buClr>
        <a:buSzPct val="80000"/>
        <a:buFont typeface="Wingdings" pitchFamily="2" charset="2"/>
        <a:buChar char="l"/>
        <a:defRPr b="1" sz="2800">
          <a:solidFill>
            <a:srgbClr val="2BB7B3"/>
          </a:solidFill>
          <a:latin typeface="+mn-lt"/>
        </a:defRPr>
      </a:lvl2pPr>
      <a:lvl3pPr algn="l" eaLnBrk="0" fontAlgn="base" hangingPunct="0" indent="-228600" marL="1143000" rtl="0">
        <a:lnSpc>
          <a:spcPct val="80000"/>
        </a:lnSpc>
        <a:spcBef>
          <a:spcPct val="20000"/>
        </a:spcBef>
        <a:spcAft>
          <a:spcPct val="0"/>
        </a:spcAft>
        <a:buClr>
          <a:srgbClr val="2BB7B3"/>
        </a:buClr>
        <a:buSzPct val="65000"/>
        <a:buFont typeface="ZapfDingbats" pitchFamily="82" charset="2"/>
        <a:buChar char="l"/>
        <a:defRPr b="1" sz="2400">
          <a:solidFill>
            <a:srgbClr val="2BB7B3"/>
          </a:solidFill>
          <a:latin typeface="+mn-lt"/>
        </a:defRPr>
      </a:lvl3pPr>
      <a:lvl4pPr algn="l" eaLnBrk="0" fontAlgn="base" hangingPunct="0" indent="-228600" marL="1600200" rtl="0">
        <a:spcBef>
          <a:spcPct val="20000"/>
        </a:spcBef>
        <a:spcAft>
          <a:spcPct val="0"/>
        </a:spcAft>
        <a:buClr>
          <a:srgbClr val="DC0081"/>
        </a:buClr>
        <a:buSzPct val="65000"/>
        <a:buFont typeface="Wingdings" pitchFamily="2" charset="2"/>
        <a:buChar char="l"/>
        <a:defRPr b="1">
          <a:solidFill>
            <a:srgbClr val="0000CC"/>
          </a:solidFill>
          <a:latin typeface="+mn-lt"/>
        </a:defRPr>
      </a:lvl4pPr>
      <a:lvl5pPr algn="l" eaLnBrk="0" fontAlgn="base" hangingPunct="0" indent="-228600" marL="20574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5pPr>
      <a:lvl6pPr algn="l" eaLnBrk="0" fontAlgn="base" hangingPunct="0" indent="-228600" marL="25146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6pPr>
      <a:lvl7pPr algn="l" eaLnBrk="0" fontAlgn="base" hangingPunct="0" indent="-228600" marL="29718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7pPr>
      <a:lvl8pPr algn="l" eaLnBrk="0" fontAlgn="base" hangingPunct="0" indent="-228600" marL="34290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8pPr>
      <a:lvl9pPr algn="l" eaLnBrk="0" fontAlgn="base" hangingPunct="0" indent="-228600" marL="38862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9pPr>
    </p:bodyStyle>
    <p:otherStyle>
      <a:defPPr>
        <a:defRPr lang="en-US"/>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image" Target="../media/image4.png"/><Relationship Id="rId2" Type="http://schemas.openxmlformats.org/officeDocument/2006/relationships/customXml" Target="../ink/ink1864.xml"/><Relationship Id="rId3" Type="http://schemas.openxmlformats.org/officeDocument/2006/relationships/customXml" Target="../ink/ink1865.xml"/><Relationship Id="rId4" Type="http://schemas.openxmlformats.org/officeDocument/2006/relationships/customXml" Target="../ink/ink1866.xml"/><Relationship Id="rId5" Type="http://schemas.openxmlformats.org/officeDocument/2006/relationships/customXml" Target="../ink/ink1867.xml"/><Relationship Id="rId6" Type="http://schemas.openxmlformats.org/officeDocument/2006/relationships/customXml" Target="../ink/ink1868.xml"/><Relationship Id="rId7" Type="http://schemas.openxmlformats.org/officeDocument/2006/relationships/customXml" Target="../ink/ink1869.xml"/><Relationship Id="rId8" Type="http://schemas.openxmlformats.org/officeDocument/2006/relationships/customXml" Target="../ink/ink1870.xml"/><Relationship Id="rId9" Type="http://schemas.openxmlformats.org/officeDocument/2006/relationships/customXml" Target="../ink/ink1871.xml"/><Relationship Id="rId10" Type="http://schemas.openxmlformats.org/officeDocument/2006/relationships/customXml" Target="../ink/ink1872.xml"/><Relationship Id="rId11" Type="http://schemas.openxmlformats.org/officeDocument/2006/relationships/customXml" Target="../ink/ink1873.xml"/><Relationship Id="rId12" Type="http://schemas.openxmlformats.org/officeDocument/2006/relationships/customXml" Target="../ink/ink1874.xml"/><Relationship Id="rId13" Type="http://schemas.openxmlformats.org/officeDocument/2006/relationships/customXml" Target="../ink/ink1875.xml"/><Relationship Id="rId14" Type="http://schemas.openxmlformats.org/officeDocument/2006/relationships/customXml" Target="../ink/ink1876.xml"/><Relationship Id="rId15" Type="http://schemas.openxmlformats.org/officeDocument/2006/relationships/customXml" Target="../ink/ink1877.xml"/><Relationship Id="rId16" Type="http://schemas.openxmlformats.org/officeDocument/2006/relationships/customXml" Target="../ink/ink1878.xml"/><Relationship Id="rId17" Type="http://schemas.openxmlformats.org/officeDocument/2006/relationships/customXml" Target="../ink/ink1879.xml"/><Relationship Id="rId18" Type="http://schemas.openxmlformats.org/officeDocument/2006/relationships/customXml" Target="../ink/ink1880.xml"/><Relationship Id="rId19" Type="http://schemas.openxmlformats.org/officeDocument/2006/relationships/customXml" Target="../ink/ink1881.xml"/><Relationship Id="rId20" Type="http://schemas.openxmlformats.org/officeDocument/2006/relationships/customXml" Target="../ink/ink1882.xml"/><Relationship Id="rId21" Type="http://schemas.openxmlformats.org/officeDocument/2006/relationships/customXml" Target="../ink/ink1883.xml"/><Relationship Id="rId22" Type="http://schemas.openxmlformats.org/officeDocument/2006/relationships/customXml" Target="../ink/ink1884.xml"/><Relationship Id="rId23" Type="http://schemas.openxmlformats.org/officeDocument/2006/relationships/customXml" Target="../ink/ink1885.xml"/><Relationship Id="rId24" Type="http://schemas.openxmlformats.org/officeDocument/2006/relationships/customXml" Target="../ink/ink1886.xml"/><Relationship Id="rId25" Type="http://schemas.openxmlformats.org/officeDocument/2006/relationships/customXml" Target="../ink/ink1887.xml"/><Relationship Id="rId26" Type="http://schemas.openxmlformats.org/officeDocument/2006/relationships/customXml" Target="../ink/ink1888.xml"/><Relationship Id="rId27" Type="http://schemas.openxmlformats.org/officeDocument/2006/relationships/customXml" Target="../ink/ink1889.xml"/><Relationship Id="rId28" Type="http://schemas.openxmlformats.org/officeDocument/2006/relationships/customXml" Target="../ink/ink1890.xml"/><Relationship Id="rId29" Type="http://schemas.openxmlformats.org/officeDocument/2006/relationships/customXml" Target="../ink/ink1891.xml"/><Relationship Id="rId30" Type="http://schemas.openxmlformats.org/officeDocument/2006/relationships/customXml" Target="../ink/ink1892.xml"/><Relationship Id="rId31" Type="http://schemas.openxmlformats.org/officeDocument/2006/relationships/customXml" Target="../ink/ink1893.xml"/><Relationship Id="rId32" Type="http://schemas.openxmlformats.org/officeDocument/2006/relationships/customXml" Target="../ink/ink1894.xml"/><Relationship Id="rId33" Type="http://schemas.openxmlformats.org/officeDocument/2006/relationships/customXml" Target="../ink/ink1895.xml"/><Relationship Id="rId34" Type="http://schemas.openxmlformats.org/officeDocument/2006/relationships/customXml" Target="../ink/ink1896.xml"/><Relationship Id="rId35" Type="http://schemas.openxmlformats.org/officeDocument/2006/relationships/customXml" Target="../ink/ink1897.xml"/><Relationship Id="rId36" Type="http://schemas.openxmlformats.org/officeDocument/2006/relationships/customXml" Target="../ink/ink1898.xml"/><Relationship Id="rId37" Type="http://schemas.openxmlformats.org/officeDocument/2006/relationships/customXml" Target="../ink/ink1899.xml"/><Relationship Id="rId38" Type="http://schemas.openxmlformats.org/officeDocument/2006/relationships/customXml" Target="../ink/ink1900.xml"/><Relationship Id="rId39" Type="http://schemas.openxmlformats.org/officeDocument/2006/relationships/customXml" Target="../ink/ink1901.xml"/><Relationship Id="rId40" Type="http://schemas.openxmlformats.org/officeDocument/2006/relationships/customXml" Target="../ink/ink1902.xml"/><Relationship Id="rId41" Type="http://schemas.openxmlformats.org/officeDocument/2006/relationships/customXml" Target="../ink/ink1903.xml"/><Relationship Id="rId42" Type="http://schemas.openxmlformats.org/officeDocument/2006/relationships/customXml" Target="../ink/ink1904.xml"/><Relationship Id="rId43" Type="http://schemas.openxmlformats.org/officeDocument/2006/relationships/customXml" Target="../ink/ink1905.xml"/><Relationship Id="rId44" Type="http://schemas.openxmlformats.org/officeDocument/2006/relationships/customXml" Target="../ink/ink1906.xml"/><Relationship Id="rId45" Type="http://schemas.openxmlformats.org/officeDocument/2006/relationships/customXml" Target="../ink/ink1907.xml"/><Relationship Id="rId46" Type="http://schemas.openxmlformats.org/officeDocument/2006/relationships/customXml" Target="../ink/ink1908.xml"/><Relationship Id="rId47" Type="http://schemas.openxmlformats.org/officeDocument/2006/relationships/customXml" Target="../ink/ink1909.xml"/><Relationship Id="rId48" Type="http://schemas.openxmlformats.org/officeDocument/2006/relationships/customXml" Target="../ink/ink1910.xml"/><Relationship Id="rId49" Type="http://schemas.openxmlformats.org/officeDocument/2006/relationships/customXml" Target="../ink/ink1911.xml"/><Relationship Id="rId50" Type="http://schemas.openxmlformats.org/officeDocument/2006/relationships/customXml" Target="../ink/ink1912.xml"/><Relationship Id="rId51" Type="http://schemas.openxmlformats.org/officeDocument/2006/relationships/customXml" Target="../ink/ink1913.xml"/><Relationship Id="rId52" Type="http://schemas.openxmlformats.org/officeDocument/2006/relationships/customXml" Target="../ink/ink1914.xml"/><Relationship Id="rId53" Type="http://schemas.openxmlformats.org/officeDocument/2006/relationships/customXml" Target="../ink/ink1915.xml"/><Relationship Id="rId54" Type="http://schemas.openxmlformats.org/officeDocument/2006/relationships/customXml" Target="../ink/ink1916.xml"/><Relationship Id="rId55" Type="http://schemas.openxmlformats.org/officeDocument/2006/relationships/customXml" Target="../ink/ink1917.xml"/><Relationship Id="rId56" Type="http://schemas.openxmlformats.org/officeDocument/2006/relationships/customXml" Target="../ink/ink1918.xml"/><Relationship Id="rId57" Type="http://schemas.openxmlformats.org/officeDocument/2006/relationships/customXml" Target="../ink/ink1919.xml"/><Relationship Id="rId58" Type="http://schemas.openxmlformats.org/officeDocument/2006/relationships/customXml" Target="../ink/ink1920.xml"/><Relationship Id="rId59" Type="http://schemas.openxmlformats.org/officeDocument/2006/relationships/customXml" Target="../ink/ink1921.xml"/><Relationship Id="rId60" Type="http://schemas.openxmlformats.org/officeDocument/2006/relationships/customXml" Target="../ink/ink1922.xml"/><Relationship Id="rId61" Type="http://schemas.openxmlformats.org/officeDocument/2006/relationships/customXml" Target="../ink/ink1923.xml"/><Relationship Id="rId62" Type="http://schemas.openxmlformats.org/officeDocument/2006/relationships/customXml" Target="../ink/ink1924.xml"/><Relationship Id="rId63" Type="http://schemas.openxmlformats.org/officeDocument/2006/relationships/customXml" Target="../ink/ink1925.xml"/><Relationship Id="rId64" Type="http://schemas.openxmlformats.org/officeDocument/2006/relationships/customXml" Target="../ink/ink1926.xml"/><Relationship Id="rId65" Type="http://schemas.openxmlformats.org/officeDocument/2006/relationships/customXml" Target="../ink/ink1927.xml"/><Relationship Id="rId66" Type="http://schemas.openxmlformats.org/officeDocument/2006/relationships/customXml" Target="../ink/ink1928.xml"/><Relationship Id="rId67" Type="http://schemas.openxmlformats.org/officeDocument/2006/relationships/customXml" Target="../ink/ink1929.xml"/><Relationship Id="rId68" Type="http://schemas.openxmlformats.org/officeDocument/2006/relationships/customXml" Target="../ink/ink1930.xml"/><Relationship Id="rId69" Type="http://schemas.openxmlformats.org/officeDocument/2006/relationships/customXml" Target="../ink/ink1931.xml"/><Relationship Id="rId70" Type="http://schemas.openxmlformats.org/officeDocument/2006/relationships/customXml" Target="../ink/ink1932.xml"/><Relationship Id="rId71" Type="http://schemas.openxmlformats.org/officeDocument/2006/relationships/customXml" Target="../ink/ink1933.xml"/><Relationship Id="rId72" Type="http://schemas.openxmlformats.org/officeDocument/2006/relationships/customXml" Target="../ink/ink1934.xml"/><Relationship Id="rId73" Type="http://schemas.openxmlformats.org/officeDocument/2006/relationships/customXml" Target="../ink/ink1935.xml"/><Relationship Id="rId74" Type="http://schemas.openxmlformats.org/officeDocument/2006/relationships/customXml" Target="../ink/ink1936.xml"/><Relationship Id="rId75" Type="http://schemas.openxmlformats.org/officeDocument/2006/relationships/customXml" Target="../ink/ink1937.xml"/><Relationship Id="rId76" Type="http://schemas.openxmlformats.org/officeDocument/2006/relationships/customXml" Target="../ink/ink1938.xml"/><Relationship Id="rId77" Type="http://schemas.openxmlformats.org/officeDocument/2006/relationships/customXml" Target="../ink/ink1939.xml"/><Relationship Id="rId78" Type="http://schemas.openxmlformats.org/officeDocument/2006/relationships/customXml" Target="../ink/ink1940.xml"/><Relationship Id="rId79" Type="http://schemas.openxmlformats.org/officeDocument/2006/relationships/customXml" Target="../ink/ink1941.xml"/><Relationship Id="rId80" Type="http://schemas.openxmlformats.org/officeDocument/2006/relationships/customXml" Target="../ink/ink1942.xml"/><Relationship Id="rId81" Type="http://schemas.openxmlformats.org/officeDocument/2006/relationships/customXml" Target="../ink/ink1943.xml"/><Relationship Id="rId82" Type="http://schemas.openxmlformats.org/officeDocument/2006/relationships/customXml" Target="../ink/ink1944.xml"/><Relationship Id="rId83" Type="http://schemas.openxmlformats.org/officeDocument/2006/relationships/customXml" Target="../ink/ink1945.xml"/><Relationship Id="rId84" Type="http://schemas.openxmlformats.org/officeDocument/2006/relationships/customXml" Target="../ink/ink1946.xml"/><Relationship Id="rId85" Type="http://schemas.openxmlformats.org/officeDocument/2006/relationships/customXml" Target="../ink/ink1947.xml"/><Relationship Id="rId86" Type="http://schemas.openxmlformats.org/officeDocument/2006/relationships/customXml" Target="../ink/ink1948.xml"/><Relationship Id="rId87" Type="http://schemas.openxmlformats.org/officeDocument/2006/relationships/customXml" Target="../ink/ink1949.xml"/><Relationship Id="rId88"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image" Target="../media/image5.png"/><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image" Target="../media/image6.png"/><Relationship Id="rId2" Type="http://schemas.openxmlformats.org/officeDocument/2006/relationships/customXml" Target="../ink/ink1950.xml"/><Relationship Id="rId3" Type="http://schemas.openxmlformats.org/officeDocument/2006/relationships/customXml" Target="../ink/ink1951.xml"/><Relationship Id="rId4" Type="http://schemas.openxmlformats.org/officeDocument/2006/relationships/customXml" Target="../ink/ink1952.xml"/><Relationship Id="rId5" Type="http://schemas.openxmlformats.org/officeDocument/2006/relationships/customXml" Target="../ink/ink1953.xml"/><Relationship Id="rId6" Type="http://schemas.openxmlformats.org/officeDocument/2006/relationships/customXml" Target="../ink/ink1954.xml"/><Relationship Id="rId7" Type="http://schemas.openxmlformats.org/officeDocument/2006/relationships/customXml" Target="../ink/ink1966.xml"/><Relationship Id="rId8" Type="http://schemas.openxmlformats.org/officeDocument/2006/relationships/customXml" Target="../ink/ink1967.xml"/><Relationship Id="rId9" Type="http://schemas.openxmlformats.org/officeDocument/2006/relationships/customXml" Target="../ink/ink1968.xml"/><Relationship Id="rId10" Type="http://schemas.openxmlformats.org/officeDocument/2006/relationships/customXml" Target="../ink/ink1969.xml"/><Relationship Id="rId11" Type="http://schemas.openxmlformats.org/officeDocument/2006/relationships/customXml" Target="../ink/ink1970.xml"/><Relationship Id="rId12" Type="http://schemas.openxmlformats.org/officeDocument/2006/relationships/customXml" Target="../ink/ink1971.xml"/><Relationship Id="rId13" Type="http://schemas.openxmlformats.org/officeDocument/2006/relationships/customXml" Target="../ink/ink1972.xml"/><Relationship Id="rId14" Type="http://schemas.openxmlformats.org/officeDocument/2006/relationships/customXml" Target="../ink/ink1973.xml"/><Relationship Id="rId15" Type="http://schemas.openxmlformats.org/officeDocument/2006/relationships/customXml" Target="../ink/ink1974.xml"/><Relationship Id="rId16" Type="http://schemas.openxmlformats.org/officeDocument/2006/relationships/customXml" Target="../ink/ink1975.xml"/><Relationship Id="rId17" Type="http://schemas.openxmlformats.org/officeDocument/2006/relationships/customXml" Target="../ink/ink1976.xml"/><Relationship Id="rId18" Type="http://schemas.openxmlformats.org/officeDocument/2006/relationships/customXml" Target="../ink/ink1977.xml"/><Relationship Id="rId19" Type="http://schemas.openxmlformats.org/officeDocument/2006/relationships/customXml" Target="../ink/ink1979.xml"/><Relationship Id="rId20" Type="http://schemas.openxmlformats.org/officeDocument/2006/relationships/customXml" Target="../ink/ink1982.xml"/><Relationship Id="rId21" Type="http://schemas.openxmlformats.org/officeDocument/2006/relationships/customXml" Target="../ink/ink1983.xml"/><Relationship Id="rId22" Type="http://schemas.openxmlformats.org/officeDocument/2006/relationships/customXml" Target="../ink/ink1984.xml"/><Relationship Id="rId23" Type="http://schemas.openxmlformats.org/officeDocument/2006/relationships/customXml" Target="../ink/ink1985.xml"/><Relationship Id="rId24" Type="http://schemas.openxmlformats.org/officeDocument/2006/relationships/customXml" Target="../ink/ink1986.xml"/><Relationship Id="rId25" Type="http://schemas.openxmlformats.org/officeDocument/2006/relationships/customXml" Target="../ink/ink1987.xml"/><Relationship Id="rId26" Type="http://schemas.openxmlformats.org/officeDocument/2006/relationships/customXml" Target="../ink/ink1988.xml"/><Relationship Id="rId27" Type="http://schemas.openxmlformats.org/officeDocument/2006/relationships/customXml" Target="../ink/ink1989.xml"/><Relationship Id="rId28" Type="http://schemas.openxmlformats.org/officeDocument/2006/relationships/customXml" Target="../ink/ink1990.xml"/><Relationship Id="rId29" Type="http://schemas.openxmlformats.org/officeDocument/2006/relationships/customXml" Target="../ink/ink1991.xml"/><Relationship Id="rId30" Type="http://schemas.openxmlformats.org/officeDocument/2006/relationships/customXml" Target="../ink/ink1992.xml"/><Relationship Id="rId31" Type="http://schemas.openxmlformats.org/officeDocument/2006/relationships/customXml" Target="../ink/ink1993.xml"/><Relationship Id="rId32" Type="http://schemas.openxmlformats.org/officeDocument/2006/relationships/customXml" Target="../ink/ink1998.xml"/><Relationship Id="rId33" Type="http://schemas.openxmlformats.org/officeDocument/2006/relationships/customXml" Target="../ink/ink1999.xml"/><Relationship Id="rId34" Type="http://schemas.openxmlformats.org/officeDocument/2006/relationships/customXml" Target="../ink/ink2000.xml"/><Relationship Id="rId35" Type="http://schemas.openxmlformats.org/officeDocument/2006/relationships/customXml" Target="../ink/ink2001.xml"/><Relationship Id="rId36" Type="http://schemas.openxmlformats.org/officeDocument/2006/relationships/customXml" Target="../ink/ink2002.xml"/><Relationship Id="rId37" Type="http://schemas.openxmlformats.org/officeDocument/2006/relationships/customXml" Target="../ink/ink2003.xml"/><Relationship Id="rId38" Type="http://schemas.openxmlformats.org/officeDocument/2006/relationships/customXml" Target="../ink/ink2004.xml"/><Relationship Id="rId39" Type="http://schemas.openxmlformats.org/officeDocument/2006/relationships/customXml" Target="../ink/ink2005.xml"/><Relationship Id="rId40" Type="http://schemas.openxmlformats.org/officeDocument/2006/relationships/customXml" Target="../ink/ink2006.xml"/><Relationship Id="rId41" Type="http://schemas.openxmlformats.org/officeDocument/2006/relationships/customXml" Target="../ink/ink2007.xml"/><Relationship Id="rId42" Type="http://schemas.openxmlformats.org/officeDocument/2006/relationships/customXml" Target="../ink/ink2008.xml"/><Relationship Id="rId43" Type="http://schemas.openxmlformats.org/officeDocument/2006/relationships/customXml" Target="../ink/ink2009.xml"/><Relationship Id="rId44" Type="http://schemas.openxmlformats.org/officeDocument/2006/relationships/customXml" Target="../ink/ink2010.xml"/><Relationship Id="rId45" Type="http://schemas.openxmlformats.org/officeDocument/2006/relationships/customXml" Target="../ink/ink2011.xml"/><Relationship Id="rId46" Type="http://schemas.openxmlformats.org/officeDocument/2006/relationships/customXml" Target="../ink/ink2012.xml"/><Relationship Id="rId47" Type="http://schemas.openxmlformats.org/officeDocument/2006/relationships/customXml" Target="../ink/ink2013.xml"/><Relationship Id="rId48" Type="http://schemas.openxmlformats.org/officeDocument/2006/relationships/customXml" Target="../ink/ink2014.xml"/><Relationship Id="rId49" Type="http://schemas.openxmlformats.org/officeDocument/2006/relationships/customXml" Target="../ink/ink2015.xml"/><Relationship Id="rId50" Type="http://schemas.openxmlformats.org/officeDocument/2006/relationships/customXml" Target="../ink/ink2016.xml"/><Relationship Id="rId51" Type="http://schemas.openxmlformats.org/officeDocument/2006/relationships/customXml" Target="../ink/ink2017.xml"/><Relationship Id="rId52" Type="http://schemas.openxmlformats.org/officeDocument/2006/relationships/customXml" Target="../ink/ink2018.xml"/><Relationship Id="rId53" Type="http://schemas.openxmlformats.org/officeDocument/2006/relationships/customXml" Target="../ink/ink2019.xml"/><Relationship Id="rId54" Type="http://schemas.openxmlformats.org/officeDocument/2006/relationships/customXml" Target="../ink/ink2020.xml"/><Relationship Id="rId55" Type="http://schemas.openxmlformats.org/officeDocument/2006/relationships/customXml" Target="../ink/ink2021.xml"/><Relationship Id="rId56"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image" Target="../media/image7.png"/><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8.wmf"/><Relationship Id="rId3" Type="http://schemas.openxmlformats.org/officeDocument/2006/relationships/oleObject" Target="../embeddings/oleObject1.bin"/><Relationship Id="rId4" Type="http://schemas.openxmlformats.org/officeDocument/2006/relationships/image" Target="../media/image9.wmf"/><Relationship Id="rId5" Type="http://schemas.openxmlformats.org/officeDocument/2006/relationships/oleObject" Target="../embeddings/oleObject2.bin"/><Relationship Id="rId6" Type="http://schemas.openxmlformats.org/officeDocument/2006/relationships/image" Target="../media/image10.wmf"/><Relationship Id="rId7" Type="http://schemas.openxmlformats.org/officeDocument/2006/relationships/oleObject" Target="../embeddings/oleObject3.bin"/><Relationship Id="rId8" Type="http://schemas.openxmlformats.org/officeDocument/2006/relationships/image" Target="../media/image11.wmf"/><Relationship Id="rId9" Type="http://schemas.openxmlformats.org/officeDocument/2006/relationships/oleObject" Target="../embeddings/oleObject4.bin"/><Relationship Id="rId10" Type="http://schemas.openxmlformats.org/officeDocument/2006/relationships/image" Target="../media/image12.wmf"/><Relationship Id="rId11" Type="http://schemas.openxmlformats.org/officeDocument/2006/relationships/image" Target="../media/image13.png"/><Relationship Id="rId12" Type="http://schemas.openxmlformats.org/officeDocument/2006/relationships/customXml" Target="../ink/ink1955.xml"/><Relationship Id="rId13" Type="http://schemas.openxmlformats.org/officeDocument/2006/relationships/customXml" Target="../ink/ink1956.xml"/><Relationship Id="rId14" Type="http://schemas.openxmlformats.org/officeDocument/2006/relationships/customXml" Target="../ink/ink1957.xml"/><Relationship Id="rId15" Type="http://schemas.openxmlformats.org/officeDocument/2006/relationships/customXml" Target="../ink/ink1958.xml"/><Relationship Id="rId16" Type="http://schemas.openxmlformats.org/officeDocument/2006/relationships/customXml" Target="../ink/ink1959.xml"/><Relationship Id="rId17" Type="http://schemas.openxmlformats.org/officeDocument/2006/relationships/customXml" Target="../ink/ink1960.xml"/><Relationship Id="rId18" Type="http://schemas.openxmlformats.org/officeDocument/2006/relationships/customXml" Target="../ink/ink1961.xml"/><Relationship Id="rId19" Type="http://schemas.openxmlformats.org/officeDocument/2006/relationships/customXml" Target="../ink/ink1962.xml"/><Relationship Id="rId20" Type="http://schemas.openxmlformats.org/officeDocument/2006/relationships/customXml" Target="../ink/ink1963.xml"/><Relationship Id="rId21" Type="http://schemas.openxmlformats.org/officeDocument/2006/relationships/customXml" Target="../ink/ink1964.xml"/><Relationship Id="rId22" Type="http://schemas.openxmlformats.org/officeDocument/2006/relationships/customXml" Target="../ink/ink1965.xml"/><Relationship Id="rId23" Type="http://schemas.openxmlformats.org/officeDocument/2006/relationships/customXml" Target="../ink/ink2022.xml"/><Relationship Id="rId24" Type="http://schemas.openxmlformats.org/officeDocument/2006/relationships/customXml" Target="../ink/ink2023.xml"/><Relationship Id="rId25" Type="http://schemas.openxmlformats.org/officeDocument/2006/relationships/customXml" Target="../ink/ink2024.xml"/><Relationship Id="rId26" Type="http://schemas.openxmlformats.org/officeDocument/2006/relationships/customXml" Target="../ink/ink2025.xml"/><Relationship Id="rId27" Type="http://schemas.openxmlformats.org/officeDocument/2006/relationships/customXml" Target="../ink/ink2026.xml"/><Relationship Id="rId28" Type="http://schemas.openxmlformats.org/officeDocument/2006/relationships/customXml" Target="../ink/ink2027.xml"/><Relationship Id="rId29" Type="http://schemas.openxmlformats.org/officeDocument/2006/relationships/customXml" Target="../ink/ink2028.xml"/><Relationship Id="rId30" Type="http://schemas.openxmlformats.org/officeDocument/2006/relationships/customXml" Target="../ink/ink2029.xml"/><Relationship Id="rId31" Type="http://schemas.openxmlformats.org/officeDocument/2006/relationships/customXml" Target="../ink/ink2030.xml"/><Relationship Id="rId32" Type="http://schemas.openxmlformats.org/officeDocument/2006/relationships/customXml" Target="../ink/ink2031.xml"/><Relationship Id="rId33" Type="http://schemas.openxmlformats.org/officeDocument/2006/relationships/customXml" Target="../ink/ink2032.xml"/><Relationship Id="rId34" Type="http://schemas.openxmlformats.org/officeDocument/2006/relationships/customXml" Target="../ink/ink2033.xml"/><Relationship Id="rId35" Type="http://schemas.openxmlformats.org/officeDocument/2006/relationships/customXml" Target="../ink/ink2034.xml"/><Relationship Id="rId36" Type="http://schemas.openxmlformats.org/officeDocument/2006/relationships/customXml" Target="../ink/ink2035.xml"/><Relationship Id="rId37" Type="http://schemas.openxmlformats.org/officeDocument/2006/relationships/customXml" Target="../ink/ink2036.xml"/><Relationship Id="rId38" Type="http://schemas.openxmlformats.org/officeDocument/2006/relationships/customXml" Target="../ink/ink2037.xml"/><Relationship Id="rId39" Type="http://schemas.openxmlformats.org/officeDocument/2006/relationships/customXml" Target="../ink/ink2038.xml"/><Relationship Id="rId40" Type="http://schemas.openxmlformats.org/officeDocument/2006/relationships/customXml" Target="../ink/ink2039.xml"/><Relationship Id="rId41" Type="http://schemas.openxmlformats.org/officeDocument/2006/relationships/customXml" Target="../ink/ink2040.xml"/><Relationship Id="rId42" Type="http://schemas.openxmlformats.org/officeDocument/2006/relationships/customXml" Target="../ink/ink2041.xml"/><Relationship Id="rId43" Type="http://schemas.openxmlformats.org/officeDocument/2006/relationships/customXml" Target="../ink/ink2042.xml"/><Relationship Id="rId44" Type="http://schemas.openxmlformats.org/officeDocument/2006/relationships/customXml" Target="../ink/ink2043.xml"/><Relationship Id="rId45" Type="http://schemas.openxmlformats.org/officeDocument/2006/relationships/customXml" Target="../ink/ink2044.xml"/><Relationship Id="rId46" Type="http://schemas.openxmlformats.org/officeDocument/2006/relationships/customXml" Target="../ink/ink2045.xml"/><Relationship Id="rId47" Type="http://schemas.openxmlformats.org/officeDocument/2006/relationships/customXml" Target="../ink/ink2046.xml"/><Relationship Id="rId48" Type="http://schemas.openxmlformats.org/officeDocument/2006/relationships/customXml" Target="../ink/ink2047.xml"/><Relationship Id="rId49" Type="http://schemas.openxmlformats.org/officeDocument/2006/relationships/customXml" Target="../ink/ink2048.xml"/><Relationship Id="rId50" Type="http://schemas.openxmlformats.org/officeDocument/2006/relationships/customXml" Target="../ink/ink2049.xml"/><Relationship Id="rId51" Type="http://schemas.openxmlformats.org/officeDocument/2006/relationships/customXml" Target="../ink/ink2054.xml"/><Relationship Id="rId52" Type="http://schemas.openxmlformats.org/officeDocument/2006/relationships/customXml" Target="../ink/ink2055.xml"/><Relationship Id="rId53" Type="http://schemas.openxmlformats.org/officeDocument/2006/relationships/customXml" Target="../ink/ink2056.xml"/><Relationship Id="rId54" Type="http://schemas.openxmlformats.org/officeDocument/2006/relationships/customXml" Target="../ink/ink2057.xml"/><Relationship Id="rId55" Type="http://schemas.openxmlformats.org/officeDocument/2006/relationships/customXml" Target="../ink/ink2058.xml"/><Relationship Id="rId56" Type="http://schemas.openxmlformats.org/officeDocument/2006/relationships/customXml" Target="../ink/ink2059.xml"/><Relationship Id="rId57" Type="http://schemas.openxmlformats.org/officeDocument/2006/relationships/customXml" Target="../ink/ink2060.xml"/><Relationship Id="rId58" Type="http://schemas.openxmlformats.org/officeDocument/2006/relationships/customXml" Target="../ink/ink2061.xml"/><Relationship Id="rId59" Type="http://schemas.openxmlformats.org/officeDocument/2006/relationships/customXml" Target="../ink/ink2062.xml"/><Relationship Id="rId60" Type="http://schemas.openxmlformats.org/officeDocument/2006/relationships/customXml" Target="../ink/ink2063.xml"/><Relationship Id="rId61" Type="http://schemas.openxmlformats.org/officeDocument/2006/relationships/customXml" Target="../ink/ink2064.xml"/><Relationship Id="rId62" Type="http://schemas.openxmlformats.org/officeDocument/2006/relationships/customXml" Target="../ink/ink2065.xml"/><Relationship Id="rId63" Type="http://schemas.openxmlformats.org/officeDocument/2006/relationships/customXml" Target="../ink/ink2066.xml"/><Relationship Id="rId64" Type="http://schemas.openxmlformats.org/officeDocument/2006/relationships/customXml" Target="../ink/ink2067.xml"/><Relationship Id="rId65" Type="http://schemas.openxmlformats.org/officeDocument/2006/relationships/customXml" Target="../ink/ink2068.xml"/><Relationship Id="rId66" Type="http://schemas.openxmlformats.org/officeDocument/2006/relationships/customXml" Target="../ink/ink2069.xml"/><Relationship Id="rId67" Type="http://schemas.openxmlformats.org/officeDocument/2006/relationships/customXml" Target="../ink/ink2070.xml"/><Relationship Id="rId68" Type="http://schemas.openxmlformats.org/officeDocument/2006/relationships/customXml" Target="../ink/ink2071.xml"/><Relationship Id="rId69" Type="http://schemas.openxmlformats.org/officeDocument/2006/relationships/customXml" Target="../ink/ink2072.xml"/><Relationship Id="rId70" Type="http://schemas.openxmlformats.org/officeDocument/2006/relationships/customXml" Target="../ink/ink2073.xml"/><Relationship Id="rId71" Type="http://schemas.openxmlformats.org/officeDocument/2006/relationships/customXml" Target="../ink/ink2074.xml"/><Relationship Id="rId72" Type="http://schemas.openxmlformats.org/officeDocument/2006/relationships/customXml" Target="../ink/ink2076.xml"/><Relationship Id="rId73" Type="http://schemas.openxmlformats.org/officeDocument/2006/relationships/customXml" Target="../ink/ink2077.xml"/><Relationship Id="rId74" Type="http://schemas.openxmlformats.org/officeDocument/2006/relationships/customXml" Target="../ink/ink2078.xml"/><Relationship Id="rId75" Type="http://schemas.openxmlformats.org/officeDocument/2006/relationships/customXml" Target="../ink/ink2079.xml"/><Relationship Id="rId76" Type="http://schemas.openxmlformats.org/officeDocument/2006/relationships/customXml" Target="../ink/ink2080.xml"/><Relationship Id="rId77" Type="http://schemas.openxmlformats.org/officeDocument/2006/relationships/customXml" Target="../ink/ink2081.xml"/><Relationship Id="rId78" Type="http://schemas.openxmlformats.org/officeDocument/2006/relationships/customXml" Target="../ink/ink2082.xml"/><Relationship Id="rId79" Type="http://schemas.openxmlformats.org/officeDocument/2006/relationships/customXml" Target="../ink/ink2083.xml"/><Relationship Id="rId80" Type="http://schemas.openxmlformats.org/officeDocument/2006/relationships/customXml" Target="../ink/ink2084.xml"/><Relationship Id="rId81" Type="http://schemas.openxmlformats.org/officeDocument/2006/relationships/customXml" Target="../ink/ink2085.xml"/><Relationship Id="rId82" Type="http://schemas.openxmlformats.org/officeDocument/2006/relationships/customXml" Target="../ink/ink2086.xml"/><Relationship Id="rId83" Type="http://schemas.openxmlformats.org/officeDocument/2006/relationships/customXml" Target="../ink/ink2087.xml"/><Relationship Id="rId84" Type="http://schemas.openxmlformats.org/officeDocument/2006/relationships/customXml" Target="../ink/ink2088.xml"/><Relationship Id="rId85" Type="http://schemas.openxmlformats.org/officeDocument/2006/relationships/customXml" Target="../ink/ink2089.xml"/><Relationship Id="rId86" Type="http://schemas.openxmlformats.org/officeDocument/2006/relationships/customXml" Target="../ink/ink2090.xml"/><Relationship Id="rId87" Type="http://schemas.openxmlformats.org/officeDocument/2006/relationships/customXml" Target="../ink/ink2091.xml"/><Relationship Id="rId88" Type="http://schemas.openxmlformats.org/officeDocument/2006/relationships/customXml" Target="../ink/ink2092.xml"/><Relationship Id="rId89" Type="http://schemas.openxmlformats.org/officeDocument/2006/relationships/customXml" Target="../ink/ink2093.xml"/><Relationship Id="rId90" Type="http://schemas.openxmlformats.org/officeDocument/2006/relationships/customXml" Target="../ink/ink2094.xml"/><Relationship Id="rId91" Type="http://schemas.openxmlformats.org/officeDocument/2006/relationships/customXml" Target="../ink/ink2095.xml"/><Relationship Id="rId92" Type="http://schemas.openxmlformats.org/officeDocument/2006/relationships/customXml" Target="../ink/ink2096.xml"/><Relationship Id="rId93" Type="http://schemas.openxmlformats.org/officeDocument/2006/relationships/customXml" Target="../ink/ink2097.xml"/><Relationship Id="rId94" Type="http://schemas.openxmlformats.org/officeDocument/2006/relationships/customXml" Target="../ink/ink2098.xml"/><Relationship Id="rId95" Type="http://schemas.openxmlformats.org/officeDocument/2006/relationships/customXml" Target="../ink/ink2099.xml"/><Relationship Id="rId96" Type="http://schemas.openxmlformats.org/officeDocument/2006/relationships/customXml" Target="../ink/ink2100.xml"/><Relationship Id="rId97" Type="http://schemas.openxmlformats.org/officeDocument/2006/relationships/customXml" Target="../ink/ink2101.xml"/><Relationship Id="rId98" Type="http://schemas.openxmlformats.org/officeDocument/2006/relationships/customXml" Target="../ink/ink2102.xml"/><Relationship Id="rId99" Type="http://schemas.openxmlformats.org/officeDocument/2006/relationships/customXml" Target="../ink/ink2103.xml"/><Relationship Id="rId100" Type="http://schemas.openxmlformats.org/officeDocument/2006/relationships/customXml" Target="../ink/ink2104.xml"/><Relationship Id="rId101" Type="http://schemas.openxmlformats.org/officeDocument/2006/relationships/customXml" Target="../ink/ink2105.xml"/><Relationship Id="rId102" Type="http://schemas.openxmlformats.org/officeDocument/2006/relationships/customXml" Target="../ink/ink2106.xml"/><Relationship Id="rId103" Type="http://schemas.openxmlformats.org/officeDocument/2006/relationships/customXml" Target="../ink/ink2107.xml"/><Relationship Id="rId104" Type="http://schemas.openxmlformats.org/officeDocument/2006/relationships/customXml" Target="../ink/ink2108.xml"/><Relationship Id="rId105" Type="http://schemas.openxmlformats.org/officeDocument/2006/relationships/customXml" Target="../ink/ink2109.xml"/><Relationship Id="rId106" Type="http://schemas.openxmlformats.org/officeDocument/2006/relationships/customXml" Target="../ink/ink2110.xml"/><Relationship Id="rId107" Type="http://schemas.openxmlformats.org/officeDocument/2006/relationships/customXml" Target="../ink/ink2111.xml"/><Relationship Id="rId108" Type="http://schemas.openxmlformats.org/officeDocument/2006/relationships/customXml" Target="../ink/ink2112.xml"/><Relationship Id="rId109" Type="http://schemas.openxmlformats.org/officeDocument/2006/relationships/customXml" Target="../ink/ink2113.xml"/><Relationship Id="rId110" Type="http://schemas.openxmlformats.org/officeDocument/2006/relationships/customXml" Target="../ink/ink2114.xml"/><Relationship Id="rId111" Type="http://schemas.openxmlformats.org/officeDocument/2006/relationships/customXml" Target="../ink/ink2115.xml"/><Relationship Id="rId112" Type="http://schemas.openxmlformats.org/officeDocument/2006/relationships/customXml" Target="../ink/ink2116.xml"/><Relationship Id="rId113" Type="http://schemas.openxmlformats.org/officeDocument/2006/relationships/customXml" Target="../ink/ink2117.xml"/><Relationship Id="rId114" Type="http://schemas.openxmlformats.org/officeDocument/2006/relationships/customXml" Target="../ink/ink2118.xml"/><Relationship Id="rId115" Type="http://schemas.openxmlformats.org/officeDocument/2006/relationships/customXml" Target="../ink/ink2119.xml"/><Relationship Id="rId116" Type="http://schemas.openxmlformats.org/officeDocument/2006/relationships/customXml" Target="../ink/ink2120.xml"/><Relationship Id="rId117" Type="http://schemas.openxmlformats.org/officeDocument/2006/relationships/customXml" Target="../ink/ink2121.xml"/><Relationship Id="rId118" Type="http://schemas.openxmlformats.org/officeDocument/2006/relationships/customXml" Target="../ink/ink2122.xml"/><Relationship Id="rId119" Type="http://schemas.openxmlformats.org/officeDocument/2006/relationships/customXml" Target="../ink/ink2123.xml"/><Relationship Id="rId120" Type="http://schemas.openxmlformats.org/officeDocument/2006/relationships/customXml" Target="../ink/ink2124.xml"/><Relationship Id="rId121" Type="http://schemas.openxmlformats.org/officeDocument/2006/relationships/customXml" Target="../ink/ink2125.xml"/><Relationship Id="rId122" Type="http://schemas.openxmlformats.org/officeDocument/2006/relationships/customXml" Target="../ink/ink2126.xml"/><Relationship Id="rId123" Type="http://schemas.openxmlformats.org/officeDocument/2006/relationships/customXml" Target="../ink/ink2127.xml"/><Relationship Id="rId124" Type="http://schemas.openxmlformats.org/officeDocument/2006/relationships/customXml" Target="../ink/ink2128.xml"/><Relationship Id="rId125" Type="http://schemas.openxmlformats.org/officeDocument/2006/relationships/customXml" Target="../ink/ink2129.xml"/><Relationship Id="rId126" Type="http://schemas.openxmlformats.org/officeDocument/2006/relationships/customXml" Target="../ink/ink2130.xml"/><Relationship Id="rId127" Type="http://schemas.openxmlformats.org/officeDocument/2006/relationships/customXml" Target="../ink/ink2131.xml"/><Relationship Id="rId128" Type="http://schemas.openxmlformats.org/officeDocument/2006/relationships/customXml" Target="../ink/ink2132.xml"/><Relationship Id="rId129" Type="http://schemas.openxmlformats.org/officeDocument/2006/relationships/customXml" Target="../ink/ink2133.xml"/><Relationship Id="rId130" Type="http://schemas.openxmlformats.org/officeDocument/2006/relationships/customXml" Target="../ink/ink2134.xml"/><Relationship Id="rId131" Type="http://schemas.openxmlformats.org/officeDocument/2006/relationships/customXml" Target="../ink/ink2135.xml"/><Relationship Id="rId132" Type="http://schemas.openxmlformats.org/officeDocument/2006/relationships/customXml" Target="../ink/ink2136.xml"/><Relationship Id="rId133" Type="http://schemas.openxmlformats.org/officeDocument/2006/relationships/customXml" Target="../ink/ink2137.xml"/><Relationship Id="rId134" Type="http://schemas.openxmlformats.org/officeDocument/2006/relationships/customXml" Target="../ink/ink2138.xml"/><Relationship Id="rId135" Type="http://schemas.openxmlformats.org/officeDocument/2006/relationships/customXml" Target="../ink/ink2139.xml"/><Relationship Id="rId136" Type="http://schemas.openxmlformats.org/officeDocument/2006/relationships/customXml" Target="../ink/ink2140.xml"/><Relationship Id="rId137" Type="http://schemas.openxmlformats.org/officeDocument/2006/relationships/customXml" Target="../ink/ink2141.xml"/><Relationship Id="rId138" Type="http://schemas.openxmlformats.org/officeDocument/2006/relationships/customXml" Target="../ink/ink2142.xml"/><Relationship Id="rId139" Type="http://schemas.openxmlformats.org/officeDocument/2006/relationships/customXml" Target="../ink/ink2143.xml"/><Relationship Id="rId140" Type="http://schemas.openxmlformats.org/officeDocument/2006/relationships/customXml" Target="../ink/ink2144.xml"/><Relationship Id="rId141" Type="http://schemas.openxmlformats.org/officeDocument/2006/relationships/customXml" Target="../ink/ink2145.xml"/><Relationship Id="rId142" Type="http://schemas.openxmlformats.org/officeDocument/2006/relationships/customXml" Target="../ink/ink2146.xml"/><Relationship Id="rId143" Type="http://schemas.openxmlformats.org/officeDocument/2006/relationships/customXml" Target="../ink/ink2147.xml"/><Relationship Id="rId144" Type="http://schemas.openxmlformats.org/officeDocument/2006/relationships/customXml" Target="../ink/ink2148.xml"/><Relationship Id="rId145" Type="http://schemas.openxmlformats.org/officeDocument/2006/relationships/customXml" Target="../ink/ink2149.xml"/><Relationship Id="rId146" Type="http://schemas.openxmlformats.org/officeDocument/2006/relationships/customXml" Target="../ink/ink2150.xml"/><Relationship Id="rId147" Type="http://schemas.openxmlformats.org/officeDocument/2006/relationships/customXml" Target="../ink/ink2151.xml"/><Relationship Id="rId148" Type="http://schemas.openxmlformats.org/officeDocument/2006/relationships/customXml" Target="../ink/ink2152.xml"/><Relationship Id="rId149" Type="http://schemas.openxmlformats.org/officeDocument/2006/relationships/customXml" Target="../ink/ink2153.xml"/><Relationship Id="rId150" Type="http://schemas.openxmlformats.org/officeDocument/2006/relationships/customXml" Target="../ink/ink2154.xml"/><Relationship Id="rId151" Type="http://schemas.openxmlformats.org/officeDocument/2006/relationships/customXml" Target="../ink/ink2155.xml"/><Relationship Id="rId152" Type="http://schemas.openxmlformats.org/officeDocument/2006/relationships/customXml" Target="../ink/ink2156.xml"/><Relationship Id="rId153" Type="http://schemas.openxmlformats.org/officeDocument/2006/relationships/customXml" Target="../ink/ink2157.xml"/><Relationship Id="rId154" Type="http://schemas.openxmlformats.org/officeDocument/2006/relationships/customXml" Target="../ink/ink2158.xml"/><Relationship Id="rId155" Type="http://schemas.openxmlformats.org/officeDocument/2006/relationships/customXml" Target="../ink/ink2159.xml"/><Relationship Id="rId156" Type="http://schemas.openxmlformats.org/officeDocument/2006/relationships/customXml" Target="../ink/ink2160.xml"/><Relationship Id="rId157" Type="http://schemas.openxmlformats.org/officeDocument/2006/relationships/customXml" Target="../ink/ink2161.xml"/><Relationship Id="rId158" Type="http://schemas.openxmlformats.org/officeDocument/2006/relationships/customXml" Target="../ink/ink2162.xml"/><Relationship Id="rId159" Type="http://schemas.openxmlformats.org/officeDocument/2006/relationships/customXml" Target="../ink/ink2163.xml"/><Relationship Id="rId160" Type="http://schemas.openxmlformats.org/officeDocument/2006/relationships/customXml" Target="../ink/ink2164.xml"/><Relationship Id="rId161" Type="http://schemas.openxmlformats.org/officeDocument/2006/relationships/customXml" Target="../ink/ink2165.xml"/><Relationship Id="rId162" Type="http://schemas.openxmlformats.org/officeDocument/2006/relationships/customXml" Target="../ink/ink2166.xml"/><Relationship Id="rId163" Type="http://schemas.openxmlformats.org/officeDocument/2006/relationships/customXml" Target="../ink/ink2167.xml"/><Relationship Id="rId164" Type="http://schemas.openxmlformats.org/officeDocument/2006/relationships/customXml" Target="../ink/ink2168.xml"/><Relationship Id="rId165" Type="http://schemas.openxmlformats.org/officeDocument/2006/relationships/customXml" Target="../ink/ink2169.xml"/><Relationship Id="rId166" Type="http://schemas.openxmlformats.org/officeDocument/2006/relationships/customXml" Target="../ink/ink2170.xml"/><Relationship Id="rId167" Type="http://schemas.openxmlformats.org/officeDocument/2006/relationships/customXml" Target="../ink/ink2171.xml"/><Relationship Id="rId168" Type="http://schemas.openxmlformats.org/officeDocument/2006/relationships/customXml" Target="../ink/ink2172.xml"/><Relationship Id="rId169" Type="http://schemas.openxmlformats.org/officeDocument/2006/relationships/customXml" Target="../ink/ink2173.xml"/><Relationship Id="rId170"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customXml" Target="../ink/ink877.xml"/><Relationship Id="rId2" Type="http://schemas.openxmlformats.org/officeDocument/2006/relationships/customXml" Target="../ink/ink878.xml"/><Relationship Id="rId3" Type="http://schemas.openxmlformats.org/officeDocument/2006/relationships/customXml" Target="../ink/ink879.xml"/><Relationship Id="rId4" Type="http://schemas.openxmlformats.org/officeDocument/2006/relationships/customXml" Target="../ink/ink880.xml"/><Relationship Id="rId5" Type="http://schemas.openxmlformats.org/officeDocument/2006/relationships/customXml" Target="../ink/ink881.xml"/><Relationship Id="rId6" Type="http://schemas.openxmlformats.org/officeDocument/2006/relationships/customXml" Target="../ink/ink882.xml"/><Relationship Id="rId7" Type="http://schemas.openxmlformats.org/officeDocument/2006/relationships/customXml" Target="../ink/ink883.xml"/><Relationship Id="rId8" Type="http://schemas.openxmlformats.org/officeDocument/2006/relationships/customXml" Target="../ink/ink884.xml"/><Relationship Id="rId9" Type="http://schemas.openxmlformats.org/officeDocument/2006/relationships/customXml" Target="../ink/ink885.xml"/><Relationship Id="rId10" Type="http://schemas.openxmlformats.org/officeDocument/2006/relationships/customXml" Target="../ink/ink886.xml"/><Relationship Id="rId11" Type="http://schemas.openxmlformats.org/officeDocument/2006/relationships/customXml" Target="../ink/ink887.xml"/><Relationship Id="rId12" Type="http://schemas.openxmlformats.org/officeDocument/2006/relationships/customXml" Target="../ink/ink888.xml"/><Relationship Id="rId13" Type="http://schemas.openxmlformats.org/officeDocument/2006/relationships/customXml" Target="../ink/ink889.xml"/><Relationship Id="rId14" Type="http://schemas.openxmlformats.org/officeDocument/2006/relationships/customXml" Target="../ink/ink890.xml"/><Relationship Id="rId15" Type="http://schemas.openxmlformats.org/officeDocument/2006/relationships/customXml" Target="../ink/ink891.xml"/><Relationship Id="rId16" Type="http://schemas.openxmlformats.org/officeDocument/2006/relationships/customXml" Target="../ink/ink892.xml"/><Relationship Id="rId17" Type="http://schemas.openxmlformats.org/officeDocument/2006/relationships/customXml" Target="../ink/ink893.xml"/><Relationship Id="rId18" Type="http://schemas.openxmlformats.org/officeDocument/2006/relationships/customXml" Target="../ink/ink894.xml"/><Relationship Id="rId19" Type="http://schemas.openxmlformats.org/officeDocument/2006/relationships/customXml" Target="../ink/ink895.xml"/><Relationship Id="rId20" Type="http://schemas.openxmlformats.org/officeDocument/2006/relationships/customXml" Target="../ink/ink896.xml"/><Relationship Id="rId21" Type="http://schemas.openxmlformats.org/officeDocument/2006/relationships/customXml" Target="../ink/ink897.xml"/><Relationship Id="rId22" Type="http://schemas.openxmlformats.org/officeDocument/2006/relationships/customXml" Target="../ink/ink898.xml"/><Relationship Id="rId23" Type="http://schemas.openxmlformats.org/officeDocument/2006/relationships/customXml" Target="../ink/ink899.xml"/><Relationship Id="rId24" Type="http://schemas.openxmlformats.org/officeDocument/2006/relationships/customXml" Target="../ink/ink900.xml"/><Relationship Id="rId25" Type="http://schemas.openxmlformats.org/officeDocument/2006/relationships/customXml" Target="../ink/ink901.xml"/><Relationship Id="rId26" Type="http://schemas.openxmlformats.org/officeDocument/2006/relationships/customXml" Target="../ink/ink902.xml"/><Relationship Id="rId27" Type="http://schemas.openxmlformats.org/officeDocument/2006/relationships/customXml" Target="../ink/ink903.xml"/><Relationship Id="rId28" Type="http://schemas.openxmlformats.org/officeDocument/2006/relationships/customXml" Target="../ink/ink904.xml"/><Relationship Id="rId29" Type="http://schemas.openxmlformats.org/officeDocument/2006/relationships/customXml" Target="../ink/ink905.xml"/><Relationship Id="rId30" Type="http://schemas.openxmlformats.org/officeDocument/2006/relationships/customXml" Target="../ink/ink906.xml"/><Relationship Id="rId31" Type="http://schemas.openxmlformats.org/officeDocument/2006/relationships/customXml" Target="../ink/ink907.xml"/><Relationship Id="rId32" Type="http://schemas.openxmlformats.org/officeDocument/2006/relationships/customXml" Target="../ink/ink908.xml"/><Relationship Id="rId33" Type="http://schemas.openxmlformats.org/officeDocument/2006/relationships/customXml" Target="../ink/ink909.xml"/><Relationship Id="rId34" Type="http://schemas.openxmlformats.org/officeDocument/2006/relationships/customXml" Target="../ink/ink910.xml"/><Relationship Id="rId35" Type="http://schemas.openxmlformats.org/officeDocument/2006/relationships/customXml" Target="../ink/ink911.xml"/><Relationship Id="rId36" Type="http://schemas.openxmlformats.org/officeDocument/2006/relationships/customXml" Target="../ink/ink912.xml"/><Relationship Id="rId37" Type="http://schemas.openxmlformats.org/officeDocument/2006/relationships/customXml" Target="../ink/ink913.xml"/><Relationship Id="rId38" Type="http://schemas.openxmlformats.org/officeDocument/2006/relationships/customXml" Target="../ink/ink914.xml"/><Relationship Id="rId39" Type="http://schemas.openxmlformats.org/officeDocument/2006/relationships/customXml" Target="../ink/ink915.xml"/><Relationship Id="rId40" Type="http://schemas.openxmlformats.org/officeDocument/2006/relationships/customXml" Target="../ink/ink916.xml"/><Relationship Id="rId41" Type="http://schemas.openxmlformats.org/officeDocument/2006/relationships/customXml" Target="../ink/ink917.xml"/><Relationship Id="rId42" Type="http://schemas.openxmlformats.org/officeDocument/2006/relationships/customXml" Target="../ink/ink918.xml"/><Relationship Id="rId43" Type="http://schemas.openxmlformats.org/officeDocument/2006/relationships/customXml" Target="../ink/ink919.xml"/><Relationship Id="rId44" Type="http://schemas.openxmlformats.org/officeDocument/2006/relationships/customXml" Target="../ink/ink920.xml"/><Relationship Id="rId45" Type="http://schemas.openxmlformats.org/officeDocument/2006/relationships/customXml" Target="../ink/ink921.xml"/><Relationship Id="rId46" Type="http://schemas.openxmlformats.org/officeDocument/2006/relationships/customXml" Target="../ink/ink922.xml"/><Relationship Id="rId47" Type="http://schemas.openxmlformats.org/officeDocument/2006/relationships/customXml" Target="../ink/ink923.xml"/><Relationship Id="rId48" Type="http://schemas.openxmlformats.org/officeDocument/2006/relationships/customXml" Target="../ink/ink924.xml"/><Relationship Id="rId49" Type="http://schemas.openxmlformats.org/officeDocument/2006/relationships/customXml" Target="../ink/ink925.xml"/><Relationship Id="rId50" Type="http://schemas.openxmlformats.org/officeDocument/2006/relationships/customXml" Target="../ink/ink926.xml"/><Relationship Id="rId51" Type="http://schemas.openxmlformats.org/officeDocument/2006/relationships/customXml" Target="../ink/ink927.xml"/><Relationship Id="rId52" Type="http://schemas.openxmlformats.org/officeDocument/2006/relationships/customXml" Target="../ink/ink928.xml"/><Relationship Id="rId53" Type="http://schemas.openxmlformats.org/officeDocument/2006/relationships/customXml" Target="../ink/ink929.xml"/><Relationship Id="rId54" Type="http://schemas.openxmlformats.org/officeDocument/2006/relationships/customXml" Target="../ink/ink930.xml"/><Relationship Id="rId55" Type="http://schemas.openxmlformats.org/officeDocument/2006/relationships/customXml" Target="../ink/ink931.xml"/><Relationship Id="rId56" Type="http://schemas.openxmlformats.org/officeDocument/2006/relationships/customXml" Target="../ink/ink932.xml"/><Relationship Id="rId57" Type="http://schemas.openxmlformats.org/officeDocument/2006/relationships/customXml" Target="../ink/ink933.xml"/><Relationship Id="rId58" Type="http://schemas.openxmlformats.org/officeDocument/2006/relationships/customXml" Target="../ink/ink934.xml"/><Relationship Id="rId59" Type="http://schemas.openxmlformats.org/officeDocument/2006/relationships/customXml" Target="../ink/ink935.xml"/><Relationship Id="rId60" Type="http://schemas.openxmlformats.org/officeDocument/2006/relationships/customXml" Target="../ink/ink936.xml"/><Relationship Id="rId61" Type="http://schemas.openxmlformats.org/officeDocument/2006/relationships/customXml" Target="../ink/ink937.xml"/><Relationship Id="rId62" Type="http://schemas.openxmlformats.org/officeDocument/2006/relationships/customXml" Target="../ink/ink938.xml"/><Relationship Id="rId63" Type="http://schemas.openxmlformats.org/officeDocument/2006/relationships/customXml" Target="../ink/ink939.xml"/><Relationship Id="rId64" Type="http://schemas.openxmlformats.org/officeDocument/2006/relationships/customXml" Target="../ink/ink940.xml"/><Relationship Id="rId65" Type="http://schemas.openxmlformats.org/officeDocument/2006/relationships/customXml" Target="../ink/ink941.xml"/><Relationship Id="rId66" Type="http://schemas.openxmlformats.org/officeDocument/2006/relationships/customXml" Target="../ink/ink942.xml"/><Relationship Id="rId67" Type="http://schemas.openxmlformats.org/officeDocument/2006/relationships/customXml" Target="../ink/ink943.xml"/><Relationship Id="rId68" Type="http://schemas.openxmlformats.org/officeDocument/2006/relationships/customXml" Target="../ink/ink944.xml"/><Relationship Id="rId69" Type="http://schemas.openxmlformats.org/officeDocument/2006/relationships/customXml" Target="../ink/ink945.xml"/><Relationship Id="rId70" Type="http://schemas.openxmlformats.org/officeDocument/2006/relationships/customXml" Target="../ink/ink946.xml"/><Relationship Id="rId71" Type="http://schemas.openxmlformats.org/officeDocument/2006/relationships/customXml" Target="../ink/ink947.xml"/><Relationship Id="rId72" Type="http://schemas.openxmlformats.org/officeDocument/2006/relationships/customXml" Target="../ink/ink948.xml"/><Relationship Id="rId73" Type="http://schemas.openxmlformats.org/officeDocument/2006/relationships/customXml" Target="../ink/ink949.xml"/><Relationship Id="rId74" Type="http://schemas.openxmlformats.org/officeDocument/2006/relationships/customXml" Target="../ink/ink950.xml"/><Relationship Id="rId75" Type="http://schemas.openxmlformats.org/officeDocument/2006/relationships/customXml" Target="../ink/ink951.xml"/><Relationship Id="rId76" Type="http://schemas.openxmlformats.org/officeDocument/2006/relationships/customXml" Target="../ink/ink952.xml"/><Relationship Id="rId77" Type="http://schemas.openxmlformats.org/officeDocument/2006/relationships/customXml" Target="../ink/ink953.xml"/><Relationship Id="rId78" Type="http://schemas.openxmlformats.org/officeDocument/2006/relationships/customXml" Target="../ink/ink954.xml"/><Relationship Id="rId79" Type="http://schemas.openxmlformats.org/officeDocument/2006/relationships/customXml" Target="../ink/ink955.xml"/><Relationship Id="rId80" Type="http://schemas.openxmlformats.org/officeDocument/2006/relationships/customXml" Target="../ink/ink956.xml"/><Relationship Id="rId81" Type="http://schemas.openxmlformats.org/officeDocument/2006/relationships/customXml" Target="../ink/ink957.xml"/><Relationship Id="rId82" Type="http://schemas.openxmlformats.org/officeDocument/2006/relationships/customXml" Target="../ink/ink958.xml"/><Relationship Id="rId83" Type="http://schemas.openxmlformats.org/officeDocument/2006/relationships/customXml" Target="../ink/ink959.xml"/><Relationship Id="rId84" Type="http://schemas.openxmlformats.org/officeDocument/2006/relationships/customXml" Target="../ink/ink960.xml"/><Relationship Id="rId85" Type="http://schemas.openxmlformats.org/officeDocument/2006/relationships/customXml" Target="../ink/ink961.xml"/><Relationship Id="rId86" Type="http://schemas.openxmlformats.org/officeDocument/2006/relationships/customXml" Target="../ink/ink962.xml"/><Relationship Id="rId87" Type="http://schemas.openxmlformats.org/officeDocument/2006/relationships/customXml" Target="../ink/ink963.xml"/><Relationship Id="rId88" Type="http://schemas.openxmlformats.org/officeDocument/2006/relationships/customXml" Target="../ink/ink964.xml"/><Relationship Id="rId89" Type="http://schemas.openxmlformats.org/officeDocument/2006/relationships/customXml" Target="../ink/ink965.xml"/><Relationship Id="rId90" Type="http://schemas.openxmlformats.org/officeDocument/2006/relationships/customXml" Target="../ink/ink966.xml"/><Relationship Id="rId91" Type="http://schemas.openxmlformats.org/officeDocument/2006/relationships/customXml" Target="../ink/ink967.xml"/><Relationship Id="rId92" Type="http://schemas.openxmlformats.org/officeDocument/2006/relationships/customXml" Target="../ink/ink968.xml"/><Relationship Id="rId93" Type="http://schemas.openxmlformats.org/officeDocument/2006/relationships/customXml" Target="../ink/ink969.xml"/><Relationship Id="rId94" Type="http://schemas.openxmlformats.org/officeDocument/2006/relationships/customXml" Target="../ink/ink970.xml"/><Relationship Id="rId95" Type="http://schemas.openxmlformats.org/officeDocument/2006/relationships/customXml" Target="../ink/ink971.xml"/><Relationship Id="rId96" Type="http://schemas.openxmlformats.org/officeDocument/2006/relationships/customXml" Target="../ink/ink972.xml"/><Relationship Id="rId97" Type="http://schemas.openxmlformats.org/officeDocument/2006/relationships/customXml" Target="../ink/ink973.xml"/><Relationship Id="rId98" Type="http://schemas.openxmlformats.org/officeDocument/2006/relationships/customXml" Target="../ink/ink974.xml"/><Relationship Id="rId99" Type="http://schemas.openxmlformats.org/officeDocument/2006/relationships/customXml" Target="../ink/ink975.xml"/><Relationship Id="rId100" Type="http://schemas.openxmlformats.org/officeDocument/2006/relationships/customXml" Target="../ink/ink976.xml"/><Relationship Id="rId101" Type="http://schemas.openxmlformats.org/officeDocument/2006/relationships/customXml" Target="../ink/ink977.xml"/><Relationship Id="rId102" Type="http://schemas.openxmlformats.org/officeDocument/2006/relationships/customXml" Target="../ink/ink978.xml"/><Relationship Id="rId103" Type="http://schemas.openxmlformats.org/officeDocument/2006/relationships/customXml" Target="../ink/ink979.xml"/><Relationship Id="rId104" Type="http://schemas.openxmlformats.org/officeDocument/2006/relationships/customXml" Target="../ink/ink980.xml"/><Relationship Id="rId105" Type="http://schemas.openxmlformats.org/officeDocument/2006/relationships/customXml" Target="../ink/ink981.xml"/><Relationship Id="rId106" Type="http://schemas.openxmlformats.org/officeDocument/2006/relationships/customXml" Target="../ink/ink982.xml"/><Relationship Id="rId107" Type="http://schemas.openxmlformats.org/officeDocument/2006/relationships/customXml" Target="../ink/ink983.xml"/><Relationship Id="rId108" Type="http://schemas.openxmlformats.org/officeDocument/2006/relationships/customXml" Target="../ink/ink984.xml"/><Relationship Id="rId109" Type="http://schemas.openxmlformats.org/officeDocument/2006/relationships/customXml" Target="../ink/ink985.xml"/><Relationship Id="rId110" Type="http://schemas.openxmlformats.org/officeDocument/2006/relationships/customXml" Target="../ink/ink986.xml"/><Relationship Id="rId111" Type="http://schemas.openxmlformats.org/officeDocument/2006/relationships/customXml" Target="../ink/ink987.xml"/><Relationship Id="rId112" Type="http://schemas.openxmlformats.org/officeDocument/2006/relationships/customXml" Target="../ink/ink988.xml"/><Relationship Id="rId113" Type="http://schemas.openxmlformats.org/officeDocument/2006/relationships/customXml" Target="../ink/ink989.xml"/><Relationship Id="rId114" Type="http://schemas.openxmlformats.org/officeDocument/2006/relationships/customXml" Target="../ink/ink990.xml"/><Relationship Id="rId115" Type="http://schemas.openxmlformats.org/officeDocument/2006/relationships/customXml" Target="../ink/ink991.xml"/><Relationship Id="rId116" Type="http://schemas.openxmlformats.org/officeDocument/2006/relationships/customXml" Target="../ink/ink992.xml"/><Relationship Id="rId117" Type="http://schemas.openxmlformats.org/officeDocument/2006/relationships/customXml" Target="../ink/ink993.xml"/><Relationship Id="rId118" Type="http://schemas.openxmlformats.org/officeDocument/2006/relationships/customXml" Target="../ink/ink994.xml"/><Relationship Id="rId119" Type="http://schemas.openxmlformats.org/officeDocument/2006/relationships/customXml" Target="../ink/ink995.xml"/><Relationship Id="rId120" Type="http://schemas.openxmlformats.org/officeDocument/2006/relationships/customXml" Target="../ink/ink996.xml"/><Relationship Id="rId121" Type="http://schemas.openxmlformats.org/officeDocument/2006/relationships/customXml" Target="../ink/ink997.xml"/><Relationship Id="rId122" Type="http://schemas.openxmlformats.org/officeDocument/2006/relationships/customXml" Target="../ink/ink998.xml"/><Relationship Id="rId123" Type="http://schemas.openxmlformats.org/officeDocument/2006/relationships/customXml" Target="../ink/ink999.xml"/><Relationship Id="rId124" Type="http://schemas.openxmlformats.org/officeDocument/2006/relationships/customXml" Target="../ink/ink1000.xml"/><Relationship Id="rId125" Type="http://schemas.openxmlformats.org/officeDocument/2006/relationships/customXml" Target="../ink/ink1001.xml"/><Relationship Id="rId126" Type="http://schemas.openxmlformats.org/officeDocument/2006/relationships/customXml" Target="../ink/ink1002.xml"/><Relationship Id="rId127" Type="http://schemas.openxmlformats.org/officeDocument/2006/relationships/customXml" Target="../ink/ink1003.xml"/><Relationship Id="rId128" Type="http://schemas.openxmlformats.org/officeDocument/2006/relationships/customXml" Target="../ink/ink1004.xml"/><Relationship Id="rId129" Type="http://schemas.openxmlformats.org/officeDocument/2006/relationships/customXml" Target="../ink/ink1005.xml"/><Relationship Id="rId130" Type="http://schemas.openxmlformats.org/officeDocument/2006/relationships/customXml" Target="../ink/ink1006.xml"/><Relationship Id="rId131" Type="http://schemas.openxmlformats.org/officeDocument/2006/relationships/customXml" Target="../ink/ink1007.xml"/><Relationship Id="rId132" Type="http://schemas.openxmlformats.org/officeDocument/2006/relationships/customXml" Target="../ink/ink1008.xml"/><Relationship Id="rId133" Type="http://schemas.openxmlformats.org/officeDocument/2006/relationships/customXml" Target="../ink/ink1009.xml"/><Relationship Id="rId134" Type="http://schemas.openxmlformats.org/officeDocument/2006/relationships/customXml" Target="../ink/ink1010.xml"/><Relationship Id="rId135" Type="http://schemas.openxmlformats.org/officeDocument/2006/relationships/customXml" Target="../ink/ink1011.xml"/><Relationship Id="rId136" Type="http://schemas.openxmlformats.org/officeDocument/2006/relationships/customXml" Target="../ink/ink1012.xml"/><Relationship Id="rId137" Type="http://schemas.openxmlformats.org/officeDocument/2006/relationships/customXml" Target="../ink/ink1013.xml"/><Relationship Id="rId138" Type="http://schemas.openxmlformats.org/officeDocument/2006/relationships/customXml" Target="../ink/ink1014.xml"/><Relationship Id="rId139" Type="http://schemas.openxmlformats.org/officeDocument/2006/relationships/customXml" Target="../ink/ink1015.xml"/><Relationship Id="rId140" Type="http://schemas.openxmlformats.org/officeDocument/2006/relationships/customXml" Target="../ink/ink1016.xml"/><Relationship Id="rId141" Type="http://schemas.openxmlformats.org/officeDocument/2006/relationships/customXml" Target="../ink/ink1017.xml"/><Relationship Id="rId142" Type="http://schemas.openxmlformats.org/officeDocument/2006/relationships/customXml" Target="../ink/ink1018.xml"/><Relationship Id="rId143" Type="http://schemas.openxmlformats.org/officeDocument/2006/relationships/customXml" Target="../ink/ink1019.xml"/><Relationship Id="rId144" Type="http://schemas.openxmlformats.org/officeDocument/2006/relationships/customXml" Target="../ink/ink1020.xml"/><Relationship Id="rId145" Type="http://schemas.openxmlformats.org/officeDocument/2006/relationships/customXml" Target="../ink/ink1021.xml"/><Relationship Id="rId146" Type="http://schemas.openxmlformats.org/officeDocument/2006/relationships/customXml" Target="../ink/ink1022.xml"/><Relationship Id="rId147" Type="http://schemas.openxmlformats.org/officeDocument/2006/relationships/customXml" Target="../ink/ink1023.xml"/><Relationship Id="rId148" Type="http://schemas.openxmlformats.org/officeDocument/2006/relationships/customXml" Target="../ink/ink1024.xml"/><Relationship Id="rId149" Type="http://schemas.openxmlformats.org/officeDocument/2006/relationships/customXml" Target="../ink/ink1025.xml"/><Relationship Id="rId150" Type="http://schemas.openxmlformats.org/officeDocument/2006/relationships/customXml" Target="../ink/ink1026.xml"/><Relationship Id="rId151" Type="http://schemas.openxmlformats.org/officeDocument/2006/relationships/customXml" Target="../ink/ink1027.xml"/><Relationship Id="rId152" Type="http://schemas.openxmlformats.org/officeDocument/2006/relationships/customXml" Target="../ink/ink1028.xml"/><Relationship Id="rId153" Type="http://schemas.openxmlformats.org/officeDocument/2006/relationships/customXml" Target="../ink/ink1029.xml"/><Relationship Id="rId154" Type="http://schemas.openxmlformats.org/officeDocument/2006/relationships/customXml" Target="../ink/ink1030.xml"/><Relationship Id="rId155" Type="http://schemas.openxmlformats.org/officeDocument/2006/relationships/customXml" Target="../ink/ink1031.xml"/><Relationship Id="rId156" Type="http://schemas.openxmlformats.org/officeDocument/2006/relationships/customXml" Target="../ink/ink1032.xml"/><Relationship Id="rId157" Type="http://schemas.openxmlformats.org/officeDocument/2006/relationships/customXml" Target="../ink/ink1033.xml"/><Relationship Id="rId158" Type="http://schemas.openxmlformats.org/officeDocument/2006/relationships/customXml" Target="../ink/ink1034.xml"/><Relationship Id="rId159" Type="http://schemas.openxmlformats.org/officeDocument/2006/relationships/customXml" Target="../ink/ink1035.xml"/><Relationship Id="rId160" Type="http://schemas.openxmlformats.org/officeDocument/2006/relationships/customXml" Target="../ink/ink1036.xml"/><Relationship Id="rId161" Type="http://schemas.openxmlformats.org/officeDocument/2006/relationships/customXml" Target="../ink/ink1037.xml"/><Relationship Id="rId162" Type="http://schemas.openxmlformats.org/officeDocument/2006/relationships/customXml" Target="../ink/ink1038.xml"/><Relationship Id="rId163" Type="http://schemas.openxmlformats.org/officeDocument/2006/relationships/customXml" Target="../ink/ink1039.xml"/><Relationship Id="rId164" Type="http://schemas.openxmlformats.org/officeDocument/2006/relationships/customXml" Target="../ink/ink1040.xml"/><Relationship Id="rId165" Type="http://schemas.openxmlformats.org/officeDocument/2006/relationships/customXml" Target="../ink/ink1041.xml"/><Relationship Id="rId166" Type="http://schemas.openxmlformats.org/officeDocument/2006/relationships/customXml" Target="../ink/ink1042.xml"/><Relationship Id="rId167" Type="http://schemas.openxmlformats.org/officeDocument/2006/relationships/customXml" Target="../ink/ink1043.xml"/><Relationship Id="rId168" Type="http://schemas.openxmlformats.org/officeDocument/2006/relationships/customXml" Target="../ink/ink1044.xml"/><Relationship Id="rId169" Type="http://schemas.openxmlformats.org/officeDocument/2006/relationships/customXml" Target="../ink/ink1045.xml"/><Relationship Id="rId170" Type="http://schemas.openxmlformats.org/officeDocument/2006/relationships/customXml" Target="../ink/ink1046.xml"/><Relationship Id="rId171" Type="http://schemas.openxmlformats.org/officeDocument/2006/relationships/customXml" Target="../ink/ink1047.xml"/><Relationship Id="rId172" Type="http://schemas.openxmlformats.org/officeDocument/2006/relationships/customXml" Target="../ink/ink1048.xml"/><Relationship Id="rId173" Type="http://schemas.openxmlformats.org/officeDocument/2006/relationships/customXml" Target="../ink/ink1049.xml"/><Relationship Id="rId174" Type="http://schemas.openxmlformats.org/officeDocument/2006/relationships/customXml" Target="../ink/ink1050.xml"/><Relationship Id="rId175" Type="http://schemas.openxmlformats.org/officeDocument/2006/relationships/customXml" Target="../ink/ink1051.xml"/><Relationship Id="rId176" Type="http://schemas.openxmlformats.org/officeDocument/2006/relationships/customXml" Target="../ink/ink1052.xml"/><Relationship Id="rId177" Type="http://schemas.openxmlformats.org/officeDocument/2006/relationships/customXml" Target="../ink/ink1053.xml"/><Relationship Id="rId178" Type="http://schemas.openxmlformats.org/officeDocument/2006/relationships/customXml" Target="../ink/ink1054.xml"/><Relationship Id="rId179" Type="http://schemas.openxmlformats.org/officeDocument/2006/relationships/customXml" Target="../ink/ink1055.xml"/><Relationship Id="rId180" Type="http://schemas.openxmlformats.org/officeDocument/2006/relationships/customXml" Target="../ink/ink1056.xml"/><Relationship Id="rId181" Type="http://schemas.openxmlformats.org/officeDocument/2006/relationships/customXml" Target="../ink/ink1057.xml"/><Relationship Id="rId182" Type="http://schemas.openxmlformats.org/officeDocument/2006/relationships/customXml" Target="../ink/ink1058.xml"/><Relationship Id="rId183" Type="http://schemas.openxmlformats.org/officeDocument/2006/relationships/customXml" Target="../ink/ink1059.xml"/><Relationship Id="rId184" Type="http://schemas.openxmlformats.org/officeDocument/2006/relationships/customXml" Target="../ink/ink1060.xml"/><Relationship Id="rId185" Type="http://schemas.openxmlformats.org/officeDocument/2006/relationships/customXml" Target="../ink/ink1061.xml"/><Relationship Id="rId186" Type="http://schemas.openxmlformats.org/officeDocument/2006/relationships/customXml" Target="../ink/ink1062.xml"/><Relationship Id="rId187" Type="http://schemas.openxmlformats.org/officeDocument/2006/relationships/customXml" Target="../ink/ink1063.xml"/><Relationship Id="rId188" Type="http://schemas.openxmlformats.org/officeDocument/2006/relationships/customXml" Target="../ink/ink1064.xml"/><Relationship Id="rId189" Type="http://schemas.openxmlformats.org/officeDocument/2006/relationships/customXml" Target="../ink/ink1065.xml"/><Relationship Id="rId190" Type="http://schemas.openxmlformats.org/officeDocument/2006/relationships/customXml" Target="../ink/ink1066.xml"/><Relationship Id="rId191" Type="http://schemas.openxmlformats.org/officeDocument/2006/relationships/customXml" Target="../ink/ink1067.xml"/><Relationship Id="rId192" Type="http://schemas.openxmlformats.org/officeDocument/2006/relationships/customXml" Target="../ink/ink1068.xml"/><Relationship Id="rId193" Type="http://schemas.openxmlformats.org/officeDocument/2006/relationships/customXml" Target="../ink/ink1069.xml"/><Relationship Id="rId194" Type="http://schemas.openxmlformats.org/officeDocument/2006/relationships/customXml" Target="../ink/ink1070.xml"/><Relationship Id="rId195" Type="http://schemas.openxmlformats.org/officeDocument/2006/relationships/customXml" Target="../ink/ink1071.xml"/><Relationship Id="rId196" Type="http://schemas.openxmlformats.org/officeDocument/2006/relationships/customXml" Target="../ink/ink1072.xml"/><Relationship Id="rId197" Type="http://schemas.openxmlformats.org/officeDocument/2006/relationships/customXml" Target="../ink/ink1073.xml"/><Relationship Id="rId198" Type="http://schemas.openxmlformats.org/officeDocument/2006/relationships/customXml" Target="../ink/ink1074.xml"/><Relationship Id="rId199" Type="http://schemas.openxmlformats.org/officeDocument/2006/relationships/customXml" Target="../ink/ink1075.xml"/><Relationship Id="rId200" Type="http://schemas.openxmlformats.org/officeDocument/2006/relationships/customXml" Target="../ink/ink1076.xml"/><Relationship Id="rId201" Type="http://schemas.openxmlformats.org/officeDocument/2006/relationships/customXml" Target="../ink/ink1077.xml"/><Relationship Id="rId202" Type="http://schemas.openxmlformats.org/officeDocument/2006/relationships/customXml" Target="../ink/ink1078.xml"/><Relationship Id="rId203" Type="http://schemas.openxmlformats.org/officeDocument/2006/relationships/customXml" Target="../ink/ink1079.xml"/><Relationship Id="rId204" Type="http://schemas.openxmlformats.org/officeDocument/2006/relationships/customXml" Target="../ink/ink1080.xml"/><Relationship Id="rId205" Type="http://schemas.openxmlformats.org/officeDocument/2006/relationships/customXml" Target="../ink/ink1081.xml"/><Relationship Id="rId206" Type="http://schemas.openxmlformats.org/officeDocument/2006/relationships/customXml" Target="../ink/ink1082.xml"/><Relationship Id="rId207" Type="http://schemas.openxmlformats.org/officeDocument/2006/relationships/customXml" Target="../ink/ink1083.xml"/><Relationship Id="rId208" Type="http://schemas.openxmlformats.org/officeDocument/2006/relationships/customXml" Target="../ink/ink1084.xml"/><Relationship Id="rId209" Type="http://schemas.openxmlformats.org/officeDocument/2006/relationships/customXml" Target="../ink/ink1085.xml"/><Relationship Id="rId210" Type="http://schemas.openxmlformats.org/officeDocument/2006/relationships/customXml" Target="../ink/ink1086.xml"/><Relationship Id="rId211" Type="http://schemas.openxmlformats.org/officeDocument/2006/relationships/customXml" Target="../ink/ink1087.xml"/><Relationship Id="rId212" Type="http://schemas.openxmlformats.org/officeDocument/2006/relationships/customXml" Target="../ink/ink1088.xml"/><Relationship Id="rId213" Type="http://schemas.openxmlformats.org/officeDocument/2006/relationships/customXml" Target="../ink/ink1089.xml"/><Relationship Id="rId214" Type="http://schemas.openxmlformats.org/officeDocument/2006/relationships/customXml" Target="../ink/ink1090.xml"/><Relationship Id="rId215" Type="http://schemas.openxmlformats.org/officeDocument/2006/relationships/customXml" Target="../ink/ink1091.xml"/><Relationship Id="rId216" Type="http://schemas.openxmlformats.org/officeDocument/2006/relationships/customXml" Target="../ink/ink1092.xml"/><Relationship Id="rId217" Type="http://schemas.openxmlformats.org/officeDocument/2006/relationships/customXml" Target="../ink/ink1093.xml"/><Relationship Id="rId218" Type="http://schemas.openxmlformats.org/officeDocument/2006/relationships/customXml" Target="../ink/ink1094.xml"/><Relationship Id="rId219" Type="http://schemas.openxmlformats.org/officeDocument/2006/relationships/customXml" Target="../ink/ink1095.xml"/><Relationship Id="rId220" Type="http://schemas.openxmlformats.org/officeDocument/2006/relationships/customXml" Target="../ink/ink1096.xml"/><Relationship Id="rId221" Type="http://schemas.openxmlformats.org/officeDocument/2006/relationships/customXml" Target="../ink/ink1097.xml"/><Relationship Id="rId222" Type="http://schemas.openxmlformats.org/officeDocument/2006/relationships/customXml" Target="../ink/ink1098.xml"/><Relationship Id="rId223" Type="http://schemas.openxmlformats.org/officeDocument/2006/relationships/customXml" Target="../ink/ink1099.xml"/><Relationship Id="rId224" Type="http://schemas.openxmlformats.org/officeDocument/2006/relationships/customXml" Target="../ink/ink1100.xml"/><Relationship Id="rId225" Type="http://schemas.openxmlformats.org/officeDocument/2006/relationships/customXml" Target="../ink/ink1101.xml"/><Relationship Id="rId226" Type="http://schemas.openxmlformats.org/officeDocument/2006/relationships/customXml" Target="../ink/ink1102.xml"/><Relationship Id="rId227" Type="http://schemas.openxmlformats.org/officeDocument/2006/relationships/customXml" Target="../ink/ink1103.xml"/><Relationship Id="rId228" Type="http://schemas.openxmlformats.org/officeDocument/2006/relationships/customXml" Target="../ink/ink1104.xml"/><Relationship Id="rId229" Type="http://schemas.openxmlformats.org/officeDocument/2006/relationships/customXml" Target="../ink/ink1105.xml"/><Relationship Id="rId230" Type="http://schemas.openxmlformats.org/officeDocument/2006/relationships/customXml" Target="../ink/ink1106.xml"/><Relationship Id="rId231" Type="http://schemas.openxmlformats.org/officeDocument/2006/relationships/customXml" Target="../ink/ink1107.xml"/><Relationship Id="rId232" Type="http://schemas.openxmlformats.org/officeDocument/2006/relationships/customXml" Target="../ink/ink1108.xml"/><Relationship Id="rId233" Type="http://schemas.openxmlformats.org/officeDocument/2006/relationships/customXml" Target="../ink/ink1109.xml"/><Relationship Id="rId234" Type="http://schemas.openxmlformats.org/officeDocument/2006/relationships/customXml" Target="../ink/ink1110.xml"/><Relationship Id="rId235" Type="http://schemas.openxmlformats.org/officeDocument/2006/relationships/customXml" Target="../ink/ink1111.xml"/><Relationship Id="rId236" Type="http://schemas.openxmlformats.org/officeDocument/2006/relationships/customXml" Target="../ink/ink1112.xml"/><Relationship Id="rId237" Type="http://schemas.openxmlformats.org/officeDocument/2006/relationships/customXml" Target="../ink/ink1113.xml"/><Relationship Id="rId238" Type="http://schemas.openxmlformats.org/officeDocument/2006/relationships/customXml" Target="../ink/ink1114.xml"/><Relationship Id="rId239" Type="http://schemas.openxmlformats.org/officeDocument/2006/relationships/customXml" Target="../ink/ink1115.xml"/><Relationship Id="rId240" Type="http://schemas.openxmlformats.org/officeDocument/2006/relationships/customXml" Target="../ink/ink1116.xml"/><Relationship Id="rId241" Type="http://schemas.openxmlformats.org/officeDocument/2006/relationships/customXml" Target="../ink/ink1117.xml"/><Relationship Id="rId242" Type="http://schemas.openxmlformats.org/officeDocument/2006/relationships/customXml" Target="../ink/ink1118.xml"/><Relationship Id="rId243" Type="http://schemas.openxmlformats.org/officeDocument/2006/relationships/customXml" Target="../ink/ink1119.xml"/><Relationship Id="rId244" Type="http://schemas.openxmlformats.org/officeDocument/2006/relationships/customXml" Target="../ink/ink1120.xml"/><Relationship Id="rId245" Type="http://schemas.openxmlformats.org/officeDocument/2006/relationships/customXml" Target="../ink/ink1121.xml"/><Relationship Id="rId246" Type="http://schemas.openxmlformats.org/officeDocument/2006/relationships/customXml" Target="../ink/ink1122.xml"/><Relationship Id="rId247" Type="http://schemas.openxmlformats.org/officeDocument/2006/relationships/customXml" Target="../ink/ink1123.xml"/><Relationship Id="rId248" Type="http://schemas.openxmlformats.org/officeDocument/2006/relationships/customXml" Target="../ink/ink1124.xml"/><Relationship Id="rId249" Type="http://schemas.openxmlformats.org/officeDocument/2006/relationships/customXml" Target="../ink/ink1125.xml"/><Relationship Id="rId250" Type="http://schemas.openxmlformats.org/officeDocument/2006/relationships/customXml" Target="../ink/ink1126.xml"/><Relationship Id="rId251" Type="http://schemas.openxmlformats.org/officeDocument/2006/relationships/customXml" Target="../ink/ink1127.xml"/><Relationship Id="rId252" Type="http://schemas.openxmlformats.org/officeDocument/2006/relationships/customXml" Target="../ink/ink1128.xml"/><Relationship Id="rId253" Type="http://schemas.openxmlformats.org/officeDocument/2006/relationships/customXml" Target="../ink/ink1129.xml"/><Relationship Id="rId254" Type="http://schemas.openxmlformats.org/officeDocument/2006/relationships/customXml" Target="../ink/ink1130.xml"/><Relationship Id="rId255" Type="http://schemas.openxmlformats.org/officeDocument/2006/relationships/customXml" Target="../ink/ink1131.xml"/><Relationship Id="rId256" Type="http://schemas.openxmlformats.org/officeDocument/2006/relationships/customXml" Target="../ink/ink1132.xml"/><Relationship Id="rId257" Type="http://schemas.openxmlformats.org/officeDocument/2006/relationships/customXml" Target="../ink/ink1133.xml"/><Relationship Id="rId258" Type="http://schemas.openxmlformats.org/officeDocument/2006/relationships/customXml" Target="../ink/ink1134.xml"/><Relationship Id="rId259" Type="http://schemas.openxmlformats.org/officeDocument/2006/relationships/customXml" Target="../ink/ink1135.xml"/><Relationship Id="rId260" Type="http://schemas.openxmlformats.org/officeDocument/2006/relationships/customXml" Target="../ink/ink1136.xml"/><Relationship Id="rId261" Type="http://schemas.openxmlformats.org/officeDocument/2006/relationships/customXml" Target="../ink/ink1137.xml"/><Relationship Id="rId262" Type="http://schemas.openxmlformats.org/officeDocument/2006/relationships/customXml" Target="../ink/ink1138.xml"/><Relationship Id="rId263" Type="http://schemas.openxmlformats.org/officeDocument/2006/relationships/customXml" Target="../ink/ink1139.xml"/><Relationship Id="rId264" Type="http://schemas.openxmlformats.org/officeDocument/2006/relationships/customXml" Target="../ink/ink1140.xml"/><Relationship Id="rId265" Type="http://schemas.openxmlformats.org/officeDocument/2006/relationships/customXml" Target="../ink/ink1141.xml"/><Relationship Id="rId266" Type="http://schemas.openxmlformats.org/officeDocument/2006/relationships/customXml" Target="../ink/ink1142.xml"/><Relationship Id="rId267" Type="http://schemas.openxmlformats.org/officeDocument/2006/relationships/customXml" Target="../ink/ink1143.xml"/><Relationship Id="rId268" Type="http://schemas.openxmlformats.org/officeDocument/2006/relationships/customXml" Target="../ink/ink1144.xml"/><Relationship Id="rId269" Type="http://schemas.openxmlformats.org/officeDocument/2006/relationships/customXml" Target="../ink/ink1145.xml"/><Relationship Id="rId270" Type="http://schemas.openxmlformats.org/officeDocument/2006/relationships/customXml" Target="../ink/ink1146.xml"/><Relationship Id="rId271" Type="http://schemas.openxmlformats.org/officeDocument/2006/relationships/customXml" Target="../ink/ink1147.xml"/><Relationship Id="rId272" Type="http://schemas.openxmlformats.org/officeDocument/2006/relationships/customXml" Target="../ink/ink1148.xml"/><Relationship Id="rId273" Type="http://schemas.openxmlformats.org/officeDocument/2006/relationships/customXml" Target="../ink/ink1149.xml"/><Relationship Id="rId274" Type="http://schemas.openxmlformats.org/officeDocument/2006/relationships/customXml" Target="../ink/ink1150.xml"/><Relationship Id="rId275" Type="http://schemas.openxmlformats.org/officeDocument/2006/relationships/customXml" Target="../ink/ink1151.xml"/><Relationship Id="rId276" Type="http://schemas.openxmlformats.org/officeDocument/2006/relationships/customXml" Target="../ink/ink1152.xml"/><Relationship Id="rId277" Type="http://schemas.openxmlformats.org/officeDocument/2006/relationships/customXml" Target="../ink/ink1153.xml"/><Relationship Id="rId278" Type="http://schemas.openxmlformats.org/officeDocument/2006/relationships/customXml" Target="../ink/ink1154.xml"/><Relationship Id="rId279" Type="http://schemas.openxmlformats.org/officeDocument/2006/relationships/customXml" Target="../ink/ink1155.xml"/><Relationship Id="rId280" Type="http://schemas.openxmlformats.org/officeDocument/2006/relationships/customXml" Target="../ink/ink1156.xml"/><Relationship Id="rId281" Type="http://schemas.openxmlformats.org/officeDocument/2006/relationships/customXml" Target="../ink/ink1157.xml"/><Relationship Id="rId282" Type="http://schemas.openxmlformats.org/officeDocument/2006/relationships/customXml" Target="../ink/ink1158.xml"/><Relationship Id="rId283" Type="http://schemas.openxmlformats.org/officeDocument/2006/relationships/customXml" Target="../ink/ink1159.xml"/><Relationship Id="rId284" Type="http://schemas.openxmlformats.org/officeDocument/2006/relationships/customXml" Target="../ink/ink1160.xml"/><Relationship Id="rId285" Type="http://schemas.openxmlformats.org/officeDocument/2006/relationships/customXml" Target="../ink/ink1161.xml"/><Relationship Id="rId286" Type="http://schemas.openxmlformats.org/officeDocument/2006/relationships/customXml" Target="../ink/ink1162.xml"/><Relationship Id="rId287" Type="http://schemas.openxmlformats.org/officeDocument/2006/relationships/customXml" Target="../ink/ink1163.xml"/><Relationship Id="rId288" Type="http://schemas.openxmlformats.org/officeDocument/2006/relationships/customXml" Target="../ink/ink1164.xml"/><Relationship Id="rId289" Type="http://schemas.openxmlformats.org/officeDocument/2006/relationships/customXml" Target="../ink/ink1165.xml"/><Relationship Id="rId290" Type="http://schemas.openxmlformats.org/officeDocument/2006/relationships/customXml" Target="../ink/ink1166.xml"/><Relationship Id="rId291" Type="http://schemas.openxmlformats.org/officeDocument/2006/relationships/customXml" Target="../ink/ink1167.xml"/><Relationship Id="rId292" Type="http://schemas.openxmlformats.org/officeDocument/2006/relationships/customXml" Target="../ink/ink1168.xml"/><Relationship Id="rId293" Type="http://schemas.openxmlformats.org/officeDocument/2006/relationships/customXml" Target="../ink/ink1169.xml"/><Relationship Id="rId294" Type="http://schemas.openxmlformats.org/officeDocument/2006/relationships/customXml" Target="../ink/ink1170.xml"/><Relationship Id="rId295" Type="http://schemas.openxmlformats.org/officeDocument/2006/relationships/customXml" Target="../ink/ink1171.xml"/><Relationship Id="rId296" Type="http://schemas.openxmlformats.org/officeDocument/2006/relationships/customXml" Target="../ink/ink1172.xml"/><Relationship Id="rId297" Type="http://schemas.openxmlformats.org/officeDocument/2006/relationships/customXml" Target="../ink/ink1173.xml"/><Relationship Id="rId298" Type="http://schemas.openxmlformats.org/officeDocument/2006/relationships/customXml" Target="../ink/ink1174.xml"/><Relationship Id="rId299" Type="http://schemas.openxmlformats.org/officeDocument/2006/relationships/customXml" Target="../ink/ink1175.xml"/><Relationship Id="rId300" Type="http://schemas.openxmlformats.org/officeDocument/2006/relationships/customXml" Target="../ink/ink1176.xml"/><Relationship Id="rId301" Type="http://schemas.openxmlformats.org/officeDocument/2006/relationships/customXml" Target="../ink/ink1177.xml"/><Relationship Id="rId302" Type="http://schemas.openxmlformats.org/officeDocument/2006/relationships/customXml" Target="../ink/ink1178.xml"/><Relationship Id="rId303" Type="http://schemas.openxmlformats.org/officeDocument/2006/relationships/customXml" Target="../ink/ink1179.xml"/><Relationship Id="rId304" Type="http://schemas.openxmlformats.org/officeDocument/2006/relationships/customXml" Target="../ink/ink1180.xml"/><Relationship Id="rId305" Type="http://schemas.openxmlformats.org/officeDocument/2006/relationships/customXml" Target="../ink/ink1181.xml"/><Relationship Id="rId306" Type="http://schemas.openxmlformats.org/officeDocument/2006/relationships/customXml" Target="../ink/ink1182.xml"/><Relationship Id="rId307" Type="http://schemas.openxmlformats.org/officeDocument/2006/relationships/customXml" Target="../ink/ink1183.xml"/><Relationship Id="rId308" Type="http://schemas.openxmlformats.org/officeDocument/2006/relationships/customXml" Target="../ink/ink1184.xml"/><Relationship Id="rId309" Type="http://schemas.openxmlformats.org/officeDocument/2006/relationships/customXml" Target="../ink/ink1185.xml"/><Relationship Id="rId310" Type="http://schemas.openxmlformats.org/officeDocument/2006/relationships/customXml" Target="../ink/ink1186.xml"/><Relationship Id="rId311" Type="http://schemas.openxmlformats.org/officeDocument/2006/relationships/customXml" Target="../ink/ink1187.xml"/><Relationship Id="rId312" Type="http://schemas.openxmlformats.org/officeDocument/2006/relationships/customXml" Target="../ink/ink1188.xml"/><Relationship Id="rId313" Type="http://schemas.openxmlformats.org/officeDocument/2006/relationships/customXml" Target="../ink/ink1189.xml"/><Relationship Id="rId314" Type="http://schemas.openxmlformats.org/officeDocument/2006/relationships/customXml" Target="../ink/ink1190.xml"/><Relationship Id="rId315" Type="http://schemas.openxmlformats.org/officeDocument/2006/relationships/customXml" Target="../ink/ink1191.xml"/><Relationship Id="rId316" Type="http://schemas.openxmlformats.org/officeDocument/2006/relationships/customXml" Target="../ink/ink1192.xml"/><Relationship Id="rId317" Type="http://schemas.openxmlformats.org/officeDocument/2006/relationships/customXml" Target="../ink/ink1193.xml"/><Relationship Id="rId318" Type="http://schemas.openxmlformats.org/officeDocument/2006/relationships/customXml" Target="../ink/ink1194.xml"/><Relationship Id="rId319" Type="http://schemas.openxmlformats.org/officeDocument/2006/relationships/customXml" Target="../ink/ink1195.xml"/><Relationship Id="rId320" Type="http://schemas.openxmlformats.org/officeDocument/2006/relationships/customXml" Target="../ink/ink1196.xml"/><Relationship Id="rId321" Type="http://schemas.openxmlformats.org/officeDocument/2006/relationships/customXml" Target="../ink/ink1197.xml"/><Relationship Id="rId322" Type="http://schemas.openxmlformats.org/officeDocument/2006/relationships/customXml" Target="../ink/ink1198.xml"/><Relationship Id="rId323" Type="http://schemas.openxmlformats.org/officeDocument/2006/relationships/customXml" Target="../ink/ink1199.xml"/><Relationship Id="rId324" Type="http://schemas.openxmlformats.org/officeDocument/2006/relationships/customXml" Target="../ink/ink1200.xml"/><Relationship Id="rId325" Type="http://schemas.openxmlformats.org/officeDocument/2006/relationships/customXml" Target="../ink/ink1201.xml"/><Relationship Id="rId326" Type="http://schemas.openxmlformats.org/officeDocument/2006/relationships/customXml" Target="../ink/ink1202.xml"/><Relationship Id="rId327" Type="http://schemas.openxmlformats.org/officeDocument/2006/relationships/customXml" Target="../ink/ink1203.xml"/><Relationship Id="rId328" Type="http://schemas.openxmlformats.org/officeDocument/2006/relationships/customXml" Target="../ink/ink1204.xml"/><Relationship Id="rId329" Type="http://schemas.openxmlformats.org/officeDocument/2006/relationships/customXml" Target="../ink/ink1205.xml"/><Relationship Id="rId330" Type="http://schemas.openxmlformats.org/officeDocument/2006/relationships/customXml" Target="../ink/ink1206.xml"/><Relationship Id="rId331" Type="http://schemas.openxmlformats.org/officeDocument/2006/relationships/customXml" Target="../ink/ink1207.xml"/><Relationship Id="rId332" Type="http://schemas.openxmlformats.org/officeDocument/2006/relationships/customXml" Target="../ink/ink1208.xml"/><Relationship Id="rId333" Type="http://schemas.openxmlformats.org/officeDocument/2006/relationships/customXml" Target="../ink/ink1209.xml"/><Relationship Id="rId334" Type="http://schemas.openxmlformats.org/officeDocument/2006/relationships/customXml" Target="../ink/ink1210.xml"/><Relationship Id="rId335" Type="http://schemas.openxmlformats.org/officeDocument/2006/relationships/customXml" Target="../ink/ink1211.xml"/><Relationship Id="rId336" Type="http://schemas.openxmlformats.org/officeDocument/2006/relationships/customXml" Target="../ink/ink1212.xml"/><Relationship Id="rId337" Type="http://schemas.openxmlformats.org/officeDocument/2006/relationships/customXml" Target="../ink/ink1213.xml"/><Relationship Id="rId338" Type="http://schemas.openxmlformats.org/officeDocument/2006/relationships/customXml" Target="../ink/ink1214.xml"/><Relationship Id="rId339" Type="http://schemas.openxmlformats.org/officeDocument/2006/relationships/customXml" Target="../ink/ink1215.xml"/><Relationship Id="rId340" Type="http://schemas.openxmlformats.org/officeDocument/2006/relationships/customXml" Target="../ink/ink1216.xml"/><Relationship Id="rId341" Type="http://schemas.openxmlformats.org/officeDocument/2006/relationships/customXml" Target="../ink/ink1217.xml"/><Relationship Id="rId342" Type="http://schemas.openxmlformats.org/officeDocument/2006/relationships/customXml" Target="../ink/ink1218.xml"/><Relationship Id="rId343" Type="http://schemas.openxmlformats.org/officeDocument/2006/relationships/customXml" Target="../ink/ink1219.xml"/><Relationship Id="rId344" Type="http://schemas.openxmlformats.org/officeDocument/2006/relationships/customXml" Target="../ink/ink1220.xml"/><Relationship Id="rId345" Type="http://schemas.openxmlformats.org/officeDocument/2006/relationships/customXml" Target="../ink/ink1221.xml"/><Relationship Id="rId346" Type="http://schemas.openxmlformats.org/officeDocument/2006/relationships/customXml" Target="../ink/ink1222.xml"/><Relationship Id="rId347" Type="http://schemas.openxmlformats.org/officeDocument/2006/relationships/customXml" Target="../ink/ink1223.xml"/><Relationship Id="rId348" Type="http://schemas.openxmlformats.org/officeDocument/2006/relationships/customXml" Target="../ink/ink1224.xml"/><Relationship Id="rId349" Type="http://schemas.openxmlformats.org/officeDocument/2006/relationships/customXml" Target="../ink/ink1225.xml"/><Relationship Id="rId350" Type="http://schemas.openxmlformats.org/officeDocument/2006/relationships/customXml" Target="../ink/ink1226.xml"/><Relationship Id="rId351" Type="http://schemas.openxmlformats.org/officeDocument/2006/relationships/customXml" Target="../ink/ink1227.xml"/><Relationship Id="rId352" Type="http://schemas.openxmlformats.org/officeDocument/2006/relationships/customXml" Target="../ink/ink1228.xml"/><Relationship Id="rId353" Type="http://schemas.openxmlformats.org/officeDocument/2006/relationships/customXml" Target="../ink/ink1229.xml"/><Relationship Id="rId354" Type="http://schemas.openxmlformats.org/officeDocument/2006/relationships/customXml" Target="../ink/ink1230.xml"/><Relationship Id="rId355" Type="http://schemas.openxmlformats.org/officeDocument/2006/relationships/customXml" Target="../ink/ink1231.xml"/><Relationship Id="rId356" Type="http://schemas.openxmlformats.org/officeDocument/2006/relationships/customXml" Target="../ink/ink1232.xml"/><Relationship Id="rId357" Type="http://schemas.openxmlformats.org/officeDocument/2006/relationships/customXml" Target="../ink/ink1233.xml"/><Relationship Id="rId358" Type="http://schemas.openxmlformats.org/officeDocument/2006/relationships/customXml" Target="../ink/ink1234.xml"/><Relationship Id="rId359" Type="http://schemas.openxmlformats.org/officeDocument/2006/relationships/customXml" Target="../ink/ink1235.xml"/><Relationship Id="rId360" Type="http://schemas.openxmlformats.org/officeDocument/2006/relationships/customXml" Target="../ink/ink1236.xml"/><Relationship Id="rId361" Type="http://schemas.openxmlformats.org/officeDocument/2006/relationships/customXml" Target="../ink/ink1237.xml"/><Relationship Id="rId362" Type="http://schemas.openxmlformats.org/officeDocument/2006/relationships/customXml" Target="../ink/ink1238.xml"/><Relationship Id="rId363" Type="http://schemas.openxmlformats.org/officeDocument/2006/relationships/customXml" Target="../ink/ink1239.xml"/><Relationship Id="rId364" Type="http://schemas.openxmlformats.org/officeDocument/2006/relationships/customXml" Target="../ink/ink1240.xml"/><Relationship Id="rId365" Type="http://schemas.openxmlformats.org/officeDocument/2006/relationships/customXml" Target="../ink/ink1241.xml"/><Relationship Id="rId366" Type="http://schemas.openxmlformats.org/officeDocument/2006/relationships/customXml" Target="../ink/ink1242.xml"/><Relationship Id="rId367" Type="http://schemas.openxmlformats.org/officeDocument/2006/relationships/customXml" Target="../ink/ink1243.xml"/><Relationship Id="rId368" Type="http://schemas.openxmlformats.org/officeDocument/2006/relationships/customXml" Target="../ink/ink1244.xml"/><Relationship Id="rId369" Type="http://schemas.openxmlformats.org/officeDocument/2006/relationships/customXml" Target="../ink/ink1245.xml"/><Relationship Id="rId370" Type="http://schemas.openxmlformats.org/officeDocument/2006/relationships/customXml" Target="../ink/ink1246.xml"/><Relationship Id="rId371" Type="http://schemas.openxmlformats.org/officeDocument/2006/relationships/customXml" Target="../ink/ink1247.xml"/><Relationship Id="rId372" Type="http://schemas.openxmlformats.org/officeDocument/2006/relationships/customXml" Target="../ink/ink1248.xml"/><Relationship Id="rId373" Type="http://schemas.openxmlformats.org/officeDocument/2006/relationships/customXml" Target="../ink/ink1249.xml"/><Relationship Id="rId374" Type="http://schemas.openxmlformats.org/officeDocument/2006/relationships/customXml" Target="../ink/ink1250.xml"/><Relationship Id="rId375" Type="http://schemas.openxmlformats.org/officeDocument/2006/relationships/customXml" Target="../ink/ink1251.xml"/><Relationship Id="rId376" Type="http://schemas.openxmlformats.org/officeDocument/2006/relationships/customXml" Target="../ink/ink1252.xml"/><Relationship Id="rId377" Type="http://schemas.openxmlformats.org/officeDocument/2006/relationships/customXml" Target="../ink/ink1253.xml"/><Relationship Id="rId378" Type="http://schemas.openxmlformats.org/officeDocument/2006/relationships/customXml" Target="../ink/ink1254.xml"/><Relationship Id="rId379" Type="http://schemas.openxmlformats.org/officeDocument/2006/relationships/customXml" Target="../ink/ink1255.xml"/><Relationship Id="rId380" Type="http://schemas.openxmlformats.org/officeDocument/2006/relationships/customXml" Target="../ink/ink1256.xml"/><Relationship Id="rId381" Type="http://schemas.openxmlformats.org/officeDocument/2006/relationships/customXml" Target="../ink/ink1257.xml"/><Relationship Id="rId382" Type="http://schemas.openxmlformats.org/officeDocument/2006/relationships/customXml" Target="../ink/ink1258.xml"/><Relationship Id="rId383" Type="http://schemas.openxmlformats.org/officeDocument/2006/relationships/customXml" Target="../ink/ink1259.xml"/><Relationship Id="rId384" Type="http://schemas.openxmlformats.org/officeDocument/2006/relationships/customXml" Target="../ink/ink1260.xml"/><Relationship Id="rId385" Type="http://schemas.openxmlformats.org/officeDocument/2006/relationships/customXml" Target="../ink/ink1261.xml"/><Relationship Id="rId386" Type="http://schemas.openxmlformats.org/officeDocument/2006/relationships/customXml" Target="../ink/ink1262.xml"/><Relationship Id="rId387" Type="http://schemas.openxmlformats.org/officeDocument/2006/relationships/customXml" Target="../ink/ink1263.xml"/><Relationship Id="rId388" Type="http://schemas.openxmlformats.org/officeDocument/2006/relationships/customXml" Target="../ink/ink1264.xml"/><Relationship Id="rId389" Type="http://schemas.openxmlformats.org/officeDocument/2006/relationships/customXml" Target="../ink/ink1265.xml"/><Relationship Id="rId390" Type="http://schemas.openxmlformats.org/officeDocument/2006/relationships/customXml" Target="../ink/ink1266.xml"/><Relationship Id="rId391" Type="http://schemas.openxmlformats.org/officeDocument/2006/relationships/customXml" Target="../ink/ink1267.xml"/><Relationship Id="rId392" Type="http://schemas.openxmlformats.org/officeDocument/2006/relationships/customXml" Target="../ink/ink1268.xml"/><Relationship Id="rId393" Type="http://schemas.openxmlformats.org/officeDocument/2006/relationships/customXml" Target="../ink/ink1269.xml"/><Relationship Id="rId394" Type="http://schemas.openxmlformats.org/officeDocument/2006/relationships/customXml" Target="../ink/ink1270.xml"/><Relationship Id="rId395" Type="http://schemas.openxmlformats.org/officeDocument/2006/relationships/customXml" Target="../ink/ink1271.xml"/><Relationship Id="rId396" Type="http://schemas.openxmlformats.org/officeDocument/2006/relationships/customXml" Target="../ink/ink1272.xml"/><Relationship Id="rId397" Type="http://schemas.openxmlformats.org/officeDocument/2006/relationships/customXml" Target="../ink/ink1273.xml"/><Relationship Id="rId398" Type="http://schemas.openxmlformats.org/officeDocument/2006/relationships/customXml" Target="../ink/ink1274.xml"/><Relationship Id="rId399" Type="http://schemas.openxmlformats.org/officeDocument/2006/relationships/customXml" Target="../ink/ink1275.xml"/><Relationship Id="rId400" Type="http://schemas.openxmlformats.org/officeDocument/2006/relationships/customXml" Target="../ink/ink1276.xml"/><Relationship Id="rId401" Type="http://schemas.openxmlformats.org/officeDocument/2006/relationships/customXml" Target="../ink/ink1277.xml"/><Relationship Id="rId402" Type="http://schemas.openxmlformats.org/officeDocument/2006/relationships/customXml" Target="../ink/ink1278.xml"/><Relationship Id="rId403" Type="http://schemas.openxmlformats.org/officeDocument/2006/relationships/customXml" Target="../ink/ink1279.xml"/><Relationship Id="rId404" Type="http://schemas.openxmlformats.org/officeDocument/2006/relationships/customXml" Target="../ink/ink1280.xml"/><Relationship Id="rId405" Type="http://schemas.openxmlformats.org/officeDocument/2006/relationships/customXml" Target="../ink/ink1281.xml"/><Relationship Id="rId406" Type="http://schemas.openxmlformats.org/officeDocument/2006/relationships/customXml" Target="../ink/ink1282.xml"/><Relationship Id="rId407" Type="http://schemas.openxmlformats.org/officeDocument/2006/relationships/customXml" Target="../ink/ink1283.xml"/><Relationship Id="rId408" Type="http://schemas.openxmlformats.org/officeDocument/2006/relationships/customXml" Target="../ink/ink1284.xml"/><Relationship Id="rId409" Type="http://schemas.openxmlformats.org/officeDocument/2006/relationships/customXml" Target="../ink/ink1285.xml"/><Relationship Id="rId410" Type="http://schemas.openxmlformats.org/officeDocument/2006/relationships/customXml" Target="../ink/ink1286.xml"/><Relationship Id="rId411" Type="http://schemas.openxmlformats.org/officeDocument/2006/relationships/customXml" Target="../ink/ink1287.xml"/><Relationship Id="rId412" Type="http://schemas.openxmlformats.org/officeDocument/2006/relationships/customXml" Target="../ink/ink1288.xml"/><Relationship Id="rId413" Type="http://schemas.openxmlformats.org/officeDocument/2006/relationships/customXml" Target="../ink/ink1289.xml"/><Relationship Id="rId414" Type="http://schemas.openxmlformats.org/officeDocument/2006/relationships/customXml" Target="../ink/ink1290.xml"/><Relationship Id="rId415" Type="http://schemas.openxmlformats.org/officeDocument/2006/relationships/customXml" Target="../ink/ink1291.xml"/><Relationship Id="rId416" Type="http://schemas.openxmlformats.org/officeDocument/2006/relationships/customXml" Target="../ink/ink1292.xml"/><Relationship Id="rId417" Type="http://schemas.openxmlformats.org/officeDocument/2006/relationships/customXml" Target="../ink/ink1293.xml"/><Relationship Id="rId418" Type="http://schemas.openxmlformats.org/officeDocument/2006/relationships/customXml" Target="../ink/ink1294.xml"/><Relationship Id="rId419" Type="http://schemas.openxmlformats.org/officeDocument/2006/relationships/customXml" Target="../ink/ink1295.xml"/><Relationship Id="rId420" Type="http://schemas.openxmlformats.org/officeDocument/2006/relationships/customXml" Target="../ink/ink1296.xml"/><Relationship Id="rId421" Type="http://schemas.openxmlformats.org/officeDocument/2006/relationships/customXml" Target="../ink/ink1297.xml"/><Relationship Id="rId422" Type="http://schemas.openxmlformats.org/officeDocument/2006/relationships/customXml" Target="../ink/ink1298.xml"/><Relationship Id="rId423" Type="http://schemas.openxmlformats.org/officeDocument/2006/relationships/customXml" Target="../ink/ink1299.xml"/><Relationship Id="rId424" Type="http://schemas.openxmlformats.org/officeDocument/2006/relationships/customXml" Target="../ink/ink1300.xml"/><Relationship Id="rId425" Type="http://schemas.openxmlformats.org/officeDocument/2006/relationships/customXml" Target="../ink/ink1301.xml"/><Relationship Id="rId426" Type="http://schemas.openxmlformats.org/officeDocument/2006/relationships/customXml" Target="../ink/ink1302.xml"/><Relationship Id="rId427" Type="http://schemas.openxmlformats.org/officeDocument/2006/relationships/customXml" Target="../ink/ink1303.xml"/><Relationship Id="rId428" Type="http://schemas.openxmlformats.org/officeDocument/2006/relationships/customXml" Target="../ink/ink1304.xml"/><Relationship Id="rId429" Type="http://schemas.openxmlformats.org/officeDocument/2006/relationships/customXml" Target="../ink/ink1305.xml"/><Relationship Id="rId430" Type="http://schemas.openxmlformats.org/officeDocument/2006/relationships/customXml" Target="../ink/ink1306.xml"/><Relationship Id="rId431" Type="http://schemas.openxmlformats.org/officeDocument/2006/relationships/customXml" Target="../ink/ink1307.xml"/><Relationship Id="rId432" Type="http://schemas.openxmlformats.org/officeDocument/2006/relationships/customXml" Target="../ink/ink1308.xml"/><Relationship Id="rId433" Type="http://schemas.openxmlformats.org/officeDocument/2006/relationships/customXml" Target="../ink/ink1309.xml"/><Relationship Id="rId434" Type="http://schemas.openxmlformats.org/officeDocument/2006/relationships/customXml" Target="../ink/ink1310.xml"/><Relationship Id="rId435" Type="http://schemas.openxmlformats.org/officeDocument/2006/relationships/customXml" Target="../ink/ink1311.xml"/><Relationship Id="rId436" Type="http://schemas.openxmlformats.org/officeDocument/2006/relationships/customXml" Target="../ink/ink1312.xml"/><Relationship Id="rId437" Type="http://schemas.openxmlformats.org/officeDocument/2006/relationships/customXml" Target="../ink/ink1313.xml"/><Relationship Id="rId438" Type="http://schemas.openxmlformats.org/officeDocument/2006/relationships/customXml" Target="../ink/ink1314.xml"/><Relationship Id="rId439" Type="http://schemas.openxmlformats.org/officeDocument/2006/relationships/customXml" Target="../ink/ink1315.xml"/><Relationship Id="rId440" Type="http://schemas.openxmlformats.org/officeDocument/2006/relationships/customXml" Target="../ink/ink1316.xml"/><Relationship Id="rId441" Type="http://schemas.openxmlformats.org/officeDocument/2006/relationships/customXml" Target="../ink/ink1317.xml"/><Relationship Id="rId442" Type="http://schemas.openxmlformats.org/officeDocument/2006/relationships/customXml" Target="../ink/ink1318.xml"/><Relationship Id="rId443" Type="http://schemas.openxmlformats.org/officeDocument/2006/relationships/customXml" Target="../ink/ink1319.xml"/><Relationship Id="rId444" Type="http://schemas.openxmlformats.org/officeDocument/2006/relationships/customXml" Target="../ink/ink1320.xml"/><Relationship Id="rId445" Type="http://schemas.openxmlformats.org/officeDocument/2006/relationships/customXml" Target="../ink/ink1321.xml"/><Relationship Id="rId446" Type="http://schemas.openxmlformats.org/officeDocument/2006/relationships/customXml" Target="../ink/ink1322.xml"/><Relationship Id="rId447" Type="http://schemas.openxmlformats.org/officeDocument/2006/relationships/customXml" Target="../ink/ink1323.xml"/><Relationship Id="rId448" Type="http://schemas.openxmlformats.org/officeDocument/2006/relationships/customXml" Target="../ink/ink1324.xml"/><Relationship Id="rId449" Type="http://schemas.openxmlformats.org/officeDocument/2006/relationships/customXml" Target="../ink/ink1325.xml"/><Relationship Id="rId450" Type="http://schemas.openxmlformats.org/officeDocument/2006/relationships/customXml" Target="../ink/ink1326.xml"/><Relationship Id="rId451" Type="http://schemas.openxmlformats.org/officeDocument/2006/relationships/customXml" Target="../ink/ink1327.xml"/><Relationship Id="rId452" Type="http://schemas.openxmlformats.org/officeDocument/2006/relationships/customXml" Target="../ink/ink1328.xml"/><Relationship Id="rId453" Type="http://schemas.openxmlformats.org/officeDocument/2006/relationships/customXml" Target="../ink/ink1329.xml"/><Relationship Id="rId454" Type="http://schemas.openxmlformats.org/officeDocument/2006/relationships/customXml" Target="../ink/ink1330.xml"/><Relationship Id="rId455" Type="http://schemas.openxmlformats.org/officeDocument/2006/relationships/customXml" Target="../ink/ink1331.xml"/><Relationship Id="rId456" Type="http://schemas.openxmlformats.org/officeDocument/2006/relationships/customXml" Target="../ink/ink1332.xml"/><Relationship Id="rId457" Type="http://schemas.openxmlformats.org/officeDocument/2006/relationships/customXml" Target="../ink/ink1333.xml"/><Relationship Id="rId458" Type="http://schemas.openxmlformats.org/officeDocument/2006/relationships/customXml" Target="../ink/ink1334.xml"/><Relationship Id="rId459" Type="http://schemas.openxmlformats.org/officeDocument/2006/relationships/customXml" Target="../ink/ink1335.xml"/><Relationship Id="rId460" Type="http://schemas.openxmlformats.org/officeDocument/2006/relationships/customXml" Target="../ink/ink1336.xml"/><Relationship Id="rId461" Type="http://schemas.openxmlformats.org/officeDocument/2006/relationships/customXml" Target="../ink/ink1337.xml"/><Relationship Id="rId462" Type="http://schemas.openxmlformats.org/officeDocument/2006/relationships/customXml" Target="../ink/ink1338.xml"/><Relationship Id="rId463" Type="http://schemas.openxmlformats.org/officeDocument/2006/relationships/customXml" Target="../ink/ink1339.xml"/><Relationship Id="rId464" Type="http://schemas.openxmlformats.org/officeDocument/2006/relationships/customXml" Target="../ink/ink1340.xml"/><Relationship Id="rId465" Type="http://schemas.openxmlformats.org/officeDocument/2006/relationships/customXml" Target="../ink/ink1341.xml"/><Relationship Id="rId466" Type="http://schemas.openxmlformats.org/officeDocument/2006/relationships/customXml" Target="../ink/ink1342.xml"/><Relationship Id="rId467" Type="http://schemas.openxmlformats.org/officeDocument/2006/relationships/customXml" Target="../ink/ink1343.xml"/><Relationship Id="rId468" Type="http://schemas.openxmlformats.org/officeDocument/2006/relationships/customXml" Target="../ink/ink1344.xml"/><Relationship Id="rId469" Type="http://schemas.openxmlformats.org/officeDocument/2006/relationships/customXml" Target="../ink/ink1345.xml"/><Relationship Id="rId470" Type="http://schemas.openxmlformats.org/officeDocument/2006/relationships/customXml" Target="../ink/ink1346.xml"/><Relationship Id="rId471" Type="http://schemas.openxmlformats.org/officeDocument/2006/relationships/customXml" Target="../ink/ink1347.xml"/><Relationship Id="rId472" Type="http://schemas.openxmlformats.org/officeDocument/2006/relationships/customXml" Target="../ink/ink1348.xml"/><Relationship Id="rId473" Type="http://schemas.openxmlformats.org/officeDocument/2006/relationships/customXml" Target="../ink/ink1349.xml"/><Relationship Id="rId474" Type="http://schemas.openxmlformats.org/officeDocument/2006/relationships/customXml" Target="../ink/ink1350.xml"/><Relationship Id="rId475" Type="http://schemas.openxmlformats.org/officeDocument/2006/relationships/customXml" Target="../ink/ink1351.xml"/><Relationship Id="rId476" Type="http://schemas.openxmlformats.org/officeDocument/2006/relationships/customXml" Target="../ink/ink1352.xml"/><Relationship Id="rId477" Type="http://schemas.openxmlformats.org/officeDocument/2006/relationships/customXml" Target="../ink/ink1353.xml"/><Relationship Id="rId478" Type="http://schemas.openxmlformats.org/officeDocument/2006/relationships/customXml" Target="../ink/ink1354.xml"/><Relationship Id="rId479" Type="http://schemas.openxmlformats.org/officeDocument/2006/relationships/customXml" Target="../ink/ink1355.xml"/><Relationship Id="rId480" Type="http://schemas.openxmlformats.org/officeDocument/2006/relationships/customXml" Target="../ink/ink1356.xml"/><Relationship Id="rId481" Type="http://schemas.openxmlformats.org/officeDocument/2006/relationships/customXml" Target="../ink/ink1357.xml"/><Relationship Id="rId482" Type="http://schemas.openxmlformats.org/officeDocument/2006/relationships/customXml" Target="../ink/ink1358.xml"/><Relationship Id="rId483" Type="http://schemas.openxmlformats.org/officeDocument/2006/relationships/customXml" Target="../ink/ink1359.xml"/><Relationship Id="rId484" Type="http://schemas.openxmlformats.org/officeDocument/2006/relationships/customXml" Target="../ink/ink1360.xml"/><Relationship Id="rId485" Type="http://schemas.openxmlformats.org/officeDocument/2006/relationships/customXml" Target="../ink/ink1361.xml"/><Relationship Id="rId486" Type="http://schemas.openxmlformats.org/officeDocument/2006/relationships/customXml" Target="../ink/ink1362.xml"/><Relationship Id="rId487" Type="http://schemas.openxmlformats.org/officeDocument/2006/relationships/customXml" Target="../ink/ink1363.xml"/><Relationship Id="rId488" Type="http://schemas.openxmlformats.org/officeDocument/2006/relationships/customXml" Target="../ink/ink1364.xml"/><Relationship Id="rId489" Type="http://schemas.openxmlformats.org/officeDocument/2006/relationships/customXml" Target="../ink/ink1365.xml"/><Relationship Id="rId490" Type="http://schemas.openxmlformats.org/officeDocument/2006/relationships/customXml" Target="../ink/ink1366.xml"/><Relationship Id="rId491" Type="http://schemas.openxmlformats.org/officeDocument/2006/relationships/customXml" Target="../ink/ink1367.xml"/><Relationship Id="rId492" Type="http://schemas.openxmlformats.org/officeDocument/2006/relationships/customXml" Target="../ink/ink1368.xml"/><Relationship Id="rId493" Type="http://schemas.openxmlformats.org/officeDocument/2006/relationships/customXml" Target="../ink/ink1369.xml"/><Relationship Id="rId494" Type="http://schemas.openxmlformats.org/officeDocument/2006/relationships/customXml" Target="../ink/ink1370.xml"/><Relationship Id="rId495" Type="http://schemas.openxmlformats.org/officeDocument/2006/relationships/customXml" Target="../ink/ink1371.xml"/><Relationship Id="rId496" Type="http://schemas.openxmlformats.org/officeDocument/2006/relationships/customXml" Target="../ink/ink1372.xml"/><Relationship Id="rId497" Type="http://schemas.openxmlformats.org/officeDocument/2006/relationships/customXml" Target="../ink/ink1373.xml"/><Relationship Id="rId498" Type="http://schemas.openxmlformats.org/officeDocument/2006/relationships/customXml" Target="../ink/ink1374.xml"/><Relationship Id="rId499" Type="http://schemas.openxmlformats.org/officeDocument/2006/relationships/customXml" Target="../ink/ink1375.xml"/><Relationship Id="rId500" Type="http://schemas.openxmlformats.org/officeDocument/2006/relationships/customXml" Target="../ink/ink1376.xml"/><Relationship Id="rId501" Type="http://schemas.openxmlformats.org/officeDocument/2006/relationships/customXml" Target="../ink/ink1377.xml"/><Relationship Id="rId502" Type="http://schemas.openxmlformats.org/officeDocument/2006/relationships/customXml" Target="../ink/ink1378.xml"/><Relationship Id="rId503" Type="http://schemas.openxmlformats.org/officeDocument/2006/relationships/customXml" Target="../ink/ink1379.xml"/><Relationship Id="rId504" Type="http://schemas.openxmlformats.org/officeDocument/2006/relationships/customXml" Target="../ink/ink1380.xml"/><Relationship Id="rId505" Type="http://schemas.openxmlformats.org/officeDocument/2006/relationships/customXml" Target="../ink/ink1381.xml"/><Relationship Id="rId506" Type="http://schemas.openxmlformats.org/officeDocument/2006/relationships/customXml" Target="../ink/ink1382.xml"/><Relationship Id="rId507" Type="http://schemas.openxmlformats.org/officeDocument/2006/relationships/customXml" Target="../ink/ink1383.xml"/><Relationship Id="rId508" Type="http://schemas.openxmlformats.org/officeDocument/2006/relationships/customXml" Target="../ink/ink1384.xml"/><Relationship Id="rId509" Type="http://schemas.openxmlformats.org/officeDocument/2006/relationships/customXml" Target="../ink/ink1385.xml"/><Relationship Id="rId510" Type="http://schemas.openxmlformats.org/officeDocument/2006/relationships/customXml" Target="../ink/ink1386.xml"/><Relationship Id="rId511" Type="http://schemas.openxmlformats.org/officeDocument/2006/relationships/customXml" Target="../ink/ink1387.xml"/><Relationship Id="rId512" Type="http://schemas.openxmlformats.org/officeDocument/2006/relationships/customXml" Target="../ink/ink1388.xml"/><Relationship Id="rId513" Type="http://schemas.openxmlformats.org/officeDocument/2006/relationships/customXml" Target="../ink/ink1389.xml"/><Relationship Id="rId514" Type="http://schemas.openxmlformats.org/officeDocument/2006/relationships/customXml" Target="../ink/ink1390.xml"/><Relationship Id="rId515" Type="http://schemas.openxmlformats.org/officeDocument/2006/relationships/customXml" Target="../ink/ink1391.xml"/><Relationship Id="rId516" Type="http://schemas.openxmlformats.org/officeDocument/2006/relationships/customXml" Target="../ink/ink1392.xml"/><Relationship Id="rId517" Type="http://schemas.openxmlformats.org/officeDocument/2006/relationships/customXml" Target="../ink/ink1393.xml"/><Relationship Id="rId518" Type="http://schemas.openxmlformats.org/officeDocument/2006/relationships/customXml" Target="../ink/ink1394.xml"/><Relationship Id="rId519" Type="http://schemas.openxmlformats.org/officeDocument/2006/relationships/customXml" Target="../ink/ink1395.xml"/><Relationship Id="rId520" Type="http://schemas.openxmlformats.org/officeDocument/2006/relationships/customXml" Target="../ink/ink1396.xml"/><Relationship Id="rId521" Type="http://schemas.openxmlformats.org/officeDocument/2006/relationships/customXml" Target="../ink/ink1397.xml"/><Relationship Id="rId522" Type="http://schemas.openxmlformats.org/officeDocument/2006/relationships/customXml" Target="../ink/ink1398.xml"/><Relationship Id="rId523" Type="http://schemas.openxmlformats.org/officeDocument/2006/relationships/customXml" Target="../ink/ink1399.xml"/><Relationship Id="rId524" Type="http://schemas.openxmlformats.org/officeDocument/2006/relationships/customXml" Target="../ink/ink1400.xml"/><Relationship Id="rId525" Type="http://schemas.openxmlformats.org/officeDocument/2006/relationships/customXml" Target="../ink/ink1401.xml"/><Relationship Id="rId526" Type="http://schemas.openxmlformats.org/officeDocument/2006/relationships/customXml" Target="../ink/ink1402.xml"/><Relationship Id="rId527" Type="http://schemas.openxmlformats.org/officeDocument/2006/relationships/customXml" Target="../ink/ink1403.xml"/><Relationship Id="rId528" Type="http://schemas.openxmlformats.org/officeDocument/2006/relationships/customXml" Target="../ink/ink1404.xml"/><Relationship Id="rId529" Type="http://schemas.openxmlformats.org/officeDocument/2006/relationships/customXml" Target="../ink/ink1405.xml"/><Relationship Id="rId530" Type="http://schemas.openxmlformats.org/officeDocument/2006/relationships/customXml" Target="../ink/ink1406.xml"/><Relationship Id="rId531" Type="http://schemas.openxmlformats.org/officeDocument/2006/relationships/customXml" Target="../ink/ink1407.xml"/><Relationship Id="rId532" Type="http://schemas.openxmlformats.org/officeDocument/2006/relationships/customXml" Target="../ink/ink1408.xml"/><Relationship Id="rId533" Type="http://schemas.openxmlformats.org/officeDocument/2006/relationships/customXml" Target="../ink/ink1409.xml"/><Relationship Id="rId534" Type="http://schemas.openxmlformats.org/officeDocument/2006/relationships/customXml" Target="../ink/ink1410.xml"/><Relationship Id="rId535" Type="http://schemas.openxmlformats.org/officeDocument/2006/relationships/customXml" Target="../ink/ink1411.xml"/><Relationship Id="rId536" Type="http://schemas.openxmlformats.org/officeDocument/2006/relationships/customXml" Target="../ink/ink1412.xml"/><Relationship Id="rId537" Type="http://schemas.openxmlformats.org/officeDocument/2006/relationships/customXml" Target="../ink/ink1413.xml"/><Relationship Id="rId538" Type="http://schemas.openxmlformats.org/officeDocument/2006/relationships/customXml" Target="../ink/ink1414.xml"/><Relationship Id="rId539" Type="http://schemas.openxmlformats.org/officeDocument/2006/relationships/customXml" Target="../ink/ink1415.xml"/><Relationship Id="rId540" Type="http://schemas.openxmlformats.org/officeDocument/2006/relationships/customXml" Target="../ink/ink1416.xml"/><Relationship Id="rId541" Type="http://schemas.openxmlformats.org/officeDocument/2006/relationships/customXml" Target="../ink/ink1417.xml"/><Relationship Id="rId542" Type="http://schemas.openxmlformats.org/officeDocument/2006/relationships/customXml" Target="../ink/ink1418.xml"/><Relationship Id="rId543" Type="http://schemas.openxmlformats.org/officeDocument/2006/relationships/customXml" Target="../ink/ink1419.xml"/><Relationship Id="rId544" Type="http://schemas.openxmlformats.org/officeDocument/2006/relationships/customXml" Target="../ink/ink1420.xml"/><Relationship Id="rId545" Type="http://schemas.openxmlformats.org/officeDocument/2006/relationships/customXml" Target="../ink/ink1421.xml"/><Relationship Id="rId546" Type="http://schemas.openxmlformats.org/officeDocument/2006/relationships/customXml" Target="../ink/ink1422.xml"/><Relationship Id="rId547" Type="http://schemas.openxmlformats.org/officeDocument/2006/relationships/customXml" Target="../ink/ink1423.xml"/><Relationship Id="rId548" Type="http://schemas.openxmlformats.org/officeDocument/2006/relationships/customXml" Target="../ink/ink1424.xml"/><Relationship Id="rId549" Type="http://schemas.openxmlformats.org/officeDocument/2006/relationships/customXml" Target="../ink/ink1425.xml"/><Relationship Id="rId550" Type="http://schemas.openxmlformats.org/officeDocument/2006/relationships/customXml" Target="../ink/ink1426.xml"/><Relationship Id="rId551" Type="http://schemas.openxmlformats.org/officeDocument/2006/relationships/customXml" Target="../ink/ink1427.xml"/><Relationship Id="rId552" Type="http://schemas.openxmlformats.org/officeDocument/2006/relationships/customXml" Target="../ink/ink1428.xml"/><Relationship Id="rId553" Type="http://schemas.openxmlformats.org/officeDocument/2006/relationships/customXml" Target="../ink/ink1429.xml"/><Relationship Id="rId554" Type="http://schemas.openxmlformats.org/officeDocument/2006/relationships/customXml" Target="../ink/ink1430.xml"/><Relationship Id="rId555" Type="http://schemas.openxmlformats.org/officeDocument/2006/relationships/customXml" Target="../ink/ink1431.xml"/><Relationship Id="rId556" Type="http://schemas.openxmlformats.org/officeDocument/2006/relationships/customXml" Target="../ink/ink1432.xml"/><Relationship Id="rId557" Type="http://schemas.openxmlformats.org/officeDocument/2006/relationships/customXml" Target="../ink/ink1433.xml"/><Relationship Id="rId558" Type="http://schemas.openxmlformats.org/officeDocument/2006/relationships/customXml" Target="../ink/ink1434.xml"/><Relationship Id="rId559" Type="http://schemas.openxmlformats.org/officeDocument/2006/relationships/customXml" Target="../ink/ink1435.xml"/><Relationship Id="rId560" Type="http://schemas.openxmlformats.org/officeDocument/2006/relationships/customXml" Target="../ink/ink1436.xml"/><Relationship Id="rId561" Type="http://schemas.openxmlformats.org/officeDocument/2006/relationships/customXml" Target="../ink/ink1437.xml"/><Relationship Id="rId562" Type="http://schemas.openxmlformats.org/officeDocument/2006/relationships/customXml" Target="../ink/ink1438.xml"/><Relationship Id="rId563" Type="http://schemas.openxmlformats.org/officeDocument/2006/relationships/customXml" Target="../ink/ink1439.xml"/><Relationship Id="rId564" Type="http://schemas.openxmlformats.org/officeDocument/2006/relationships/customXml" Target="../ink/ink1440.xml"/><Relationship Id="rId565" Type="http://schemas.openxmlformats.org/officeDocument/2006/relationships/customXml" Target="../ink/ink1441.xml"/><Relationship Id="rId566" Type="http://schemas.openxmlformats.org/officeDocument/2006/relationships/customXml" Target="../ink/ink1442.xml"/><Relationship Id="rId567" Type="http://schemas.openxmlformats.org/officeDocument/2006/relationships/customXml" Target="../ink/ink1443.xml"/><Relationship Id="rId568" Type="http://schemas.openxmlformats.org/officeDocument/2006/relationships/customXml" Target="../ink/ink1444.xml"/><Relationship Id="rId569" Type="http://schemas.openxmlformats.org/officeDocument/2006/relationships/customXml" Target="../ink/ink1445.xml"/><Relationship Id="rId570" Type="http://schemas.openxmlformats.org/officeDocument/2006/relationships/customXml" Target="../ink/ink1446.xml"/><Relationship Id="rId571" Type="http://schemas.openxmlformats.org/officeDocument/2006/relationships/customXml" Target="../ink/ink1447.xml"/><Relationship Id="rId572" Type="http://schemas.openxmlformats.org/officeDocument/2006/relationships/customXml" Target="../ink/ink1448.xml"/><Relationship Id="rId573" Type="http://schemas.openxmlformats.org/officeDocument/2006/relationships/customXml" Target="../ink/ink1449.xml"/><Relationship Id="rId574" Type="http://schemas.openxmlformats.org/officeDocument/2006/relationships/customXml" Target="../ink/ink1450.xml"/><Relationship Id="rId575" Type="http://schemas.openxmlformats.org/officeDocument/2006/relationships/customXml" Target="../ink/ink1451.xml"/><Relationship Id="rId576" Type="http://schemas.openxmlformats.org/officeDocument/2006/relationships/customXml" Target="../ink/ink1452.xml"/><Relationship Id="rId577" Type="http://schemas.openxmlformats.org/officeDocument/2006/relationships/customXml" Target="../ink/ink1453.xml"/><Relationship Id="rId578" Type="http://schemas.openxmlformats.org/officeDocument/2006/relationships/customXml" Target="../ink/ink1454.xml"/><Relationship Id="rId579" Type="http://schemas.openxmlformats.org/officeDocument/2006/relationships/customXml" Target="../ink/ink1455.xml"/><Relationship Id="rId580" Type="http://schemas.openxmlformats.org/officeDocument/2006/relationships/customXml" Target="../ink/ink1456.xml"/><Relationship Id="rId581" Type="http://schemas.openxmlformats.org/officeDocument/2006/relationships/customXml" Target="../ink/ink1457.xml"/><Relationship Id="rId582" Type="http://schemas.openxmlformats.org/officeDocument/2006/relationships/customXml" Target="../ink/ink1458.xml"/><Relationship Id="rId583" Type="http://schemas.openxmlformats.org/officeDocument/2006/relationships/customXml" Target="../ink/ink1459.xml"/><Relationship Id="rId584" Type="http://schemas.openxmlformats.org/officeDocument/2006/relationships/customXml" Target="../ink/ink1460.xml"/><Relationship Id="rId585" Type="http://schemas.openxmlformats.org/officeDocument/2006/relationships/customXml" Target="../ink/ink1461.xml"/><Relationship Id="rId586" Type="http://schemas.openxmlformats.org/officeDocument/2006/relationships/customXml" Target="../ink/ink1462.xml"/><Relationship Id="rId587" Type="http://schemas.openxmlformats.org/officeDocument/2006/relationships/customXml" Target="../ink/ink1463.xml"/><Relationship Id="rId588" Type="http://schemas.openxmlformats.org/officeDocument/2006/relationships/customXml" Target="../ink/ink1464.xml"/><Relationship Id="rId589" Type="http://schemas.openxmlformats.org/officeDocument/2006/relationships/customXml" Target="../ink/ink1465.xml"/><Relationship Id="rId590" Type="http://schemas.openxmlformats.org/officeDocument/2006/relationships/customXml" Target="../ink/ink1466.xml"/><Relationship Id="rId591" Type="http://schemas.openxmlformats.org/officeDocument/2006/relationships/customXml" Target="../ink/ink1467.xml"/><Relationship Id="rId592" Type="http://schemas.openxmlformats.org/officeDocument/2006/relationships/customXml" Target="../ink/ink1468.xml"/><Relationship Id="rId593" Type="http://schemas.openxmlformats.org/officeDocument/2006/relationships/customXml" Target="../ink/ink1469.xml"/><Relationship Id="rId594" Type="http://schemas.openxmlformats.org/officeDocument/2006/relationships/customXml" Target="../ink/ink1470.xml"/><Relationship Id="rId595" Type="http://schemas.openxmlformats.org/officeDocument/2006/relationships/customXml" Target="../ink/ink1471.xml"/><Relationship Id="rId596" Type="http://schemas.openxmlformats.org/officeDocument/2006/relationships/customXml" Target="../ink/ink1472.xml"/><Relationship Id="rId597" Type="http://schemas.openxmlformats.org/officeDocument/2006/relationships/customXml" Target="../ink/ink1473.xml"/><Relationship Id="rId598" Type="http://schemas.openxmlformats.org/officeDocument/2006/relationships/customXml" Target="../ink/ink1474.xml"/><Relationship Id="rId599" Type="http://schemas.openxmlformats.org/officeDocument/2006/relationships/customXml" Target="../ink/ink1475.xml"/><Relationship Id="rId600" Type="http://schemas.openxmlformats.org/officeDocument/2006/relationships/customXml" Target="../ink/ink1476.xml"/><Relationship Id="rId601" Type="http://schemas.openxmlformats.org/officeDocument/2006/relationships/customXml" Target="../ink/ink1477.xml"/><Relationship Id="rId602" Type="http://schemas.openxmlformats.org/officeDocument/2006/relationships/customXml" Target="../ink/ink1478.xml"/><Relationship Id="rId603" Type="http://schemas.openxmlformats.org/officeDocument/2006/relationships/customXml" Target="../ink/ink1479.xml"/><Relationship Id="rId604" Type="http://schemas.openxmlformats.org/officeDocument/2006/relationships/customXml" Target="../ink/ink1480.xml"/><Relationship Id="rId605" Type="http://schemas.openxmlformats.org/officeDocument/2006/relationships/customXml" Target="../ink/ink1481.xml"/><Relationship Id="rId606" Type="http://schemas.openxmlformats.org/officeDocument/2006/relationships/customXml" Target="../ink/ink1482.xml"/><Relationship Id="rId607" Type="http://schemas.openxmlformats.org/officeDocument/2006/relationships/customXml" Target="../ink/ink1483.xml"/><Relationship Id="rId608" Type="http://schemas.openxmlformats.org/officeDocument/2006/relationships/customXml" Target="../ink/ink1484.xml"/><Relationship Id="rId609" Type="http://schemas.openxmlformats.org/officeDocument/2006/relationships/customXml" Target="../ink/ink1485.xml"/><Relationship Id="rId610" Type="http://schemas.openxmlformats.org/officeDocument/2006/relationships/customXml" Target="../ink/ink1486.xml"/><Relationship Id="rId611" Type="http://schemas.openxmlformats.org/officeDocument/2006/relationships/customXml" Target="../ink/ink1487.xml"/><Relationship Id="rId612" Type="http://schemas.openxmlformats.org/officeDocument/2006/relationships/customXml" Target="../ink/ink1488.xml"/><Relationship Id="rId613" Type="http://schemas.openxmlformats.org/officeDocument/2006/relationships/customXml" Target="../ink/ink1489.xml"/><Relationship Id="rId614" Type="http://schemas.openxmlformats.org/officeDocument/2006/relationships/customXml" Target="../ink/ink1490.xml"/><Relationship Id="rId615" Type="http://schemas.openxmlformats.org/officeDocument/2006/relationships/customXml" Target="../ink/ink1491.xml"/><Relationship Id="rId616" Type="http://schemas.openxmlformats.org/officeDocument/2006/relationships/customXml" Target="../ink/ink1492.xml"/><Relationship Id="rId617" Type="http://schemas.openxmlformats.org/officeDocument/2006/relationships/customXml" Target="../ink/ink1493.xml"/><Relationship Id="rId618" Type="http://schemas.openxmlformats.org/officeDocument/2006/relationships/customXml" Target="../ink/ink1494.xml"/><Relationship Id="rId619" Type="http://schemas.openxmlformats.org/officeDocument/2006/relationships/customXml" Target="../ink/ink1495.xml"/><Relationship Id="rId620" Type="http://schemas.openxmlformats.org/officeDocument/2006/relationships/customXml" Target="../ink/ink1496.xml"/><Relationship Id="rId621" Type="http://schemas.openxmlformats.org/officeDocument/2006/relationships/customXml" Target="../ink/ink1497.xml"/><Relationship Id="rId622" Type="http://schemas.openxmlformats.org/officeDocument/2006/relationships/customXml" Target="../ink/ink1498.xml"/><Relationship Id="rId623" Type="http://schemas.openxmlformats.org/officeDocument/2006/relationships/customXml" Target="../ink/ink1499.xml"/><Relationship Id="rId624" Type="http://schemas.openxmlformats.org/officeDocument/2006/relationships/customXml" Target="../ink/ink1500.xml"/><Relationship Id="rId625" Type="http://schemas.openxmlformats.org/officeDocument/2006/relationships/customXml" Target="../ink/ink1501.xml"/><Relationship Id="rId626" Type="http://schemas.openxmlformats.org/officeDocument/2006/relationships/customXml" Target="../ink/ink1502.xml"/><Relationship Id="rId627" Type="http://schemas.openxmlformats.org/officeDocument/2006/relationships/customXml" Target="../ink/ink1503.xml"/><Relationship Id="rId628" Type="http://schemas.openxmlformats.org/officeDocument/2006/relationships/customXml" Target="../ink/ink1504.xml"/><Relationship Id="rId629" Type="http://schemas.openxmlformats.org/officeDocument/2006/relationships/customXml" Target="../ink/ink1505.xml"/><Relationship Id="rId630" Type="http://schemas.openxmlformats.org/officeDocument/2006/relationships/customXml" Target="../ink/ink1506.xml"/><Relationship Id="rId631" Type="http://schemas.openxmlformats.org/officeDocument/2006/relationships/customXml" Target="../ink/ink1507.xml"/><Relationship Id="rId632" Type="http://schemas.openxmlformats.org/officeDocument/2006/relationships/customXml" Target="../ink/ink1508.xml"/><Relationship Id="rId633" Type="http://schemas.openxmlformats.org/officeDocument/2006/relationships/customXml" Target="../ink/ink1509.xml"/><Relationship Id="rId634" Type="http://schemas.openxmlformats.org/officeDocument/2006/relationships/customXml" Target="../ink/ink1510.xml"/><Relationship Id="rId635" Type="http://schemas.openxmlformats.org/officeDocument/2006/relationships/customXml" Target="../ink/ink1511.xml"/><Relationship Id="rId636" Type="http://schemas.openxmlformats.org/officeDocument/2006/relationships/customXml" Target="../ink/ink1512.xml"/><Relationship Id="rId637" Type="http://schemas.openxmlformats.org/officeDocument/2006/relationships/customXml" Target="../ink/ink1513.xml"/><Relationship Id="rId638" Type="http://schemas.openxmlformats.org/officeDocument/2006/relationships/customXml" Target="../ink/ink1514.xml"/><Relationship Id="rId639" Type="http://schemas.openxmlformats.org/officeDocument/2006/relationships/customXml" Target="../ink/ink1515.xml"/><Relationship Id="rId640" Type="http://schemas.openxmlformats.org/officeDocument/2006/relationships/customXml" Target="../ink/ink1516.xml"/><Relationship Id="rId641" Type="http://schemas.openxmlformats.org/officeDocument/2006/relationships/customXml" Target="../ink/ink1517.xml"/><Relationship Id="rId642" Type="http://schemas.openxmlformats.org/officeDocument/2006/relationships/customXml" Target="../ink/ink1518.xml"/><Relationship Id="rId643" Type="http://schemas.openxmlformats.org/officeDocument/2006/relationships/customXml" Target="../ink/ink1519.xml"/><Relationship Id="rId644" Type="http://schemas.openxmlformats.org/officeDocument/2006/relationships/customXml" Target="../ink/ink1520.xml"/><Relationship Id="rId645" Type="http://schemas.openxmlformats.org/officeDocument/2006/relationships/customXml" Target="../ink/ink1521.xml"/><Relationship Id="rId646" Type="http://schemas.openxmlformats.org/officeDocument/2006/relationships/customXml" Target="../ink/ink1522.xml"/><Relationship Id="rId647" Type="http://schemas.openxmlformats.org/officeDocument/2006/relationships/customXml" Target="../ink/ink1523.xml"/><Relationship Id="rId648" Type="http://schemas.openxmlformats.org/officeDocument/2006/relationships/customXml" Target="../ink/ink1524.xml"/><Relationship Id="rId649" Type="http://schemas.openxmlformats.org/officeDocument/2006/relationships/customXml" Target="../ink/ink1525.xml"/><Relationship Id="rId650" Type="http://schemas.openxmlformats.org/officeDocument/2006/relationships/customXml" Target="../ink/ink1526.xml"/><Relationship Id="rId651" Type="http://schemas.openxmlformats.org/officeDocument/2006/relationships/customXml" Target="../ink/ink1527.xml"/><Relationship Id="rId652" Type="http://schemas.openxmlformats.org/officeDocument/2006/relationships/customXml" Target="../ink/ink1528.xml"/><Relationship Id="rId653" Type="http://schemas.openxmlformats.org/officeDocument/2006/relationships/customXml" Target="../ink/ink1529.xml"/><Relationship Id="rId654" Type="http://schemas.openxmlformats.org/officeDocument/2006/relationships/customXml" Target="../ink/ink1530.xml"/><Relationship Id="rId655" Type="http://schemas.openxmlformats.org/officeDocument/2006/relationships/customXml" Target="../ink/ink1531.xml"/><Relationship Id="rId656" Type="http://schemas.openxmlformats.org/officeDocument/2006/relationships/customXml" Target="../ink/ink1532.xml"/><Relationship Id="rId657" Type="http://schemas.openxmlformats.org/officeDocument/2006/relationships/customXml" Target="../ink/ink1533.xml"/><Relationship Id="rId658" Type="http://schemas.openxmlformats.org/officeDocument/2006/relationships/customXml" Target="../ink/ink1534.xml"/><Relationship Id="rId659" Type="http://schemas.openxmlformats.org/officeDocument/2006/relationships/customXml" Target="../ink/ink1535.xml"/><Relationship Id="rId660" Type="http://schemas.openxmlformats.org/officeDocument/2006/relationships/customXml" Target="../ink/ink1536.xml"/><Relationship Id="rId661" Type="http://schemas.openxmlformats.org/officeDocument/2006/relationships/customXml" Target="../ink/ink1537.xml"/><Relationship Id="rId662" Type="http://schemas.openxmlformats.org/officeDocument/2006/relationships/customXml" Target="../ink/ink1538.xml"/><Relationship Id="rId663" Type="http://schemas.openxmlformats.org/officeDocument/2006/relationships/customXml" Target="../ink/ink1539.xml"/><Relationship Id="rId664" Type="http://schemas.openxmlformats.org/officeDocument/2006/relationships/customXml" Target="../ink/ink1540.xml"/><Relationship Id="rId665" Type="http://schemas.openxmlformats.org/officeDocument/2006/relationships/customXml" Target="../ink/ink1541.xml"/><Relationship Id="rId666" Type="http://schemas.openxmlformats.org/officeDocument/2006/relationships/customXml" Target="../ink/ink1542.xml"/><Relationship Id="rId667" Type="http://schemas.openxmlformats.org/officeDocument/2006/relationships/customXml" Target="../ink/ink1543.xml"/><Relationship Id="rId668" Type="http://schemas.openxmlformats.org/officeDocument/2006/relationships/customXml" Target="../ink/ink1544.xml"/><Relationship Id="rId669" Type="http://schemas.openxmlformats.org/officeDocument/2006/relationships/customXml" Target="../ink/ink1545.xml"/><Relationship Id="rId670" Type="http://schemas.openxmlformats.org/officeDocument/2006/relationships/customXml" Target="../ink/ink1546.xml"/><Relationship Id="rId671" Type="http://schemas.openxmlformats.org/officeDocument/2006/relationships/customXml" Target="../ink/ink1547.xml"/><Relationship Id="rId672" Type="http://schemas.openxmlformats.org/officeDocument/2006/relationships/customXml" Target="../ink/ink1548.xml"/><Relationship Id="rId673" Type="http://schemas.openxmlformats.org/officeDocument/2006/relationships/customXml" Target="../ink/ink1549.xml"/><Relationship Id="rId674" Type="http://schemas.openxmlformats.org/officeDocument/2006/relationships/customXml" Target="../ink/ink1550.xml"/><Relationship Id="rId675" Type="http://schemas.openxmlformats.org/officeDocument/2006/relationships/customXml" Target="../ink/ink1551.xml"/><Relationship Id="rId676" Type="http://schemas.openxmlformats.org/officeDocument/2006/relationships/customXml" Target="../ink/ink1552.xml"/><Relationship Id="rId677" Type="http://schemas.openxmlformats.org/officeDocument/2006/relationships/customXml" Target="../ink/ink1553.xml"/><Relationship Id="rId678" Type="http://schemas.openxmlformats.org/officeDocument/2006/relationships/customXml" Target="../ink/ink1554.xml"/><Relationship Id="rId679" Type="http://schemas.openxmlformats.org/officeDocument/2006/relationships/customXml" Target="../ink/ink1555.xml"/><Relationship Id="rId680" Type="http://schemas.openxmlformats.org/officeDocument/2006/relationships/customXml" Target="../ink/ink1556.xml"/><Relationship Id="rId681" Type="http://schemas.openxmlformats.org/officeDocument/2006/relationships/customXml" Target="../ink/ink1557.xml"/><Relationship Id="rId682" Type="http://schemas.openxmlformats.org/officeDocument/2006/relationships/customXml" Target="../ink/ink1558.xml"/><Relationship Id="rId683" Type="http://schemas.openxmlformats.org/officeDocument/2006/relationships/customXml" Target="../ink/ink1559.xml"/><Relationship Id="rId684" Type="http://schemas.openxmlformats.org/officeDocument/2006/relationships/customXml" Target="../ink/ink1560.xml"/><Relationship Id="rId685" Type="http://schemas.openxmlformats.org/officeDocument/2006/relationships/customXml" Target="../ink/ink1561.xml"/><Relationship Id="rId686" Type="http://schemas.openxmlformats.org/officeDocument/2006/relationships/customXml" Target="../ink/ink1562.xml"/><Relationship Id="rId687" Type="http://schemas.openxmlformats.org/officeDocument/2006/relationships/customXml" Target="../ink/ink1563.xml"/><Relationship Id="rId688" Type="http://schemas.openxmlformats.org/officeDocument/2006/relationships/customXml" Target="../ink/ink1564.xml"/><Relationship Id="rId689" Type="http://schemas.openxmlformats.org/officeDocument/2006/relationships/customXml" Target="../ink/ink1565.xml"/><Relationship Id="rId690" Type="http://schemas.openxmlformats.org/officeDocument/2006/relationships/customXml" Target="../ink/ink1566.xml"/><Relationship Id="rId691" Type="http://schemas.openxmlformats.org/officeDocument/2006/relationships/customXml" Target="../ink/ink1567.xml"/><Relationship Id="rId692" Type="http://schemas.openxmlformats.org/officeDocument/2006/relationships/customXml" Target="../ink/ink1568.xml"/><Relationship Id="rId693" Type="http://schemas.openxmlformats.org/officeDocument/2006/relationships/customXml" Target="../ink/ink1569.xml"/><Relationship Id="rId694" Type="http://schemas.openxmlformats.org/officeDocument/2006/relationships/customXml" Target="../ink/ink1570.xml"/><Relationship Id="rId695" Type="http://schemas.openxmlformats.org/officeDocument/2006/relationships/customXml" Target="../ink/ink1571.xml"/><Relationship Id="rId696" Type="http://schemas.openxmlformats.org/officeDocument/2006/relationships/customXml" Target="../ink/ink1572.xml"/><Relationship Id="rId697" Type="http://schemas.openxmlformats.org/officeDocument/2006/relationships/customXml" Target="../ink/ink1573.xml"/><Relationship Id="rId698" Type="http://schemas.openxmlformats.org/officeDocument/2006/relationships/customXml" Target="../ink/ink1574.xml"/><Relationship Id="rId699" Type="http://schemas.openxmlformats.org/officeDocument/2006/relationships/customXml" Target="../ink/ink1575.xml"/><Relationship Id="rId700" Type="http://schemas.openxmlformats.org/officeDocument/2006/relationships/customXml" Target="../ink/ink1576.xml"/><Relationship Id="rId701" Type="http://schemas.openxmlformats.org/officeDocument/2006/relationships/customXml" Target="../ink/ink1577.xml"/><Relationship Id="rId702" Type="http://schemas.openxmlformats.org/officeDocument/2006/relationships/customXml" Target="../ink/ink1578.xml"/><Relationship Id="rId703" Type="http://schemas.openxmlformats.org/officeDocument/2006/relationships/customXml" Target="../ink/ink1579.xml"/><Relationship Id="rId704" Type="http://schemas.openxmlformats.org/officeDocument/2006/relationships/customXml" Target="../ink/ink1580.xml"/><Relationship Id="rId705" Type="http://schemas.openxmlformats.org/officeDocument/2006/relationships/customXml" Target="../ink/ink1581.xml"/><Relationship Id="rId706" Type="http://schemas.openxmlformats.org/officeDocument/2006/relationships/customXml" Target="../ink/ink1582.xml"/><Relationship Id="rId707" Type="http://schemas.openxmlformats.org/officeDocument/2006/relationships/customXml" Target="../ink/ink1583.xml"/><Relationship Id="rId708" Type="http://schemas.openxmlformats.org/officeDocument/2006/relationships/customXml" Target="../ink/ink1584.xml"/><Relationship Id="rId709" Type="http://schemas.openxmlformats.org/officeDocument/2006/relationships/customXml" Target="../ink/ink1585.xml"/><Relationship Id="rId710" Type="http://schemas.openxmlformats.org/officeDocument/2006/relationships/customXml" Target="../ink/ink1586.xml"/><Relationship Id="rId711" Type="http://schemas.openxmlformats.org/officeDocument/2006/relationships/customXml" Target="../ink/ink1587.xml"/><Relationship Id="rId712" Type="http://schemas.openxmlformats.org/officeDocument/2006/relationships/customXml" Target="../ink/ink1588.xml"/><Relationship Id="rId713" Type="http://schemas.openxmlformats.org/officeDocument/2006/relationships/customXml" Target="../ink/ink1589.xml"/><Relationship Id="rId714" Type="http://schemas.openxmlformats.org/officeDocument/2006/relationships/customXml" Target="../ink/ink1590.xml"/><Relationship Id="rId715" Type="http://schemas.openxmlformats.org/officeDocument/2006/relationships/customXml" Target="../ink/ink1591.xml"/><Relationship Id="rId716" Type="http://schemas.openxmlformats.org/officeDocument/2006/relationships/customXml" Target="../ink/ink1592.xml"/><Relationship Id="rId717" Type="http://schemas.openxmlformats.org/officeDocument/2006/relationships/customXml" Target="../ink/ink1593.xml"/><Relationship Id="rId718" Type="http://schemas.openxmlformats.org/officeDocument/2006/relationships/customXml" Target="../ink/ink1594.xml"/><Relationship Id="rId719" Type="http://schemas.openxmlformats.org/officeDocument/2006/relationships/customXml" Target="../ink/ink1595.xml"/><Relationship Id="rId720" Type="http://schemas.openxmlformats.org/officeDocument/2006/relationships/customXml" Target="../ink/ink1596.xml"/><Relationship Id="rId721" Type="http://schemas.openxmlformats.org/officeDocument/2006/relationships/customXml" Target="../ink/ink1597.xml"/><Relationship Id="rId722" Type="http://schemas.openxmlformats.org/officeDocument/2006/relationships/customXml" Target="../ink/ink1598.xml"/><Relationship Id="rId723" Type="http://schemas.openxmlformats.org/officeDocument/2006/relationships/customXml" Target="../ink/ink1599.xml"/><Relationship Id="rId724" Type="http://schemas.openxmlformats.org/officeDocument/2006/relationships/customXml" Target="../ink/ink1600.xml"/><Relationship Id="rId725" Type="http://schemas.openxmlformats.org/officeDocument/2006/relationships/customXml" Target="../ink/ink1601.xml"/><Relationship Id="rId726" Type="http://schemas.openxmlformats.org/officeDocument/2006/relationships/customXml" Target="../ink/ink1602.xml"/><Relationship Id="rId727" Type="http://schemas.openxmlformats.org/officeDocument/2006/relationships/customXml" Target="../ink/ink1603.xml"/><Relationship Id="rId728" Type="http://schemas.openxmlformats.org/officeDocument/2006/relationships/customXml" Target="../ink/ink1604.xml"/><Relationship Id="rId729" Type="http://schemas.openxmlformats.org/officeDocument/2006/relationships/customXml" Target="../ink/ink1605.xml"/><Relationship Id="rId730" Type="http://schemas.openxmlformats.org/officeDocument/2006/relationships/customXml" Target="../ink/ink1606.xml"/><Relationship Id="rId731" Type="http://schemas.openxmlformats.org/officeDocument/2006/relationships/customXml" Target="../ink/ink1607.xml"/><Relationship Id="rId732" Type="http://schemas.openxmlformats.org/officeDocument/2006/relationships/customXml" Target="../ink/ink1608.xml"/><Relationship Id="rId733" Type="http://schemas.openxmlformats.org/officeDocument/2006/relationships/customXml" Target="../ink/ink1609.xml"/><Relationship Id="rId734" Type="http://schemas.openxmlformats.org/officeDocument/2006/relationships/customXml" Target="../ink/ink1610.xml"/><Relationship Id="rId735" Type="http://schemas.openxmlformats.org/officeDocument/2006/relationships/customXml" Target="../ink/ink1611.xml"/><Relationship Id="rId736" Type="http://schemas.openxmlformats.org/officeDocument/2006/relationships/customXml" Target="../ink/ink1612.xml"/><Relationship Id="rId737" Type="http://schemas.openxmlformats.org/officeDocument/2006/relationships/customXml" Target="../ink/ink1613.xml"/><Relationship Id="rId738" Type="http://schemas.openxmlformats.org/officeDocument/2006/relationships/customXml" Target="../ink/ink1614.xml"/><Relationship Id="rId739" Type="http://schemas.openxmlformats.org/officeDocument/2006/relationships/customXml" Target="../ink/ink1615.xml"/><Relationship Id="rId740" Type="http://schemas.openxmlformats.org/officeDocument/2006/relationships/customXml" Target="../ink/ink1616.xml"/><Relationship Id="rId741" Type="http://schemas.openxmlformats.org/officeDocument/2006/relationships/customXml" Target="../ink/ink1617.xml"/><Relationship Id="rId742" Type="http://schemas.openxmlformats.org/officeDocument/2006/relationships/customXml" Target="../ink/ink1618.xml"/><Relationship Id="rId743" Type="http://schemas.openxmlformats.org/officeDocument/2006/relationships/customXml" Target="../ink/ink1619.xml"/><Relationship Id="rId744" Type="http://schemas.openxmlformats.org/officeDocument/2006/relationships/customXml" Target="../ink/ink1620.xml"/><Relationship Id="rId745" Type="http://schemas.openxmlformats.org/officeDocument/2006/relationships/customXml" Target="../ink/ink1621.xml"/><Relationship Id="rId746" Type="http://schemas.openxmlformats.org/officeDocument/2006/relationships/customXml" Target="../ink/ink1622.xml"/><Relationship Id="rId747" Type="http://schemas.openxmlformats.org/officeDocument/2006/relationships/customXml" Target="../ink/ink1623.xml"/><Relationship Id="rId748" Type="http://schemas.openxmlformats.org/officeDocument/2006/relationships/customXml" Target="../ink/ink1624.xml"/><Relationship Id="rId749" Type="http://schemas.openxmlformats.org/officeDocument/2006/relationships/customXml" Target="../ink/ink1625.xml"/><Relationship Id="rId750" Type="http://schemas.openxmlformats.org/officeDocument/2006/relationships/customXml" Target="../ink/ink1626.xml"/><Relationship Id="rId751" Type="http://schemas.openxmlformats.org/officeDocument/2006/relationships/customXml" Target="../ink/ink1627.xml"/><Relationship Id="rId752" Type="http://schemas.openxmlformats.org/officeDocument/2006/relationships/customXml" Target="../ink/ink1628.xml"/><Relationship Id="rId753" Type="http://schemas.openxmlformats.org/officeDocument/2006/relationships/customXml" Target="../ink/ink1629.xml"/><Relationship Id="rId754" Type="http://schemas.openxmlformats.org/officeDocument/2006/relationships/customXml" Target="../ink/ink1630.xml"/><Relationship Id="rId755" Type="http://schemas.openxmlformats.org/officeDocument/2006/relationships/customXml" Target="../ink/ink1631.xml"/><Relationship Id="rId756" Type="http://schemas.openxmlformats.org/officeDocument/2006/relationships/customXml" Target="../ink/ink1632.xml"/><Relationship Id="rId757" Type="http://schemas.openxmlformats.org/officeDocument/2006/relationships/customXml" Target="../ink/ink1633.xml"/><Relationship Id="rId758" Type="http://schemas.openxmlformats.org/officeDocument/2006/relationships/customXml" Target="../ink/ink1634.xml"/><Relationship Id="rId759" Type="http://schemas.openxmlformats.org/officeDocument/2006/relationships/customXml" Target="../ink/ink1635.xml"/><Relationship Id="rId760" Type="http://schemas.openxmlformats.org/officeDocument/2006/relationships/customXml" Target="../ink/ink1636.xml"/><Relationship Id="rId761" Type="http://schemas.openxmlformats.org/officeDocument/2006/relationships/customXml" Target="../ink/ink1637.xml"/><Relationship Id="rId762" Type="http://schemas.openxmlformats.org/officeDocument/2006/relationships/customXml" Target="../ink/ink1638.xml"/><Relationship Id="rId763" Type="http://schemas.openxmlformats.org/officeDocument/2006/relationships/customXml" Target="../ink/ink1639.xml"/><Relationship Id="rId764" Type="http://schemas.openxmlformats.org/officeDocument/2006/relationships/customXml" Target="../ink/ink1640.xml"/><Relationship Id="rId765" Type="http://schemas.openxmlformats.org/officeDocument/2006/relationships/customXml" Target="../ink/ink1641.xml"/><Relationship Id="rId766" Type="http://schemas.openxmlformats.org/officeDocument/2006/relationships/customXml" Target="../ink/ink1642.xml"/><Relationship Id="rId767" Type="http://schemas.openxmlformats.org/officeDocument/2006/relationships/customXml" Target="../ink/ink1643.xml"/><Relationship Id="rId768" Type="http://schemas.openxmlformats.org/officeDocument/2006/relationships/customXml" Target="../ink/ink1644.xml"/><Relationship Id="rId769" Type="http://schemas.openxmlformats.org/officeDocument/2006/relationships/customXml" Target="../ink/ink1645.xml"/><Relationship Id="rId770" Type="http://schemas.openxmlformats.org/officeDocument/2006/relationships/customXml" Target="../ink/ink1646.xml"/><Relationship Id="rId771" Type="http://schemas.openxmlformats.org/officeDocument/2006/relationships/customXml" Target="../ink/ink1647.xml"/><Relationship Id="rId772" Type="http://schemas.openxmlformats.org/officeDocument/2006/relationships/customXml" Target="../ink/ink1648.xml"/><Relationship Id="rId773" Type="http://schemas.openxmlformats.org/officeDocument/2006/relationships/customXml" Target="../ink/ink1649.xml"/><Relationship Id="rId774" Type="http://schemas.openxmlformats.org/officeDocument/2006/relationships/customXml" Target="../ink/ink1650.xml"/><Relationship Id="rId775" Type="http://schemas.openxmlformats.org/officeDocument/2006/relationships/customXml" Target="../ink/ink1651.xml"/><Relationship Id="rId776" Type="http://schemas.openxmlformats.org/officeDocument/2006/relationships/customXml" Target="../ink/ink1652.xml"/><Relationship Id="rId777" Type="http://schemas.openxmlformats.org/officeDocument/2006/relationships/customXml" Target="../ink/ink1653.xml"/><Relationship Id="rId778" Type="http://schemas.openxmlformats.org/officeDocument/2006/relationships/customXml" Target="../ink/ink1654.xml"/><Relationship Id="rId779" Type="http://schemas.openxmlformats.org/officeDocument/2006/relationships/customXml" Target="../ink/ink1655.xml"/><Relationship Id="rId780" Type="http://schemas.openxmlformats.org/officeDocument/2006/relationships/customXml" Target="../ink/ink1656.xml"/><Relationship Id="rId781" Type="http://schemas.openxmlformats.org/officeDocument/2006/relationships/customXml" Target="../ink/ink1657.xml"/><Relationship Id="rId782" Type="http://schemas.openxmlformats.org/officeDocument/2006/relationships/customXml" Target="../ink/ink1658.xml"/><Relationship Id="rId783" Type="http://schemas.openxmlformats.org/officeDocument/2006/relationships/customXml" Target="../ink/ink1659.xml"/><Relationship Id="rId784" Type="http://schemas.openxmlformats.org/officeDocument/2006/relationships/customXml" Target="../ink/ink1660.xml"/><Relationship Id="rId785" Type="http://schemas.openxmlformats.org/officeDocument/2006/relationships/customXml" Target="../ink/ink1661.xml"/><Relationship Id="rId786" Type="http://schemas.openxmlformats.org/officeDocument/2006/relationships/customXml" Target="../ink/ink1662.xml"/><Relationship Id="rId787" Type="http://schemas.openxmlformats.org/officeDocument/2006/relationships/customXml" Target="../ink/ink1663.xml"/><Relationship Id="rId788" Type="http://schemas.openxmlformats.org/officeDocument/2006/relationships/customXml" Target="../ink/ink1664.xml"/><Relationship Id="rId789" Type="http://schemas.openxmlformats.org/officeDocument/2006/relationships/customXml" Target="../ink/ink1665.xml"/><Relationship Id="rId790" Type="http://schemas.openxmlformats.org/officeDocument/2006/relationships/customXml" Target="../ink/ink1666.xml"/><Relationship Id="rId791" Type="http://schemas.openxmlformats.org/officeDocument/2006/relationships/customXml" Target="../ink/ink1667.xml"/><Relationship Id="rId792" Type="http://schemas.openxmlformats.org/officeDocument/2006/relationships/customXml" Target="../ink/ink1668.xml"/><Relationship Id="rId793" Type="http://schemas.openxmlformats.org/officeDocument/2006/relationships/customXml" Target="../ink/ink1669.xml"/><Relationship Id="rId794" Type="http://schemas.openxmlformats.org/officeDocument/2006/relationships/customXml" Target="../ink/ink1670.xml"/><Relationship Id="rId795" Type="http://schemas.openxmlformats.org/officeDocument/2006/relationships/customXml" Target="../ink/ink1671.xml"/><Relationship Id="rId796" Type="http://schemas.openxmlformats.org/officeDocument/2006/relationships/customXml" Target="../ink/ink1672.xml"/><Relationship Id="rId797" Type="http://schemas.openxmlformats.org/officeDocument/2006/relationships/customXml" Target="../ink/ink1673.xml"/><Relationship Id="rId798" Type="http://schemas.openxmlformats.org/officeDocument/2006/relationships/customXml" Target="../ink/ink1674.xml"/><Relationship Id="rId799" Type="http://schemas.openxmlformats.org/officeDocument/2006/relationships/customXml" Target="../ink/ink1675.xml"/><Relationship Id="rId800" Type="http://schemas.openxmlformats.org/officeDocument/2006/relationships/customXml" Target="../ink/ink1676.xml"/><Relationship Id="rId801" Type="http://schemas.openxmlformats.org/officeDocument/2006/relationships/customXml" Target="../ink/ink1677.xml"/><Relationship Id="rId802" Type="http://schemas.openxmlformats.org/officeDocument/2006/relationships/customXml" Target="../ink/ink1678.xml"/><Relationship Id="rId803" Type="http://schemas.openxmlformats.org/officeDocument/2006/relationships/customXml" Target="../ink/ink1679.xml"/><Relationship Id="rId804" Type="http://schemas.openxmlformats.org/officeDocument/2006/relationships/customXml" Target="../ink/ink1680.xml"/><Relationship Id="rId805" Type="http://schemas.openxmlformats.org/officeDocument/2006/relationships/customXml" Target="../ink/ink1681.xml"/><Relationship Id="rId806" Type="http://schemas.openxmlformats.org/officeDocument/2006/relationships/customXml" Target="../ink/ink1682.xml"/><Relationship Id="rId807" Type="http://schemas.openxmlformats.org/officeDocument/2006/relationships/customXml" Target="../ink/ink1683.xml"/><Relationship Id="rId808" Type="http://schemas.openxmlformats.org/officeDocument/2006/relationships/customXml" Target="../ink/ink1684.xml"/><Relationship Id="rId809" Type="http://schemas.openxmlformats.org/officeDocument/2006/relationships/customXml" Target="../ink/ink1685.xml"/><Relationship Id="rId810" Type="http://schemas.openxmlformats.org/officeDocument/2006/relationships/customXml" Target="../ink/ink1686.xml"/><Relationship Id="rId811" Type="http://schemas.openxmlformats.org/officeDocument/2006/relationships/customXml" Target="../ink/ink1687.xml"/><Relationship Id="rId812" Type="http://schemas.openxmlformats.org/officeDocument/2006/relationships/customXml" Target="../ink/ink1688.xml"/><Relationship Id="rId813" Type="http://schemas.openxmlformats.org/officeDocument/2006/relationships/customXml" Target="../ink/ink1689.xml"/><Relationship Id="rId814" Type="http://schemas.openxmlformats.org/officeDocument/2006/relationships/customXml" Target="../ink/ink1690.xml"/><Relationship Id="rId815" Type="http://schemas.openxmlformats.org/officeDocument/2006/relationships/customXml" Target="../ink/ink1691.xml"/><Relationship Id="rId816" Type="http://schemas.openxmlformats.org/officeDocument/2006/relationships/customXml" Target="../ink/ink1692.xml"/><Relationship Id="rId817" Type="http://schemas.openxmlformats.org/officeDocument/2006/relationships/customXml" Target="../ink/ink1693.xml"/><Relationship Id="rId818" Type="http://schemas.openxmlformats.org/officeDocument/2006/relationships/customXml" Target="../ink/ink1694.xml"/><Relationship Id="rId819" Type="http://schemas.openxmlformats.org/officeDocument/2006/relationships/customXml" Target="../ink/ink1695.xml"/><Relationship Id="rId820" Type="http://schemas.openxmlformats.org/officeDocument/2006/relationships/customXml" Target="../ink/ink1696.xml"/><Relationship Id="rId821" Type="http://schemas.openxmlformats.org/officeDocument/2006/relationships/customXml" Target="../ink/ink1697.xml"/><Relationship Id="rId822" Type="http://schemas.openxmlformats.org/officeDocument/2006/relationships/customXml" Target="../ink/ink1698.xml"/><Relationship Id="rId823" Type="http://schemas.openxmlformats.org/officeDocument/2006/relationships/customXml" Target="../ink/ink1699.xml"/><Relationship Id="rId824" Type="http://schemas.openxmlformats.org/officeDocument/2006/relationships/customXml" Target="../ink/ink1700.xml"/><Relationship Id="rId825" Type="http://schemas.openxmlformats.org/officeDocument/2006/relationships/customXml" Target="../ink/ink1701.xml"/><Relationship Id="rId826" Type="http://schemas.openxmlformats.org/officeDocument/2006/relationships/customXml" Target="../ink/ink1702.xml"/><Relationship Id="rId827" Type="http://schemas.openxmlformats.org/officeDocument/2006/relationships/customXml" Target="../ink/ink1703.xml"/><Relationship Id="rId828" Type="http://schemas.openxmlformats.org/officeDocument/2006/relationships/customXml" Target="../ink/ink1704.xml"/><Relationship Id="rId829" Type="http://schemas.openxmlformats.org/officeDocument/2006/relationships/customXml" Target="../ink/ink1705.xml"/><Relationship Id="rId830" Type="http://schemas.openxmlformats.org/officeDocument/2006/relationships/customXml" Target="../ink/ink1706.xml"/><Relationship Id="rId831" Type="http://schemas.openxmlformats.org/officeDocument/2006/relationships/customXml" Target="../ink/ink1707.xml"/><Relationship Id="rId832" Type="http://schemas.openxmlformats.org/officeDocument/2006/relationships/customXml" Target="../ink/ink1708.xml"/><Relationship Id="rId833" Type="http://schemas.openxmlformats.org/officeDocument/2006/relationships/customXml" Target="../ink/ink1709.xml"/><Relationship Id="rId834" Type="http://schemas.openxmlformats.org/officeDocument/2006/relationships/customXml" Target="../ink/ink1710.xml"/><Relationship Id="rId835" Type="http://schemas.openxmlformats.org/officeDocument/2006/relationships/customXml" Target="../ink/ink1711.xml"/><Relationship Id="rId836" Type="http://schemas.openxmlformats.org/officeDocument/2006/relationships/customXml" Target="../ink/ink1712.xml"/><Relationship Id="rId837" Type="http://schemas.openxmlformats.org/officeDocument/2006/relationships/customXml" Target="../ink/ink1713.xml"/><Relationship Id="rId838" Type="http://schemas.openxmlformats.org/officeDocument/2006/relationships/customXml" Target="../ink/ink1714.xml"/><Relationship Id="rId839" Type="http://schemas.openxmlformats.org/officeDocument/2006/relationships/customXml" Target="../ink/ink1715.xml"/><Relationship Id="rId840" Type="http://schemas.openxmlformats.org/officeDocument/2006/relationships/customXml" Target="../ink/ink1716.xml"/><Relationship Id="rId841" Type="http://schemas.openxmlformats.org/officeDocument/2006/relationships/customXml" Target="../ink/ink1717.xml"/><Relationship Id="rId842" Type="http://schemas.openxmlformats.org/officeDocument/2006/relationships/customXml" Target="../ink/ink1718.xml"/><Relationship Id="rId843" Type="http://schemas.openxmlformats.org/officeDocument/2006/relationships/customXml" Target="../ink/ink1719.xml"/><Relationship Id="rId844" Type="http://schemas.openxmlformats.org/officeDocument/2006/relationships/customXml" Target="../ink/ink1720.xml"/><Relationship Id="rId845" Type="http://schemas.openxmlformats.org/officeDocument/2006/relationships/customXml" Target="../ink/ink1721.xml"/><Relationship Id="rId846" Type="http://schemas.openxmlformats.org/officeDocument/2006/relationships/customXml" Target="../ink/ink1722.xml"/><Relationship Id="rId847" Type="http://schemas.openxmlformats.org/officeDocument/2006/relationships/customXml" Target="../ink/ink1723.xml"/><Relationship Id="rId848" Type="http://schemas.openxmlformats.org/officeDocument/2006/relationships/customXml" Target="../ink/ink1724.xml"/><Relationship Id="rId849" Type="http://schemas.openxmlformats.org/officeDocument/2006/relationships/customXml" Target="../ink/ink1725.xml"/><Relationship Id="rId850" Type="http://schemas.openxmlformats.org/officeDocument/2006/relationships/customXml" Target="../ink/ink1726.xml"/><Relationship Id="rId851" Type="http://schemas.openxmlformats.org/officeDocument/2006/relationships/customXml" Target="../ink/ink1727.xml"/><Relationship Id="rId852" Type="http://schemas.openxmlformats.org/officeDocument/2006/relationships/customXml" Target="../ink/ink1728.xml"/><Relationship Id="rId853" Type="http://schemas.openxmlformats.org/officeDocument/2006/relationships/customXml" Target="../ink/ink1729.xml"/><Relationship Id="rId854" Type="http://schemas.openxmlformats.org/officeDocument/2006/relationships/customXml" Target="../ink/ink1730.xml"/><Relationship Id="rId855" Type="http://schemas.openxmlformats.org/officeDocument/2006/relationships/customXml" Target="../ink/ink1731.xml"/><Relationship Id="rId856" Type="http://schemas.openxmlformats.org/officeDocument/2006/relationships/customXml" Target="../ink/ink1732.xml"/><Relationship Id="rId857" Type="http://schemas.openxmlformats.org/officeDocument/2006/relationships/customXml" Target="../ink/ink1733.xml"/><Relationship Id="rId858" Type="http://schemas.openxmlformats.org/officeDocument/2006/relationships/customXml" Target="../ink/ink1734.xml"/><Relationship Id="rId859" Type="http://schemas.openxmlformats.org/officeDocument/2006/relationships/customXml" Target="../ink/ink1735.xml"/><Relationship Id="rId860" Type="http://schemas.openxmlformats.org/officeDocument/2006/relationships/customXml" Target="../ink/ink1736.xml"/><Relationship Id="rId861" Type="http://schemas.openxmlformats.org/officeDocument/2006/relationships/customXml" Target="../ink/ink1737.xml"/><Relationship Id="rId862" Type="http://schemas.openxmlformats.org/officeDocument/2006/relationships/customXml" Target="../ink/ink1738.xml"/><Relationship Id="rId863" Type="http://schemas.openxmlformats.org/officeDocument/2006/relationships/customXml" Target="../ink/ink1739.xml"/><Relationship Id="rId864" Type="http://schemas.openxmlformats.org/officeDocument/2006/relationships/customXml" Target="../ink/ink1740.xml"/><Relationship Id="rId865" Type="http://schemas.openxmlformats.org/officeDocument/2006/relationships/customXml" Target="../ink/ink1741.xml"/><Relationship Id="rId866" Type="http://schemas.openxmlformats.org/officeDocument/2006/relationships/customXml" Target="../ink/ink1742.xml"/><Relationship Id="rId867" Type="http://schemas.openxmlformats.org/officeDocument/2006/relationships/customXml" Target="../ink/ink1743.xml"/><Relationship Id="rId868" Type="http://schemas.openxmlformats.org/officeDocument/2006/relationships/customXml" Target="../ink/ink1744.xml"/><Relationship Id="rId869" Type="http://schemas.openxmlformats.org/officeDocument/2006/relationships/customXml" Target="../ink/ink1745.xml"/><Relationship Id="rId870" Type="http://schemas.openxmlformats.org/officeDocument/2006/relationships/customXml" Target="../ink/ink1746.xml"/><Relationship Id="rId871" Type="http://schemas.openxmlformats.org/officeDocument/2006/relationships/customXml" Target="../ink/ink1747.xml"/><Relationship Id="rId872" Type="http://schemas.openxmlformats.org/officeDocument/2006/relationships/customXml" Target="../ink/ink1748.xml"/><Relationship Id="rId873" Type="http://schemas.openxmlformats.org/officeDocument/2006/relationships/customXml" Target="../ink/ink1749.xml"/><Relationship Id="rId874" Type="http://schemas.openxmlformats.org/officeDocument/2006/relationships/customXml" Target="../ink/ink1750.xml"/><Relationship Id="rId875" Type="http://schemas.openxmlformats.org/officeDocument/2006/relationships/customXml" Target="../ink/ink1751.xml"/><Relationship Id="rId876" Type="http://schemas.openxmlformats.org/officeDocument/2006/relationships/customXml" Target="../ink/ink1752.xml"/><Relationship Id="rId877" Type="http://schemas.openxmlformats.org/officeDocument/2006/relationships/customXml" Target="../ink/ink1753.xml"/><Relationship Id="rId878" Type="http://schemas.openxmlformats.org/officeDocument/2006/relationships/customXml" Target="../ink/ink1754.xml"/><Relationship Id="rId879" Type="http://schemas.openxmlformats.org/officeDocument/2006/relationships/customXml" Target="../ink/ink1755.xml"/><Relationship Id="rId880" Type="http://schemas.openxmlformats.org/officeDocument/2006/relationships/customXml" Target="../ink/ink1756.xml"/><Relationship Id="rId881" Type="http://schemas.openxmlformats.org/officeDocument/2006/relationships/customXml" Target="../ink/ink1757.xml"/><Relationship Id="rId882" Type="http://schemas.openxmlformats.org/officeDocument/2006/relationships/customXml" Target="../ink/ink1758.xml"/><Relationship Id="rId883" Type="http://schemas.openxmlformats.org/officeDocument/2006/relationships/customXml" Target="../ink/ink1759.xml"/><Relationship Id="rId884" Type="http://schemas.openxmlformats.org/officeDocument/2006/relationships/customXml" Target="../ink/ink1760.xml"/><Relationship Id="rId885" Type="http://schemas.openxmlformats.org/officeDocument/2006/relationships/customXml" Target="../ink/ink1761.xml"/><Relationship Id="rId886" Type="http://schemas.openxmlformats.org/officeDocument/2006/relationships/customXml" Target="../ink/ink1762.xml"/><Relationship Id="rId887" Type="http://schemas.openxmlformats.org/officeDocument/2006/relationships/customXml" Target="../ink/ink1763.xml"/><Relationship Id="rId888" Type="http://schemas.openxmlformats.org/officeDocument/2006/relationships/customXml" Target="../ink/ink1764.xml"/><Relationship Id="rId889" Type="http://schemas.openxmlformats.org/officeDocument/2006/relationships/customXml" Target="../ink/ink1765.xml"/><Relationship Id="rId890" Type="http://schemas.openxmlformats.org/officeDocument/2006/relationships/customXml" Target="../ink/ink1766.xml"/><Relationship Id="rId891" Type="http://schemas.openxmlformats.org/officeDocument/2006/relationships/customXml" Target="../ink/ink1767.xml"/><Relationship Id="rId89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customXml" Target="../ink/ink521.xml"/><Relationship Id="rId2" Type="http://schemas.openxmlformats.org/officeDocument/2006/relationships/customXml" Target="../ink/ink522.xml"/><Relationship Id="rId3" Type="http://schemas.openxmlformats.org/officeDocument/2006/relationships/customXml" Target="../ink/ink523.xml"/><Relationship Id="rId4" Type="http://schemas.openxmlformats.org/officeDocument/2006/relationships/customXml" Target="../ink/ink524.xml"/><Relationship Id="rId5" Type="http://schemas.openxmlformats.org/officeDocument/2006/relationships/customXml" Target="../ink/ink525.xml"/><Relationship Id="rId6" Type="http://schemas.openxmlformats.org/officeDocument/2006/relationships/customXml" Target="../ink/ink526.xml"/><Relationship Id="rId7" Type="http://schemas.openxmlformats.org/officeDocument/2006/relationships/customXml" Target="../ink/ink527.xml"/><Relationship Id="rId8" Type="http://schemas.openxmlformats.org/officeDocument/2006/relationships/customXml" Target="../ink/ink528.xml"/><Relationship Id="rId9" Type="http://schemas.openxmlformats.org/officeDocument/2006/relationships/customXml" Target="../ink/ink529.xml"/><Relationship Id="rId10" Type="http://schemas.openxmlformats.org/officeDocument/2006/relationships/customXml" Target="../ink/ink530.xml"/><Relationship Id="rId11" Type="http://schemas.openxmlformats.org/officeDocument/2006/relationships/customXml" Target="../ink/ink531.xml"/><Relationship Id="rId12" Type="http://schemas.openxmlformats.org/officeDocument/2006/relationships/customXml" Target="../ink/ink532.xml"/><Relationship Id="rId13" Type="http://schemas.openxmlformats.org/officeDocument/2006/relationships/customXml" Target="../ink/ink533.xml"/><Relationship Id="rId14" Type="http://schemas.openxmlformats.org/officeDocument/2006/relationships/customXml" Target="../ink/ink534.xml"/><Relationship Id="rId15" Type="http://schemas.openxmlformats.org/officeDocument/2006/relationships/customXml" Target="../ink/ink535.xml"/><Relationship Id="rId16" Type="http://schemas.openxmlformats.org/officeDocument/2006/relationships/customXml" Target="../ink/ink536.xml"/><Relationship Id="rId17" Type="http://schemas.openxmlformats.org/officeDocument/2006/relationships/customXml" Target="../ink/ink537.xml"/><Relationship Id="rId18" Type="http://schemas.openxmlformats.org/officeDocument/2006/relationships/customXml" Target="../ink/ink538.xml"/><Relationship Id="rId19" Type="http://schemas.openxmlformats.org/officeDocument/2006/relationships/customXml" Target="../ink/ink539.xml"/><Relationship Id="rId20" Type="http://schemas.openxmlformats.org/officeDocument/2006/relationships/customXml" Target="../ink/ink540.xml"/><Relationship Id="rId21" Type="http://schemas.openxmlformats.org/officeDocument/2006/relationships/customXml" Target="../ink/ink541.xml"/><Relationship Id="rId22" Type="http://schemas.openxmlformats.org/officeDocument/2006/relationships/customXml" Target="../ink/ink542.xml"/><Relationship Id="rId23" Type="http://schemas.openxmlformats.org/officeDocument/2006/relationships/customXml" Target="../ink/ink543.xml"/><Relationship Id="rId24" Type="http://schemas.openxmlformats.org/officeDocument/2006/relationships/customXml" Target="../ink/ink544.xml"/><Relationship Id="rId25" Type="http://schemas.openxmlformats.org/officeDocument/2006/relationships/customXml" Target="../ink/ink545.xml"/><Relationship Id="rId26" Type="http://schemas.openxmlformats.org/officeDocument/2006/relationships/customXml" Target="../ink/ink546.xml"/><Relationship Id="rId27" Type="http://schemas.openxmlformats.org/officeDocument/2006/relationships/customXml" Target="../ink/ink547.xml"/><Relationship Id="rId28" Type="http://schemas.openxmlformats.org/officeDocument/2006/relationships/customXml" Target="../ink/ink548.xml"/><Relationship Id="rId29" Type="http://schemas.openxmlformats.org/officeDocument/2006/relationships/customXml" Target="../ink/ink549.xml"/><Relationship Id="rId30" Type="http://schemas.openxmlformats.org/officeDocument/2006/relationships/customXml" Target="../ink/ink550.xml"/><Relationship Id="rId31" Type="http://schemas.openxmlformats.org/officeDocument/2006/relationships/customXml" Target="../ink/ink551.xml"/><Relationship Id="rId32" Type="http://schemas.openxmlformats.org/officeDocument/2006/relationships/customXml" Target="../ink/ink552.xml"/><Relationship Id="rId33" Type="http://schemas.openxmlformats.org/officeDocument/2006/relationships/customXml" Target="../ink/ink553.xml"/><Relationship Id="rId34" Type="http://schemas.openxmlformats.org/officeDocument/2006/relationships/customXml" Target="../ink/ink554.xml"/><Relationship Id="rId35" Type="http://schemas.openxmlformats.org/officeDocument/2006/relationships/customXml" Target="../ink/ink555.xml"/><Relationship Id="rId36" Type="http://schemas.openxmlformats.org/officeDocument/2006/relationships/customXml" Target="../ink/ink556.xml"/><Relationship Id="rId37" Type="http://schemas.openxmlformats.org/officeDocument/2006/relationships/customXml" Target="../ink/ink557.xml"/><Relationship Id="rId38" Type="http://schemas.openxmlformats.org/officeDocument/2006/relationships/customXml" Target="../ink/ink558.xml"/><Relationship Id="rId39" Type="http://schemas.openxmlformats.org/officeDocument/2006/relationships/customXml" Target="../ink/ink559.xml"/><Relationship Id="rId40" Type="http://schemas.openxmlformats.org/officeDocument/2006/relationships/customXml" Target="../ink/ink560.xml"/><Relationship Id="rId41" Type="http://schemas.openxmlformats.org/officeDocument/2006/relationships/customXml" Target="../ink/ink561.xml"/><Relationship Id="rId42" Type="http://schemas.openxmlformats.org/officeDocument/2006/relationships/customXml" Target="../ink/ink562.xml"/><Relationship Id="rId43" Type="http://schemas.openxmlformats.org/officeDocument/2006/relationships/customXml" Target="../ink/ink563.xml"/><Relationship Id="rId44" Type="http://schemas.openxmlformats.org/officeDocument/2006/relationships/customXml" Target="../ink/ink564.xml"/><Relationship Id="rId45" Type="http://schemas.openxmlformats.org/officeDocument/2006/relationships/customXml" Target="../ink/ink565.xml"/><Relationship Id="rId46" Type="http://schemas.openxmlformats.org/officeDocument/2006/relationships/customXml" Target="../ink/ink566.xml"/><Relationship Id="rId47" Type="http://schemas.openxmlformats.org/officeDocument/2006/relationships/customXml" Target="../ink/ink567.xml"/><Relationship Id="rId48" Type="http://schemas.openxmlformats.org/officeDocument/2006/relationships/customXml" Target="../ink/ink568.xml"/><Relationship Id="rId49" Type="http://schemas.openxmlformats.org/officeDocument/2006/relationships/customXml" Target="../ink/ink569.xml"/><Relationship Id="rId50" Type="http://schemas.openxmlformats.org/officeDocument/2006/relationships/customXml" Target="../ink/ink570.xml"/><Relationship Id="rId51" Type="http://schemas.openxmlformats.org/officeDocument/2006/relationships/customXml" Target="../ink/ink571.xml"/><Relationship Id="rId52" Type="http://schemas.openxmlformats.org/officeDocument/2006/relationships/customXml" Target="../ink/ink572.xml"/><Relationship Id="rId53" Type="http://schemas.openxmlformats.org/officeDocument/2006/relationships/customXml" Target="../ink/ink573.xml"/><Relationship Id="rId54" Type="http://schemas.openxmlformats.org/officeDocument/2006/relationships/customXml" Target="../ink/ink574.xml"/><Relationship Id="rId55" Type="http://schemas.openxmlformats.org/officeDocument/2006/relationships/customXml" Target="../ink/ink575.xml"/><Relationship Id="rId56" Type="http://schemas.openxmlformats.org/officeDocument/2006/relationships/customXml" Target="../ink/ink576.xml"/><Relationship Id="rId57" Type="http://schemas.openxmlformats.org/officeDocument/2006/relationships/customXml" Target="../ink/ink577.xml"/><Relationship Id="rId58" Type="http://schemas.openxmlformats.org/officeDocument/2006/relationships/customXml" Target="../ink/ink578.xml"/><Relationship Id="rId59" Type="http://schemas.openxmlformats.org/officeDocument/2006/relationships/customXml" Target="../ink/ink579.xml"/><Relationship Id="rId60" Type="http://schemas.openxmlformats.org/officeDocument/2006/relationships/customXml" Target="../ink/ink580.xml"/><Relationship Id="rId61" Type="http://schemas.openxmlformats.org/officeDocument/2006/relationships/customXml" Target="../ink/ink581.xml"/><Relationship Id="rId62" Type="http://schemas.openxmlformats.org/officeDocument/2006/relationships/customXml" Target="../ink/ink582.xml"/><Relationship Id="rId63" Type="http://schemas.openxmlformats.org/officeDocument/2006/relationships/customXml" Target="../ink/ink583.xml"/><Relationship Id="rId64" Type="http://schemas.openxmlformats.org/officeDocument/2006/relationships/customXml" Target="../ink/ink584.xml"/><Relationship Id="rId65" Type="http://schemas.openxmlformats.org/officeDocument/2006/relationships/customXml" Target="../ink/ink585.xml"/><Relationship Id="rId66" Type="http://schemas.openxmlformats.org/officeDocument/2006/relationships/customXml" Target="../ink/ink586.xml"/><Relationship Id="rId67" Type="http://schemas.openxmlformats.org/officeDocument/2006/relationships/customXml" Target="../ink/ink587.xml"/><Relationship Id="rId68" Type="http://schemas.openxmlformats.org/officeDocument/2006/relationships/customXml" Target="../ink/ink588.xml"/><Relationship Id="rId69" Type="http://schemas.openxmlformats.org/officeDocument/2006/relationships/customXml" Target="../ink/ink589.xml"/><Relationship Id="rId70" Type="http://schemas.openxmlformats.org/officeDocument/2006/relationships/customXml" Target="../ink/ink590.xml"/><Relationship Id="rId71" Type="http://schemas.openxmlformats.org/officeDocument/2006/relationships/customXml" Target="../ink/ink591.xml"/><Relationship Id="rId72" Type="http://schemas.openxmlformats.org/officeDocument/2006/relationships/customXml" Target="../ink/ink592.xml"/><Relationship Id="rId73" Type="http://schemas.openxmlformats.org/officeDocument/2006/relationships/customXml" Target="../ink/ink593.xml"/><Relationship Id="rId74" Type="http://schemas.openxmlformats.org/officeDocument/2006/relationships/customXml" Target="../ink/ink594.xml"/><Relationship Id="rId75" Type="http://schemas.openxmlformats.org/officeDocument/2006/relationships/customXml" Target="../ink/ink595.xml"/><Relationship Id="rId76" Type="http://schemas.openxmlformats.org/officeDocument/2006/relationships/customXml" Target="../ink/ink596.xml"/><Relationship Id="rId77" Type="http://schemas.openxmlformats.org/officeDocument/2006/relationships/customXml" Target="../ink/ink597.xml"/><Relationship Id="rId78" Type="http://schemas.openxmlformats.org/officeDocument/2006/relationships/customXml" Target="../ink/ink598.xml"/><Relationship Id="rId79" Type="http://schemas.openxmlformats.org/officeDocument/2006/relationships/customXml" Target="../ink/ink599.xml"/><Relationship Id="rId80" Type="http://schemas.openxmlformats.org/officeDocument/2006/relationships/customXml" Target="../ink/ink600.xml"/><Relationship Id="rId81" Type="http://schemas.openxmlformats.org/officeDocument/2006/relationships/customXml" Target="../ink/ink601.xml"/><Relationship Id="rId82" Type="http://schemas.openxmlformats.org/officeDocument/2006/relationships/customXml" Target="../ink/ink602.xml"/><Relationship Id="rId83" Type="http://schemas.openxmlformats.org/officeDocument/2006/relationships/customXml" Target="../ink/ink603.xml"/><Relationship Id="rId84" Type="http://schemas.openxmlformats.org/officeDocument/2006/relationships/customXml" Target="../ink/ink604.xml"/><Relationship Id="rId85" Type="http://schemas.openxmlformats.org/officeDocument/2006/relationships/customXml" Target="../ink/ink605.xml"/><Relationship Id="rId86" Type="http://schemas.openxmlformats.org/officeDocument/2006/relationships/customXml" Target="../ink/ink606.xml"/><Relationship Id="rId87" Type="http://schemas.openxmlformats.org/officeDocument/2006/relationships/customXml" Target="../ink/ink607.xml"/><Relationship Id="rId88" Type="http://schemas.openxmlformats.org/officeDocument/2006/relationships/customXml" Target="../ink/ink608.xml"/><Relationship Id="rId89" Type="http://schemas.openxmlformats.org/officeDocument/2006/relationships/customXml" Target="../ink/ink609.xml"/><Relationship Id="rId90" Type="http://schemas.openxmlformats.org/officeDocument/2006/relationships/customXml" Target="../ink/ink610.xml"/><Relationship Id="rId91" Type="http://schemas.openxmlformats.org/officeDocument/2006/relationships/customXml" Target="../ink/ink611.xml"/><Relationship Id="rId92" Type="http://schemas.openxmlformats.org/officeDocument/2006/relationships/customXml" Target="../ink/ink612.xml"/><Relationship Id="rId93" Type="http://schemas.openxmlformats.org/officeDocument/2006/relationships/customXml" Target="../ink/ink613.xml"/><Relationship Id="rId94" Type="http://schemas.openxmlformats.org/officeDocument/2006/relationships/customXml" Target="../ink/ink614.xml"/><Relationship Id="rId95" Type="http://schemas.openxmlformats.org/officeDocument/2006/relationships/customXml" Target="../ink/ink615.xml"/><Relationship Id="rId96" Type="http://schemas.openxmlformats.org/officeDocument/2006/relationships/customXml" Target="../ink/ink616.xml"/><Relationship Id="rId97" Type="http://schemas.openxmlformats.org/officeDocument/2006/relationships/customXml" Target="../ink/ink617.xml"/><Relationship Id="rId98" Type="http://schemas.openxmlformats.org/officeDocument/2006/relationships/customXml" Target="../ink/ink618.xml"/><Relationship Id="rId99" Type="http://schemas.openxmlformats.org/officeDocument/2006/relationships/customXml" Target="../ink/ink619.xml"/><Relationship Id="rId100" Type="http://schemas.openxmlformats.org/officeDocument/2006/relationships/customXml" Target="../ink/ink620.xml"/><Relationship Id="rId101" Type="http://schemas.openxmlformats.org/officeDocument/2006/relationships/customXml" Target="../ink/ink621.xml"/><Relationship Id="rId102" Type="http://schemas.openxmlformats.org/officeDocument/2006/relationships/customXml" Target="../ink/ink622.xml"/><Relationship Id="rId103" Type="http://schemas.openxmlformats.org/officeDocument/2006/relationships/customXml" Target="../ink/ink623.xml"/><Relationship Id="rId104" Type="http://schemas.openxmlformats.org/officeDocument/2006/relationships/customXml" Target="../ink/ink624.xml"/><Relationship Id="rId105" Type="http://schemas.openxmlformats.org/officeDocument/2006/relationships/customXml" Target="../ink/ink625.xml"/><Relationship Id="rId106" Type="http://schemas.openxmlformats.org/officeDocument/2006/relationships/customXml" Target="../ink/ink626.xml"/><Relationship Id="rId107" Type="http://schemas.openxmlformats.org/officeDocument/2006/relationships/customXml" Target="../ink/ink627.xml"/><Relationship Id="rId108" Type="http://schemas.openxmlformats.org/officeDocument/2006/relationships/customXml" Target="../ink/ink628.xml"/><Relationship Id="rId109" Type="http://schemas.openxmlformats.org/officeDocument/2006/relationships/customXml" Target="../ink/ink629.xml"/><Relationship Id="rId110" Type="http://schemas.openxmlformats.org/officeDocument/2006/relationships/customXml" Target="../ink/ink630.xml"/><Relationship Id="rId111" Type="http://schemas.openxmlformats.org/officeDocument/2006/relationships/customXml" Target="../ink/ink631.xml"/><Relationship Id="rId112" Type="http://schemas.openxmlformats.org/officeDocument/2006/relationships/customXml" Target="../ink/ink632.xml"/><Relationship Id="rId113" Type="http://schemas.openxmlformats.org/officeDocument/2006/relationships/customXml" Target="../ink/ink633.xml"/><Relationship Id="rId114" Type="http://schemas.openxmlformats.org/officeDocument/2006/relationships/customXml" Target="../ink/ink634.xml"/><Relationship Id="rId115" Type="http://schemas.openxmlformats.org/officeDocument/2006/relationships/customXml" Target="../ink/ink635.xml"/><Relationship Id="rId116" Type="http://schemas.openxmlformats.org/officeDocument/2006/relationships/customXml" Target="../ink/ink636.xml"/><Relationship Id="rId117" Type="http://schemas.openxmlformats.org/officeDocument/2006/relationships/customXml" Target="../ink/ink637.xml"/><Relationship Id="rId118" Type="http://schemas.openxmlformats.org/officeDocument/2006/relationships/customXml" Target="../ink/ink638.xml"/><Relationship Id="rId119" Type="http://schemas.openxmlformats.org/officeDocument/2006/relationships/customXml" Target="../ink/ink639.xml"/><Relationship Id="rId120" Type="http://schemas.openxmlformats.org/officeDocument/2006/relationships/customXml" Target="../ink/ink640.xml"/><Relationship Id="rId121" Type="http://schemas.openxmlformats.org/officeDocument/2006/relationships/customXml" Target="../ink/ink641.xml"/><Relationship Id="rId122" Type="http://schemas.openxmlformats.org/officeDocument/2006/relationships/customXml" Target="../ink/ink642.xml"/><Relationship Id="rId123" Type="http://schemas.openxmlformats.org/officeDocument/2006/relationships/customXml" Target="../ink/ink643.xml"/><Relationship Id="rId124" Type="http://schemas.openxmlformats.org/officeDocument/2006/relationships/customXml" Target="../ink/ink644.xml"/><Relationship Id="rId125" Type="http://schemas.openxmlformats.org/officeDocument/2006/relationships/customXml" Target="../ink/ink645.xml"/><Relationship Id="rId126" Type="http://schemas.openxmlformats.org/officeDocument/2006/relationships/customXml" Target="../ink/ink646.xml"/><Relationship Id="rId127" Type="http://schemas.openxmlformats.org/officeDocument/2006/relationships/customXml" Target="../ink/ink647.xml"/><Relationship Id="rId128" Type="http://schemas.openxmlformats.org/officeDocument/2006/relationships/customXml" Target="../ink/ink648.xml"/><Relationship Id="rId129" Type="http://schemas.openxmlformats.org/officeDocument/2006/relationships/customXml" Target="../ink/ink649.xml"/><Relationship Id="rId130" Type="http://schemas.openxmlformats.org/officeDocument/2006/relationships/customXml" Target="../ink/ink650.xml"/><Relationship Id="rId131" Type="http://schemas.openxmlformats.org/officeDocument/2006/relationships/customXml" Target="../ink/ink651.xml"/><Relationship Id="rId132" Type="http://schemas.openxmlformats.org/officeDocument/2006/relationships/customXml" Target="../ink/ink652.xml"/><Relationship Id="rId133" Type="http://schemas.openxmlformats.org/officeDocument/2006/relationships/customXml" Target="../ink/ink653.xml"/><Relationship Id="rId134" Type="http://schemas.openxmlformats.org/officeDocument/2006/relationships/customXml" Target="../ink/ink654.xml"/><Relationship Id="rId135" Type="http://schemas.openxmlformats.org/officeDocument/2006/relationships/customXml" Target="../ink/ink655.xml"/><Relationship Id="rId136" Type="http://schemas.openxmlformats.org/officeDocument/2006/relationships/customXml" Target="../ink/ink656.xml"/><Relationship Id="rId137" Type="http://schemas.openxmlformats.org/officeDocument/2006/relationships/customXml" Target="../ink/ink657.xml"/><Relationship Id="rId138" Type="http://schemas.openxmlformats.org/officeDocument/2006/relationships/customXml" Target="../ink/ink658.xml"/><Relationship Id="rId139" Type="http://schemas.openxmlformats.org/officeDocument/2006/relationships/customXml" Target="../ink/ink659.xml"/><Relationship Id="rId140" Type="http://schemas.openxmlformats.org/officeDocument/2006/relationships/customXml" Target="../ink/ink660.xml"/><Relationship Id="rId141" Type="http://schemas.openxmlformats.org/officeDocument/2006/relationships/customXml" Target="../ink/ink661.xml"/><Relationship Id="rId142" Type="http://schemas.openxmlformats.org/officeDocument/2006/relationships/customXml" Target="../ink/ink662.xml"/><Relationship Id="rId143" Type="http://schemas.openxmlformats.org/officeDocument/2006/relationships/customXml" Target="../ink/ink663.xml"/><Relationship Id="rId144" Type="http://schemas.openxmlformats.org/officeDocument/2006/relationships/customXml" Target="../ink/ink664.xml"/><Relationship Id="rId145" Type="http://schemas.openxmlformats.org/officeDocument/2006/relationships/customXml" Target="../ink/ink665.xml"/><Relationship Id="rId146" Type="http://schemas.openxmlformats.org/officeDocument/2006/relationships/customXml" Target="../ink/ink666.xml"/><Relationship Id="rId147" Type="http://schemas.openxmlformats.org/officeDocument/2006/relationships/customXml" Target="../ink/ink667.xml"/><Relationship Id="rId148" Type="http://schemas.openxmlformats.org/officeDocument/2006/relationships/customXml" Target="../ink/ink668.xml"/><Relationship Id="rId149" Type="http://schemas.openxmlformats.org/officeDocument/2006/relationships/customXml" Target="../ink/ink669.xml"/><Relationship Id="rId150" Type="http://schemas.openxmlformats.org/officeDocument/2006/relationships/customXml" Target="../ink/ink670.xml"/><Relationship Id="rId151" Type="http://schemas.openxmlformats.org/officeDocument/2006/relationships/customXml" Target="../ink/ink671.xml"/><Relationship Id="rId152" Type="http://schemas.openxmlformats.org/officeDocument/2006/relationships/customXml" Target="../ink/ink672.xml"/><Relationship Id="rId153" Type="http://schemas.openxmlformats.org/officeDocument/2006/relationships/customXml" Target="../ink/ink673.xml"/><Relationship Id="rId154" Type="http://schemas.openxmlformats.org/officeDocument/2006/relationships/customXml" Target="../ink/ink674.xml"/><Relationship Id="rId155" Type="http://schemas.openxmlformats.org/officeDocument/2006/relationships/customXml" Target="../ink/ink675.xml"/><Relationship Id="rId156" Type="http://schemas.openxmlformats.org/officeDocument/2006/relationships/customXml" Target="../ink/ink676.xml"/><Relationship Id="rId157" Type="http://schemas.openxmlformats.org/officeDocument/2006/relationships/customXml" Target="../ink/ink677.xml"/><Relationship Id="rId158" Type="http://schemas.openxmlformats.org/officeDocument/2006/relationships/customXml" Target="../ink/ink678.xml"/><Relationship Id="rId159" Type="http://schemas.openxmlformats.org/officeDocument/2006/relationships/customXml" Target="../ink/ink679.xml"/><Relationship Id="rId160" Type="http://schemas.openxmlformats.org/officeDocument/2006/relationships/customXml" Target="../ink/ink680.xml"/><Relationship Id="rId161" Type="http://schemas.openxmlformats.org/officeDocument/2006/relationships/customXml" Target="../ink/ink681.xml"/><Relationship Id="rId162" Type="http://schemas.openxmlformats.org/officeDocument/2006/relationships/customXml" Target="../ink/ink682.xml"/><Relationship Id="rId163" Type="http://schemas.openxmlformats.org/officeDocument/2006/relationships/customXml" Target="../ink/ink683.xml"/><Relationship Id="rId164" Type="http://schemas.openxmlformats.org/officeDocument/2006/relationships/customXml" Target="../ink/ink684.xml"/><Relationship Id="rId165" Type="http://schemas.openxmlformats.org/officeDocument/2006/relationships/customXml" Target="../ink/ink685.xml"/><Relationship Id="rId166" Type="http://schemas.openxmlformats.org/officeDocument/2006/relationships/customXml" Target="../ink/ink686.xml"/><Relationship Id="rId167" Type="http://schemas.openxmlformats.org/officeDocument/2006/relationships/customXml" Target="../ink/ink687.xml"/><Relationship Id="rId168" Type="http://schemas.openxmlformats.org/officeDocument/2006/relationships/customXml" Target="../ink/ink688.xml"/><Relationship Id="rId169" Type="http://schemas.openxmlformats.org/officeDocument/2006/relationships/customXml" Target="../ink/ink689.xml"/><Relationship Id="rId170" Type="http://schemas.openxmlformats.org/officeDocument/2006/relationships/customXml" Target="../ink/ink690.xml"/><Relationship Id="rId171" Type="http://schemas.openxmlformats.org/officeDocument/2006/relationships/customXml" Target="../ink/ink691.xml"/><Relationship Id="rId172" Type="http://schemas.openxmlformats.org/officeDocument/2006/relationships/customXml" Target="../ink/ink692.xml"/><Relationship Id="rId173" Type="http://schemas.openxmlformats.org/officeDocument/2006/relationships/customXml" Target="../ink/ink693.xml"/><Relationship Id="rId174" Type="http://schemas.openxmlformats.org/officeDocument/2006/relationships/customXml" Target="../ink/ink694.xml"/><Relationship Id="rId175" Type="http://schemas.openxmlformats.org/officeDocument/2006/relationships/customXml" Target="../ink/ink695.xml"/><Relationship Id="rId176" Type="http://schemas.openxmlformats.org/officeDocument/2006/relationships/customXml" Target="../ink/ink696.xml"/><Relationship Id="rId177" Type="http://schemas.openxmlformats.org/officeDocument/2006/relationships/customXml" Target="../ink/ink697.xml"/><Relationship Id="rId178" Type="http://schemas.openxmlformats.org/officeDocument/2006/relationships/customXml" Target="../ink/ink698.xml"/><Relationship Id="rId179" Type="http://schemas.openxmlformats.org/officeDocument/2006/relationships/customXml" Target="../ink/ink699.xml"/><Relationship Id="rId180" Type="http://schemas.openxmlformats.org/officeDocument/2006/relationships/customXml" Target="../ink/ink700.xml"/><Relationship Id="rId181" Type="http://schemas.openxmlformats.org/officeDocument/2006/relationships/customXml" Target="../ink/ink701.xml"/><Relationship Id="rId182" Type="http://schemas.openxmlformats.org/officeDocument/2006/relationships/customXml" Target="../ink/ink702.xml"/><Relationship Id="rId183" Type="http://schemas.openxmlformats.org/officeDocument/2006/relationships/customXml" Target="../ink/ink703.xml"/><Relationship Id="rId184" Type="http://schemas.openxmlformats.org/officeDocument/2006/relationships/customXml" Target="../ink/ink704.xml"/><Relationship Id="rId185" Type="http://schemas.openxmlformats.org/officeDocument/2006/relationships/customXml" Target="../ink/ink705.xml"/><Relationship Id="rId186" Type="http://schemas.openxmlformats.org/officeDocument/2006/relationships/customXml" Target="../ink/ink706.xml"/><Relationship Id="rId187" Type="http://schemas.openxmlformats.org/officeDocument/2006/relationships/customXml" Target="../ink/ink707.xml"/><Relationship Id="rId188" Type="http://schemas.openxmlformats.org/officeDocument/2006/relationships/customXml" Target="../ink/ink708.xml"/><Relationship Id="rId189" Type="http://schemas.openxmlformats.org/officeDocument/2006/relationships/customXml" Target="../ink/ink709.xml"/><Relationship Id="rId190" Type="http://schemas.openxmlformats.org/officeDocument/2006/relationships/customXml" Target="../ink/ink710.xml"/><Relationship Id="rId191" Type="http://schemas.openxmlformats.org/officeDocument/2006/relationships/customXml" Target="../ink/ink711.xml"/><Relationship Id="rId192" Type="http://schemas.openxmlformats.org/officeDocument/2006/relationships/customXml" Target="../ink/ink712.xml"/><Relationship Id="rId193" Type="http://schemas.openxmlformats.org/officeDocument/2006/relationships/customXml" Target="../ink/ink713.xml"/><Relationship Id="rId194" Type="http://schemas.openxmlformats.org/officeDocument/2006/relationships/customXml" Target="../ink/ink714.xml"/><Relationship Id="rId195" Type="http://schemas.openxmlformats.org/officeDocument/2006/relationships/customXml" Target="../ink/ink715.xml"/><Relationship Id="rId196" Type="http://schemas.openxmlformats.org/officeDocument/2006/relationships/customXml" Target="../ink/ink716.xml"/><Relationship Id="rId197" Type="http://schemas.openxmlformats.org/officeDocument/2006/relationships/customXml" Target="../ink/ink717.xml"/><Relationship Id="rId198" Type="http://schemas.openxmlformats.org/officeDocument/2006/relationships/customXml" Target="../ink/ink718.xml"/><Relationship Id="rId199" Type="http://schemas.openxmlformats.org/officeDocument/2006/relationships/customXml" Target="../ink/ink719.xml"/><Relationship Id="rId200" Type="http://schemas.openxmlformats.org/officeDocument/2006/relationships/customXml" Target="../ink/ink720.xml"/><Relationship Id="rId201" Type="http://schemas.openxmlformats.org/officeDocument/2006/relationships/customXml" Target="../ink/ink721.xml"/><Relationship Id="rId202" Type="http://schemas.openxmlformats.org/officeDocument/2006/relationships/customXml" Target="../ink/ink722.xml"/><Relationship Id="rId203" Type="http://schemas.openxmlformats.org/officeDocument/2006/relationships/customXml" Target="../ink/ink723.xml"/><Relationship Id="rId204" Type="http://schemas.openxmlformats.org/officeDocument/2006/relationships/customXml" Target="../ink/ink724.xml"/><Relationship Id="rId205" Type="http://schemas.openxmlformats.org/officeDocument/2006/relationships/customXml" Target="../ink/ink725.xml"/><Relationship Id="rId206" Type="http://schemas.openxmlformats.org/officeDocument/2006/relationships/customXml" Target="../ink/ink726.xml"/><Relationship Id="rId207" Type="http://schemas.openxmlformats.org/officeDocument/2006/relationships/customXml" Target="../ink/ink727.xml"/><Relationship Id="rId208" Type="http://schemas.openxmlformats.org/officeDocument/2006/relationships/customXml" Target="../ink/ink728.xml"/><Relationship Id="rId209" Type="http://schemas.openxmlformats.org/officeDocument/2006/relationships/customXml" Target="../ink/ink729.xml"/><Relationship Id="rId210" Type="http://schemas.openxmlformats.org/officeDocument/2006/relationships/customXml" Target="../ink/ink730.xml"/><Relationship Id="rId211" Type="http://schemas.openxmlformats.org/officeDocument/2006/relationships/customXml" Target="../ink/ink731.xml"/><Relationship Id="rId212" Type="http://schemas.openxmlformats.org/officeDocument/2006/relationships/customXml" Target="../ink/ink732.xml"/><Relationship Id="rId213" Type="http://schemas.openxmlformats.org/officeDocument/2006/relationships/customXml" Target="../ink/ink733.xml"/><Relationship Id="rId214" Type="http://schemas.openxmlformats.org/officeDocument/2006/relationships/customXml" Target="../ink/ink734.xml"/><Relationship Id="rId215" Type="http://schemas.openxmlformats.org/officeDocument/2006/relationships/customXml" Target="../ink/ink735.xml"/><Relationship Id="rId216" Type="http://schemas.openxmlformats.org/officeDocument/2006/relationships/customXml" Target="../ink/ink736.xml"/><Relationship Id="rId217" Type="http://schemas.openxmlformats.org/officeDocument/2006/relationships/customXml" Target="../ink/ink737.xml"/><Relationship Id="rId218" Type="http://schemas.openxmlformats.org/officeDocument/2006/relationships/customXml" Target="../ink/ink738.xml"/><Relationship Id="rId219" Type="http://schemas.openxmlformats.org/officeDocument/2006/relationships/customXml" Target="../ink/ink739.xml"/><Relationship Id="rId220" Type="http://schemas.openxmlformats.org/officeDocument/2006/relationships/customXml" Target="../ink/ink740.xml"/><Relationship Id="rId221" Type="http://schemas.openxmlformats.org/officeDocument/2006/relationships/customXml" Target="../ink/ink741.xml"/><Relationship Id="rId222" Type="http://schemas.openxmlformats.org/officeDocument/2006/relationships/customXml" Target="../ink/ink742.xml"/><Relationship Id="rId223" Type="http://schemas.openxmlformats.org/officeDocument/2006/relationships/customXml" Target="../ink/ink743.xml"/><Relationship Id="rId224" Type="http://schemas.openxmlformats.org/officeDocument/2006/relationships/customXml" Target="../ink/ink744.xml"/><Relationship Id="rId225" Type="http://schemas.openxmlformats.org/officeDocument/2006/relationships/customXml" Target="../ink/ink745.xml"/><Relationship Id="rId226" Type="http://schemas.openxmlformats.org/officeDocument/2006/relationships/customXml" Target="../ink/ink746.xml"/><Relationship Id="rId227" Type="http://schemas.openxmlformats.org/officeDocument/2006/relationships/customXml" Target="../ink/ink747.xml"/><Relationship Id="rId228" Type="http://schemas.openxmlformats.org/officeDocument/2006/relationships/customXml" Target="../ink/ink748.xml"/><Relationship Id="rId229" Type="http://schemas.openxmlformats.org/officeDocument/2006/relationships/customXml" Target="../ink/ink749.xml"/><Relationship Id="rId230" Type="http://schemas.openxmlformats.org/officeDocument/2006/relationships/customXml" Target="../ink/ink750.xml"/><Relationship Id="rId231" Type="http://schemas.openxmlformats.org/officeDocument/2006/relationships/customXml" Target="../ink/ink751.xml"/><Relationship Id="rId232" Type="http://schemas.openxmlformats.org/officeDocument/2006/relationships/customXml" Target="../ink/ink752.xml"/><Relationship Id="rId233" Type="http://schemas.openxmlformats.org/officeDocument/2006/relationships/customXml" Target="../ink/ink753.xml"/><Relationship Id="rId234" Type="http://schemas.openxmlformats.org/officeDocument/2006/relationships/customXml" Target="../ink/ink754.xml"/><Relationship Id="rId235" Type="http://schemas.openxmlformats.org/officeDocument/2006/relationships/customXml" Target="../ink/ink755.xml"/><Relationship Id="rId236" Type="http://schemas.openxmlformats.org/officeDocument/2006/relationships/customXml" Target="../ink/ink756.xml"/><Relationship Id="rId237" Type="http://schemas.openxmlformats.org/officeDocument/2006/relationships/customXml" Target="../ink/ink757.xml"/><Relationship Id="rId238" Type="http://schemas.openxmlformats.org/officeDocument/2006/relationships/customXml" Target="../ink/ink758.xml"/><Relationship Id="rId239" Type="http://schemas.openxmlformats.org/officeDocument/2006/relationships/customXml" Target="../ink/ink759.xml"/><Relationship Id="rId240" Type="http://schemas.openxmlformats.org/officeDocument/2006/relationships/customXml" Target="../ink/ink760.xml"/><Relationship Id="rId241" Type="http://schemas.openxmlformats.org/officeDocument/2006/relationships/customXml" Target="../ink/ink761.xml"/><Relationship Id="rId242" Type="http://schemas.openxmlformats.org/officeDocument/2006/relationships/customXml" Target="../ink/ink762.xml"/><Relationship Id="rId243" Type="http://schemas.openxmlformats.org/officeDocument/2006/relationships/customXml" Target="../ink/ink763.xml"/><Relationship Id="rId244" Type="http://schemas.openxmlformats.org/officeDocument/2006/relationships/customXml" Target="../ink/ink764.xml"/><Relationship Id="rId245" Type="http://schemas.openxmlformats.org/officeDocument/2006/relationships/customXml" Target="../ink/ink765.xml"/><Relationship Id="rId246" Type="http://schemas.openxmlformats.org/officeDocument/2006/relationships/customXml" Target="../ink/ink766.xml"/><Relationship Id="rId247" Type="http://schemas.openxmlformats.org/officeDocument/2006/relationships/customXml" Target="../ink/ink767.xml"/><Relationship Id="rId248" Type="http://schemas.openxmlformats.org/officeDocument/2006/relationships/customXml" Target="../ink/ink768.xml"/><Relationship Id="rId249" Type="http://schemas.openxmlformats.org/officeDocument/2006/relationships/customXml" Target="../ink/ink769.xml"/><Relationship Id="rId250" Type="http://schemas.openxmlformats.org/officeDocument/2006/relationships/customXml" Target="../ink/ink770.xml"/><Relationship Id="rId251" Type="http://schemas.openxmlformats.org/officeDocument/2006/relationships/customXml" Target="../ink/ink771.xml"/><Relationship Id="rId252" Type="http://schemas.openxmlformats.org/officeDocument/2006/relationships/customXml" Target="../ink/ink772.xml"/><Relationship Id="rId253" Type="http://schemas.openxmlformats.org/officeDocument/2006/relationships/customXml" Target="../ink/ink773.xml"/><Relationship Id="rId254" Type="http://schemas.openxmlformats.org/officeDocument/2006/relationships/customXml" Target="../ink/ink774.xml"/><Relationship Id="rId255" Type="http://schemas.openxmlformats.org/officeDocument/2006/relationships/customXml" Target="../ink/ink775.xml"/><Relationship Id="rId256" Type="http://schemas.openxmlformats.org/officeDocument/2006/relationships/customXml" Target="../ink/ink776.xml"/><Relationship Id="rId257" Type="http://schemas.openxmlformats.org/officeDocument/2006/relationships/customXml" Target="../ink/ink777.xml"/><Relationship Id="rId258" Type="http://schemas.openxmlformats.org/officeDocument/2006/relationships/customXml" Target="../ink/ink778.xml"/><Relationship Id="rId259" Type="http://schemas.openxmlformats.org/officeDocument/2006/relationships/customXml" Target="../ink/ink779.xml"/><Relationship Id="rId260" Type="http://schemas.openxmlformats.org/officeDocument/2006/relationships/customXml" Target="../ink/ink780.xml"/><Relationship Id="rId261" Type="http://schemas.openxmlformats.org/officeDocument/2006/relationships/customXml" Target="../ink/ink781.xml"/><Relationship Id="rId262" Type="http://schemas.openxmlformats.org/officeDocument/2006/relationships/customXml" Target="../ink/ink782.xml"/><Relationship Id="rId263" Type="http://schemas.openxmlformats.org/officeDocument/2006/relationships/customXml" Target="../ink/ink783.xml"/><Relationship Id="rId264" Type="http://schemas.openxmlformats.org/officeDocument/2006/relationships/customXml" Target="../ink/ink784.xml"/><Relationship Id="rId265" Type="http://schemas.openxmlformats.org/officeDocument/2006/relationships/customXml" Target="../ink/ink785.xml"/><Relationship Id="rId266" Type="http://schemas.openxmlformats.org/officeDocument/2006/relationships/customXml" Target="../ink/ink786.xml"/><Relationship Id="rId267" Type="http://schemas.openxmlformats.org/officeDocument/2006/relationships/customXml" Target="../ink/ink787.xml"/><Relationship Id="rId268" Type="http://schemas.openxmlformats.org/officeDocument/2006/relationships/customXml" Target="../ink/ink788.xml"/><Relationship Id="rId269" Type="http://schemas.openxmlformats.org/officeDocument/2006/relationships/customXml" Target="../ink/ink789.xml"/><Relationship Id="rId270" Type="http://schemas.openxmlformats.org/officeDocument/2006/relationships/customXml" Target="../ink/ink790.xml"/><Relationship Id="rId271" Type="http://schemas.openxmlformats.org/officeDocument/2006/relationships/customXml" Target="../ink/ink791.xml"/><Relationship Id="rId272" Type="http://schemas.openxmlformats.org/officeDocument/2006/relationships/customXml" Target="../ink/ink792.xml"/><Relationship Id="rId273" Type="http://schemas.openxmlformats.org/officeDocument/2006/relationships/customXml" Target="../ink/ink793.xml"/><Relationship Id="rId274" Type="http://schemas.openxmlformats.org/officeDocument/2006/relationships/customXml" Target="../ink/ink794.xml"/><Relationship Id="rId275" Type="http://schemas.openxmlformats.org/officeDocument/2006/relationships/customXml" Target="../ink/ink795.xml"/><Relationship Id="rId276" Type="http://schemas.openxmlformats.org/officeDocument/2006/relationships/customXml" Target="../ink/ink796.xml"/><Relationship Id="rId277" Type="http://schemas.openxmlformats.org/officeDocument/2006/relationships/customXml" Target="../ink/ink797.xml"/><Relationship Id="rId278" Type="http://schemas.openxmlformats.org/officeDocument/2006/relationships/customXml" Target="../ink/ink798.xml"/><Relationship Id="rId279" Type="http://schemas.openxmlformats.org/officeDocument/2006/relationships/customXml" Target="../ink/ink799.xml"/><Relationship Id="rId280" Type="http://schemas.openxmlformats.org/officeDocument/2006/relationships/customXml" Target="../ink/ink800.xml"/><Relationship Id="rId281" Type="http://schemas.openxmlformats.org/officeDocument/2006/relationships/customXml" Target="../ink/ink801.xml"/><Relationship Id="rId282" Type="http://schemas.openxmlformats.org/officeDocument/2006/relationships/customXml" Target="../ink/ink802.xml"/><Relationship Id="rId283" Type="http://schemas.openxmlformats.org/officeDocument/2006/relationships/customXml" Target="../ink/ink803.xml"/><Relationship Id="rId284" Type="http://schemas.openxmlformats.org/officeDocument/2006/relationships/customXml" Target="../ink/ink804.xml"/><Relationship Id="rId285" Type="http://schemas.openxmlformats.org/officeDocument/2006/relationships/customXml" Target="../ink/ink805.xml"/><Relationship Id="rId286" Type="http://schemas.openxmlformats.org/officeDocument/2006/relationships/customXml" Target="../ink/ink806.xml"/><Relationship Id="rId287" Type="http://schemas.openxmlformats.org/officeDocument/2006/relationships/customXml" Target="../ink/ink807.xml"/><Relationship Id="rId288" Type="http://schemas.openxmlformats.org/officeDocument/2006/relationships/customXml" Target="../ink/ink808.xml"/><Relationship Id="rId289" Type="http://schemas.openxmlformats.org/officeDocument/2006/relationships/customXml" Target="../ink/ink809.xml"/><Relationship Id="rId290" Type="http://schemas.openxmlformats.org/officeDocument/2006/relationships/customXml" Target="../ink/ink810.xml"/><Relationship Id="rId291" Type="http://schemas.openxmlformats.org/officeDocument/2006/relationships/customXml" Target="../ink/ink811.xml"/><Relationship Id="rId292" Type="http://schemas.openxmlformats.org/officeDocument/2006/relationships/customXml" Target="../ink/ink812.xml"/><Relationship Id="rId293" Type="http://schemas.openxmlformats.org/officeDocument/2006/relationships/customXml" Target="../ink/ink813.xml"/><Relationship Id="rId294" Type="http://schemas.openxmlformats.org/officeDocument/2006/relationships/customXml" Target="../ink/ink814.xml"/><Relationship Id="rId295" Type="http://schemas.openxmlformats.org/officeDocument/2006/relationships/customXml" Target="../ink/ink815.xml"/><Relationship Id="rId296" Type="http://schemas.openxmlformats.org/officeDocument/2006/relationships/customXml" Target="../ink/ink816.xml"/><Relationship Id="rId297" Type="http://schemas.openxmlformats.org/officeDocument/2006/relationships/customXml" Target="../ink/ink817.xml"/><Relationship Id="rId298" Type="http://schemas.openxmlformats.org/officeDocument/2006/relationships/customXml" Target="../ink/ink818.xml"/><Relationship Id="rId299" Type="http://schemas.openxmlformats.org/officeDocument/2006/relationships/customXml" Target="../ink/ink819.xml"/><Relationship Id="rId300" Type="http://schemas.openxmlformats.org/officeDocument/2006/relationships/customXml" Target="../ink/ink820.xml"/><Relationship Id="rId301" Type="http://schemas.openxmlformats.org/officeDocument/2006/relationships/customXml" Target="../ink/ink821.xml"/><Relationship Id="rId302" Type="http://schemas.openxmlformats.org/officeDocument/2006/relationships/customXml" Target="../ink/ink822.xml"/><Relationship Id="rId303" Type="http://schemas.openxmlformats.org/officeDocument/2006/relationships/customXml" Target="../ink/ink823.xml"/><Relationship Id="rId304" Type="http://schemas.openxmlformats.org/officeDocument/2006/relationships/customXml" Target="../ink/ink824.xml"/><Relationship Id="rId305" Type="http://schemas.openxmlformats.org/officeDocument/2006/relationships/customXml" Target="../ink/ink825.xml"/><Relationship Id="rId306" Type="http://schemas.openxmlformats.org/officeDocument/2006/relationships/customXml" Target="../ink/ink826.xml"/><Relationship Id="rId307" Type="http://schemas.openxmlformats.org/officeDocument/2006/relationships/customXml" Target="../ink/ink827.xml"/><Relationship Id="rId308" Type="http://schemas.openxmlformats.org/officeDocument/2006/relationships/customXml" Target="../ink/ink828.xml"/><Relationship Id="rId309" Type="http://schemas.openxmlformats.org/officeDocument/2006/relationships/customXml" Target="../ink/ink829.xml"/><Relationship Id="rId310" Type="http://schemas.openxmlformats.org/officeDocument/2006/relationships/customXml" Target="../ink/ink830.xml"/><Relationship Id="rId311" Type="http://schemas.openxmlformats.org/officeDocument/2006/relationships/customXml" Target="../ink/ink831.xml"/><Relationship Id="rId312" Type="http://schemas.openxmlformats.org/officeDocument/2006/relationships/customXml" Target="../ink/ink832.xml"/><Relationship Id="rId313" Type="http://schemas.openxmlformats.org/officeDocument/2006/relationships/customXml" Target="../ink/ink833.xml"/><Relationship Id="rId314" Type="http://schemas.openxmlformats.org/officeDocument/2006/relationships/customXml" Target="../ink/ink834.xml"/><Relationship Id="rId315" Type="http://schemas.openxmlformats.org/officeDocument/2006/relationships/customXml" Target="../ink/ink835.xml"/><Relationship Id="rId316" Type="http://schemas.openxmlformats.org/officeDocument/2006/relationships/customXml" Target="../ink/ink836.xml"/><Relationship Id="rId317" Type="http://schemas.openxmlformats.org/officeDocument/2006/relationships/customXml" Target="../ink/ink837.xml"/><Relationship Id="rId318" Type="http://schemas.openxmlformats.org/officeDocument/2006/relationships/customXml" Target="../ink/ink838.xml"/><Relationship Id="rId319" Type="http://schemas.openxmlformats.org/officeDocument/2006/relationships/customXml" Target="../ink/ink839.xml"/><Relationship Id="rId320" Type="http://schemas.openxmlformats.org/officeDocument/2006/relationships/customXml" Target="../ink/ink840.xml"/><Relationship Id="rId321" Type="http://schemas.openxmlformats.org/officeDocument/2006/relationships/customXml" Target="../ink/ink841.xml"/><Relationship Id="rId322" Type="http://schemas.openxmlformats.org/officeDocument/2006/relationships/customXml" Target="../ink/ink842.xml"/><Relationship Id="rId323" Type="http://schemas.openxmlformats.org/officeDocument/2006/relationships/customXml" Target="../ink/ink843.xml"/><Relationship Id="rId324" Type="http://schemas.openxmlformats.org/officeDocument/2006/relationships/customXml" Target="../ink/ink844.xml"/><Relationship Id="rId325" Type="http://schemas.openxmlformats.org/officeDocument/2006/relationships/customXml" Target="../ink/ink845.xml"/><Relationship Id="rId326" Type="http://schemas.openxmlformats.org/officeDocument/2006/relationships/customXml" Target="../ink/ink846.xml"/><Relationship Id="rId327" Type="http://schemas.openxmlformats.org/officeDocument/2006/relationships/customXml" Target="../ink/ink847.xml"/><Relationship Id="rId328" Type="http://schemas.openxmlformats.org/officeDocument/2006/relationships/customXml" Target="../ink/ink848.xml"/><Relationship Id="rId329" Type="http://schemas.openxmlformats.org/officeDocument/2006/relationships/customXml" Target="../ink/ink849.xml"/><Relationship Id="rId330" Type="http://schemas.openxmlformats.org/officeDocument/2006/relationships/customXml" Target="../ink/ink850.xml"/><Relationship Id="rId331" Type="http://schemas.openxmlformats.org/officeDocument/2006/relationships/customXml" Target="../ink/ink851.xml"/><Relationship Id="rId332" Type="http://schemas.openxmlformats.org/officeDocument/2006/relationships/customXml" Target="../ink/ink852.xml"/><Relationship Id="rId333" Type="http://schemas.openxmlformats.org/officeDocument/2006/relationships/customXml" Target="../ink/ink853.xml"/><Relationship Id="rId334" Type="http://schemas.openxmlformats.org/officeDocument/2006/relationships/customXml" Target="../ink/ink854.xml"/><Relationship Id="rId335" Type="http://schemas.openxmlformats.org/officeDocument/2006/relationships/customXml" Target="../ink/ink855.xml"/><Relationship Id="rId336" Type="http://schemas.openxmlformats.org/officeDocument/2006/relationships/customXml" Target="../ink/ink856.xml"/><Relationship Id="rId337" Type="http://schemas.openxmlformats.org/officeDocument/2006/relationships/customXml" Target="../ink/ink857.xml"/><Relationship Id="rId338" Type="http://schemas.openxmlformats.org/officeDocument/2006/relationships/customXml" Target="../ink/ink858.xml"/><Relationship Id="rId339" Type="http://schemas.openxmlformats.org/officeDocument/2006/relationships/customXml" Target="../ink/ink859.xml"/><Relationship Id="rId340" Type="http://schemas.openxmlformats.org/officeDocument/2006/relationships/customXml" Target="../ink/ink860.xml"/><Relationship Id="rId341" Type="http://schemas.openxmlformats.org/officeDocument/2006/relationships/customXml" Target="../ink/ink861.xml"/><Relationship Id="rId342" Type="http://schemas.openxmlformats.org/officeDocument/2006/relationships/customXml" Target="../ink/ink862.xml"/><Relationship Id="rId343" Type="http://schemas.openxmlformats.org/officeDocument/2006/relationships/customXml" Target="../ink/ink863.xml"/><Relationship Id="rId344" Type="http://schemas.openxmlformats.org/officeDocument/2006/relationships/customXml" Target="../ink/ink864.xml"/><Relationship Id="rId345" Type="http://schemas.openxmlformats.org/officeDocument/2006/relationships/customXml" Target="../ink/ink865.xml"/><Relationship Id="rId346" Type="http://schemas.openxmlformats.org/officeDocument/2006/relationships/customXml" Target="../ink/ink866.xml"/><Relationship Id="rId347" Type="http://schemas.openxmlformats.org/officeDocument/2006/relationships/customXml" Target="../ink/ink867.xml"/><Relationship Id="rId348" Type="http://schemas.openxmlformats.org/officeDocument/2006/relationships/customXml" Target="../ink/ink868.xml"/><Relationship Id="rId349" Type="http://schemas.openxmlformats.org/officeDocument/2006/relationships/customXml" Target="../ink/ink869.xml"/><Relationship Id="rId350" Type="http://schemas.openxmlformats.org/officeDocument/2006/relationships/customXml" Target="../ink/ink870.xml"/><Relationship Id="rId351" Type="http://schemas.openxmlformats.org/officeDocument/2006/relationships/customXml" Target="../ink/ink871.xml"/><Relationship Id="rId352" Type="http://schemas.openxmlformats.org/officeDocument/2006/relationships/customXml" Target="../ink/ink872.xml"/><Relationship Id="rId353" Type="http://schemas.openxmlformats.org/officeDocument/2006/relationships/customXml" Target="../ink/ink873.xml"/><Relationship Id="rId354" Type="http://schemas.openxmlformats.org/officeDocument/2006/relationships/customXml" Target="../ink/ink874.xml"/><Relationship Id="rId355" Type="http://schemas.openxmlformats.org/officeDocument/2006/relationships/customXml" Target="../ink/ink875.xml"/><Relationship Id="rId356" Type="http://schemas.openxmlformats.org/officeDocument/2006/relationships/customXml" Target="../ink/ink876.xml"/><Relationship Id="rId357"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oleObject" Target="../embeddings/oleObject5.bin"/><Relationship Id="rId2" Type="http://schemas.openxmlformats.org/officeDocument/2006/relationships/image" Target="../media/image14.wmf"/><Relationship Id="rId3" Type="http://schemas.openxmlformats.org/officeDocument/2006/relationships/customXml" Target="../ink/ink518.xml"/><Relationship Id="rId4" Type="http://schemas.openxmlformats.org/officeDocument/2006/relationships/customXml" Target="../ink/ink519.xml"/><Relationship Id="rId5" Type="http://schemas.openxmlformats.org/officeDocument/2006/relationships/customXml" Target="../ink/ink520.xml"/><Relationship Id="rId6"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oleObject" Target="../embeddings/oleObject6.bin"/><Relationship Id="rId2" Type="http://schemas.openxmlformats.org/officeDocument/2006/relationships/image" Target="../media/image15.wmf"/><Relationship Id="rId3" Type="http://schemas.openxmlformats.org/officeDocument/2006/relationships/customXml" Target="../ink/ink1.xml"/><Relationship Id="rId4" Type="http://schemas.openxmlformats.org/officeDocument/2006/relationships/customXml" Target="../ink/ink2.xml"/><Relationship Id="rId5" Type="http://schemas.openxmlformats.org/officeDocument/2006/relationships/customXml" Target="../ink/ink3.xml"/><Relationship Id="rId6" Type="http://schemas.openxmlformats.org/officeDocument/2006/relationships/customXml" Target="../ink/ink4.xml"/><Relationship Id="rId7" Type="http://schemas.openxmlformats.org/officeDocument/2006/relationships/customXml" Target="../ink/ink5.xml"/><Relationship Id="rId8" Type="http://schemas.openxmlformats.org/officeDocument/2006/relationships/customXml" Target="../ink/ink6.xml"/><Relationship Id="rId9" Type="http://schemas.openxmlformats.org/officeDocument/2006/relationships/customXml" Target="../ink/ink7.xml"/><Relationship Id="rId10" Type="http://schemas.openxmlformats.org/officeDocument/2006/relationships/customXml" Target="../ink/ink8.xml"/><Relationship Id="rId11" Type="http://schemas.openxmlformats.org/officeDocument/2006/relationships/customXml" Target="../ink/ink9.xml"/><Relationship Id="rId12" Type="http://schemas.openxmlformats.org/officeDocument/2006/relationships/customXml" Target="../ink/ink10.xml"/><Relationship Id="rId13" Type="http://schemas.openxmlformats.org/officeDocument/2006/relationships/customXml" Target="../ink/ink11.xml"/><Relationship Id="rId14" Type="http://schemas.openxmlformats.org/officeDocument/2006/relationships/customXml" Target="../ink/ink12.xml"/><Relationship Id="rId15" Type="http://schemas.openxmlformats.org/officeDocument/2006/relationships/customXml" Target="../ink/ink13.xml"/><Relationship Id="rId16" Type="http://schemas.openxmlformats.org/officeDocument/2006/relationships/customXml" Target="../ink/ink14.xml"/><Relationship Id="rId17" Type="http://schemas.openxmlformats.org/officeDocument/2006/relationships/customXml" Target="../ink/ink15.xml"/><Relationship Id="rId18" Type="http://schemas.openxmlformats.org/officeDocument/2006/relationships/customXml" Target="../ink/ink16.xml"/><Relationship Id="rId19" Type="http://schemas.openxmlformats.org/officeDocument/2006/relationships/customXml" Target="../ink/ink17.xml"/><Relationship Id="rId20" Type="http://schemas.openxmlformats.org/officeDocument/2006/relationships/customXml" Target="../ink/ink18.xml"/><Relationship Id="rId21" Type="http://schemas.openxmlformats.org/officeDocument/2006/relationships/customXml" Target="../ink/ink19.xml"/><Relationship Id="rId22" Type="http://schemas.openxmlformats.org/officeDocument/2006/relationships/customXml" Target="../ink/ink20.xml"/><Relationship Id="rId23" Type="http://schemas.openxmlformats.org/officeDocument/2006/relationships/customXml" Target="../ink/ink21.xml"/><Relationship Id="rId24" Type="http://schemas.openxmlformats.org/officeDocument/2006/relationships/customXml" Target="../ink/ink22.xml"/><Relationship Id="rId25" Type="http://schemas.openxmlformats.org/officeDocument/2006/relationships/customXml" Target="../ink/ink23.xml"/><Relationship Id="rId26" Type="http://schemas.openxmlformats.org/officeDocument/2006/relationships/customXml" Target="../ink/ink24.xml"/><Relationship Id="rId27" Type="http://schemas.openxmlformats.org/officeDocument/2006/relationships/customXml" Target="../ink/ink25.xml"/><Relationship Id="rId28" Type="http://schemas.openxmlformats.org/officeDocument/2006/relationships/customXml" Target="../ink/ink26.xml"/><Relationship Id="rId29" Type="http://schemas.openxmlformats.org/officeDocument/2006/relationships/customXml" Target="../ink/ink27.xml"/><Relationship Id="rId30" Type="http://schemas.openxmlformats.org/officeDocument/2006/relationships/customXml" Target="../ink/ink28.xml"/><Relationship Id="rId31" Type="http://schemas.openxmlformats.org/officeDocument/2006/relationships/customXml" Target="../ink/ink29.xml"/><Relationship Id="rId32" Type="http://schemas.openxmlformats.org/officeDocument/2006/relationships/customXml" Target="../ink/ink30.xml"/><Relationship Id="rId33" Type="http://schemas.openxmlformats.org/officeDocument/2006/relationships/customXml" Target="../ink/ink31.xml"/><Relationship Id="rId34" Type="http://schemas.openxmlformats.org/officeDocument/2006/relationships/customXml" Target="../ink/ink32.xml"/><Relationship Id="rId35" Type="http://schemas.openxmlformats.org/officeDocument/2006/relationships/customXml" Target="../ink/ink33.xml"/><Relationship Id="rId36" Type="http://schemas.openxmlformats.org/officeDocument/2006/relationships/customXml" Target="../ink/ink34.xml"/><Relationship Id="rId37" Type="http://schemas.openxmlformats.org/officeDocument/2006/relationships/customXml" Target="../ink/ink35.xml"/><Relationship Id="rId38" Type="http://schemas.openxmlformats.org/officeDocument/2006/relationships/customXml" Target="../ink/ink36.xml"/><Relationship Id="rId39" Type="http://schemas.openxmlformats.org/officeDocument/2006/relationships/customXml" Target="../ink/ink37.xml"/><Relationship Id="rId40" Type="http://schemas.openxmlformats.org/officeDocument/2006/relationships/customXml" Target="../ink/ink38.xml"/><Relationship Id="rId41" Type="http://schemas.openxmlformats.org/officeDocument/2006/relationships/customXml" Target="../ink/ink39.xml"/><Relationship Id="rId42" Type="http://schemas.openxmlformats.org/officeDocument/2006/relationships/customXml" Target="../ink/ink40.xml"/><Relationship Id="rId43" Type="http://schemas.openxmlformats.org/officeDocument/2006/relationships/customXml" Target="../ink/ink41.xml"/><Relationship Id="rId44" Type="http://schemas.openxmlformats.org/officeDocument/2006/relationships/customXml" Target="../ink/ink42.xml"/><Relationship Id="rId45" Type="http://schemas.openxmlformats.org/officeDocument/2006/relationships/customXml" Target="../ink/ink43.xml"/><Relationship Id="rId46" Type="http://schemas.openxmlformats.org/officeDocument/2006/relationships/customXml" Target="../ink/ink44.xml"/><Relationship Id="rId47" Type="http://schemas.openxmlformats.org/officeDocument/2006/relationships/customXml" Target="../ink/ink45.xml"/><Relationship Id="rId48" Type="http://schemas.openxmlformats.org/officeDocument/2006/relationships/customXml" Target="../ink/ink46.xml"/><Relationship Id="rId49" Type="http://schemas.openxmlformats.org/officeDocument/2006/relationships/customXml" Target="../ink/ink47.xml"/><Relationship Id="rId50" Type="http://schemas.openxmlformats.org/officeDocument/2006/relationships/customXml" Target="../ink/ink48.xml"/><Relationship Id="rId51" Type="http://schemas.openxmlformats.org/officeDocument/2006/relationships/customXml" Target="../ink/ink49.xml"/><Relationship Id="rId52" Type="http://schemas.openxmlformats.org/officeDocument/2006/relationships/customXml" Target="../ink/ink50.xml"/><Relationship Id="rId53" Type="http://schemas.openxmlformats.org/officeDocument/2006/relationships/customXml" Target="../ink/ink51.xml"/><Relationship Id="rId54" Type="http://schemas.openxmlformats.org/officeDocument/2006/relationships/customXml" Target="../ink/ink52.xml"/><Relationship Id="rId55" Type="http://schemas.openxmlformats.org/officeDocument/2006/relationships/customXml" Target="../ink/ink53.xml"/><Relationship Id="rId56" Type="http://schemas.openxmlformats.org/officeDocument/2006/relationships/customXml" Target="../ink/ink54.xml"/><Relationship Id="rId57" Type="http://schemas.openxmlformats.org/officeDocument/2006/relationships/customXml" Target="../ink/ink55.xml"/><Relationship Id="rId58" Type="http://schemas.openxmlformats.org/officeDocument/2006/relationships/customXml" Target="../ink/ink56.xml"/><Relationship Id="rId59" Type="http://schemas.openxmlformats.org/officeDocument/2006/relationships/customXml" Target="../ink/ink57.xml"/><Relationship Id="rId60" Type="http://schemas.openxmlformats.org/officeDocument/2006/relationships/customXml" Target="../ink/ink58.xml"/><Relationship Id="rId61" Type="http://schemas.openxmlformats.org/officeDocument/2006/relationships/customXml" Target="../ink/ink59.xml"/><Relationship Id="rId62" Type="http://schemas.openxmlformats.org/officeDocument/2006/relationships/customXml" Target="../ink/ink60.xml"/><Relationship Id="rId63" Type="http://schemas.openxmlformats.org/officeDocument/2006/relationships/customXml" Target="../ink/ink61.xml"/><Relationship Id="rId64" Type="http://schemas.openxmlformats.org/officeDocument/2006/relationships/customXml" Target="../ink/ink62.xml"/><Relationship Id="rId65" Type="http://schemas.openxmlformats.org/officeDocument/2006/relationships/customXml" Target="../ink/ink63.xml"/><Relationship Id="rId66" Type="http://schemas.openxmlformats.org/officeDocument/2006/relationships/customXml" Target="../ink/ink64.xml"/><Relationship Id="rId67" Type="http://schemas.openxmlformats.org/officeDocument/2006/relationships/customXml" Target="../ink/ink65.xml"/><Relationship Id="rId68" Type="http://schemas.openxmlformats.org/officeDocument/2006/relationships/customXml" Target="../ink/ink66.xml"/><Relationship Id="rId69" Type="http://schemas.openxmlformats.org/officeDocument/2006/relationships/customXml" Target="../ink/ink67.xml"/><Relationship Id="rId70" Type="http://schemas.openxmlformats.org/officeDocument/2006/relationships/customXml" Target="../ink/ink68.xml"/><Relationship Id="rId71" Type="http://schemas.openxmlformats.org/officeDocument/2006/relationships/customXml" Target="../ink/ink69.xml"/><Relationship Id="rId72" Type="http://schemas.openxmlformats.org/officeDocument/2006/relationships/customXml" Target="../ink/ink70.xml"/><Relationship Id="rId73" Type="http://schemas.openxmlformats.org/officeDocument/2006/relationships/customXml" Target="../ink/ink71.xml"/><Relationship Id="rId74" Type="http://schemas.openxmlformats.org/officeDocument/2006/relationships/customXml" Target="../ink/ink72.xml"/><Relationship Id="rId75" Type="http://schemas.openxmlformats.org/officeDocument/2006/relationships/customXml" Target="../ink/ink73.xml"/><Relationship Id="rId76" Type="http://schemas.openxmlformats.org/officeDocument/2006/relationships/customXml" Target="../ink/ink74.xml"/><Relationship Id="rId77" Type="http://schemas.openxmlformats.org/officeDocument/2006/relationships/customXml" Target="../ink/ink75.xml"/><Relationship Id="rId78" Type="http://schemas.openxmlformats.org/officeDocument/2006/relationships/customXml" Target="../ink/ink76.xml"/><Relationship Id="rId79" Type="http://schemas.openxmlformats.org/officeDocument/2006/relationships/customXml" Target="../ink/ink77.xml"/><Relationship Id="rId80" Type="http://schemas.openxmlformats.org/officeDocument/2006/relationships/customXml" Target="../ink/ink78.xml"/><Relationship Id="rId81" Type="http://schemas.openxmlformats.org/officeDocument/2006/relationships/customXml" Target="../ink/ink79.xml"/><Relationship Id="rId82" Type="http://schemas.openxmlformats.org/officeDocument/2006/relationships/customXml" Target="../ink/ink80.xml"/><Relationship Id="rId83" Type="http://schemas.openxmlformats.org/officeDocument/2006/relationships/customXml" Target="../ink/ink81.xml"/><Relationship Id="rId84" Type="http://schemas.openxmlformats.org/officeDocument/2006/relationships/customXml" Target="../ink/ink82.xml"/><Relationship Id="rId85" Type="http://schemas.openxmlformats.org/officeDocument/2006/relationships/customXml" Target="../ink/ink83.xml"/><Relationship Id="rId86" Type="http://schemas.openxmlformats.org/officeDocument/2006/relationships/customXml" Target="../ink/ink84.xml"/><Relationship Id="rId87" Type="http://schemas.openxmlformats.org/officeDocument/2006/relationships/customXml" Target="../ink/ink85.xml"/><Relationship Id="rId88" Type="http://schemas.openxmlformats.org/officeDocument/2006/relationships/customXml" Target="../ink/ink86.xml"/><Relationship Id="rId89" Type="http://schemas.openxmlformats.org/officeDocument/2006/relationships/customXml" Target="../ink/ink87.xml"/><Relationship Id="rId90" Type="http://schemas.openxmlformats.org/officeDocument/2006/relationships/customXml" Target="../ink/ink88.xml"/><Relationship Id="rId91" Type="http://schemas.openxmlformats.org/officeDocument/2006/relationships/customXml" Target="../ink/ink92.xml"/><Relationship Id="rId9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customXml" Target="../ink/ink93.xml"/><Relationship Id="rId2" Type="http://schemas.openxmlformats.org/officeDocument/2006/relationships/customXml" Target="../ink/ink94.xml"/><Relationship Id="rId3" Type="http://schemas.openxmlformats.org/officeDocument/2006/relationships/customXml" Target="../ink/ink95.xml"/><Relationship Id="rId4" Type="http://schemas.openxmlformats.org/officeDocument/2006/relationships/customXml" Target="../ink/ink96.xml"/><Relationship Id="rId5" Type="http://schemas.openxmlformats.org/officeDocument/2006/relationships/customXml" Target="../ink/ink97.xml"/><Relationship Id="rId6" Type="http://schemas.openxmlformats.org/officeDocument/2006/relationships/customXml" Target="../ink/ink98.xml"/><Relationship Id="rId7" Type="http://schemas.openxmlformats.org/officeDocument/2006/relationships/customXml" Target="../ink/ink99.xml"/><Relationship Id="rId8" Type="http://schemas.openxmlformats.org/officeDocument/2006/relationships/customXml" Target="../ink/ink100.xml"/><Relationship Id="rId9" Type="http://schemas.openxmlformats.org/officeDocument/2006/relationships/customXml" Target="../ink/ink101.xml"/><Relationship Id="rId10" Type="http://schemas.openxmlformats.org/officeDocument/2006/relationships/customXml" Target="../ink/ink102.xml"/><Relationship Id="rId11" Type="http://schemas.openxmlformats.org/officeDocument/2006/relationships/customXml" Target="../ink/ink103.xml"/><Relationship Id="rId12" Type="http://schemas.openxmlformats.org/officeDocument/2006/relationships/customXml" Target="../ink/ink104.xml"/><Relationship Id="rId13" Type="http://schemas.openxmlformats.org/officeDocument/2006/relationships/customXml" Target="../ink/ink105.xml"/><Relationship Id="rId14" Type="http://schemas.openxmlformats.org/officeDocument/2006/relationships/customXml" Target="../ink/ink106.xml"/><Relationship Id="rId15" Type="http://schemas.openxmlformats.org/officeDocument/2006/relationships/customXml" Target="../ink/ink107.xml"/><Relationship Id="rId16" Type="http://schemas.openxmlformats.org/officeDocument/2006/relationships/customXml" Target="../ink/ink108.xml"/><Relationship Id="rId17" Type="http://schemas.openxmlformats.org/officeDocument/2006/relationships/customXml" Target="../ink/ink109.xml"/><Relationship Id="rId18" Type="http://schemas.openxmlformats.org/officeDocument/2006/relationships/customXml" Target="../ink/ink110.xml"/><Relationship Id="rId19" Type="http://schemas.openxmlformats.org/officeDocument/2006/relationships/customXml" Target="../ink/ink111.xml"/><Relationship Id="rId20" Type="http://schemas.openxmlformats.org/officeDocument/2006/relationships/customXml" Target="../ink/ink112.xml"/><Relationship Id="rId21" Type="http://schemas.openxmlformats.org/officeDocument/2006/relationships/customXml" Target="../ink/ink113.xml"/><Relationship Id="rId22" Type="http://schemas.openxmlformats.org/officeDocument/2006/relationships/customXml" Target="../ink/ink114.xml"/><Relationship Id="rId23" Type="http://schemas.openxmlformats.org/officeDocument/2006/relationships/customXml" Target="../ink/ink115.xml"/><Relationship Id="rId24" Type="http://schemas.openxmlformats.org/officeDocument/2006/relationships/customXml" Target="../ink/ink116.xml"/><Relationship Id="rId25" Type="http://schemas.openxmlformats.org/officeDocument/2006/relationships/customXml" Target="../ink/ink117.xml"/><Relationship Id="rId26" Type="http://schemas.openxmlformats.org/officeDocument/2006/relationships/customXml" Target="../ink/ink118.xml"/><Relationship Id="rId27" Type="http://schemas.openxmlformats.org/officeDocument/2006/relationships/customXml" Target="../ink/ink119.xml"/><Relationship Id="rId28" Type="http://schemas.openxmlformats.org/officeDocument/2006/relationships/customXml" Target="../ink/ink120.xml"/><Relationship Id="rId29" Type="http://schemas.openxmlformats.org/officeDocument/2006/relationships/customXml" Target="../ink/ink121.xml"/><Relationship Id="rId30" Type="http://schemas.openxmlformats.org/officeDocument/2006/relationships/customXml" Target="../ink/ink122.xml"/><Relationship Id="rId31" Type="http://schemas.openxmlformats.org/officeDocument/2006/relationships/customXml" Target="../ink/ink123.xml"/><Relationship Id="rId32" Type="http://schemas.openxmlformats.org/officeDocument/2006/relationships/customXml" Target="../ink/ink124.xml"/><Relationship Id="rId33" Type="http://schemas.openxmlformats.org/officeDocument/2006/relationships/customXml" Target="../ink/ink125.xml"/><Relationship Id="rId34" Type="http://schemas.openxmlformats.org/officeDocument/2006/relationships/customXml" Target="../ink/ink126.xml"/><Relationship Id="rId35" Type="http://schemas.openxmlformats.org/officeDocument/2006/relationships/customXml" Target="../ink/ink127.xml"/><Relationship Id="rId36" Type="http://schemas.openxmlformats.org/officeDocument/2006/relationships/customXml" Target="../ink/ink128.xml"/><Relationship Id="rId37" Type="http://schemas.openxmlformats.org/officeDocument/2006/relationships/customXml" Target="../ink/ink129.xml"/><Relationship Id="rId38" Type="http://schemas.openxmlformats.org/officeDocument/2006/relationships/customXml" Target="../ink/ink130.xml"/><Relationship Id="rId39" Type="http://schemas.openxmlformats.org/officeDocument/2006/relationships/customXml" Target="../ink/ink131.xml"/><Relationship Id="rId40" Type="http://schemas.openxmlformats.org/officeDocument/2006/relationships/customXml" Target="../ink/ink132.xml"/><Relationship Id="rId41" Type="http://schemas.openxmlformats.org/officeDocument/2006/relationships/customXml" Target="../ink/ink133.xml"/><Relationship Id="rId42" Type="http://schemas.openxmlformats.org/officeDocument/2006/relationships/customXml" Target="../ink/ink134.xml"/><Relationship Id="rId43" Type="http://schemas.openxmlformats.org/officeDocument/2006/relationships/customXml" Target="../ink/ink135.xml"/><Relationship Id="rId44" Type="http://schemas.openxmlformats.org/officeDocument/2006/relationships/customXml" Target="../ink/ink136.xml"/><Relationship Id="rId45" Type="http://schemas.openxmlformats.org/officeDocument/2006/relationships/customXml" Target="../ink/ink137.xml"/><Relationship Id="rId46" Type="http://schemas.openxmlformats.org/officeDocument/2006/relationships/customXml" Target="../ink/ink138.xml"/><Relationship Id="rId47" Type="http://schemas.openxmlformats.org/officeDocument/2006/relationships/customXml" Target="../ink/ink139.xml"/><Relationship Id="rId48" Type="http://schemas.openxmlformats.org/officeDocument/2006/relationships/customXml" Target="../ink/ink140.xml"/><Relationship Id="rId49" Type="http://schemas.openxmlformats.org/officeDocument/2006/relationships/customXml" Target="../ink/ink141.xml"/><Relationship Id="rId50" Type="http://schemas.openxmlformats.org/officeDocument/2006/relationships/customXml" Target="../ink/ink142.xml"/><Relationship Id="rId51" Type="http://schemas.openxmlformats.org/officeDocument/2006/relationships/customXml" Target="../ink/ink143.xml"/><Relationship Id="rId52" Type="http://schemas.openxmlformats.org/officeDocument/2006/relationships/customXml" Target="../ink/ink144.xml"/><Relationship Id="rId53" Type="http://schemas.openxmlformats.org/officeDocument/2006/relationships/customXml" Target="../ink/ink145.xml"/><Relationship Id="rId54" Type="http://schemas.openxmlformats.org/officeDocument/2006/relationships/customXml" Target="../ink/ink146.xml"/><Relationship Id="rId55" Type="http://schemas.openxmlformats.org/officeDocument/2006/relationships/customXml" Target="../ink/ink147.xml"/><Relationship Id="rId56" Type="http://schemas.openxmlformats.org/officeDocument/2006/relationships/customXml" Target="../ink/ink148.xml"/><Relationship Id="rId57" Type="http://schemas.openxmlformats.org/officeDocument/2006/relationships/customXml" Target="../ink/ink149.xml"/><Relationship Id="rId58" Type="http://schemas.openxmlformats.org/officeDocument/2006/relationships/customXml" Target="../ink/ink150.xml"/><Relationship Id="rId59" Type="http://schemas.openxmlformats.org/officeDocument/2006/relationships/customXml" Target="../ink/ink151.xml"/><Relationship Id="rId60" Type="http://schemas.openxmlformats.org/officeDocument/2006/relationships/customXml" Target="../ink/ink152.xml"/><Relationship Id="rId61" Type="http://schemas.openxmlformats.org/officeDocument/2006/relationships/customXml" Target="../ink/ink153.xml"/><Relationship Id="rId62" Type="http://schemas.openxmlformats.org/officeDocument/2006/relationships/customXml" Target="../ink/ink154.xml"/><Relationship Id="rId63" Type="http://schemas.openxmlformats.org/officeDocument/2006/relationships/customXml" Target="../ink/ink155.xml"/><Relationship Id="rId64" Type="http://schemas.openxmlformats.org/officeDocument/2006/relationships/customXml" Target="../ink/ink156.xml"/><Relationship Id="rId65" Type="http://schemas.openxmlformats.org/officeDocument/2006/relationships/customXml" Target="../ink/ink157.xml"/><Relationship Id="rId66" Type="http://schemas.openxmlformats.org/officeDocument/2006/relationships/customXml" Target="../ink/ink158.xml"/><Relationship Id="rId67" Type="http://schemas.openxmlformats.org/officeDocument/2006/relationships/customXml" Target="../ink/ink159.xml"/><Relationship Id="rId68" Type="http://schemas.openxmlformats.org/officeDocument/2006/relationships/customXml" Target="../ink/ink160.xml"/><Relationship Id="rId69" Type="http://schemas.openxmlformats.org/officeDocument/2006/relationships/customXml" Target="../ink/ink161.xml"/><Relationship Id="rId70" Type="http://schemas.openxmlformats.org/officeDocument/2006/relationships/customXml" Target="../ink/ink162.xml"/><Relationship Id="rId71" Type="http://schemas.openxmlformats.org/officeDocument/2006/relationships/customXml" Target="../ink/ink163.xml"/><Relationship Id="rId72" Type="http://schemas.openxmlformats.org/officeDocument/2006/relationships/customXml" Target="../ink/ink164.xml"/><Relationship Id="rId73" Type="http://schemas.openxmlformats.org/officeDocument/2006/relationships/customXml" Target="../ink/ink165.xml"/><Relationship Id="rId74" Type="http://schemas.openxmlformats.org/officeDocument/2006/relationships/customXml" Target="../ink/ink166.xml"/><Relationship Id="rId75" Type="http://schemas.openxmlformats.org/officeDocument/2006/relationships/customXml" Target="../ink/ink167.xml"/><Relationship Id="rId76" Type="http://schemas.openxmlformats.org/officeDocument/2006/relationships/customXml" Target="../ink/ink168.xml"/><Relationship Id="rId77" Type="http://schemas.openxmlformats.org/officeDocument/2006/relationships/customXml" Target="../ink/ink169.xml"/><Relationship Id="rId78" Type="http://schemas.openxmlformats.org/officeDocument/2006/relationships/customXml" Target="../ink/ink170.xml"/><Relationship Id="rId79" Type="http://schemas.openxmlformats.org/officeDocument/2006/relationships/customXml" Target="../ink/ink171.xml"/><Relationship Id="rId80" Type="http://schemas.openxmlformats.org/officeDocument/2006/relationships/customXml" Target="../ink/ink172.xml"/><Relationship Id="rId81" Type="http://schemas.openxmlformats.org/officeDocument/2006/relationships/customXml" Target="../ink/ink173.xml"/><Relationship Id="rId82" Type="http://schemas.openxmlformats.org/officeDocument/2006/relationships/customXml" Target="../ink/ink174.xml"/><Relationship Id="rId83" Type="http://schemas.openxmlformats.org/officeDocument/2006/relationships/customXml" Target="../ink/ink175.xml"/><Relationship Id="rId84" Type="http://schemas.openxmlformats.org/officeDocument/2006/relationships/customXml" Target="../ink/ink176.xml"/><Relationship Id="rId85" Type="http://schemas.openxmlformats.org/officeDocument/2006/relationships/customXml" Target="../ink/ink177.xml"/><Relationship Id="rId86" Type="http://schemas.openxmlformats.org/officeDocument/2006/relationships/customXml" Target="../ink/ink178.xml"/><Relationship Id="rId87" Type="http://schemas.openxmlformats.org/officeDocument/2006/relationships/customXml" Target="../ink/ink179.xml"/><Relationship Id="rId88" Type="http://schemas.openxmlformats.org/officeDocument/2006/relationships/customXml" Target="../ink/ink180.xml"/><Relationship Id="rId89" Type="http://schemas.openxmlformats.org/officeDocument/2006/relationships/customXml" Target="../ink/ink181.xml"/><Relationship Id="rId90" Type="http://schemas.openxmlformats.org/officeDocument/2006/relationships/customXml" Target="../ink/ink182.xml"/><Relationship Id="rId91" Type="http://schemas.openxmlformats.org/officeDocument/2006/relationships/customXml" Target="../ink/ink183.xml"/><Relationship Id="rId92" Type="http://schemas.openxmlformats.org/officeDocument/2006/relationships/customXml" Target="../ink/ink184.xml"/><Relationship Id="rId93" Type="http://schemas.openxmlformats.org/officeDocument/2006/relationships/customXml" Target="../ink/ink185.xml"/><Relationship Id="rId94" Type="http://schemas.openxmlformats.org/officeDocument/2006/relationships/customXml" Target="../ink/ink186.xml"/><Relationship Id="rId95" Type="http://schemas.openxmlformats.org/officeDocument/2006/relationships/customXml" Target="../ink/ink187.xml"/><Relationship Id="rId96" Type="http://schemas.openxmlformats.org/officeDocument/2006/relationships/customXml" Target="../ink/ink188.xml"/><Relationship Id="rId97" Type="http://schemas.openxmlformats.org/officeDocument/2006/relationships/customXml" Target="../ink/ink189.xml"/><Relationship Id="rId98" Type="http://schemas.openxmlformats.org/officeDocument/2006/relationships/customXml" Target="../ink/ink190.xml"/><Relationship Id="rId99" Type="http://schemas.openxmlformats.org/officeDocument/2006/relationships/customXml" Target="../ink/ink191.xml"/><Relationship Id="rId100" Type="http://schemas.openxmlformats.org/officeDocument/2006/relationships/customXml" Target="../ink/ink192.xml"/><Relationship Id="rId101" Type="http://schemas.openxmlformats.org/officeDocument/2006/relationships/customXml" Target="../ink/ink193.xml"/><Relationship Id="rId102" Type="http://schemas.openxmlformats.org/officeDocument/2006/relationships/customXml" Target="../ink/ink194.xml"/><Relationship Id="rId103" Type="http://schemas.openxmlformats.org/officeDocument/2006/relationships/customXml" Target="../ink/ink195.xml"/><Relationship Id="rId104" Type="http://schemas.openxmlformats.org/officeDocument/2006/relationships/customXml" Target="../ink/ink196.xml"/><Relationship Id="rId105" Type="http://schemas.openxmlformats.org/officeDocument/2006/relationships/customXml" Target="../ink/ink197.xml"/><Relationship Id="rId106" Type="http://schemas.openxmlformats.org/officeDocument/2006/relationships/customXml" Target="../ink/ink198.xml"/><Relationship Id="rId107" Type="http://schemas.openxmlformats.org/officeDocument/2006/relationships/customXml" Target="../ink/ink199.xml"/><Relationship Id="rId108" Type="http://schemas.openxmlformats.org/officeDocument/2006/relationships/customXml" Target="../ink/ink200.xml"/><Relationship Id="rId109" Type="http://schemas.openxmlformats.org/officeDocument/2006/relationships/customXml" Target="../ink/ink201.xml"/><Relationship Id="rId110" Type="http://schemas.openxmlformats.org/officeDocument/2006/relationships/customXml" Target="../ink/ink202.xml"/><Relationship Id="rId111" Type="http://schemas.openxmlformats.org/officeDocument/2006/relationships/customXml" Target="../ink/ink203.xml"/><Relationship Id="rId112" Type="http://schemas.openxmlformats.org/officeDocument/2006/relationships/customXml" Target="../ink/ink204.xml"/><Relationship Id="rId113" Type="http://schemas.openxmlformats.org/officeDocument/2006/relationships/customXml" Target="../ink/ink205.xml"/><Relationship Id="rId114" Type="http://schemas.openxmlformats.org/officeDocument/2006/relationships/customXml" Target="../ink/ink206.xml"/><Relationship Id="rId115" Type="http://schemas.openxmlformats.org/officeDocument/2006/relationships/customXml" Target="../ink/ink207.xml"/><Relationship Id="rId116" Type="http://schemas.openxmlformats.org/officeDocument/2006/relationships/customXml" Target="../ink/ink208.xml"/><Relationship Id="rId117" Type="http://schemas.openxmlformats.org/officeDocument/2006/relationships/customXml" Target="../ink/ink209.xml"/><Relationship Id="rId118" Type="http://schemas.openxmlformats.org/officeDocument/2006/relationships/customXml" Target="../ink/ink210.xml"/><Relationship Id="rId119" Type="http://schemas.openxmlformats.org/officeDocument/2006/relationships/customXml" Target="../ink/ink211.xml"/><Relationship Id="rId120" Type="http://schemas.openxmlformats.org/officeDocument/2006/relationships/customXml" Target="../ink/ink212.xml"/><Relationship Id="rId121" Type="http://schemas.openxmlformats.org/officeDocument/2006/relationships/customXml" Target="../ink/ink213.xml"/><Relationship Id="rId122" Type="http://schemas.openxmlformats.org/officeDocument/2006/relationships/customXml" Target="../ink/ink214.xml"/><Relationship Id="rId123" Type="http://schemas.openxmlformats.org/officeDocument/2006/relationships/customXml" Target="../ink/ink215.xml"/><Relationship Id="rId124" Type="http://schemas.openxmlformats.org/officeDocument/2006/relationships/customXml" Target="../ink/ink216.xml"/><Relationship Id="rId125" Type="http://schemas.openxmlformats.org/officeDocument/2006/relationships/customXml" Target="../ink/ink217.xml"/><Relationship Id="rId126" Type="http://schemas.openxmlformats.org/officeDocument/2006/relationships/customXml" Target="../ink/ink218.xml"/><Relationship Id="rId127" Type="http://schemas.openxmlformats.org/officeDocument/2006/relationships/customXml" Target="../ink/ink219.xml"/><Relationship Id="rId128" Type="http://schemas.openxmlformats.org/officeDocument/2006/relationships/customXml" Target="../ink/ink220.xml"/><Relationship Id="rId129" Type="http://schemas.openxmlformats.org/officeDocument/2006/relationships/customXml" Target="../ink/ink221.xml"/><Relationship Id="rId130" Type="http://schemas.openxmlformats.org/officeDocument/2006/relationships/customXml" Target="../ink/ink222.xml"/><Relationship Id="rId131" Type="http://schemas.openxmlformats.org/officeDocument/2006/relationships/customXml" Target="../ink/ink223.xml"/><Relationship Id="rId132" Type="http://schemas.openxmlformats.org/officeDocument/2006/relationships/customXml" Target="../ink/ink224.xml"/><Relationship Id="rId133" Type="http://schemas.openxmlformats.org/officeDocument/2006/relationships/customXml" Target="../ink/ink225.xml"/><Relationship Id="rId134" Type="http://schemas.openxmlformats.org/officeDocument/2006/relationships/customXml" Target="../ink/ink226.xml"/><Relationship Id="rId135" Type="http://schemas.openxmlformats.org/officeDocument/2006/relationships/customXml" Target="../ink/ink227.xml"/><Relationship Id="rId136" Type="http://schemas.openxmlformats.org/officeDocument/2006/relationships/customXml" Target="../ink/ink228.xml"/><Relationship Id="rId137" Type="http://schemas.openxmlformats.org/officeDocument/2006/relationships/customXml" Target="../ink/ink229.xml"/><Relationship Id="rId138" Type="http://schemas.openxmlformats.org/officeDocument/2006/relationships/customXml" Target="../ink/ink230.xml"/><Relationship Id="rId139" Type="http://schemas.openxmlformats.org/officeDocument/2006/relationships/customXml" Target="../ink/ink231.xml"/><Relationship Id="rId140" Type="http://schemas.openxmlformats.org/officeDocument/2006/relationships/customXml" Target="../ink/ink232.xml"/><Relationship Id="rId141" Type="http://schemas.openxmlformats.org/officeDocument/2006/relationships/customXml" Target="../ink/ink233.xml"/><Relationship Id="rId142" Type="http://schemas.openxmlformats.org/officeDocument/2006/relationships/customXml" Target="../ink/ink234.xml"/><Relationship Id="rId143" Type="http://schemas.openxmlformats.org/officeDocument/2006/relationships/customXml" Target="../ink/ink235.xml"/><Relationship Id="rId144" Type="http://schemas.openxmlformats.org/officeDocument/2006/relationships/customXml" Target="../ink/ink236.xml"/><Relationship Id="rId145" Type="http://schemas.openxmlformats.org/officeDocument/2006/relationships/customXml" Target="../ink/ink237.xml"/><Relationship Id="rId146" Type="http://schemas.openxmlformats.org/officeDocument/2006/relationships/customXml" Target="../ink/ink238.xml"/><Relationship Id="rId147" Type="http://schemas.openxmlformats.org/officeDocument/2006/relationships/customXml" Target="../ink/ink239.xml"/><Relationship Id="rId148" Type="http://schemas.openxmlformats.org/officeDocument/2006/relationships/customXml" Target="../ink/ink240.xml"/><Relationship Id="rId149" Type="http://schemas.openxmlformats.org/officeDocument/2006/relationships/customXml" Target="../ink/ink241.xml"/><Relationship Id="rId150" Type="http://schemas.openxmlformats.org/officeDocument/2006/relationships/customXml" Target="../ink/ink242.xml"/><Relationship Id="rId151" Type="http://schemas.openxmlformats.org/officeDocument/2006/relationships/customXml" Target="../ink/ink243.xml"/><Relationship Id="rId152" Type="http://schemas.openxmlformats.org/officeDocument/2006/relationships/customXml" Target="../ink/ink244.xml"/><Relationship Id="rId153" Type="http://schemas.openxmlformats.org/officeDocument/2006/relationships/customXml" Target="../ink/ink245.xml"/><Relationship Id="rId154" Type="http://schemas.openxmlformats.org/officeDocument/2006/relationships/customXml" Target="../ink/ink246.xml"/><Relationship Id="rId155" Type="http://schemas.openxmlformats.org/officeDocument/2006/relationships/customXml" Target="../ink/ink247.xml"/><Relationship Id="rId156" Type="http://schemas.openxmlformats.org/officeDocument/2006/relationships/customXml" Target="../ink/ink248.xml"/><Relationship Id="rId157" Type="http://schemas.openxmlformats.org/officeDocument/2006/relationships/customXml" Target="../ink/ink249.xml"/><Relationship Id="rId158" Type="http://schemas.openxmlformats.org/officeDocument/2006/relationships/customXml" Target="../ink/ink250.xml"/><Relationship Id="rId159" Type="http://schemas.openxmlformats.org/officeDocument/2006/relationships/customXml" Target="../ink/ink251.xml"/><Relationship Id="rId160" Type="http://schemas.openxmlformats.org/officeDocument/2006/relationships/customXml" Target="../ink/ink252.xml"/><Relationship Id="rId161" Type="http://schemas.openxmlformats.org/officeDocument/2006/relationships/customXml" Target="../ink/ink253.xml"/><Relationship Id="rId162" Type="http://schemas.openxmlformats.org/officeDocument/2006/relationships/customXml" Target="../ink/ink254.xml"/><Relationship Id="rId163" Type="http://schemas.openxmlformats.org/officeDocument/2006/relationships/customXml" Target="../ink/ink255.xml"/><Relationship Id="rId164" Type="http://schemas.openxmlformats.org/officeDocument/2006/relationships/customXml" Target="../ink/ink256.xml"/><Relationship Id="rId165" Type="http://schemas.openxmlformats.org/officeDocument/2006/relationships/customXml" Target="../ink/ink257.xml"/><Relationship Id="rId166" Type="http://schemas.openxmlformats.org/officeDocument/2006/relationships/customXml" Target="../ink/ink258.xml"/><Relationship Id="rId167" Type="http://schemas.openxmlformats.org/officeDocument/2006/relationships/customXml" Target="../ink/ink259.xml"/><Relationship Id="rId168" Type="http://schemas.openxmlformats.org/officeDocument/2006/relationships/customXml" Target="../ink/ink260.xml"/><Relationship Id="rId169" Type="http://schemas.openxmlformats.org/officeDocument/2006/relationships/customXml" Target="../ink/ink261.xml"/><Relationship Id="rId170" Type="http://schemas.openxmlformats.org/officeDocument/2006/relationships/customXml" Target="../ink/ink262.xml"/><Relationship Id="rId171" Type="http://schemas.openxmlformats.org/officeDocument/2006/relationships/customXml" Target="../ink/ink263.xml"/><Relationship Id="rId172" Type="http://schemas.openxmlformats.org/officeDocument/2006/relationships/customXml" Target="../ink/ink264.xml"/><Relationship Id="rId173" Type="http://schemas.openxmlformats.org/officeDocument/2006/relationships/customXml" Target="../ink/ink265.xml"/><Relationship Id="rId174" Type="http://schemas.openxmlformats.org/officeDocument/2006/relationships/customXml" Target="../ink/ink266.xml"/><Relationship Id="rId175" Type="http://schemas.openxmlformats.org/officeDocument/2006/relationships/customXml" Target="../ink/ink267.xml"/><Relationship Id="rId176" Type="http://schemas.openxmlformats.org/officeDocument/2006/relationships/customXml" Target="../ink/ink268.xml"/><Relationship Id="rId177" Type="http://schemas.openxmlformats.org/officeDocument/2006/relationships/customXml" Target="../ink/ink269.xml"/><Relationship Id="rId178" Type="http://schemas.openxmlformats.org/officeDocument/2006/relationships/customXml" Target="../ink/ink270.xml"/><Relationship Id="rId179" Type="http://schemas.openxmlformats.org/officeDocument/2006/relationships/customXml" Target="../ink/ink271.xml"/><Relationship Id="rId180" Type="http://schemas.openxmlformats.org/officeDocument/2006/relationships/customXml" Target="../ink/ink272.xml"/><Relationship Id="rId181" Type="http://schemas.openxmlformats.org/officeDocument/2006/relationships/customXml" Target="../ink/ink273.xml"/><Relationship Id="rId182" Type="http://schemas.openxmlformats.org/officeDocument/2006/relationships/customXml" Target="../ink/ink274.xml"/><Relationship Id="rId183" Type="http://schemas.openxmlformats.org/officeDocument/2006/relationships/customXml" Target="../ink/ink275.xml"/><Relationship Id="rId184" Type="http://schemas.openxmlformats.org/officeDocument/2006/relationships/customXml" Target="../ink/ink276.xml"/><Relationship Id="rId185" Type="http://schemas.openxmlformats.org/officeDocument/2006/relationships/customXml" Target="../ink/ink277.xml"/><Relationship Id="rId186" Type="http://schemas.openxmlformats.org/officeDocument/2006/relationships/customXml" Target="../ink/ink278.xml"/><Relationship Id="rId187" Type="http://schemas.openxmlformats.org/officeDocument/2006/relationships/customXml" Target="../ink/ink279.xml"/><Relationship Id="rId188" Type="http://schemas.openxmlformats.org/officeDocument/2006/relationships/customXml" Target="../ink/ink280.xml"/><Relationship Id="rId189" Type="http://schemas.openxmlformats.org/officeDocument/2006/relationships/customXml" Target="../ink/ink281.xml"/><Relationship Id="rId190" Type="http://schemas.openxmlformats.org/officeDocument/2006/relationships/customXml" Target="../ink/ink282.xml"/><Relationship Id="rId191" Type="http://schemas.openxmlformats.org/officeDocument/2006/relationships/customXml" Target="../ink/ink283.xml"/><Relationship Id="rId192" Type="http://schemas.openxmlformats.org/officeDocument/2006/relationships/customXml" Target="../ink/ink284.xml"/><Relationship Id="rId193" Type="http://schemas.openxmlformats.org/officeDocument/2006/relationships/customXml" Target="../ink/ink285.xml"/><Relationship Id="rId194" Type="http://schemas.openxmlformats.org/officeDocument/2006/relationships/customXml" Target="../ink/ink286.xml"/><Relationship Id="rId195" Type="http://schemas.openxmlformats.org/officeDocument/2006/relationships/customXml" Target="../ink/ink287.xml"/><Relationship Id="rId196" Type="http://schemas.openxmlformats.org/officeDocument/2006/relationships/customXml" Target="../ink/ink288.xml"/><Relationship Id="rId197" Type="http://schemas.openxmlformats.org/officeDocument/2006/relationships/customXml" Target="../ink/ink289.xml"/><Relationship Id="rId198" Type="http://schemas.openxmlformats.org/officeDocument/2006/relationships/customXml" Target="../ink/ink290.xml"/><Relationship Id="rId199" Type="http://schemas.openxmlformats.org/officeDocument/2006/relationships/customXml" Target="../ink/ink291.xml"/><Relationship Id="rId200" Type="http://schemas.openxmlformats.org/officeDocument/2006/relationships/customXml" Target="../ink/ink292.xml"/><Relationship Id="rId201" Type="http://schemas.openxmlformats.org/officeDocument/2006/relationships/customXml" Target="../ink/ink293.xml"/><Relationship Id="rId202" Type="http://schemas.openxmlformats.org/officeDocument/2006/relationships/customXml" Target="../ink/ink294.xml"/><Relationship Id="rId203" Type="http://schemas.openxmlformats.org/officeDocument/2006/relationships/customXml" Target="../ink/ink295.xml"/><Relationship Id="rId204" Type="http://schemas.openxmlformats.org/officeDocument/2006/relationships/customXml" Target="../ink/ink296.xml"/><Relationship Id="rId205" Type="http://schemas.openxmlformats.org/officeDocument/2006/relationships/customXml" Target="../ink/ink297.xml"/><Relationship Id="rId206" Type="http://schemas.openxmlformats.org/officeDocument/2006/relationships/customXml" Target="../ink/ink298.xml"/><Relationship Id="rId207" Type="http://schemas.openxmlformats.org/officeDocument/2006/relationships/customXml" Target="../ink/ink299.xml"/><Relationship Id="rId208" Type="http://schemas.openxmlformats.org/officeDocument/2006/relationships/customXml" Target="../ink/ink300.xml"/><Relationship Id="rId209" Type="http://schemas.openxmlformats.org/officeDocument/2006/relationships/customXml" Target="../ink/ink301.xml"/><Relationship Id="rId210" Type="http://schemas.openxmlformats.org/officeDocument/2006/relationships/customXml" Target="../ink/ink302.xml"/><Relationship Id="rId211" Type="http://schemas.openxmlformats.org/officeDocument/2006/relationships/customXml" Target="../ink/ink303.xml"/><Relationship Id="rId212" Type="http://schemas.openxmlformats.org/officeDocument/2006/relationships/customXml" Target="../ink/ink304.xml"/><Relationship Id="rId213" Type="http://schemas.openxmlformats.org/officeDocument/2006/relationships/customXml" Target="../ink/ink305.xml"/><Relationship Id="rId214" Type="http://schemas.openxmlformats.org/officeDocument/2006/relationships/customXml" Target="../ink/ink306.xml"/><Relationship Id="rId215" Type="http://schemas.openxmlformats.org/officeDocument/2006/relationships/customXml" Target="../ink/ink307.xml"/><Relationship Id="rId216" Type="http://schemas.openxmlformats.org/officeDocument/2006/relationships/customXml" Target="../ink/ink308.xml"/><Relationship Id="rId217" Type="http://schemas.openxmlformats.org/officeDocument/2006/relationships/customXml" Target="../ink/ink309.xml"/><Relationship Id="rId218" Type="http://schemas.openxmlformats.org/officeDocument/2006/relationships/customXml" Target="../ink/ink310.xml"/><Relationship Id="rId219" Type="http://schemas.openxmlformats.org/officeDocument/2006/relationships/customXml" Target="../ink/ink311.xml"/><Relationship Id="rId220" Type="http://schemas.openxmlformats.org/officeDocument/2006/relationships/customXml" Target="../ink/ink312.xml"/><Relationship Id="rId221" Type="http://schemas.openxmlformats.org/officeDocument/2006/relationships/customXml" Target="../ink/ink313.xml"/><Relationship Id="rId222" Type="http://schemas.openxmlformats.org/officeDocument/2006/relationships/customXml" Target="../ink/ink314.xml"/><Relationship Id="rId223" Type="http://schemas.openxmlformats.org/officeDocument/2006/relationships/customXml" Target="../ink/ink315.xml"/><Relationship Id="rId224" Type="http://schemas.openxmlformats.org/officeDocument/2006/relationships/customXml" Target="../ink/ink316.xml"/><Relationship Id="rId225" Type="http://schemas.openxmlformats.org/officeDocument/2006/relationships/customXml" Target="../ink/ink317.xml"/><Relationship Id="rId226" Type="http://schemas.openxmlformats.org/officeDocument/2006/relationships/customXml" Target="../ink/ink318.xml"/><Relationship Id="rId227" Type="http://schemas.openxmlformats.org/officeDocument/2006/relationships/customXml" Target="../ink/ink319.xml"/><Relationship Id="rId228" Type="http://schemas.openxmlformats.org/officeDocument/2006/relationships/customXml" Target="../ink/ink320.xml"/><Relationship Id="rId229" Type="http://schemas.openxmlformats.org/officeDocument/2006/relationships/customXml" Target="../ink/ink321.xml"/><Relationship Id="rId230" Type="http://schemas.openxmlformats.org/officeDocument/2006/relationships/customXml" Target="../ink/ink322.xml"/><Relationship Id="rId231" Type="http://schemas.openxmlformats.org/officeDocument/2006/relationships/customXml" Target="../ink/ink323.xml"/><Relationship Id="rId232" Type="http://schemas.openxmlformats.org/officeDocument/2006/relationships/customXml" Target="../ink/ink324.xml"/><Relationship Id="rId233" Type="http://schemas.openxmlformats.org/officeDocument/2006/relationships/customXml" Target="../ink/ink325.xml"/><Relationship Id="rId234" Type="http://schemas.openxmlformats.org/officeDocument/2006/relationships/customXml" Target="../ink/ink326.xml"/><Relationship Id="rId235" Type="http://schemas.openxmlformats.org/officeDocument/2006/relationships/customXml" Target="../ink/ink327.xml"/><Relationship Id="rId236" Type="http://schemas.openxmlformats.org/officeDocument/2006/relationships/customXml" Target="../ink/ink328.xml"/><Relationship Id="rId237" Type="http://schemas.openxmlformats.org/officeDocument/2006/relationships/customXml" Target="../ink/ink329.xml"/><Relationship Id="rId238" Type="http://schemas.openxmlformats.org/officeDocument/2006/relationships/customXml" Target="../ink/ink330.xml"/><Relationship Id="rId239" Type="http://schemas.openxmlformats.org/officeDocument/2006/relationships/customXml" Target="../ink/ink331.xml"/><Relationship Id="rId240" Type="http://schemas.openxmlformats.org/officeDocument/2006/relationships/customXml" Target="../ink/ink332.xml"/><Relationship Id="rId241" Type="http://schemas.openxmlformats.org/officeDocument/2006/relationships/customXml" Target="../ink/ink333.xml"/><Relationship Id="rId242" Type="http://schemas.openxmlformats.org/officeDocument/2006/relationships/customXml" Target="../ink/ink334.xml"/><Relationship Id="rId243" Type="http://schemas.openxmlformats.org/officeDocument/2006/relationships/customXml" Target="../ink/ink335.xml"/><Relationship Id="rId244" Type="http://schemas.openxmlformats.org/officeDocument/2006/relationships/customXml" Target="../ink/ink336.xml"/><Relationship Id="rId245" Type="http://schemas.openxmlformats.org/officeDocument/2006/relationships/customXml" Target="../ink/ink337.xml"/><Relationship Id="rId246" Type="http://schemas.openxmlformats.org/officeDocument/2006/relationships/customXml" Target="../ink/ink338.xml"/><Relationship Id="rId247" Type="http://schemas.openxmlformats.org/officeDocument/2006/relationships/customXml" Target="../ink/ink339.xml"/><Relationship Id="rId248" Type="http://schemas.openxmlformats.org/officeDocument/2006/relationships/customXml" Target="../ink/ink340.xml"/><Relationship Id="rId249" Type="http://schemas.openxmlformats.org/officeDocument/2006/relationships/customXml" Target="../ink/ink341.xml"/><Relationship Id="rId250" Type="http://schemas.openxmlformats.org/officeDocument/2006/relationships/customXml" Target="../ink/ink342.xml"/><Relationship Id="rId251" Type="http://schemas.openxmlformats.org/officeDocument/2006/relationships/customXml" Target="../ink/ink343.xml"/><Relationship Id="rId252" Type="http://schemas.openxmlformats.org/officeDocument/2006/relationships/customXml" Target="../ink/ink344.xml"/><Relationship Id="rId253" Type="http://schemas.openxmlformats.org/officeDocument/2006/relationships/customXml" Target="../ink/ink345.xml"/><Relationship Id="rId254" Type="http://schemas.openxmlformats.org/officeDocument/2006/relationships/customXml" Target="../ink/ink346.xml"/><Relationship Id="rId255" Type="http://schemas.openxmlformats.org/officeDocument/2006/relationships/customXml" Target="../ink/ink347.xml"/><Relationship Id="rId256" Type="http://schemas.openxmlformats.org/officeDocument/2006/relationships/customXml" Target="../ink/ink348.xml"/><Relationship Id="rId257" Type="http://schemas.openxmlformats.org/officeDocument/2006/relationships/customXml" Target="../ink/ink349.xml"/><Relationship Id="rId258" Type="http://schemas.openxmlformats.org/officeDocument/2006/relationships/customXml" Target="../ink/ink350.xml"/><Relationship Id="rId259" Type="http://schemas.openxmlformats.org/officeDocument/2006/relationships/customXml" Target="../ink/ink351.xml"/><Relationship Id="rId260" Type="http://schemas.openxmlformats.org/officeDocument/2006/relationships/customXml" Target="../ink/ink352.xml"/><Relationship Id="rId261" Type="http://schemas.openxmlformats.org/officeDocument/2006/relationships/customXml" Target="../ink/ink353.xml"/><Relationship Id="rId262" Type="http://schemas.openxmlformats.org/officeDocument/2006/relationships/customXml" Target="../ink/ink354.xml"/><Relationship Id="rId263" Type="http://schemas.openxmlformats.org/officeDocument/2006/relationships/customXml" Target="../ink/ink355.xml"/><Relationship Id="rId264" Type="http://schemas.openxmlformats.org/officeDocument/2006/relationships/customXml" Target="../ink/ink356.xml"/><Relationship Id="rId265" Type="http://schemas.openxmlformats.org/officeDocument/2006/relationships/customXml" Target="../ink/ink357.xml"/><Relationship Id="rId266" Type="http://schemas.openxmlformats.org/officeDocument/2006/relationships/customXml" Target="../ink/ink358.xml"/><Relationship Id="rId267" Type="http://schemas.openxmlformats.org/officeDocument/2006/relationships/customXml" Target="../ink/ink359.xml"/><Relationship Id="rId268" Type="http://schemas.openxmlformats.org/officeDocument/2006/relationships/customXml" Target="../ink/ink360.xml"/><Relationship Id="rId269" Type="http://schemas.openxmlformats.org/officeDocument/2006/relationships/customXml" Target="../ink/ink361.xml"/><Relationship Id="rId270" Type="http://schemas.openxmlformats.org/officeDocument/2006/relationships/customXml" Target="../ink/ink362.xml"/><Relationship Id="rId271" Type="http://schemas.openxmlformats.org/officeDocument/2006/relationships/customXml" Target="../ink/ink363.xml"/><Relationship Id="rId272" Type="http://schemas.openxmlformats.org/officeDocument/2006/relationships/customXml" Target="../ink/ink364.xml"/><Relationship Id="rId273" Type="http://schemas.openxmlformats.org/officeDocument/2006/relationships/customXml" Target="../ink/ink365.xml"/><Relationship Id="rId274" Type="http://schemas.openxmlformats.org/officeDocument/2006/relationships/customXml" Target="../ink/ink366.xml"/><Relationship Id="rId275" Type="http://schemas.openxmlformats.org/officeDocument/2006/relationships/customXml" Target="../ink/ink367.xml"/><Relationship Id="rId276" Type="http://schemas.openxmlformats.org/officeDocument/2006/relationships/customXml" Target="../ink/ink368.xml"/><Relationship Id="rId277" Type="http://schemas.openxmlformats.org/officeDocument/2006/relationships/customXml" Target="../ink/ink369.xml"/><Relationship Id="rId278" Type="http://schemas.openxmlformats.org/officeDocument/2006/relationships/customXml" Target="../ink/ink370.xml"/><Relationship Id="rId279" Type="http://schemas.openxmlformats.org/officeDocument/2006/relationships/customXml" Target="../ink/ink371.xml"/><Relationship Id="rId280" Type="http://schemas.openxmlformats.org/officeDocument/2006/relationships/customXml" Target="../ink/ink372.xml"/><Relationship Id="rId281" Type="http://schemas.openxmlformats.org/officeDocument/2006/relationships/customXml" Target="../ink/ink373.xml"/><Relationship Id="rId282" Type="http://schemas.openxmlformats.org/officeDocument/2006/relationships/customXml" Target="../ink/ink374.xml"/><Relationship Id="rId283" Type="http://schemas.openxmlformats.org/officeDocument/2006/relationships/customXml" Target="../ink/ink375.xml"/><Relationship Id="rId284" Type="http://schemas.openxmlformats.org/officeDocument/2006/relationships/customXml" Target="../ink/ink376.xml"/><Relationship Id="rId285" Type="http://schemas.openxmlformats.org/officeDocument/2006/relationships/customXml" Target="../ink/ink377.xml"/><Relationship Id="rId286" Type="http://schemas.openxmlformats.org/officeDocument/2006/relationships/customXml" Target="../ink/ink378.xml"/><Relationship Id="rId287" Type="http://schemas.openxmlformats.org/officeDocument/2006/relationships/customXml" Target="../ink/ink379.xml"/><Relationship Id="rId288" Type="http://schemas.openxmlformats.org/officeDocument/2006/relationships/customXml" Target="../ink/ink380.xml"/><Relationship Id="rId289" Type="http://schemas.openxmlformats.org/officeDocument/2006/relationships/customXml" Target="../ink/ink381.xml"/><Relationship Id="rId290" Type="http://schemas.openxmlformats.org/officeDocument/2006/relationships/customXml" Target="../ink/ink382.xml"/><Relationship Id="rId291" Type="http://schemas.openxmlformats.org/officeDocument/2006/relationships/customXml" Target="../ink/ink383.xml"/><Relationship Id="rId292" Type="http://schemas.openxmlformats.org/officeDocument/2006/relationships/customXml" Target="../ink/ink384.xml"/><Relationship Id="rId293" Type="http://schemas.openxmlformats.org/officeDocument/2006/relationships/customXml" Target="../ink/ink385.xml"/><Relationship Id="rId294" Type="http://schemas.openxmlformats.org/officeDocument/2006/relationships/customXml" Target="../ink/ink386.xml"/><Relationship Id="rId295" Type="http://schemas.openxmlformats.org/officeDocument/2006/relationships/customXml" Target="../ink/ink387.xml"/><Relationship Id="rId296" Type="http://schemas.openxmlformats.org/officeDocument/2006/relationships/customXml" Target="../ink/ink388.xml"/><Relationship Id="rId297" Type="http://schemas.openxmlformats.org/officeDocument/2006/relationships/customXml" Target="../ink/ink389.xml"/><Relationship Id="rId298" Type="http://schemas.openxmlformats.org/officeDocument/2006/relationships/customXml" Target="../ink/ink390.xml"/><Relationship Id="rId299" Type="http://schemas.openxmlformats.org/officeDocument/2006/relationships/customXml" Target="../ink/ink391.xml"/><Relationship Id="rId300" Type="http://schemas.openxmlformats.org/officeDocument/2006/relationships/customXml" Target="../ink/ink392.xml"/><Relationship Id="rId301" Type="http://schemas.openxmlformats.org/officeDocument/2006/relationships/customXml" Target="../ink/ink393.xml"/><Relationship Id="rId302" Type="http://schemas.openxmlformats.org/officeDocument/2006/relationships/customXml" Target="../ink/ink394.xml"/><Relationship Id="rId303" Type="http://schemas.openxmlformats.org/officeDocument/2006/relationships/customXml" Target="../ink/ink395.xml"/><Relationship Id="rId304" Type="http://schemas.openxmlformats.org/officeDocument/2006/relationships/customXml" Target="../ink/ink396.xml"/><Relationship Id="rId305" Type="http://schemas.openxmlformats.org/officeDocument/2006/relationships/customXml" Target="../ink/ink397.xml"/><Relationship Id="rId306" Type="http://schemas.openxmlformats.org/officeDocument/2006/relationships/customXml" Target="../ink/ink398.xml"/><Relationship Id="rId307" Type="http://schemas.openxmlformats.org/officeDocument/2006/relationships/customXml" Target="../ink/ink399.xml"/><Relationship Id="rId308" Type="http://schemas.openxmlformats.org/officeDocument/2006/relationships/customXml" Target="../ink/ink400.xml"/><Relationship Id="rId309" Type="http://schemas.openxmlformats.org/officeDocument/2006/relationships/customXml" Target="../ink/ink401.xml"/><Relationship Id="rId310" Type="http://schemas.openxmlformats.org/officeDocument/2006/relationships/customXml" Target="../ink/ink402.xml"/><Relationship Id="rId311" Type="http://schemas.openxmlformats.org/officeDocument/2006/relationships/customXml" Target="../ink/ink403.xml"/><Relationship Id="rId312" Type="http://schemas.openxmlformats.org/officeDocument/2006/relationships/customXml" Target="../ink/ink404.xml"/><Relationship Id="rId313" Type="http://schemas.openxmlformats.org/officeDocument/2006/relationships/customXml" Target="../ink/ink405.xml"/><Relationship Id="rId314" Type="http://schemas.openxmlformats.org/officeDocument/2006/relationships/customXml" Target="../ink/ink406.xml"/><Relationship Id="rId315" Type="http://schemas.openxmlformats.org/officeDocument/2006/relationships/customXml" Target="../ink/ink407.xml"/><Relationship Id="rId316" Type="http://schemas.openxmlformats.org/officeDocument/2006/relationships/customXml" Target="../ink/ink408.xml"/><Relationship Id="rId317" Type="http://schemas.openxmlformats.org/officeDocument/2006/relationships/customXml" Target="../ink/ink409.xml"/><Relationship Id="rId318" Type="http://schemas.openxmlformats.org/officeDocument/2006/relationships/customXml" Target="../ink/ink410.xml"/><Relationship Id="rId319" Type="http://schemas.openxmlformats.org/officeDocument/2006/relationships/customXml" Target="../ink/ink411.xml"/><Relationship Id="rId320" Type="http://schemas.openxmlformats.org/officeDocument/2006/relationships/customXml" Target="../ink/ink412.xml"/><Relationship Id="rId321" Type="http://schemas.openxmlformats.org/officeDocument/2006/relationships/customXml" Target="../ink/ink413.xml"/><Relationship Id="rId322" Type="http://schemas.openxmlformats.org/officeDocument/2006/relationships/customXml" Target="../ink/ink414.xml"/><Relationship Id="rId323" Type="http://schemas.openxmlformats.org/officeDocument/2006/relationships/customXml" Target="../ink/ink415.xml"/><Relationship Id="rId324" Type="http://schemas.openxmlformats.org/officeDocument/2006/relationships/customXml" Target="../ink/ink416.xml"/><Relationship Id="rId325" Type="http://schemas.openxmlformats.org/officeDocument/2006/relationships/customXml" Target="../ink/ink417.xml"/><Relationship Id="rId326" Type="http://schemas.openxmlformats.org/officeDocument/2006/relationships/customXml" Target="../ink/ink418.xml"/><Relationship Id="rId327" Type="http://schemas.openxmlformats.org/officeDocument/2006/relationships/customXml" Target="../ink/ink419.xml"/><Relationship Id="rId328" Type="http://schemas.openxmlformats.org/officeDocument/2006/relationships/customXml" Target="../ink/ink420.xml"/><Relationship Id="rId329" Type="http://schemas.openxmlformats.org/officeDocument/2006/relationships/customXml" Target="../ink/ink421.xml"/><Relationship Id="rId330" Type="http://schemas.openxmlformats.org/officeDocument/2006/relationships/customXml" Target="../ink/ink422.xml"/><Relationship Id="rId331" Type="http://schemas.openxmlformats.org/officeDocument/2006/relationships/customXml" Target="../ink/ink423.xml"/><Relationship Id="rId332" Type="http://schemas.openxmlformats.org/officeDocument/2006/relationships/customXml" Target="../ink/ink424.xml"/><Relationship Id="rId333" Type="http://schemas.openxmlformats.org/officeDocument/2006/relationships/customXml" Target="../ink/ink425.xml"/><Relationship Id="rId334" Type="http://schemas.openxmlformats.org/officeDocument/2006/relationships/customXml" Target="../ink/ink426.xml"/><Relationship Id="rId335" Type="http://schemas.openxmlformats.org/officeDocument/2006/relationships/customXml" Target="../ink/ink427.xml"/><Relationship Id="rId336" Type="http://schemas.openxmlformats.org/officeDocument/2006/relationships/customXml" Target="../ink/ink428.xml"/><Relationship Id="rId337" Type="http://schemas.openxmlformats.org/officeDocument/2006/relationships/customXml" Target="../ink/ink429.xml"/><Relationship Id="rId338" Type="http://schemas.openxmlformats.org/officeDocument/2006/relationships/customXml" Target="../ink/ink430.xml"/><Relationship Id="rId339" Type="http://schemas.openxmlformats.org/officeDocument/2006/relationships/customXml" Target="../ink/ink431.xml"/><Relationship Id="rId340" Type="http://schemas.openxmlformats.org/officeDocument/2006/relationships/customXml" Target="../ink/ink432.xml"/><Relationship Id="rId341" Type="http://schemas.openxmlformats.org/officeDocument/2006/relationships/customXml" Target="../ink/ink433.xml"/><Relationship Id="rId342" Type="http://schemas.openxmlformats.org/officeDocument/2006/relationships/customXml" Target="../ink/ink434.xml"/><Relationship Id="rId343" Type="http://schemas.openxmlformats.org/officeDocument/2006/relationships/customXml" Target="../ink/ink435.xml"/><Relationship Id="rId344" Type="http://schemas.openxmlformats.org/officeDocument/2006/relationships/customXml" Target="../ink/ink436.xml"/><Relationship Id="rId345" Type="http://schemas.openxmlformats.org/officeDocument/2006/relationships/customXml" Target="../ink/ink437.xml"/><Relationship Id="rId346" Type="http://schemas.openxmlformats.org/officeDocument/2006/relationships/customXml" Target="../ink/ink438.xml"/><Relationship Id="rId347" Type="http://schemas.openxmlformats.org/officeDocument/2006/relationships/customXml" Target="../ink/ink439.xml"/><Relationship Id="rId348" Type="http://schemas.openxmlformats.org/officeDocument/2006/relationships/customXml" Target="../ink/ink440.xml"/><Relationship Id="rId349" Type="http://schemas.openxmlformats.org/officeDocument/2006/relationships/customXml" Target="../ink/ink441.xml"/><Relationship Id="rId350" Type="http://schemas.openxmlformats.org/officeDocument/2006/relationships/customXml" Target="../ink/ink442.xml"/><Relationship Id="rId351" Type="http://schemas.openxmlformats.org/officeDocument/2006/relationships/customXml" Target="../ink/ink443.xml"/><Relationship Id="rId352" Type="http://schemas.openxmlformats.org/officeDocument/2006/relationships/customXml" Target="../ink/ink444.xml"/><Relationship Id="rId353" Type="http://schemas.openxmlformats.org/officeDocument/2006/relationships/customXml" Target="../ink/ink445.xml"/><Relationship Id="rId354" Type="http://schemas.openxmlformats.org/officeDocument/2006/relationships/customXml" Target="../ink/ink446.xml"/><Relationship Id="rId355" Type="http://schemas.openxmlformats.org/officeDocument/2006/relationships/customXml" Target="../ink/ink447.xml"/><Relationship Id="rId356" Type="http://schemas.openxmlformats.org/officeDocument/2006/relationships/customXml" Target="../ink/ink448.xml"/><Relationship Id="rId357" Type="http://schemas.openxmlformats.org/officeDocument/2006/relationships/customXml" Target="../ink/ink449.xml"/><Relationship Id="rId358" Type="http://schemas.openxmlformats.org/officeDocument/2006/relationships/customXml" Target="../ink/ink450.xml"/><Relationship Id="rId359" Type="http://schemas.openxmlformats.org/officeDocument/2006/relationships/customXml" Target="../ink/ink451.xml"/><Relationship Id="rId360" Type="http://schemas.openxmlformats.org/officeDocument/2006/relationships/customXml" Target="../ink/ink452.xml"/><Relationship Id="rId361" Type="http://schemas.openxmlformats.org/officeDocument/2006/relationships/customXml" Target="../ink/ink453.xml"/><Relationship Id="rId362" Type="http://schemas.openxmlformats.org/officeDocument/2006/relationships/customXml" Target="../ink/ink454.xml"/><Relationship Id="rId363" Type="http://schemas.openxmlformats.org/officeDocument/2006/relationships/customXml" Target="../ink/ink455.xml"/><Relationship Id="rId364" Type="http://schemas.openxmlformats.org/officeDocument/2006/relationships/customXml" Target="../ink/ink456.xml"/><Relationship Id="rId365" Type="http://schemas.openxmlformats.org/officeDocument/2006/relationships/customXml" Target="../ink/ink457.xml"/><Relationship Id="rId366" Type="http://schemas.openxmlformats.org/officeDocument/2006/relationships/customXml" Target="../ink/ink458.xml"/><Relationship Id="rId367" Type="http://schemas.openxmlformats.org/officeDocument/2006/relationships/customXml" Target="../ink/ink459.xml"/><Relationship Id="rId368" Type="http://schemas.openxmlformats.org/officeDocument/2006/relationships/customXml" Target="../ink/ink460.xml"/><Relationship Id="rId369" Type="http://schemas.openxmlformats.org/officeDocument/2006/relationships/customXml" Target="../ink/ink461.xml"/><Relationship Id="rId370" Type="http://schemas.openxmlformats.org/officeDocument/2006/relationships/customXml" Target="../ink/ink462.xml"/><Relationship Id="rId371" Type="http://schemas.openxmlformats.org/officeDocument/2006/relationships/customXml" Target="../ink/ink463.xml"/><Relationship Id="rId372" Type="http://schemas.openxmlformats.org/officeDocument/2006/relationships/customXml" Target="../ink/ink464.xml"/><Relationship Id="rId373" Type="http://schemas.openxmlformats.org/officeDocument/2006/relationships/customXml" Target="../ink/ink465.xml"/><Relationship Id="rId374" Type="http://schemas.openxmlformats.org/officeDocument/2006/relationships/customXml" Target="../ink/ink466.xml"/><Relationship Id="rId375" Type="http://schemas.openxmlformats.org/officeDocument/2006/relationships/customXml" Target="../ink/ink467.xml"/><Relationship Id="rId376" Type="http://schemas.openxmlformats.org/officeDocument/2006/relationships/customXml" Target="../ink/ink468.xml"/><Relationship Id="rId377" Type="http://schemas.openxmlformats.org/officeDocument/2006/relationships/customXml" Target="../ink/ink469.xml"/><Relationship Id="rId378" Type="http://schemas.openxmlformats.org/officeDocument/2006/relationships/customXml" Target="../ink/ink470.xml"/><Relationship Id="rId379" Type="http://schemas.openxmlformats.org/officeDocument/2006/relationships/customXml" Target="../ink/ink471.xml"/><Relationship Id="rId380" Type="http://schemas.openxmlformats.org/officeDocument/2006/relationships/customXml" Target="../ink/ink472.xml"/><Relationship Id="rId381" Type="http://schemas.openxmlformats.org/officeDocument/2006/relationships/customXml" Target="../ink/ink473.xml"/><Relationship Id="rId382" Type="http://schemas.openxmlformats.org/officeDocument/2006/relationships/customXml" Target="../ink/ink474.xml"/><Relationship Id="rId383" Type="http://schemas.openxmlformats.org/officeDocument/2006/relationships/customXml" Target="../ink/ink475.xml"/><Relationship Id="rId384" Type="http://schemas.openxmlformats.org/officeDocument/2006/relationships/customXml" Target="../ink/ink476.xml"/><Relationship Id="rId385" Type="http://schemas.openxmlformats.org/officeDocument/2006/relationships/customXml" Target="../ink/ink477.xml"/><Relationship Id="rId386" Type="http://schemas.openxmlformats.org/officeDocument/2006/relationships/customXml" Target="../ink/ink478.xml"/><Relationship Id="rId387" Type="http://schemas.openxmlformats.org/officeDocument/2006/relationships/customXml" Target="../ink/ink479.xml"/><Relationship Id="rId388" Type="http://schemas.openxmlformats.org/officeDocument/2006/relationships/customXml" Target="../ink/ink480.xml"/><Relationship Id="rId389" Type="http://schemas.openxmlformats.org/officeDocument/2006/relationships/customXml" Target="../ink/ink481.xml"/><Relationship Id="rId390" Type="http://schemas.openxmlformats.org/officeDocument/2006/relationships/customXml" Target="../ink/ink482.xml"/><Relationship Id="rId391" Type="http://schemas.openxmlformats.org/officeDocument/2006/relationships/customXml" Target="../ink/ink483.xml"/><Relationship Id="rId392" Type="http://schemas.openxmlformats.org/officeDocument/2006/relationships/customXml" Target="../ink/ink484.xml"/><Relationship Id="rId393" Type="http://schemas.openxmlformats.org/officeDocument/2006/relationships/customXml" Target="../ink/ink485.xml"/><Relationship Id="rId394" Type="http://schemas.openxmlformats.org/officeDocument/2006/relationships/customXml" Target="../ink/ink486.xml"/><Relationship Id="rId395" Type="http://schemas.openxmlformats.org/officeDocument/2006/relationships/customXml" Target="../ink/ink487.xml"/><Relationship Id="rId396" Type="http://schemas.openxmlformats.org/officeDocument/2006/relationships/customXml" Target="../ink/ink488.xml"/><Relationship Id="rId397" Type="http://schemas.openxmlformats.org/officeDocument/2006/relationships/customXml" Target="../ink/ink489.xml"/><Relationship Id="rId398" Type="http://schemas.openxmlformats.org/officeDocument/2006/relationships/customXml" Target="../ink/ink490.xml"/><Relationship Id="rId399" Type="http://schemas.openxmlformats.org/officeDocument/2006/relationships/customXml" Target="../ink/ink491.xml"/><Relationship Id="rId400" Type="http://schemas.openxmlformats.org/officeDocument/2006/relationships/customXml" Target="../ink/ink492.xml"/><Relationship Id="rId401" Type="http://schemas.openxmlformats.org/officeDocument/2006/relationships/customXml" Target="../ink/ink493.xml"/><Relationship Id="rId402" Type="http://schemas.openxmlformats.org/officeDocument/2006/relationships/customXml" Target="../ink/ink494.xml"/><Relationship Id="rId403" Type="http://schemas.openxmlformats.org/officeDocument/2006/relationships/customXml" Target="../ink/ink495.xml"/><Relationship Id="rId404" Type="http://schemas.openxmlformats.org/officeDocument/2006/relationships/customXml" Target="../ink/ink496.xml"/><Relationship Id="rId405" Type="http://schemas.openxmlformats.org/officeDocument/2006/relationships/customXml" Target="../ink/ink497.xml"/><Relationship Id="rId406" Type="http://schemas.openxmlformats.org/officeDocument/2006/relationships/customXml" Target="../ink/ink498.xml"/><Relationship Id="rId407" Type="http://schemas.openxmlformats.org/officeDocument/2006/relationships/customXml" Target="../ink/ink499.xml"/><Relationship Id="rId408" Type="http://schemas.openxmlformats.org/officeDocument/2006/relationships/customXml" Target="../ink/ink500.xml"/><Relationship Id="rId409" Type="http://schemas.openxmlformats.org/officeDocument/2006/relationships/customXml" Target="../ink/ink501.xml"/><Relationship Id="rId410" Type="http://schemas.openxmlformats.org/officeDocument/2006/relationships/customXml" Target="../ink/ink502.xml"/><Relationship Id="rId411" Type="http://schemas.openxmlformats.org/officeDocument/2006/relationships/customXml" Target="../ink/ink503.xml"/><Relationship Id="rId412" Type="http://schemas.openxmlformats.org/officeDocument/2006/relationships/customXml" Target="../ink/ink504.xml"/><Relationship Id="rId413" Type="http://schemas.openxmlformats.org/officeDocument/2006/relationships/customXml" Target="../ink/ink505.xml"/><Relationship Id="rId414" Type="http://schemas.openxmlformats.org/officeDocument/2006/relationships/customXml" Target="../ink/ink506.xml"/><Relationship Id="rId415" Type="http://schemas.openxmlformats.org/officeDocument/2006/relationships/customXml" Target="../ink/ink507.xml"/><Relationship Id="rId416" Type="http://schemas.openxmlformats.org/officeDocument/2006/relationships/customXml" Target="../ink/ink508.xml"/><Relationship Id="rId417" Type="http://schemas.openxmlformats.org/officeDocument/2006/relationships/customXml" Target="../ink/ink509.xml"/><Relationship Id="rId418" Type="http://schemas.openxmlformats.org/officeDocument/2006/relationships/customXml" Target="../ink/ink510.xml"/><Relationship Id="rId419" Type="http://schemas.openxmlformats.org/officeDocument/2006/relationships/customXml" Target="../ink/ink511.xml"/><Relationship Id="rId420" Type="http://schemas.openxmlformats.org/officeDocument/2006/relationships/customXml" Target="../ink/ink512.xml"/><Relationship Id="rId421" Type="http://schemas.openxmlformats.org/officeDocument/2006/relationships/customXml" Target="../ink/ink513.xml"/><Relationship Id="rId422" Type="http://schemas.openxmlformats.org/officeDocument/2006/relationships/customXml" Target="../ink/ink514.xml"/><Relationship Id="rId423" Type="http://schemas.openxmlformats.org/officeDocument/2006/relationships/customXml" Target="../ink/ink515.xml"/><Relationship Id="rId424" Type="http://schemas.openxmlformats.org/officeDocument/2006/relationships/customXml" Target="../ink/ink516.xml"/><Relationship Id="rId425" Type="http://schemas.openxmlformats.org/officeDocument/2006/relationships/customXml" Target="../ink/ink517.xml"/><Relationship Id="rId426" Type="http://schemas.openxmlformats.org/officeDocument/2006/relationships/customXml" Target="../ink/ink2174.xml"/><Relationship Id="rId427" Type="http://schemas.openxmlformats.org/officeDocument/2006/relationships/customXml" Target="../ink/ink2175.xml"/><Relationship Id="rId428" Type="http://schemas.openxmlformats.org/officeDocument/2006/relationships/customXml" Target="../ink/ink2176.xml"/><Relationship Id="rId429" Type="http://schemas.openxmlformats.org/officeDocument/2006/relationships/customXml" Target="../ink/ink2177.xml"/><Relationship Id="rId430" Type="http://schemas.openxmlformats.org/officeDocument/2006/relationships/customXml" Target="../ink/ink2178.xml"/><Relationship Id="rId431" Type="http://schemas.openxmlformats.org/officeDocument/2006/relationships/customXml" Target="../ink/ink2179.xml"/><Relationship Id="rId432" Type="http://schemas.openxmlformats.org/officeDocument/2006/relationships/customXml" Target="../ink/ink2180.xml"/><Relationship Id="rId433" Type="http://schemas.openxmlformats.org/officeDocument/2006/relationships/customXml" Target="../ink/ink2181.xml"/><Relationship Id="rId434" Type="http://schemas.openxmlformats.org/officeDocument/2006/relationships/customXml" Target="../ink/ink2182.xml"/><Relationship Id="rId435" Type="http://schemas.openxmlformats.org/officeDocument/2006/relationships/customXml" Target="../ink/ink2183.xml"/><Relationship Id="rId436" Type="http://schemas.openxmlformats.org/officeDocument/2006/relationships/customXml" Target="../ink/ink2184.xml"/><Relationship Id="rId437" Type="http://schemas.openxmlformats.org/officeDocument/2006/relationships/customXml" Target="../ink/ink2185.xml"/><Relationship Id="rId438" Type="http://schemas.openxmlformats.org/officeDocument/2006/relationships/customXml" Target="../ink/ink2186.xml"/><Relationship Id="rId439" Type="http://schemas.openxmlformats.org/officeDocument/2006/relationships/customXml" Target="../ink/ink2187.xml"/><Relationship Id="rId440" Type="http://schemas.openxmlformats.org/officeDocument/2006/relationships/customXml" Target="../ink/ink2188.xml"/><Relationship Id="rId441" Type="http://schemas.openxmlformats.org/officeDocument/2006/relationships/customXml" Target="../ink/ink2189.xml"/><Relationship Id="rId442" Type="http://schemas.openxmlformats.org/officeDocument/2006/relationships/customXml" Target="../ink/ink2190.xml"/><Relationship Id="rId443" Type="http://schemas.openxmlformats.org/officeDocument/2006/relationships/customXml" Target="../ink/ink2191.xml"/><Relationship Id="rId444" Type="http://schemas.openxmlformats.org/officeDocument/2006/relationships/customXml" Target="../ink/ink2192.xml"/><Relationship Id="rId445" Type="http://schemas.openxmlformats.org/officeDocument/2006/relationships/customXml" Target="../ink/ink2193.xml"/><Relationship Id="rId446" Type="http://schemas.openxmlformats.org/officeDocument/2006/relationships/customXml" Target="../ink/ink2194.xml"/><Relationship Id="rId447" Type="http://schemas.openxmlformats.org/officeDocument/2006/relationships/customXml" Target="../ink/ink2195.xml"/><Relationship Id="rId448" Type="http://schemas.openxmlformats.org/officeDocument/2006/relationships/customXml" Target="../ink/ink2196.xml"/><Relationship Id="rId449" Type="http://schemas.openxmlformats.org/officeDocument/2006/relationships/customXml" Target="../ink/ink2197.xml"/><Relationship Id="rId450" Type="http://schemas.openxmlformats.org/officeDocument/2006/relationships/customXml" Target="../ink/ink2200.xml"/><Relationship Id="rId451" Type="http://schemas.openxmlformats.org/officeDocument/2006/relationships/customXml" Target="../ink/ink2201.xml"/><Relationship Id="rId452" Type="http://schemas.openxmlformats.org/officeDocument/2006/relationships/customXml" Target="../ink/ink2202.xml"/><Relationship Id="rId453" Type="http://schemas.openxmlformats.org/officeDocument/2006/relationships/customXml" Target="../ink/ink2203.xml"/><Relationship Id="rId454" Type="http://schemas.openxmlformats.org/officeDocument/2006/relationships/customXml" Target="../ink/ink2204.xml"/><Relationship Id="rId455" Type="http://schemas.openxmlformats.org/officeDocument/2006/relationships/customXml" Target="../ink/ink2205.xml"/><Relationship Id="rId456" Type="http://schemas.openxmlformats.org/officeDocument/2006/relationships/customXml" Target="../ink/ink2206.xml"/><Relationship Id="rId457" Type="http://schemas.openxmlformats.org/officeDocument/2006/relationships/customXml" Target="../ink/ink2207.xml"/><Relationship Id="rId458" Type="http://schemas.openxmlformats.org/officeDocument/2006/relationships/customXml" Target="../ink/ink2208.xml"/><Relationship Id="rId459" Type="http://schemas.openxmlformats.org/officeDocument/2006/relationships/customXml" Target="../ink/ink2209.xml"/><Relationship Id="rId460" Type="http://schemas.openxmlformats.org/officeDocument/2006/relationships/customXml" Target="../ink/ink2210.xml"/><Relationship Id="rId461" Type="http://schemas.openxmlformats.org/officeDocument/2006/relationships/customXml" Target="../ink/ink2211.xml"/><Relationship Id="rId462" Type="http://schemas.openxmlformats.org/officeDocument/2006/relationships/customXml" Target="../ink/ink2212.xml"/><Relationship Id="rId463" Type="http://schemas.openxmlformats.org/officeDocument/2006/relationships/customXml" Target="../ink/ink2213.xml"/><Relationship Id="rId464" Type="http://schemas.openxmlformats.org/officeDocument/2006/relationships/customXml" Target="../ink/ink2214.xml"/><Relationship Id="rId465" Type="http://schemas.openxmlformats.org/officeDocument/2006/relationships/customXml" Target="../ink/ink2215.xml"/><Relationship Id="rId466" Type="http://schemas.openxmlformats.org/officeDocument/2006/relationships/customXml" Target="../ink/ink2216.xml"/><Relationship Id="rId467" Type="http://schemas.openxmlformats.org/officeDocument/2006/relationships/customXml" Target="../ink/ink2217.xml"/><Relationship Id="rId468" Type="http://schemas.openxmlformats.org/officeDocument/2006/relationships/customXml" Target="../ink/ink2218.xml"/><Relationship Id="rId469" Type="http://schemas.openxmlformats.org/officeDocument/2006/relationships/customXml" Target="../ink/ink2219.xml"/><Relationship Id="rId470" Type="http://schemas.openxmlformats.org/officeDocument/2006/relationships/customXml" Target="../ink/ink2220.xml"/><Relationship Id="rId471" Type="http://schemas.openxmlformats.org/officeDocument/2006/relationships/customXml" Target="../ink/ink2221.xml"/><Relationship Id="rId472" Type="http://schemas.openxmlformats.org/officeDocument/2006/relationships/customXml" Target="../ink/ink2222.xml"/><Relationship Id="rId473" Type="http://schemas.openxmlformats.org/officeDocument/2006/relationships/customXml" Target="../ink/ink2223.xml"/><Relationship Id="rId474" Type="http://schemas.openxmlformats.org/officeDocument/2006/relationships/customXml" Target="../ink/ink2224.xml"/><Relationship Id="rId475" Type="http://schemas.openxmlformats.org/officeDocument/2006/relationships/customXml" Target="../ink/ink2225.xml"/><Relationship Id="rId476" Type="http://schemas.openxmlformats.org/officeDocument/2006/relationships/customXml" Target="../ink/ink2226.xml"/><Relationship Id="rId477" Type="http://schemas.openxmlformats.org/officeDocument/2006/relationships/customXml" Target="../ink/ink2227.xml"/><Relationship Id="rId478" Type="http://schemas.openxmlformats.org/officeDocument/2006/relationships/customXml" Target="../ink/ink2228.xml"/><Relationship Id="rId479" Type="http://schemas.openxmlformats.org/officeDocument/2006/relationships/customXml" Target="../ink/ink2229.xml"/><Relationship Id="rId480" Type="http://schemas.openxmlformats.org/officeDocument/2006/relationships/customXml" Target="../ink/ink2230.xml"/><Relationship Id="rId481" Type="http://schemas.openxmlformats.org/officeDocument/2006/relationships/customXml" Target="../ink/ink2231.xml"/><Relationship Id="rId482" Type="http://schemas.openxmlformats.org/officeDocument/2006/relationships/customXml" Target="../ink/ink2232.xml"/><Relationship Id="rId483" Type="http://schemas.openxmlformats.org/officeDocument/2006/relationships/customXml" Target="../ink/ink2233.xml"/><Relationship Id="rId484" Type="http://schemas.openxmlformats.org/officeDocument/2006/relationships/customXml" Target="../ink/ink2234.xml"/><Relationship Id="rId485" Type="http://schemas.openxmlformats.org/officeDocument/2006/relationships/customXml" Target="../ink/ink2235.xml"/><Relationship Id="rId486" Type="http://schemas.openxmlformats.org/officeDocument/2006/relationships/customXml" Target="../ink/ink2236.xml"/><Relationship Id="rId487" Type="http://schemas.openxmlformats.org/officeDocument/2006/relationships/customXml" Target="../ink/ink2237.xml"/><Relationship Id="rId488" Type="http://schemas.openxmlformats.org/officeDocument/2006/relationships/customXml" Target="../ink/ink2238.xml"/><Relationship Id="rId489" Type="http://schemas.openxmlformats.org/officeDocument/2006/relationships/customXml" Target="../ink/ink2241.xml"/><Relationship Id="rId490" Type="http://schemas.openxmlformats.org/officeDocument/2006/relationships/customXml" Target="../ink/ink2242.xml"/><Relationship Id="rId491" Type="http://schemas.openxmlformats.org/officeDocument/2006/relationships/customXml" Target="../ink/ink2243.xml"/><Relationship Id="rId492" Type="http://schemas.openxmlformats.org/officeDocument/2006/relationships/customXml" Target="../ink/ink2244.xml"/><Relationship Id="rId493" Type="http://schemas.openxmlformats.org/officeDocument/2006/relationships/customXml" Target="../ink/ink2245.xml"/><Relationship Id="rId494" Type="http://schemas.openxmlformats.org/officeDocument/2006/relationships/customXml" Target="../ink/ink2246.xml"/><Relationship Id="rId495" Type="http://schemas.openxmlformats.org/officeDocument/2006/relationships/customXml" Target="../ink/ink2247.xml"/><Relationship Id="rId496" Type="http://schemas.openxmlformats.org/officeDocument/2006/relationships/customXml" Target="../ink/ink2248.xml"/><Relationship Id="rId497" Type="http://schemas.openxmlformats.org/officeDocument/2006/relationships/customXml" Target="../ink/ink2249.xml"/><Relationship Id="rId498" Type="http://schemas.openxmlformats.org/officeDocument/2006/relationships/customXml" Target="../ink/ink2255.xml"/><Relationship Id="rId499" Type="http://schemas.openxmlformats.org/officeDocument/2006/relationships/customXml" Target="../ink/ink2256.xml"/><Relationship Id="rId500" Type="http://schemas.openxmlformats.org/officeDocument/2006/relationships/customXml" Target="../ink/ink2257.xml"/><Relationship Id="rId501" Type="http://schemas.openxmlformats.org/officeDocument/2006/relationships/customXml" Target="../ink/ink2258.xml"/><Relationship Id="rId502" Type="http://schemas.openxmlformats.org/officeDocument/2006/relationships/customXml" Target="../ink/ink2259.xml"/><Relationship Id="rId503" Type="http://schemas.openxmlformats.org/officeDocument/2006/relationships/customXml" Target="../ink/ink2260.xml"/><Relationship Id="rId504" Type="http://schemas.openxmlformats.org/officeDocument/2006/relationships/customXml" Target="../ink/ink2261.xml"/><Relationship Id="rId505" Type="http://schemas.openxmlformats.org/officeDocument/2006/relationships/customXml" Target="../ink/ink2262.xml"/><Relationship Id="rId506" Type="http://schemas.openxmlformats.org/officeDocument/2006/relationships/customXml" Target="../ink/ink2263.xml"/><Relationship Id="rId507" Type="http://schemas.openxmlformats.org/officeDocument/2006/relationships/customXml" Target="../ink/ink2264.xml"/><Relationship Id="rId508" Type="http://schemas.openxmlformats.org/officeDocument/2006/relationships/customXml" Target="../ink/ink2265.xml"/><Relationship Id="rId509" Type="http://schemas.openxmlformats.org/officeDocument/2006/relationships/customXml" Target="../ink/ink2266.xml"/><Relationship Id="rId510" Type="http://schemas.openxmlformats.org/officeDocument/2006/relationships/customXml" Target="../ink/ink2267.xml"/><Relationship Id="rId511" Type="http://schemas.openxmlformats.org/officeDocument/2006/relationships/customXml" Target="../ink/ink2268.xml"/><Relationship Id="rId512" Type="http://schemas.openxmlformats.org/officeDocument/2006/relationships/customXml" Target="../ink/ink2269.xml"/><Relationship Id="rId513" Type="http://schemas.openxmlformats.org/officeDocument/2006/relationships/customXml" Target="../ink/ink2270.xml"/><Relationship Id="rId514" Type="http://schemas.openxmlformats.org/officeDocument/2006/relationships/customXml" Target="../ink/ink2271.xml"/><Relationship Id="rId515" Type="http://schemas.openxmlformats.org/officeDocument/2006/relationships/customXml" Target="../ink/ink2272.xml"/><Relationship Id="rId516" Type="http://schemas.openxmlformats.org/officeDocument/2006/relationships/customXml" Target="../ink/ink2273.xml"/><Relationship Id="rId517" Type="http://schemas.openxmlformats.org/officeDocument/2006/relationships/customXml" Target="../ink/ink2274.xml"/><Relationship Id="rId518" Type="http://schemas.openxmlformats.org/officeDocument/2006/relationships/customXml" Target="../ink/ink2275.xml"/><Relationship Id="rId519" Type="http://schemas.openxmlformats.org/officeDocument/2006/relationships/customXml" Target="../ink/ink2276.xml"/><Relationship Id="rId520" Type="http://schemas.openxmlformats.org/officeDocument/2006/relationships/customXml" Target="../ink/ink2277.xml"/><Relationship Id="rId521" Type="http://schemas.openxmlformats.org/officeDocument/2006/relationships/customXml" Target="../ink/ink2278.xml"/><Relationship Id="rId522" Type="http://schemas.openxmlformats.org/officeDocument/2006/relationships/customXml" Target="../ink/ink2279.xml"/><Relationship Id="rId523" Type="http://schemas.openxmlformats.org/officeDocument/2006/relationships/customXml" Target="../ink/ink2280.xml"/><Relationship Id="rId524" Type="http://schemas.openxmlformats.org/officeDocument/2006/relationships/customXml" Target="../ink/ink2281.xml"/><Relationship Id="rId525" Type="http://schemas.openxmlformats.org/officeDocument/2006/relationships/customXml" Target="../ink/ink2282.xml"/><Relationship Id="rId526" Type="http://schemas.openxmlformats.org/officeDocument/2006/relationships/customXml" Target="../ink/ink2283.xml"/><Relationship Id="rId527" Type="http://schemas.openxmlformats.org/officeDocument/2006/relationships/customXml" Target="../ink/ink2284.xml"/><Relationship Id="rId528" Type="http://schemas.openxmlformats.org/officeDocument/2006/relationships/customXml" Target="../ink/ink2285.xml"/><Relationship Id="rId529" Type="http://schemas.openxmlformats.org/officeDocument/2006/relationships/customXml" Target="../ink/ink2286.xml"/><Relationship Id="rId530" Type="http://schemas.openxmlformats.org/officeDocument/2006/relationships/customXml" Target="../ink/ink2287.xml"/><Relationship Id="rId531" Type="http://schemas.openxmlformats.org/officeDocument/2006/relationships/customXml" Target="../ink/ink2288.xml"/><Relationship Id="rId532" Type="http://schemas.openxmlformats.org/officeDocument/2006/relationships/customXml" Target="../ink/ink2289.xml"/><Relationship Id="rId533" Type="http://schemas.openxmlformats.org/officeDocument/2006/relationships/customXml" Target="../ink/ink2290.xml"/><Relationship Id="rId534" Type="http://schemas.openxmlformats.org/officeDocument/2006/relationships/customXml" Target="../ink/ink2291.xml"/><Relationship Id="rId535" Type="http://schemas.openxmlformats.org/officeDocument/2006/relationships/customXml" Target="../ink/ink2292.xml"/><Relationship Id="rId536" Type="http://schemas.openxmlformats.org/officeDocument/2006/relationships/customXml" Target="../ink/ink2293.xml"/><Relationship Id="rId537" Type="http://schemas.openxmlformats.org/officeDocument/2006/relationships/customXml" Target="../ink/ink2294.xml"/><Relationship Id="rId538" Type="http://schemas.openxmlformats.org/officeDocument/2006/relationships/customXml" Target="../ink/ink2295.xml"/><Relationship Id="rId539" Type="http://schemas.openxmlformats.org/officeDocument/2006/relationships/customXml" Target="../ink/ink2297.xml"/><Relationship Id="rId540" Type="http://schemas.openxmlformats.org/officeDocument/2006/relationships/customXml" Target="../ink/ink2298.xml"/><Relationship Id="rId541" Type="http://schemas.openxmlformats.org/officeDocument/2006/relationships/customXml" Target="../ink/ink2299.xml"/><Relationship Id="rId542" Type="http://schemas.openxmlformats.org/officeDocument/2006/relationships/customXml" Target="../ink/ink2300.xml"/><Relationship Id="rId543" Type="http://schemas.openxmlformats.org/officeDocument/2006/relationships/customXml" Target="../ink/ink2301.xml"/><Relationship Id="rId544" Type="http://schemas.openxmlformats.org/officeDocument/2006/relationships/customXml" Target="../ink/ink2302.xml"/><Relationship Id="rId545" Type="http://schemas.openxmlformats.org/officeDocument/2006/relationships/customXml" Target="../ink/ink2303.xml"/><Relationship Id="rId546" Type="http://schemas.openxmlformats.org/officeDocument/2006/relationships/customXml" Target="../ink/ink2304.xml"/><Relationship Id="rId547" Type="http://schemas.openxmlformats.org/officeDocument/2006/relationships/customXml" Target="../ink/ink2305.xml"/><Relationship Id="rId548" Type="http://schemas.openxmlformats.org/officeDocument/2006/relationships/customXml" Target="../ink/ink2306.xml"/><Relationship Id="rId549" Type="http://schemas.openxmlformats.org/officeDocument/2006/relationships/customXml" Target="../ink/ink2307.xml"/><Relationship Id="rId550" Type="http://schemas.openxmlformats.org/officeDocument/2006/relationships/customXml" Target="../ink/ink2308.xml"/><Relationship Id="rId551" Type="http://schemas.openxmlformats.org/officeDocument/2006/relationships/customXml" Target="../ink/ink2309.xml"/><Relationship Id="rId552" Type="http://schemas.openxmlformats.org/officeDocument/2006/relationships/customXml" Target="../ink/ink2310.xml"/><Relationship Id="rId553" Type="http://schemas.openxmlformats.org/officeDocument/2006/relationships/customXml" Target="../ink/ink2311.xml"/><Relationship Id="rId554" Type="http://schemas.openxmlformats.org/officeDocument/2006/relationships/customXml" Target="../ink/ink2312.xml"/><Relationship Id="rId555" Type="http://schemas.openxmlformats.org/officeDocument/2006/relationships/customXml" Target="../ink/ink2315.xml"/><Relationship Id="rId556" Type="http://schemas.openxmlformats.org/officeDocument/2006/relationships/customXml" Target="../ink/ink2316.xml"/><Relationship Id="rId557" Type="http://schemas.openxmlformats.org/officeDocument/2006/relationships/customXml" Target="../ink/ink2317.xml"/><Relationship Id="rId558" Type="http://schemas.openxmlformats.org/officeDocument/2006/relationships/customXml" Target="../ink/ink2318.xml"/><Relationship Id="rId559" Type="http://schemas.openxmlformats.org/officeDocument/2006/relationships/customXml" Target="../ink/ink2319.xml"/><Relationship Id="rId560" Type="http://schemas.openxmlformats.org/officeDocument/2006/relationships/customXml" Target="../ink/ink2320.xml"/><Relationship Id="rId561" Type="http://schemas.openxmlformats.org/officeDocument/2006/relationships/customXml" Target="../ink/ink2321.xml"/><Relationship Id="rId562" Type="http://schemas.openxmlformats.org/officeDocument/2006/relationships/customXml" Target="../ink/ink2322.xml"/><Relationship Id="rId563" Type="http://schemas.openxmlformats.org/officeDocument/2006/relationships/customXml" Target="../ink/ink2323.xml"/><Relationship Id="rId564" Type="http://schemas.openxmlformats.org/officeDocument/2006/relationships/customXml" Target="../ink/ink2324.xml"/><Relationship Id="rId565" Type="http://schemas.openxmlformats.org/officeDocument/2006/relationships/customXml" Target="../ink/ink2325.xml"/><Relationship Id="rId566" Type="http://schemas.openxmlformats.org/officeDocument/2006/relationships/customXml" Target="../ink/ink2326.xml"/><Relationship Id="rId567" Type="http://schemas.openxmlformats.org/officeDocument/2006/relationships/customXml" Target="../ink/ink2327.xml"/><Relationship Id="rId568" Type="http://schemas.openxmlformats.org/officeDocument/2006/relationships/customXml" Target="../ink/ink2328.xml"/><Relationship Id="rId569" Type="http://schemas.openxmlformats.org/officeDocument/2006/relationships/customXml" Target="../ink/ink2329.xml"/><Relationship Id="rId570" Type="http://schemas.openxmlformats.org/officeDocument/2006/relationships/customXml" Target="../ink/ink2330.xml"/><Relationship Id="rId571" Type="http://schemas.openxmlformats.org/officeDocument/2006/relationships/customXml" Target="../ink/ink2331.xml"/><Relationship Id="rId572" Type="http://schemas.openxmlformats.org/officeDocument/2006/relationships/customXml" Target="../ink/ink2332.xml"/><Relationship Id="rId573" Type="http://schemas.openxmlformats.org/officeDocument/2006/relationships/customXml" Target="../ink/ink2333.xml"/><Relationship Id="rId574" Type="http://schemas.openxmlformats.org/officeDocument/2006/relationships/customXml" Target="../ink/ink2334.xml"/><Relationship Id="rId575" Type="http://schemas.openxmlformats.org/officeDocument/2006/relationships/customXml" Target="../ink/ink2335.xml"/><Relationship Id="rId576" Type="http://schemas.openxmlformats.org/officeDocument/2006/relationships/customXml" Target="../ink/ink2336.xml"/><Relationship Id="rId577" Type="http://schemas.openxmlformats.org/officeDocument/2006/relationships/customXml" Target="../ink/ink2337.xml"/><Relationship Id="rId578" Type="http://schemas.openxmlformats.org/officeDocument/2006/relationships/customXml" Target="../ink/ink2338.xml"/><Relationship Id="rId579" Type="http://schemas.openxmlformats.org/officeDocument/2006/relationships/customXml" Target="../ink/ink2339.xml"/><Relationship Id="rId580" Type="http://schemas.openxmlformats.org/officeDocument/2006/relationships/customXml" Target="../ink/ink2340.xml"/><Relationship Id="rId581" Type="http://schemas.openxmlformats.org/officeDocument/2006/relationships/customXml" Target="../ink/ink2341.xml"/><Relationship Id="rId582" Type="http://schemas.openxmlformats.org/officeDocument/2006/relationships/customXml" Target="../ink/ink2342.xml"/><Relationship Id="rId583" Type="http://schemas.openxmlformats.org/officeDocument/2006/relationships/customXml" Target="../ink/ink2343.xml"/><Relationship Id="rId584" Type="http://schemas.openxmlformats.org/officeDocument/2006/relationships/customXml" Target="../ink/ink2344.xml"/><Relationship Id="rId585" Type="http://schemas.openxmlformats.org/officeDocument/2006/relationships/customXml" Target="../ink/ink2345.xml"/><Relationship Id="rId586" Type="http://schemas.openxmlformats.org/officeDocument/2006/relationships/customXml" Target="../ink/ink2346.xml"/><Relationship Id="rId587" Type="http://schemas.openxmlformats.org/officeDocument/2006/relationships/customXml" Target="../ink/ink2347.xml"/><Relationship Id="rId588" Type="http://schemas.openxmlformats.org/officeDocument/2006/relationships/customXml" Target="../ink/ink2348.xml"/><Relationship Id="rId589" Type="http://schemas.openxmlformats.org/officeDocument/2006/relationships/customXml" Target="../ink/ink2349.xml"/><Relationship Id="rId590" Type="http://schemas.openxmlformats.org/officeDocument/2006/relationships/customXml" Target="../ink/ink2350.xml"/><Relationship Id="rId591" Type="http://schemas.openxmlformats.org/officeDocument/2006/relationships/customXml" Target="../ink/ink2351.xml"/><Relationship Id="rId592" Type="http://schemas.openxmlformats.org/officeDocument/2006/relationships/customXml" Target="../ink/ink2352.xml"/><Relationship Id="rId593" Type="http://schemas.openxmlformats.org/officeDocument/2006/relationships/customXml" Target="../ink/ink2353.xml"/><Relationship Id="rId594" Type="http://schemas.openxmlformats.org/officeDocument/2006/relationships/customXml" Target="../ink/ink2354.xml"/><Relationship Id="rId595" Type="http://schemas.openxmlformats.org/officeDocument/2006/relationships/customXml" Target="../ink/ink2355.xml"/><Relationship Id="rId596" Type="http://schemas.openxmlformats.org/officeDocument/2006/relationships/customXml" Target="../ink/ink2356.xml"/><Relationship Id="rId597" Type="http://schemas.openxmlformats.org/officeDocument/2006/relationships/customXml" Target="../ink/ink2357.xml"/><Relationship Id="rId598" Type="http://schemas.openxmlformats.org/officeDocument/2006/relationships/customXml" Target="../ink/ink2358.xml"/><Relationship Id="rId599" Type="http://schemas.openxmlformats.org/officeDocument/2006/relationships/customXml" Target="../ink/ink2359.xml"/><Relationship Id="rId600" Type="http://schemas.openxmlformats.org/officeDocument/2006/relationships/customXml" Target="../ink/ink2360.xml"/><Relationship Id="rId601" Type="http://schemas.openxmlformats.org/officeDocument/2006/relationships/customXml" Target="../ink/ink2361.xml"/><Relationship Id="rId602" Type="http://schemas.openxmlformats.org/officeDocument/2006/relationships/customXml" Target="../ink/ink2362.xml"/><Relationship Id="rId603" Type="http://schemas.openxmlformats.org/officeDocument/2006/relationships/customXml" Target="../ink/ink2363.xml"/><Relationship Id="rId604" Type="http://schemas.openxmlformats.org/officeDocument/2006/relationships/customXml" Target="../ink/ink2364.xml"/><Relationship Id="rId605" Type="http://schemas.openxmlformats.org/officeDocument/2006/relationships/customXml" Target="../ink/ink2365.xml"/><Relationship Id="rId606" Type="http://schemas.openxmlformats.org/officeDocument/2006/relationships/customXml" Target="../ink/ink2366.xml"/><Relationship Id="rId607" Type="http://schemas.openxmlformats.org/officeDocument/2006/relationships/customXml" Target="../ink/ink2367.xml"/><Relationship Id="rId608" Type="http://schemas.openxmlformats.org/officeDocument/2006/relationships/customXml" Target="../ink/ink2368.xml"/><Relationship Id="rId609" Type="http://schemas.openxmlformats.org/officeDocument/2006/relationships/customXml" Target="../ink/ink2369.xml"/><Relationship Id="rId610" Type="http://schemas.openxmlformats.org/officeDocument/2006/relationships/customXml" Target="../ink/ink2370.xml"/><Relationship Id="rId611" Type="http://schemas.openxmlformats.org/officeDocument/2006/relationships/customXml" Target="../ink/ink2371.xml"/><Relationship Id="rId61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customXml" Target="../ink/ink1768.xml"/><Relationship Id="rId2" Type="http://schemas.openxmlformats.org/officeDocument/2006/relationships/customXml" Target="../ink/ink1769.xml"/><Relationship Id="rId3" Type="http://schemas.openxmlformats.org/officeDocument/2006/relationships/customXml" Target="../ink/ink1770.xml"/><Relationship Id="rId4" Type="http://schemas.openxmlformats.org/officeDocument/2006/relationships/customXml" Target="../ink/ink1771.xml"/><Relationship Id="rId5" Type="http://schemas.openxmlformats.org/officeDocument/2006/relationships/customXml" Target="../ink/ink1772.xml"/><Relationship Id="rId6" Type="http://schemas.openxmlformats.org/officeDocument/2006/relationships/customXml" Target="../ink/ink1773.xml"/><Relationship Id="rId7" Type="http://schemas.openxmlformats.org/officeDocument/2006/relationships/customXml" Target="../ink/ink1774.xml"/><Relationship Id="rId8" Type="http://schemas.openxmlformats.org/officeDocument/2006/relationships/customXml" Target="../ink/ink1775.xml"/><Relationship Id="rId9" Type="http://schemas.openxmlformats.org/officeDocument/2006/relationships/customXml" Target="../ink/ink1776.xml"/><Relationship Id="rId10" Type="http://schemas.openxmlformats.org/officeDocument/2006/relationships/customXml" Target="../ink/ink1777.xml"/><Relationship Id="rId11" Type="http://schemas.openxmlformats.org/officeDocument/2006/relationships/customXml" Target="../ink/ink1778.xml"/><Relationship Id="rId12" Type="http://schemas.openxmlformats.org/officeDocument/2006/relationships/customXml" Target="../ink/ink1779.xml"/><Relationship Id="rId13" Type="http://schemas.openxmlformats.org/officeDocument/2006/relationships/customXml" Target="../ink/ink1780.xml"/><Relationship Id="rId14" Type="http://schemas.openxmlformats.org/officeDocument/2006/relationships/customXml" Target="../ink/ink1781.xml"/><Relationship Id="rId15" Type="http://schemas.openxmlformats.org/officeDocument/2006/relationships/customXml" Target="../ink/ink1782.xml"/><Relationship Id="rId16" Type="http://schemas.openxmlformats.org/officeDocument/2006/relationships/customXml" Target="../ink/ink1783.xml"/><Relationship Id="rId17" Type="http://schemas.openxmlformats.org/officeDocument/2006/relationships/customXml" Target="../ink/ink1784.xml"/><Relationship Id="rId18" Type="http://schemas.openxmlformats.org/officeDocument/2006/relationships/customXml" Target="../ink/ink1785.xml"/><Relationship Id="rId19" Type="http://schemas.openxmlformats.org/officeDocument/2006/relationships/customXml" Target="../ink/ink1786.xml"/><Relationship Id="rId20" Type="http://schemas.openxmlformats.org/officeDocument/2006/relationships/customXml" Target="../ink/ink1787.xml"/><Relationship Id="rId21" Type="http://schemas.openxmlformats.org/officeDocument/2006/relationships/customXml" Target="../ink/ink1788.xml"/><Relationship Id="rId22" Type="http://schemas.openxmlformats.org/officeDocument/2006/relationships/customXml" Target="../ink/ink1789.xml"/><Relationship Id="rId23" Type="http://schemas.openxmlformats.org/officeDocument/2006/relationships/customXml" Target="../ink/ink1790.xml"/><Relationship Id="rId24" Type="http://schemas.openxmlformats.org/officeDocument/2006/relationships/customXml" Target="../ink/ink1791.xml"/><Relationship Id="rId25" Type="http://schemas.openxmlformats.org/officeDocument/2006/relationships/customXml" Target="../ink/ink1792.xml"/><Relationship Id="rId26" Type="http://schemas.openxmlformats.org/officeDocument/2006/relationships/customXml" Target="../ink/ink1793.xml"/><Relationship Id="rId27" Type="http://schemas.openxmlformats.org/officeDocument/2006/relationships/customXml" Target="../ink/ink1794.xml"/><Relationship Id="rId28" Type="http://schemas.openxmlformats.org/officeDocument/2006/relationships/customXml" Target="../ink/ink1795.xml"/><Relationship Id="rId29" Type="http://schemas.openxmlformats.org/officeDocument/2006/relationships/customXml" Target="../ink/ink1796.xml"/><Relationship Id="rId30" Type="http://schemas.openxmlformats.org/officeDocument/2006/relationships/customXml" Target="../ink/ink1797.xml"/><Relationship Id="rId31" Type="http://schemas.openxmlformats.org/officeDocument/2006/relationships/customXml" Target="../ink/ink1798.xml"/><Relationship Id="rId32" Type="http://schemas.openxmlformats.org/officeDocument/2006/relationships/customXml" Target="../ink/ink1799.xml"/><Relationship Id="rId33" Type="http://schemas.openxmlformats.org/officeDocument/2006/relationships/customXml" Target="../ink/ink1800.xml"/><Relationship Id="rId34" Type="http://schemas.openxmlformats.org/officeDocument/2006/relationships/customXml" Target="../ink/ink1801.xml"/><Relationship Id="rId35" Type="http://schemas.openxmlformats.org/officeDocument/2006/relationships/customXml" Target="../ink/ink1802.xml"/><Relationship Id="rId36" Type="http://schemas.openxmlformats.org/officeDocument/2006/relationships/customXml" Target="../ink/ink1803.xml"/><Relationship Id="rId37" Type="http://schemas.openxmlformats.org/officeDocument/2006/relationships/customXml" Target="../ink/ink1804.xml"/><Relationship Id="rId38" Type="http://schemas.openxmlformats.org/officeDocument/2006/relationships/customXml" Target="../ink/ink1805.xml"/><Relationship Id="rId39" Type="http://schemas.openxmlformats.org/officeDocument/2006/relationships/customXml" Target="../ink/ink1806.xml"/><Relationship Id="rId40" Type="http://schemas.openxmlformats.org/officeDocument/2006/relationships/customXml" Target="../ink/ink1807.xml"/><Relationship Id="rId41" Type="http://schemas.openxmlformats.org/officeDocument/2006/relationships/customXml" Target="../ink/ink1808.xml"/><Relationship Id="rId42" Type="http://schemas.openxmlformats.org/officeDocument/2006/relationships/customXml" Target="../ink/ink1809.xml"/><Relationship Id="rId43" Type="http://schemas.openxmlformats.org/officeDocument/2006/relationships/customXml" Target="../ink/ink1810.xml"/><Relationship Id="rId44" Type="http://schemas.openxmlformats.org/officeDocument/2006/relationships/customXml" Target="../ink/ink1811.xml"/><Relationship Id="rId45" Type="http://schemas.openxmlformats.org/officeDocument/2006/relationships/customXml" Target="../ink/ink1812.xml"/><Relationship Id="rId46"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oleObject" Target="../embeddings/oleObject7.bin"/><Relationship Id="rId2" Type="http://schemas.openxmlformats.org/officeDocument/2006/relationships/image" Target="../media/image16.wmf"/><Relationship Id="rId3" Type="http://schemas.openxmlformats.org/officeDocument/2006/relationships/oleObject" Target="../embeddings/oleObject8.bin"/><Relationship Id="rId4" Type="http://schemas.openxmlformats.org/officeDocument/2006/relationships/image" Target="../media/image17.wmf"/><Relationship Id="rId5" Type="http://schemas.openxmlformats.org/officeDocument/2006/relationships/oleObject" Target="../embeddings/oleObject9.bin"/><Relationship Id="rId6" Type="http://schemas.openxmlformats.org/officeDocument/2006/relationships/image" Target="../media/image18.wmf"/><Relationship Id="rId7" Type="http://schemas.openxmlformats.org/officeDocument/2006/relationships/oleObject" Target="../embeddings/oleObject10.bin"/><Relationship Id="rId8" Type="http://schemas.openxmlformats.org/officeDocument/2006/relationships/image" Target="../media/image19.wmf"/><Relationship Id="rId9"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image" Target="../media/image20.png"/><Relationship Id="rId2" Type="http://schemas.openxmlformats.org/officeDocument/2006/relationships/image" Target="../media/image21.png"/><Relationship Id="rId3" Type="http://schemas.openxmlformats.org/officeDocument/2006/relationships/customXml" Target="../ink/ink2372.xml"/><Relationship Id="rId4" Type="http://schemas.openxmlformats.org/officeDocument/2006/relationships/customXml" Target="../ink/ink2373.xml"/><Relationship Id="rId5" Type="http://schemas.openxmlformats.org/officeDocument/2006/relationships/customXml" Target="../ink/ink2374.xml"/><Relationship Id="rId6" Type="http://schemas.openxmlformats.org/officeDocument/2006/relationships/customXml" Target="../ink/ink2375.xml"/><Relationship Id="rId7" Type="http://schemas.openxmlformats.org/officeDocument/2006/relationships/customXml" Target="../ink/ink2376.xml"/><Relationship Id="rId8" Type="http://schemas.openxmlformats.org/officeDocument/2006/relationships/customXml" Target="../ink/ink2377.xml"/><Relationship Id="rId9" Type="http://schemas.openxmlformats.org/officeDocument/2006/relationships/customXml" Target="../ink/ink2378.xml"/><Relationship Id="rId10" Type="http://schemas.openxmlformats.org/officeDocument/2006/relationships/customXml" Target="../ink/ink2379.xml"/><Relationship Id="rId11" Type="http://schemas.openxmlformats.org/officeDocument/2006/relationships/customXml" Target="../ink/ink2380.xml"/><Relationship Id="rId12" Type="http://schemas.openxmlformats.org/officeDocument/2006/relationships/customXml" Target="../ink/ink2381.xml"/><Relationship Id="rId13" Type="http://schemas.openxmlformats.org/officeDocument/2006/relationships/customXml" Target="../ink/ink2382.xml"/><Relationship Id="rId14" Type="http://schemas.openxmlformats.org/officeDocument/2006/relationships/customXml" Target="../ink/ink2383.xml"/><Relationship Id="rId15" Type="http://schemas.openxmlformats.org/officeDocument/2006/relationships/customXml" Target="../ink/ink2384.xml"/><Relationship Id="rId16" Type="http://schemas.openxmlformats.org/officeDocument/2006/relationships/customXml" Target="../ink/ink2385.xml"/><Relationship Id="rId17" Type="http://schemas.openxmlformats.org/officeDocument/2006/relationships/customXml" Target="../ink/ink2386.xml"/><Relationship Id="rId18" Type="http://schemas.openxmlformats.org/officeDocument/2006/relationships/customXml" Target="../ink/ink2387.xml"/><Relationship Id="rId19" Type="http://schemas.openxmlformats.org/officeDocument/2006/relationships/customXml" Target="../ink/ink2388.xml"/><Relationship Id="rId20" Type="http://schemas.openxmlformats.org/officeDocument/2006/relationships/customXml" Target="../ink/ink2389.xml"/><Relationship Id="rId21" Type="http://schemas.openxmlformats.org/officeDocument/2006/relationships/customXml" Target="../ink/ink2390.xml"/><Relationship Id="rId22" Type="http://schemas.openxmlformats.org/officeDocument/2006/relationships/customXml" Target="../ink/ink2391.xml"/><Relationship Id="rId23" Type="http://schemas.openxmlformats.org/officeDocument/2006/relationships/customXml" Target="../ink/ink2392.xml"/><Relationship Id="rId24" Type="http://schemas.openxmlformats.org/officeDocument/2006/relationships/customXml" Target="../ink/ink2393.xml"/><Relationship Id="rId25" Type="http://schemas.openxmlformats.org/officeDocument/2006/relationships/customXml" Target="../ink/ink2394.xml"/><Relationship Id="rId26" Type="http://schemas.openxmlformats.org/officeDocument/2006/relationships/customXml" Target="../ink/ink2395.xml"/><Relationship Id="rId27" Type="http://schemas.openxmlformats.org/officeDocument/2006/relationships/customXml" Target="../ink/ink2396.xml"/><Relationship Id="rId28" Type="http://schemas.openxmlformats.org/officeDocument/2006/relationships/customXml" Target="../ink/ink2397.xml"/><Relationship Id="rId29" Type="http://schemas.openxmlformats.org/officeDocument/2006/relationships/customXml" Target="../ink/ink2398.xml"/><Relationship Id="rId30" Type="http://schemas.openxmlformats.org/officeDocument/2006/relationships/customXml" Target="../ink/ink2399.xml"/><Relationship Id="rId31" Type="http://schemas.openxmlformats.org/officeDocument/2006/relationships/customXml" Target="../ink/ink2400.xml"/><Relationship Id="rId32" Type="http://schemas.openxmlformats.org/officeDocument/2006/relationships/customXml" Target="../ink/ink2401.xml"/><Relationship Id="rId33" Type="http://schemas.openxmlformats.org/officeDocument/2006/relationships/customXml" Target="../ink/ink2402.xml"/><Relationship Id="rId34" Type="http://schemas.openxmlformats.org/officeDocument/2006/relationships/customXml" Target="../ink/ink2403.xml"/><Relationship Id="rId35" Type="http://schemas.openxmlformats.org/officeDocument/2006/relationships/customXml" Target="../ink/ink2404.xml"/><Relationship Id="rId36" Type="http://schemas.openxmlformats.org/officeDocument/2006/relationships/customXml" Target="../ink/ink2405.xml"/><Relationship Id="rId37" Type="http://schemas.openxmlformats.org/officeDocument/2006/relationships/customXml" Target="../ink/ink2406.xml"/><Relationship Id="rId38" Type="http://schemas.openxmlformats.org/officeDocument/2006/relationships/customXml" Target="../ink/ink2407.xml"/><Relationship Id="rId39" Type="http://schemas.openxmlformats.org/officeDocument/2006/relationships/customXml" Target="../ink/ink2408.xml"/><Relationship Id="rId40" Type="http://schemas.openxmlformats.org/officeDocument/2006/relationships/customXml" Target="../ink/ink2409.xml"/><Relationship Id="rId41" Type="http://schemas.openxmlformats.org/officeDocument/2006/relationships/customXml" Target="../ink/ink2410.xml"/><Relationship Id="rId42" Type="http://schemas.openxmlformats.org/officeDocument/2006/relationships/customXml" Target="../ink/ink2411.xml"/><Relationship Id="rId43" Type="http://schemas.openxmlformats.org/officeDocument/2006/relationships/customXml" Target="../ink/ink2412.xml"/><Relationship Id="rId44" Type="http://schemas.openxmlformats.org/officeDocument/2006/relationships/customXml" Target="../ink/ink2413.xml"/><Relationship Id="rId45" Type="http://schemas.openxmlformats.org/officeDocument/2006/relationships/customXml" Target="../ink/ink2414.xml"/><Relationship Id="rId46" Type="http://schemas.openxmlformats.org/officeDocument/2006/relationships/customXml" Target="../ink/ink2415.xml"/><Relationship Id="rId47" Type="http://schemas.openxmlformats.org/officeDocument/2006/relationships/customXml" Target="../ink/ink2416.xml"/><Relationship Id="rId48" Type="http://schemas.openxmlformats.org/officeDocument/2006/relationships/customXml" Target="../ink/ink2417.xml"/><Relationship Id="rId49" Type="http://schemas.openxmlformats.org/officeDocument/2006/relationships/customXml" Target="../ink/ink2418.xml"/><Relationship Id="rId50" Type="http://schemas.openxmlformats.org/officeDocument/2006/relationships/customXml" Target="../ink/ink2419.xml"/><Relationship Id="rId51" Type="http://schemas.openxmlformats.org/officeDocument/2006/relationships/customXml" Target="../ink/ink2420.xml"/><Relationship Id="rId52" Type="http://schemas.openxmlformats.org/officeDocument/2006/relationships/customXml" Target="../ink/ink2421.xml"/><Relationship Id="rId53" Type="http://schemas.openxmlformats.org/officeDocument/2006/relationships/customXml" Target="../ink/ink2422.xml"/><Relationship Id="rId54" Type="http://schemas.openxmlformats.org/officeDocument/2006/relationships/customXml" Target="../ink/ink2423.xml"/><Relationship Id="rId55" Type="http://schemas.openxmlformats.org/officeDocument/2006/relationships/customXml" Target="../ink/ink2424.xml"/><Relationship Id="rId56" Type="http://schemas.openxmlformats.org/officeDocument/2006/relationships/customXml" Target="../ink/ink2425.xml"/><Relationship Id="rId57" Type="http://schemas.openxmlformats.org/officeDocument/2006/relationships/customXml" Target="../ink/ink2426.xml"/><Relationship Id="rId58" Type="http://schemas.openxmlformats.org/officeDocument/2006/relationships/customXml" Target="../ink/ink2427.xml"/><Relationship Id="rId59" Type="http://schemas.openxmlformats.org/officeDocument/2006/relationships/customXml" Target="../ink/ink2428.xml"/><Relationship Id="rId60" Type="http://schemas.openxmlformats.org/officeDocument/2006/relationships/customXml" Target="../ink/ink2429.xml"/><Relationship Id="rId61" Type="http://schemas.openxmlformats.org/officeDocument/2006/relationships/customXml" Target="../ink/ink2430.xml"/><Relationship Id="rId62" Type="http://schemas.openxmlformats.org/officeDocument/2006/relationships/customXml" Target="../ink/ink2431.xml"/><Relationship Id="rId63" Type="http://schemas.openxmlformats.org/officeDocument/2006/relationships/customXml" Target="../ink/ink2432.xml"/><Relationship Id="rId64" Type="http://schemas.openxmlformats.org/officeDocument/2006/relationships/customXml" Target="../ink/ink2433.xml"/><Relationship Id="rId65" Type="http://schemas.openxmlformats.org/officeDocument/2006/relationships/customXml" Target="../ink/ink2434.xml"/><Relationship Id="rId66" Type="http://schemas.openxmlformats.org/officeDocument/2006/relationships/customXml" Target="../ink/ink2435.xml"/><Relationship Id="rId67" Type="http://schemas.openxmlformats.org/officeDocument/2006/relationships/customXml" Target="../ink/ink2436.xml"/><Relationship Id="rId68" Type="http://schemas.openxmlformats.org/officeDocument/2006/relationships/customXml" Target="../ink/ink2437.xml"/><Relationship Id="rId69" Type="http://schemas.openxmlformats.org/officeDocument/2006/relationships/customXml" Target="../ink/ink2438.xml"/><Relationship Id="rId70" Type="http://schemas.openxmlformats.org/officeDocument/2006/relationships/customXml" Target="../ink/ink2439.xml"/><Relationship Id="rId71" Type="http://schemas.openxmlformats.org/officeDocument/2006/relationships/customXml" Target="../ink/ink2440.xml"/><Relationship Id="rId72" Type="http://schemas.openxmlformats.org/officeDocument/2006/relationships/customXml" Target="../ink/ink2441.xml"/><Relationship Id="rId73" Type="http://schemas.openxmlformats.org/officeDocument/2006/relationships/customXml" Target="../ink/ink2447.xml"/><Relationship Id="rId74" Type="http://schemas.openxmlformats.org/officeDocument/2006/relationships/customXml" Target="../ink/ink2448.xml"/><Relationship Id="rId75" Type="http://schemas.openxmlformats.org/officeDocument/2006/relationships/customXml" Target="../ink/ink2449.xml"/><Relationship Id="rId76" Type="http://schemas.openxmlformats.org/officeDocument/2006/relationships/customXml" Target="../ink/ink2450.xml"/><Relationship Id="rId77" Type="http://schemas.openxmlformats.org/officeDocument/2006/relationships/customXml" Target="../ink/ink2451.xml"/><Relationship Id="rId78" Type="http://schemas.openxmlformats.org/officeDocument/2006/relationships/customXml" Target="../ink/ink2452.xml"/><Relationship Id="rId79" Type="http://schemas.openxmlformats.org/officeDocument/2006/relationships/customXml" Target="../ink/ink2453.xml"/><Relationship Id="rId80" Type="http://schemas.openxmlformats.org/officeDocument/2006/relationships/customXml" Target="../ink/ink2454.xml"/><Relationship Id="rId81" Type="http://schemas.openxmlformats.org/officeDocument/2006/relationships/customXml" Target="../ink/ink2455.xml"/><Relationship Id="rId82" Type="http://schemas.openxmlformats.org/officeDocument/2006/relationships/customXml" Target="../ink/ink2456.xml"/><Relationship Id="rId83" Type="http://schemas.openxmlformats.org/officeDocument/2006/relationships/customXml" Target="../ink/ink2457.xml"/><Relationship Id="rId84" Type="http://schemas.openxmlformats.org/officeDocument/2006/relationships/customXml" Target="../ink/ink2458.xml"/><Relationship Id="rId85" Type="http://schemas.openxmlformats.org/officeDocument/2006/relationships/customXml" Target="../ink/ink2459.xml"/><Relationship Id="rId86" Type="http://schemas.openxmlformats.org/officeDocument/2006/relationships/customXml" Target="../ink/ink2460.xml"/><Relationship Id="rId87" Type="http://schemas.openxmlformats.org/officeDocument/2006/relationships/customXml" Target="../ink/ink2461.xml"/><Relationship Id="rId88" Type="http://schemas.openxmlformats.org/officeDocument/2006/relationships/customXml" Target="../ink/ink2462.xml"/><Relationship Id="rId89" Type="http://schemas.openxmlformats.org/officeDocument/2006/relationships/customXml" Target="../ink/ink2463.xml"/><Relationship Id="rId90" Type="http://schemas.openxmlformats.org/officeDocument/2006/relationships/customXml" Target="../ink/ink2464.xml"/><Relationship Id="rId91" Type="http://schemas.openxmlformats.org/officeDocument/2006/relationships/customXml" Target="../ink/ink2465.xml"/><Relationship Id="rId92" Type="http://schemas.openxmlformats.org/officeDocument/2006/relationships/customXml" Target="../ink/ink2466.xml"/><Relationship Id="rId93" Type="http://schemas.openxmlformats.org/officeDocument/2006/relationships/customXml" Target="../ink/ink2467.xml"/><Relationship Id="rId94" Type="http://schemas.openxmlformats.org/officeDocument/2006/relationships/customXml" Target="../ink/ink2468.xml"/><Relationship Id="rId95" Type="http://schemas.openxmlformats.org/officeDocument/2006/relationships/customXml" Target="../ink/ink2469.xml"/><Relationship Id="rId96" Type="http://schemas.openxmlformats.org/officeDocument/2006/relationships/customXml" Target="../ink/ink2470.xml"/><Relationship Id="rId97" Type="http://schemas.openxmlformats.org/officeDocument/2006/relationships/customXml" Target="../ink/ink2471.xml"/><Relationship Id="rId98" Type="http://schemas.openxmlformats.org/officeDocument/2006/relationships/customXml" Target="../ink/ink2472.xml"/><Relationship Id="rId99" Type="http://schemas.openxmlformats.org/officeDocument/2006/relationships/customXml" Target="../ink/ink2473.xml"/><Relationship Id="rId100" Type="http://schemas.openxmlformats.org/officeDocument/2006/relationships/customXml" Target="../ink/ink2474.xml"/><Relationship Id="rId101" Type="http://schemas.openxmlformats.org/officeDocument/2006/relationships/customXml" Target="../ink/ink2475.xml"/><Relationship Id="rId102" Type="http://schemas.openxmlformats.org/officeDocument/2006/relationships/customXml" Target="../ink/ink2476.xml"/><Relationship Id="rId103" Type="http://schemas.openxmlformats.org/officeDocument/2006/relationships/customXml" Target="../ink/ink2477.xml"/><Relationship Id="rId104" Type="http://schemas.openxmlformats.org/officeDocument/2006/relationships/customXml" Target="../ink/ink2478.xml"/><Relationship Id="rId105" Type="http://schemas.openxmlformats.org/officeDocument/2006/relationships/customXml" Target="../ink/ink2479.xml"/><Relationship Id="rId106" Type="http://schemas.openxmlformats.org/officeDocument/2006/relationships/customXml" Target="../ink/ink2480.xml"/><Relationship Id="rId107" Type="http://schemas.openxmlformats.org/officeDocument/2006/relationships/customXml" Target="../ink/ink2481.xml"/><Relationship Id="rId108" Type="http://schemas.openxmlformats.org/officeDocument/2006/relationships/customXml" Target="../ink/ink2482.xml"/><Relationship Id="rId109" Type="http://schemas.openxmlformats.org/officeDocument/2006/relationships/customXml" Target="../ink/ink2483.xml"/><Relationship Id="rId110" Type="http://schemas.openxmlformats.org/officeDocument/2006/relationships/customXml" Target="../ink/ink2484.xml"/><Relationship Id="rId111" Type="http://schemas.openxmlformats.org/officeDocument/2006/relationships/customXml" Target="../ink/ink2485.xml"/><Relationship Id="rId112" Type="http://schemas.openxmlformats.org/officeDocument/2006/relationships/customXml" Target="../ink/ink2486.xml"/><Relationship Id="rId113" Type="http://schemas.openxmlformats.org/officeDocument/2006/relationships/customXml" Target="../ink/ink2487.xml"/><Relationship Id="rId114" Type="http://schemas.openxmlformats.org/officeDocument/2006/relationships/customXml" Target="../ink/ink2488.xml"/><Relationship Id="rId115" Type="http://schemas.openxmlformats.org/officeDocument/2006/relationships/customXml" Target="../ink/ink2489.xml"/><Relationship Id="rId116" Type="http://schemas.openxmlformats.org/officeDocument/2006/relationships/customXml" Target="../ink/ink2490.xml"/><Relationship Id="rId117" Type="http://schemas.openxmlformats.org/officeDocument/2006/relationships/customXml" Target="../ink/ink2491.xml"/><Relationship Id="rId118" Type="http://schemas.openxmlformats.org/officeDocument/2006/relationships/customXml" Target="../ink/ink2492.xml"/><Relationship Id="rId119" Type="http://schemas.openxmlformats.org/officeDocument/2006/relationships/customXml" Target="../ink/ink2493.xml"/><Relationship Id="rId120" Type="http://schemas.openxmlformats.org/officeDocument/2006/relationships/customXml" Target="../ink/ink2494.xml"/><Relationship Id="rId121" Type="http://schemas.openxmlformats.org/officeDocument/2006/relationships/customXml" Target="../ink/ink2495.xml"/><Relationship Id="rId122" Type="http://schemas.openxmlformats.org/officeDocument/2006/relationships/customXml" Target="../ink/ink2496.xml"/><Relationship Id="rId123" Type="http://schemas.openxmlformats.org/officeDocument/2006/relationships/customXml" Target="../ink/ink2497.xml"/><Relationship Id="rId124" Type="http://schemas.openxmlformats.org/officeDocument/2006/relationships/customXml" Target="../ink/ink2498.xml"/><Relationship Id="rId125" Type="http://schemas.openxmlformats.org/officeDocument/2006/relationships/customXml" Target="../ink/ink2499.xml"/><Relationship Id="rId126" Type="http://schemas.openxmlformats.org/officeDocument/2006/relationships/customXml" Target="../ink/ink2500.xml"/><Relationship Id="rId127" Type="http://schemas.openxmlformats.org/officeDocument/2006/relationships/customXml" Target="../ink/ink2501.xml"/><Relationship Id="rId128" Type="http://schemas.openxmlformats.org/officeDocument/2006/relationships/customXml" Target="../ink/ink2502.xml"/><Relationship Id="rId129" Type="http://schemas.openxmlformats.org/officeDocument/2006/relationships/customXml" Target="../ink/ink2503.xml"/><Relationship Id="rId130" Type="http://schemas.openxmlformats.org/officeDocument/2006/relationships/customXml" Target="../ink/ink2504.xml"/><Relationship Id="rId131" Type="http://schemas.openxmlformats.org/officeDocument/2006/relationships/customXml" Target="../ink/ink2505.xml"/><Relationship Id="rId132" Type="http://schemas.openxmlformats.org/officeDocument/2006/relationships/customXml" Target="../ink/ink2506.xml"/><Relationship Id="rId133" Type="http://schemas.openxmlformats.org/officeDocument/2006/relationships/customXml" Target="../ink/ink2507.xml"/><Relationship Id="rId134" Type="http://schemas.openxmlformats.org/officeDocument/2006/relationships/customXml" Target="../ink/ink2508.xml"/><Relationship Id="rId135" Type="http://schemas.openxmlformats.org/officeDocument/2006/relationships/customXml" Target="../ink/ink2509.xml"/><Relationship Id="rId136" Type="http://schemas.openxmlformats.org/officeDocument/2006/relationships/customXml" Target="../ink/ink2510.xml"/><Relationship Id="rId137" Type="http://schemas.openxmlformats.org/officeDocument/2006/relationships/customXml" Target="../ink/ink2511.xml"/><Relationship Id="rId138" Type="http://schemas.openxmlformats.org/officeDocument/2006/relationships/customXml" Target="../ink/ink2512.xml"/><Relationship Id="rId139" Type="http://schemas.openxmlformats.org/officeDocument/2006/relationships/customXml" Target="../ink/ink2513.xml"/><Relationship Id="rId140" Type="http://schemas.openxmlformats.org/officeDocument/2006/relationships/customXml" Target="../ink/ink2514.xml"/><Relationship Id="rId141" Type="http://schemas.openxmlformats.org/officeDocument/2006/relationships/customXml" Target="../ink/ink2515.xml"/><Relationship Id="rId142" Type="http://schemas.openxmlformats.org/officeDocument/2006/relationships/customXml" Target="../ink/ink2516.xml"/><Relationship Id="rId143" Type="http://schemas.openxmlformats.org/officeDocument/2006/relationships/customXml" Target="../ink/ink2517.xml"/><Relationship Id="rId144" Type="http://schemas.openxmlformats.org/officeDocument/2006/relationships/customXml" Target="../ink/ink2518.xml"/><Relationship Id="rId145" Type="http://schemas.openxmlformats.org/officeDocument/2006/relationships/customXml" Target="../ink/ink2519.xml"/><Relationship Id="rId146" Type="http://schemas.openxmlformats.org/officeDocument/2006/relationships/customXml" Target="../ink/ink2520.xml"/><Relationship Id="rId147" Type="http://schemas.openxmlformats.org/officeDocument/2006/relationships/customXml" Target="../ink/ink2521.xml"/><Relationship Id="rId148" Type="http://schemas.openxmlformats.org/officeDocument/2006/relationships/customXml" Target="../ink/ink2522.xml"/><Relationship Id="rId149" Type="http://schemas.openxmlformats.org/officeDocument/2006/relationships/customXml" Target="../ink/ink2523.xml"/><Relationship Id="rId150" Type="http://schemas.openxmlformats.org/officeDocument/2006/relationships/customXml" Target="../ink/ink2524.xml"/><Relationship Id="rId151" Type="http://schemas.openxmlformats.org/officeDocument/2006/relationships/customXml" Target="../ink/ink2525.xml"/><Relationship Id="rId152" Type="http://schemas.openxmlformats.org/officeDocument/2006/relationships/customXml" Target="../ink/ink2526.xml"/><Relationship Id="rId153" Type="http://schemas.openxmlformats.org/officeDocument/2006/relationships/customXml" Target="../ink/ink2527.xml"/><Relationship Id="rId154" Type="http://schemas.openxmlformats.org/officeDocument/2006/relationships/customXml" Target="../ink/ink2528.xml"/><Relationship Id="rId155" Type="http://schemas.openxmlformats.org/officeDocument/2006/relationships/customXml" Target="../ink/ink2529.xml"/><Relationship Id="rId156" Type="http://schemas.openxmlformats.org/officeDocument/2006/relationships/customXml" Target="../ink/ink2530.xml"/><Relationship Id="rId157" Type="http://schemas.openxmlformats.org/officeDocument/2006/relationships/customXml" Target="../ink/ink2531.xml"/><Relationship Id="rId158" Type="http://schemas.openxmlformats.org/officeDocument/2006/relationships/customXml" Target="../ink/ink2532.xml"/><Relationship Id="rId159" Type="http://schemas.openxmlformats.org/officeDocument/2006/relationships/customXml" Target="../ink/ink2533.xml"/><Relationship Id="rId160" Type="http://schemas.openxmlformats.org/officeDocument/2006/relationships/customXml" Target="../ink/ink2534.xml"/><Relationship Id="rId161" Type="http://schemas.openxmlformats.org/officeDocument/2006/relationships/customXml" Target="../ink/ink2535.xml"/><Relationship Id="rId162" Type="http://schemas.openxmlformats.org/officeDocument/2006/relationships/customXml" Target="../ink/ink2536.xml"/><Relationship Id="rId163" Type="http://schemas.openxmlformats.org/officeDocument/2006/relationships/customXml" Target="../ink/ink2537.xml"/><Relationship Id="rId164" Type="http://schemas.openxmlformats.org/officeDocument/2006/relationships/customXml" Target="../ink/ink2538.xml"/><Relationship Id="rId165" Type="http://schemas.openxmlformats.org/officeDocument/2006/relationships/customXml" Target="../ink/ink2539.xml"/><Relationship Id="rId166" Type="http://schemas.openxmlformats.org/officeDocument/2006/relationships/customXml" Target="../ink/ink2540.xml"/><Relationship Id="rId167" Type="http://schemas.openxmlformats.org/officeDocument/2006/relationships/customXml" Target="../ink/ink2541.xml"/><Relationship Id="rId168" Type="http://schemas.openxmlformats.org/officeDocument/2006/relationships/customXml" Target="../ink/ink2542.xml"/><Relationship Id="rId169" Type="http://schemas.openxmlformats.org/officeDocument/2006/relationships/customXml" Target="../ink/ink2543.xml"/><Relationship Id="rId170" Type="http://schemas.openxmlformats.org/officeDocument/2006/relationships/customXml" Target="../ink/ink2544.xml"/><Relationship Id="rId171" Type="http://schemas.openxmlformats.org/officeDocument/2006/relationships/customXml" Target="../ink/ink2545.xml"/><Relationship Id="rId172" Type="http://schemas.openxmlformats.org/officeDocument/2006/relationships/customXml" Target="../ink/ink2546.xml"/><Relationship Id="rId173" Type="http://schemas.openxmlformats.org/officeDocument/2006/relationships/customXml" Target="../ink/ink2547.xml"/><Relationship Id="rId174" Type="http://schemas.openxmlformats.org/officeDocument/2006/relationships/customXml" Target="../ink/ink2548.xml"/><Relationship Id="rId175" Type="http://schemas.openxmlformats.org/officeDocument/2006/relationships/customXml" Target="../ink/ink2549.xml"/><Relationship Id="rId176" Type="http://schemas.openxmlformats.org/officeDocument/2006/relationships/customXml" Target="../ink/ink2550.xml"/><Relationship Id="rId177" Type="http://schemas.openxmlformats.org/officeDocument/2006/relationships/customXml" Target="../ink/ink2551.xml"/><Relationship Id="rId178" Type="http://schemas.openxmlformats.org/officeDocument/2006/relationships/customXml" Target="../ink/ink2552.xml"/><Relationship Id="rId179" Type="http://schemas.openxmlformats.org/officeDocument/2006/relationships/customXml" Target="../ink/ink2553.xml"/><Relationship Id="rId180" Type="http://schemas.openxmlformats.org/officeDocument/2006/relationships/customXml" Target="../ink/ink2554.xml"/><Relationship Id="rId181" Type="http://schemas.openxmlformats.org/officeDocument/2006/relationships/customXml" Target="../ink/ink2555.xml"/><Relationship Id="rId182" Type="http://schemas.openxmlformats.org/officeDocument/2006/relationships/customXml" Target="../ink/ink2556.xml"/><Relationship Id="rId183" Type="http://schemas.openxmlformats.org/officeDocument/2006/relationships/customXml" Target="../ink/ink2557.xml"/><Relationship Id="rId184" Type="http://schemas.openxmlformats.org/officeDocument/2006/relationships/customXml" Target="../ink/ink2558.xml"/><Relationship Id="rId185" Type="http://schemas.openxmlformats.org/officeDocument/2006/relationships/customXml" Target="../ink/ink2559.xml"/><Relationship Id="rId186" Type="http://schemas.openxmlformats.org/officeDocument/2006/relationships/customXml" Target="../ink/ink2560.xml"/><Relationship Id="rId187" Type="http://schemas.openxmlformats.org/officeDocument/2006/relationships/customXml" Target="../ink/ink2561.xml"/><Relationship Id="rId188" Type="http://schemas.openxmlformats.org/officeDocument/2006/relationships/customXml" Target="../ink/ink2562.xml"/><Relationship Id="rId189" Type="http://schemas.openxmlformats.org/officeDocument/2006/relationships/customXml" Target="../ink/ink2563.xml"/><Relationship Id="rId190" Type="http://schemas.openxmlformats.org/officeDocument/2006/relationships/customXml" Target="../ink/ink2564.xml"/><Relationship Id="rId19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image" Target="../media/image22.png"/><Relationship Id="rId2" Type="http://schemas.openxmlformats.org/officeDocument/2006/relationships/customXml" Target="../ink/ink2565.xml"/><Relationship Id="rId3" Type="http://schemas.openxmlformats.org/officeDocument/2006/relationships/customXml" Target="../ink/ink2566.xml"/><Relationship Id="rId4" Type="http://schemas.openxmlformats.org/officeDocument/2006/relationships/customXml" Target="../ink/ink2567.xml"/><Relationship Id="rId5" Type="http://schemas.openxmlformats.org/officeDocument/2006/relationships/customXml" Target="../ink/ink2568.xml"/><Relationship Id="rId6" Type="http://schemas.openxmlformats.org/officeDocument/2006/relationships/customXml" Target="../ink/ink2569.xml"/><Relationship Id="rId7"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image" Target="../media/image23.png"/><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image" Target="../media/image24.png"/><Relationship Id="rId2" Type="http://schemas.openxmlformats.org/officeDocument/2006/relationships/image" Target="../media/image25.png"/><Relationship Id="rId3"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image" Target="../media/image26.png"/><Relationship Id="rId2" Type="http://schemas.openxmlformats.org/officeDocument/2006/relationships/oleObject" Target="../embeddings/oleObject11.bin"/><Relationship Id="rId3" Type="http://schemas.openxmlformats.org/officeDocument/2006/relationships/image" Target="../media/image27.wmf"/><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9.png"/><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oleObject" Target="../embeddings/oleObject12.bin"/><Relationship Id="rId2" Type="http://schemas.openxmlformats.org/officeDocument/2006/relationships/image" Target="../media/image32.wmf"/><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slideLayout" Target="../slideLayouts/slideLayout2.xml"/><Relationship Id="rId6" Type="http://schemas.openxmlformats.org/officeDocument/2006/relationships/notesSlide" Target="../notesSlides/notesSlide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image" Target="../media/image35.png"/><Relationship Id="rId2" Type="http://schemas.openxmlformats.org/officeDocument/2006/relationships/oleObject" Target="../embeddings/oleObject13.bin"/><Relationship Id="rId3" Type="http://schemas.openxmlformats.org/officeDocument/2006/relationships/image" Target="../media/image10.wmf"/><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image" Target="../media/image36.png"/><Relationship Id="rId2" Type="http://schemas.openxmlformats.org/officeDocument/2006/relationships/image" Target="../media/image37.png"/><Relationship Id="rId3" Type="http://schemas.openxmlformats.org/officeDocument/2006/relationships/image" Target="../media/image38.jpe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image" Target="../media/image39.png"/><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image" Target="../media/image40.png"/><Relationship Id="rId2" Type="http://schemas.openxmlformats.org/officeDocument/2006/relationships/image" Target="../media/image41.png"/><Relationship Id="rId3" Type="http://schemas.openxmlformats.org/officeDocument/2006/relationships/image" Target="../media/image42.png"/><Relationship Id="rId4"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image" Target="../media/image43.png"/><Relationship Id="rId2" Type="http://schemas.openxmlformats.org/officeDocument/2006/relationships/image" Target="../media/image44.png"/><Relationship Id="rId3" Type="http://schemas.openxmlformats.org/officeDocument/2006/relationships/image" Target="../media/image45.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image" Target="../media/image46.png"/><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image" Target="../media/image48.png"/><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image" Target="../media/image51.png"/><Relationship Id="rId2" Type="http://schemas.openxmlformats.org/officeDocument/2006/relationships/image" Target="../media/image52.png"/><Relationship Id="rId3"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customXml" Target="../ink/ink1813.xml"/><Relationship Id="rId3" Type="http://schemas.openxmlformats.org/officeDocument/2006/relationships/customXml" Target="../ink/ink1814.xml"/><Relationship Id="rId4" Type="http://schemas.openxmlformats.org/officeDocument/2006/relationships/customXml" Target="../ink/ink1815.xml"/><Relationship Id="rId5" Type="http://schemas.openxmlformats.org/officeDocument/2006/relationships/customXml" Target="../ink/ink1816.xml"/><Relationship Id="rId6" Type="http://schemas.openxmlformats.org/officeDocument/2006/relationships/customXml" Target="../ink/ink1817.xml"/><Relationship Id="rId7" Type="http://schemas.openxmlformats.org/officeDocument/2006/relationships/customXml" Target="../ink/ink1818.xml"/><Relationship Id="rId8" Type="http://schemas.openxmlformats.org/officeDocument/2006/relationships/customXml" Target="../ink/ink1819.xml"/><Relationship Id="rId9" Type="http://schemas.openxmlformats.org/officeDocument/2006/relationships/customXml" Target="../ink/ink1820.xml"/><Relationship Id="rId10" Type="http://schemas.openxmlformats.org/officeDocument/2006/relationships/customXml" Target="../ink/ink1821.xml"/><Relationship Id="rId11" Type="http://schemas.openxmlformats.org/officeDocument/2006/relationships/customXml" Target="../ink/ink1822.xml"/><Relationship Id="rId12" Type="http://schemas.openxmlformats.org/officeDocument/2006/relationships/customXml" Target="../ink/ink1823.xml"/><Relationship Id="rId13" Type="http://schemas.openxmlformats.org/officeDocument/2006/relationships/customXml" Target="../ink/ink1824.xml"/><Relationship Id="rId14" Type="http://schemas.openxmlformats.org/officeDocument/2006/relationships/customXml" Target="../ink/ink1825.xml"/><Relationship Id="rId15" Type="http://schemas.openxmlformats.org/officeDocument/2006/relationships/customXml" Target="../ink/ink1826.xml"/><Relationship Id="rId16" Type="http://schemas.openxmlformats.org/officeDocument/2006/relationships/customXml" Target="../ink/ink1827.xml"/><Relationship Id="rId17" Type="http://schemas.openxmlformats.org/officeDocument/2006/relationships/customXml" Target="../ink/ink1828.xml"/><Relationship Id="rId18" Type="http://schemas.openxmlformats.org/officeDocument/2006/relationships/customXml" Target="../ink/ink1829.xml"/><Relationship Id="rId19" Type="http://schemas.openxmlformats.org/officeDocument/2006/relationships/customXml" Target="../ink/ink1830.xml"/><Relationship Id="rId20" Type="http://schemas.openxmlformats.org/officeDocument/2006/relationships/customXml" Target="../ink/ink1831.xml"/><Relationship Id="rId21" Type="http://schemas.openxmlformats.org/officeDocument/2006/relationships/customXml" Target="../ink/ink1832.xml"/><Relationship Id="rId22" Type="http://schemas.openxmlformats.org/officeDocument/2006/relationships/customXml" Target="../ink/ink1833.xml"/><Relationship Id="rId23" Type="http://schemas.openxmlformats.org/officeDocument/2006/relationships/customXml" Target="../ink/ink1834.xml"/><Relationship Id="rId24" Type="http://schemas.openxmlformats.org/officeDocument/2006/relationships/customXml" Target="../ink/ink1835.xml"/><Relationship Id="rId25" Type="http://schemas.openxmlformats.org/officeDocument/2006/relationships/customXml" Target="../ink/ink1836.xml"/><Relationship Id="rId26" Type="http://schemas.openxmlformats.org/officeDocument/2006/relationships/customXml" Target="../ink/ink1837.xml"/><Relationship Id="rId27" Type="http://schemas.openxmlformats.org/officeDocument/2006/relationships/customXml" Target="../ink/ink1838.xml"/><Relationship Id="rId28" Type="http://schemas.openxmlformats.org/officeDocument/2006/relationships/customXml" Target="../ink/ink1839.xml"/><Relationship Id="rId29" Type="http://schemas.openxmlformats.org/officeDocument/2006/relationships/customXml" Target="../ink/ink1840.xml"/><Relationship Id="rId30" Type="http://schemas.openxmlformats.org/officeDocument/2006/relationships/customXml" Target="../ink/ink1841.xml"/><Relationship Id="rId31" Type="http://schemas.openxmlformats.org/officeDocument/2006/relationships/customXml" Target="../ink/ink1842.xml"/><Relationship Id="rId32" Type="http://schemas.openxmlformats.org/officeDocument/2006/relationships/customXml" Target="../ink/ink1843.xml"/><Relationship Id="rId33" Type="http://schemas.openxmlformats.org/officeDocument/2006/relationships/customXml" Target="../ink/ink1844.xml"/><Relationship Id="rId34" Type="http://schemas.openxmlformats.org/officeDocument/2006/relationships/customXml" Target="../ink/ink1845.xml"/><Relationship Id="rId35" Type="http://schemas.openxmlformats.org/officeDocument/2006/relationships/customXml" Target="../ink/ink1846.xml"/><Relationship Id="rId36" Type="http://schemas.openxmlformats.org/officeDocument/2006/relationships/customXml" Target="../ink/ink1847.xml"/><Relationship Id="rId37" Type="http://schemas.openxmlformats.org/officeDocument/2006/relationships/customXml" Target="../ink/ink1848.xml"/><Relationship Id="rId38" Type="http://schemas.openxmlformats.org/officeDocument/2006/relationships/customXml" Target="../ink/ink1849.xml"/><Relationship Id="rId39" Type="http://schemas.openxmlformats.org/officeDocument/2006/relationships/customXml" Target="../ink/ink1850.xml"/><Relationship Id="rId40" Type="http://schemas.openxmlformats.org/officeDocument/2006/relationships/customXml" Target="../ink/ink1851.xml"/><Relationship Id="rId41" Type="http://schemas.openxmlformats.org/officeDocument/2006/relationships/customXml" Target="../ink/ink1852.xml"/><Relationship Id="rId42" Type="http://schemas.openxmlformats.org/officeDocument/2006/relationships/customXml" Target="../ink/ink1853.xml"/><Relationship Id="rId43" Type="http://schemas.openxmlformats.org/officeDocument/2006/relationships/customXml" Target="../ink/ink1854.xml"/><Relationship Id="rId44" Type="http://schemas.openxmlformats.org/officeDocument/2006/relationships/customXml" Target="../ink/ink1855.xml"/><Relationship Id="rId45" Type="http://schemas.openxmlformats.org/officeDocument/2006/relationships/customXml" Target="../ink/ink1856.xml"/><Relationship Id="rId46" Type="http://schemas.openxmlformats.org/officeDocument/2006/relationships/customXml" Target="../ink/ink1857.xml"/><Relationship Id="rId47"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image" Target="../media/image53.png"/><Relationship Id="rId2" Type="http://schemas.openxmlformats.org/officeDocument/2006/relationships/image" Target="../media/image54.png"/><Relationship Id="rId3" Type="http://schemas.openxmlformats.org/officeDocument/2006/relationships/image" Target="../media/image55.png"/><Relationship Id="rId4" Type="http://schemas.openxmlformats.org/officeDocument/2006/relationships/image" Target="../media/image56.png"/><Relationship Id="rId5"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image" Target="../media/image57.png"/><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customXml" Target="../ink/ink1858.xml"/><Relationship Id="rId2" Type="http://schemas.openxmlformats.org/officeDocument/2006/relationships/customXml" Target="../ink/ink1859.xml"/><Relationship Id="rId3" Type="http://schemas.openxmlformats.org/officeDocument/2006/relationships/customXml" Target="../ink/ink1860.xml"/><Relationship Id="rId4" Type="http://schemas.openxmlformats.org/officeDocument/2006/relationships/customXml" Target="../ink/ink1861.xml"/><Relationship Id="rId5" Type="http://schemas.openxmlformats.org/officeDocument/2006/relationships/customXml" Target="../ink/ink1862.xml"/><Relationship Id="rId6" Type="http://schemas.openxmlformats.org/officeDocument/2006/relationships/customXml" Target="../ink/ink1863.xml"/><Relationship Id="rId7"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 Id="rId3"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 Id="rId3"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image" Target="../media/image3.png"/><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70" name=""/>
        <p:cNvGrpSpPr/>
        <p:nvPr/>
      </p:nvGrpSpPr>
      <p:grpSpPr>
        <a:xfrm>
          <a:off x="0" y="0"/>
          <a:ext cx="0" cy="0"/>
          <a:chOff x="0" y="0"/>
          <a:chExt cx="0" cy="0"/>
        </a:xfrm>
      </p:grpSpPr>
      <p:sp>
        <p:nvSpPr>
          <p:cNvPr id="1050393" name="标题 1"/>
          <p:cNvSpPr>
            <a:spLocks noGrp="1"/>
          </p:cNvSpPr>
          <p:nvPr>
            <p:ph type="ctrTitle"/>
          </p:nvPr>
        </p:nvSpPr>
        <p:spPr/>
        <p:txBody>
          <a:bodyPr/>
          <a:p>
            <a:r>
              <a:rPr altLang="zh-CN" dirty="0" lang="en-US"/>
              <a:t>Lecture 3</a:t>
            </a:r>
            <a:endParaRPr altLang="en-US" dirty="0" lang="zh-CN"/>
          </a:p>
        </p:txBody>
      </p:sp>
      <p:sp>
        <p:nvSpPr>
          <p:cNvPr id="1050394" name="副标题 2"/>
          <p:cNvSpPr>
            <a:spLocks noGrp="1"/>
          </p:cNvSpPr>
          <p:nvPr>
            <p:ph type="subTitle" idx="1"/>
          </p:nvPr>
        </p:nvSpPr>
        <p:spPr>
          <a:xfrm>
            <a:off x="863600" y="3886200"/>
            <a:ext cx="7251700" cy="1752600"/>
          </a:xfrm>
        </p:spPr>
        <p:txBody>
          <a:bodyPr/>
          <a:p>
            <a:r>
              <a:rPr altLang="zh-CN" dirty="0" lang="en-US"/>
              <a:t>Statistical Multipath Channel Models</a:t>
            </a:r>
          </a:p>
          <a:p>
            <a:r>
              <a:rPr altLang="zh-CN" dirty="0" lang="en-US"/>
              <a:t>(Small-Scale Fading)</a:t>
            </a:r>
            <a:endParaRPr altLang="en-US" dirty="0" 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92" name=""/>
        <p:cNvGrpSpPr/>
        <p:nvPr/>
      </p:nvGrpSpPr>
      <p:grpSpPr>
        <a:xfrm>
          <a:off x="0" y="0"/>
          <a:ext cx="0" cy="0"/>
          <a:chOff x="0" y="0"/>
          <a:chExt cx="0" cy="0"/>
        </a:xfrm>
      </p:grpSpPr>
      <p:sp>
        <p:nvSpPr>
          <p:cNvPr id="1050748" name="标题 1"/>
          <p:cNvSpPr>
            <a:spLocks noGrp="1"/>
          </p:cNvSpPr>
          <p:nvPr>
            <p:ph type="title"/>
          </p:nvPr>
        </p:nvSpPr>
        <p:spPr>
          <a:xfrm>
            <a:off x="582304" y="242248"/>
            <a:ext cx="7848600" cy="1143000"/>
          </a:xfrm>
        </p:spPr>
        <p:txBody>
          <a:bodyPr/>
          <a:p>
            <a:r>
              <a:rPr altLang="zh-CN" dirty="0" sz="4000" lang="en-US"/>
              <a:t>Review of Impulse Response of a Linear System</a:t>
            </a:r>
            <a:endParaRPr altLang="en-US" dirty="0" sz="4000" lang="zh-CN"/>
          </a:p>
        </p:txBody>
      </p:sp>
      <p:pic>
        <p:nvPicPr>
          <p:cNvPr id="2097161" name="Picture 2"/>
          <p:cNvPicPr>
            <a:picLocks noChangeAspect="1" noChangeArrowheads="1"/>
          </p:cNvPicPr>
          <p:nvPr/>
        </p:nvPicPr>
        <p:blipFill>
          <a:blip xmlns:r="http://schemas.openxmlformats.org/officeDocument/2006/relationships" r:embed="rId1" cstate="print"/>
          <a:srcRect/>
          <a:stretch>
            <a:fillRect/>
          </a:stretch>
        </p:blipFill>
        <p:spPr bwMode="auto">
          <a:xfrm>
            <a:off x="337636" y="2028897"/>
            <a:ext cx="8591338" cy="3512094"/>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2">
            <p14:nvContentPartPr>
              <p14:cNvPr id="1050749" name=""/>
              <p14:cNvContentPartPr/>
              <p14:nvPr/>
            </p14:nvContentPartPr>
            <p14:xfrm>
              <a:off x="3682570" y="1890425"/>
              <a:ext cx="200744" cy="235164"/>
            </p14:xfrm>
          </p:contentPart>
        </mc:Choice>
        <mc:Fallback>
          <p:sp>
            <p:nvSpPr>
              <p:cNvPr id="1050749" name=""/>
              <p:cNvSpPr/>
              <p:nvPr/>
            </p:nvSpPr>
            <p:spPr>
              <a:xfrm>
                <a:off x="3682570" y="1890425"/>
                <a:ext cx="200744" cy="235164"/>
              </a:xfrm>
            </p:spPr>
          </p:sp>
        </mc:Fallback>
      </mc:AlternateContent>
      <mc:AlternateContent xmlns:mc="http://schemas.openxmlformats.org/markup-compatibility/2006">
        <mc:Choice xmlns:p14="http://schemas.microsoft.com/office/powerpoint/2010/main" Requires="p14">
          <p:contentPart p14:bwMode="auto" r:id="rId3">
            <p14:nvContentPartPr>
              <p14:cNvPr id="1050750" name=""/>
              <p14:cNvContentPartPr/>
              <p14:nvPr/>
            </p14:nvContentPartPr>
            <p14:xfrm>
              <a:off x="3863025" y="1907564"/>
              <a:ext cx="183943" cy="24767"/>
            </p14:xfrm>
          </p:contentPart>
        </mc:Choice>
        <mc:Fallback>
          <p:sp>
            <p:nvSpPr>
              <p:cNvPr id="1050750" name=""/>
              <p:cNvSpPr/>
              <p:nvPr/>
            </p:nvSpPr>
            <p:spPr>
              <a:xfrm>
                <a:off x="3863025" y="1907564"/>
                <a:ext cx="183943" cy="24767"/>
              </a:xfrm>
            </p:spPr>
          </p:sp>
        </mc:Fallback>
      </mc:AlternateContent>
      <mc:AlternateContent xmlns:mc="http://schemas.openxmlformats.org/markup-compatibility/2006">
        <mc:Choice xmlns:p14="http://schemas.microsoft.com/office/powerpoint/2010/main" Requires="p14">
          <p:contentPart p14:bwMode="auto" r:id="rId4">
            <p14:nvContentPartPr>
              <p14:cNvPr id="1050751" name=""/>
              <p14:cNvContentPartPr/>
              <p14:nvPr/>
            </p14:nvContentPartPr>
            <p14:xfrm>
              <a:off x="3981765" y="1942491"/>
              <a:ext cx="19007" cy="234900"/>
            </p14:xfrm>
          </p:contentPart>
        </mc:Choice>
        <mc:Fallback>
          <p:sp>
            <p:nvSpPr>
              <p:cNvPr id="1050751" name=""/>
              <p:cNvSpPr/>
              <p:nvPr/>
            </p:nvSpPr>
            <p:spPr>
              <a:xfrm>
                <a:off x="3981765" y="1942491"/>
                <a:ext cx="19007" cy="234900"/>
              </a:xfrm>
            </p:spPr>
          </p:sp>
        </mc:Fallback>
      </mc:AlternateContent>
      <mc:AlternateContent xmlns:mc="http://schemas.openxmlformats.org/markup-compatibility/2006">
        <mc:Choice xmlns:p14="http://schemas.microsoft.com/office/powerpoint/2010/main" Requires="p14">
          <p:contentPart p14:bwMode="auto" r:id="rId5">
            <p14:nvContentPartPr>
              <p14:cNvPr id="1050752" name=""/>
              <p14:cNvContentPartPr/>
              <p14:nvPr/>
            </p14:nvContentPartPr>
            <p14:xfrm>
              <a:off x="4130982" y="1883101"/>
              <a:ext cx="149637" cy="17483"/>
            </p14:xfrm>
          </p:contentPart>
        </mc:Choice>
        <mc:Fallback>
          <p:sp>
            <p:nvSpPr>
              <p:cNvPr id="1050752" name=""/>
              <p:cNvSpPr/>
              <p:nvPr/>
            </p:nvSpPr>
            <p:spPr>
              <a:xfrm>
                <a:off x="4130982" y="1883101"/>
                <a:ext cx="149637" cy="17483"/>
              </a:xfrm>
            </p:spPr>
          </p:sp>
        </mc:Fallback>
      </mc:AlternateContent>
      <mc:AlternateContent xmlns:mc="http://schemas.openxmlformats.org/markup-compatibility/2006">
        <mc:Choice xmlns:p14="http://schemas.microsoft.com/office/powerpoint/2010/main" Requires="p14">
          <p:contentPart p14:bwMode="auto" r:id="rId6">
            <p14:nvContentPartPr>
              <p14:cNvPr id="1050753" name=""/>
              <p14:cNvContentPartPr/>
              <p14:nvPr/>
            </p14:nvContentPartPr>
            <p14:xfrm>
              <a:off x="4219121" y="1899949"/>
              <a:ext cx="13411" cy="247593"/>
            </p14:xfrm>
          </p:contentPart>
        </mc:Choice>
        <mc:Fallback>
          <p:sp>
            <p:nvSpPr>
              <p:cNvPr id="1050753" name=""/>
              <p:cNvSpPr/>
              <p:nvPr/>
            </p:nvSpPr>
            <p:spPr>
              <a:xfrm>
                <a:off x="4219121" y="1899949"/>
                <a:ext cx="13411" cy="247593"/>
              </a:xfrm>
            </p:spPr>
          </p:sp>
        </mc:Fallback>
      </mc:AlternateContent>
      <mc:AlternateContent xmlns:mc="http://schemas.openxmlformats.org/markup-compatibility/2006">
        <mc:Choice xmlns:p14="http://schemas.microsoft.com/office/powerpoint/2010/main" Requires="p14">
          <p:contentPart p14:bwMode="auto" r:id="rId7">
            <p14:nvContentPartPr>
              <p14:cNvPr id="1050754" name=""/>
              <p14:cNvContentPartPr/>
              <p14:nvPr/>
            </p14:nvContentPartPr>
            <p14:xfrm>
              <a:off x="4137332" y="2136786"/>
              <a:ext cx="242505" cy="15473"/>
            </p14:xfrm>
          </p:contentPart>
        </mc:Choice>
        <mc:Fallback>
          <p:sp>
            <p:nvSpPr>
              <p:cNvPr id="1050754" name=""/>
              <p:cNvSpPr/>
              <p:nvPr/>
            </p:nvSpPr>
            <p:spPr>
              <a:xfrm>
                <a:off x="4137332" y="2136786"/>
                <a:ext cx="242505" cy="15473"/>
              </a:xfrm>
            </p:spPr>
          </p:sp>
        </mc:Fallback>
      </mc:AlternateContent>
      <mc:AlternateContent xmlns:mc="http://schemas.openxmlformats.org/markup-compatibility/2006">
        <mc:Choice xmlns:p14="http://schemas.microsoft.com/office/powerpoint/2010/main" Requires="p14">
          <p:contentPart p14:bwMode="auto" r:id="rId8">
            <p14:nvContentPartPr>
              <p14:cNvPr id="1050755" name=""/>
              <p14:cNvContentPartPr/>
              <p14:nvPr/>
            </p14:nvContentPartPr>
            <p14:xfrm>
              <a:off x="5850291" y="2031226"/>
              <a:ext cx="123442" cy="441430"/>
            </p14:xfrm>
          </p:contentPart>
        </mc:Choice>
        <mc:Fallback>
          <p:sp>
            <p:nvSpPr>
              <p:cNvPr id="1050755" name=""/>
              <p:cNvSpPr/>
              <p:nvPr/>
            </p:nvSpPr>
            <p:spPr>
              <a:xfrm>
                <a:off x="5850291" y="2031226"/>
                <a:ext cx="123442" cy="441430"/>
              </a:xfrm>
            </p:spPr>
          </p:sp>
        </mc:Fallback>
      </mc:AlternateContent>
      <mc:AlternateContent xmlns:mc="http://schemas.openxmlformats.org/markup-compatibility/2006">
        <mc:Choice xmlns:p14="http://schemas.microsoft.com/office/powerpoint/2010/main" Requires="p14">
          <p:contentPart p14:bwMode="auto" r:id="rId9">
            <p14:nvContentPartPr>
              <p14:cNvPr id="1050756" name=""/>
              <p14:cNvContentPartPr/>
              <p14:nvPr/>
            </p14:nvContentPartPr>
            <p14:xfrm>
              <a:off x="5777527" y="2229514"/>
              <a:ext cx="187209" cy="55215"/>
            </p14:xfrm>
          </p:contentPart>
        </mc:Choice>
        <mc:Fallback>
          <p:sp>
            <p:nvSpPr>
              <p:cNvPr id="1050756" name=""/>
              <p:cNvSpPr/>
              <p:nvPr/>
            </p:nvSpPr>
            <p:spPr>
              <a:xfrm>
                <a:off x="5777527" y="2229514"/>
                <a:ext cx="187209" cy="55215"/>
              </a:xfrm>
            </p:spPr>
          </p:sp>
        </mc:Fallback>
      </mc:AlternateContent>
      <mc:AlternateContent xmlns:mc="http://schemas.openxmlformats.org/markup-compatibility/2006">
        <mc:Choice xmlns:p14="http://schemas.microsoft.com/office/powerpoint/2010/main" Requires="p14">
          <p:contentPart p14:bwMode="auto" r:id="rId10">
            <p14:nvContentPartPr>
              <p14:cNvPr id="1050757" name=""/>
              <p14:cNvContentPartPr/>
              <p14:nvPr/>
            </p14:nvContentPartPr>
            <p14:xfrm>
              <a:off x="5943254" y="2156350"/>
              <a:ext cx="117092" cy="174986"/>
            </p14:xfrm>
          </p:contentPart>
        </mc:Choice>
        <mc:Fallback>
          <p:sp>
            <p:nvSpPr>
              <p:cNvPr id="1050757" name=""/>
              <p:cNvSpPr/>
              <p:nvPr/>
            </p:nvSpPr>
            <p:spPr>
              <a:xfrm>
                <a:off x="5943254" y="2156350"/>
                <a:ext cx="117092" cy="174986"/>
              </a:xfrm>
            </p:spPr>
          </p:sp>
        </mc:Fallback>
      </mc:AlternateContent>
      <mc:AlternateContent xmlns:mc="http://schemas.openxmlformats.org/markup-compatibility/2006">
        <mc:Choice xmlns:p14="http://schemas.microsoft.com/office/powerpoint/2010/main" Requires="p14">
          <p:contentPart p14:bwMode="auto" r:id="rId11">
            <p14:nvContentPartPr>
              <p14:cNvPr id="1050758" name=""/>
              <p14:cNvContentPartPr/>
              <p14:nvPr/>
            </p14:nvContentPartPr>
            <p14:xfrm>
              <a:off x="6030375" y="2179697"/>
              <a:ext cx="138482" cy="134230"/>
            </p14:xfrm>
          </p:contentPart>
        </mc:Choice>
        <mc:Fallback>
          <p:sp>
            <p:nvSpPr>
              <p:cNvPr id="1050758" name=""/>
              <p:cNvSpPr/>
              <p:nvPr/>
            </p:nvSpPr>
            <p:spPr>
              <a:xfrm>
                <a:off x="6030375" y="2179697"/>
                <a:ext cx="138482" cy="134230"/>
              </a:xfrm>
            </p:spPr>
          </p:sp>
        </mc:Fallback>
      </mc:AlternateContent>
      <mc:AlternateContent xmlns:mc="http://schemas.openxmlformats.org/markup-compatibility/2006">
        <mc:Choice xmlns:p14="http://schemas.microsoft.com/office/powerpoint/2010/main" Requires="p14">
          <p:contentPart p14:bwMode="auto" r:id="rId12">
            <p14:nvContentPartPr>
              <p14:cNvPr id="1050759" name=""/>
              <p14:cNvContentPartPr/>
              <p14:nvPr/>
            </p14:nvContentPartPr>
            <p14:xfrm>
              <a:off x="6167889" y="2148656"/>
              <a:ext cx="97761" cy="338097"/>
            </p14:xfrm>
          </p:contentPart>
        </mc:Choice>
        <mc:Fallback>
          <p:sp>
            <p:nvSpPr>
              <p:cNvPr id="1050759" name=""/>
              <p:cNvSpPr/>
              <p:nvPr/>
            </p:nvSpPr>
            <p:spPr>
              <a:xfrm>
                <a:off x="6167889" y="2148656"/>
                <a:ext cx="97761" cy="338097"/>
              </a:xfrm>
            </p:spPr>
          </p:sp>
        </mc:Fallback>
      </mc:AlternateContent>
      <mc:AlternateContent xmlns:mc="http://schemas.openxmlformats.org/markup-compatibility/2006">
        <mc:Choice xmlns:p14="http://schemas.microsoft.com/office/powerpoint/2010/main" Requires="p14">
          <p:contentPart p14:bwMode="auto" r:id="rId13">
            <p14:nvContentPartPr>
              <p14:cNvPr id="1050760" name=""/>
              <p14:cNvContentPartPr/>
              <p14:nvPr/>
            </p14:nvContentPartPr>
            <p14:xfrm>
              <a:off x="6318523" y="2160914"/>
              <a:ext cx="77136" cy="182536"/>
            </p14:xfrm>
          </p:contentPart>
        </mc:Choice>
        <mc:Fallback>
          <p:sp>
            <p:nvSpPr>
              <p:cNvPr id="1050760" name=""/>
              <p:cNvSpPr/>
              <p:nvPr/>
            </p:nvSpPr>
            <p:spPr>
              <a:xfrm>
                <a:off x="6318523" y="2160914"/>
                <a:ext cx="77136" cy="182536"/>
              </a:xfrm>
            </p:spPr>
          </p:sp>
        </mc:Fallback>
      </mc:AlternateContent>
      <mc:AlternateContent xmlns:mc="http://schemas.openxmlformats.org/markup-compatibility/2006">
        <mc:Choice xmlns:p14="http://schemas.microsoft.com/office/powerpoint/2010/main" Requires="p14">
          <p:contentPart p14:bwMode="auto" r:id="rId14">
            <p14:nvContentPartPr>
              <p14:cNvPr id="1050761" name=""/>
              <p14:cNvContentPartPr/>
              <p14:nvPr/>
            </p14:nvContentPartPr>
            <p14:xfrm>
              <a:off x="6421386" y="2181793"/>
              <a:ext cx="114663" cy="147250"/>
            </p14:xfrm>
          </p:contentPart>
        </mc:Choice>
        <mc:Fallback>
          <p:sp>
            <p:nvSpPr>
              <p:cNvPr id="1050761" name=""/>
              <p:cNvSpPr/>
              <p:nvPr/>
            </p:nvSpPr>
            <p:spPr>
              <a:xfrm>
                <a:off x="6421386" y="2181793"/>
                <a:ext cx="114663" cy="147250"/>
              </a:xfrm>
            </p:spPr>
          </p:sp>
        </mc:Fallback>
      </mc:AlternateContent>
      <mc:AlternateContent xmlns:mc="http://schemas.openxmlformats.org/markup-compatibility/2006">
        <mc:Choice xmlns:p14="http://schemas.microsoft.com/office/powerpoint/2010/main" Requires="p14">
          <p:contentPart p14:bwMode="auto" r:id="rId15">
            <p14:nvContentPartPr>
              <p14:cNvPr id="1050762" name=""/>
              <p14:cNvContentPartPr/>
              <p14:nvPr/>
            </p14:nvContentPartPr>
            <p14:xfrm>
              <a:off x="6532854" y="2171073"/>
              <a:ext cx="125377" cy="164139"/>
            </p14:xfrm>
          </p:contentPart>
        </mc:Choice>
        <mc:Fallback>
          <p:sp>
            <p:nvSpPr>
              <p:cNvPr id="1050762" name=""/>
              <p:cNvSpPr/>
              <p:nvPr/>
            </p:nvSpPr>
            <p:spPr>
              <a:xfrm>
                <a:off x="6532854" y="2171073"/>
                <a:ext cx="125377" cy="164139"/>
              </a:xfrm>
            </p:spPr>
          </p:sp>
        </mc:Fallback>
      </mc:AlternateContent>
      <mc:AlternateContent xmlns:mc="http://schemas.openxmlformats.org/markup-compatibility/2006">
        <mc:Choice xmlns:p14="http://schemas.microsoft.com/office/powerpoint/2010/main" Requires="p14">
          <p:contentPart p14:bwMode="auto" r:id="rId16">
            <p14:nvContentPartPr>
              <p14:cNvPr id="1050763" name=""/>
              <p14:cNvContentPartPr/>
              <p14:nvPr/>
            </p14:nvContentPartPr>
            <p14:xfrm>
              <a:off x="6678284" y="2179321"/>
              <a:ext cx="74819" cy="143289"/>
            </p14:xfrm>
          </p:contentPart>
        </mc:Choice>
        <mc:Fallback>
          <p:sp>
            <p:nvSpPr>
              <p:cNvPr id="1050763" name=""/>
              <p:cNvSpPr/>
              <p:nvPr/>
            </p:nvSpPr>
            <p:spPr>
              <a:xfrm>
                <a:off x="6678284" y="2179321"/>
                <a:ext cx="74819" cy="143289"/>
              </a:xfrm>
            </p:spPr>
          </p:sp>
        </mc:Fallback>
      </mc:AlternateContent>
      <mc:AlternateContent xmlns:mc="http://schemas.openxmlformats.org/markup-compatibility/2006">
        <mc:Choice xmlns:p14="http://schemas.microsoft.com/office/powerpoint/2010/main" Requires="p14">
          <p:contentPart p14:bwMode="auto" r:id="rId17">
            <p14:nvContentPartPr>
              <p14:cNvPr id="1050764" name=""/>
              <p14:cNvContentPartPr/>
              <p14:nvPr/>
            </p14:nvContentPartPr>
            <p14:xfrm>
              <a:off x="6777841" y="2186947"/>
              <a:ext cx="68659" cy="124745"/>
            </p14:xfrm>
          </p:contentPart>
        </mc:Choice>
        <mc:Fallback>
          <p:sp>
            <p:nvSpPr>
              <p:cNvPr id="1050764" name=""/>
              <p:cNvSpPr/>
              <p:nvPr/>
            </p:nvSpPr>
            <p:spPr>
              <a:xfrm>
                <a:off x="6777841" y="2186947"/>
                <a:ext cx="68659" cy="124745"/>
              </a:xfrm>
            </p:spPr>
          </p:sp>
        </mc:Fallback>
      </mc:AlternateContent>
      <mc:AlternateContent xmlns:mc="http://schemas.openxmlformats.org/markup-compatibility/2006">
        <mc:Choice xmlns:p14="http://schemas.microsoft.com/office/powerpoint/2010/main" Requires="p14">
          <p:contentPart p14:bwMode="auto" r:id="rId18">
            <p14:nvContentPartPr>
              <p14:cNvPr id="1050765" name=""/>
              <p14:cNvContentPartPr/>
              <p14:nvPr/>
            </p14:nvContentPartPr>
            <p14:xfrm>
              <a:off x="6790833" y="2181867"/>
              <a:ext cx="108684" cy="262670"/>
            </p14:xfrm>
          </p:contentPart>
        </mc:Choice>
        <mc:Fallback>
          <p:sp>
            <p:nvSpPr>
              <p:cNvPr id="1050765" name=""/>
              <p:cNvSpPr/>
              <p:nvPr/>
            </p:nvSpPr>
            <p:spPr>
              <a:xfrm>
                <a:off x="6790833" y="2181867"/>
                <a:ext cx="108684" cy="262670"/>
              </a:xfrm>
            </p:spPr>
          </p:sp>
        </mc:Fallback>
      </mc:AlternateContent>
      <mc:AlternateContent xmlns:mc="http://schemas.openxmlformats.org/markup-compatibility/2006">
        <mc:Choice xmlns:p14="http://schemas.microsoft.com/office/powerpoint/2010/main" Requires="p14">
          <p:contentPart p14:bwMode="auto" r:id="rId19">
            <p14:nvContentPartPr>
              <p14:cNvPr id="1050766" name=""/>
              <p14:cNvContentPartPr/>
              <p14:nvPr/>
            </p14:nvContentPartPr>
            <p14:xfrm>
              <a:off x="7072864" y="2147144"/>
              <a:ext cx="135334" cy="195260"/>
            </p14:xfrm>
          </p:contentPart>
        </mc:Choice>
        <mc:Fallback>
          <p:sp>
            <p:nvSpPr>
              <p:cNvPr id="1050766" name=""/>
              <p:cNvSpPr/>
              <p:nvPr/>
            </p:nvSpPr>
            <p:spPr>
              <a:xfrm>
                <a:off x="7072864" y="2147144"/>
                <a:ext cx="135334" cy="195260"/>
              </a:xfrm>
            </p:spPr>
          </p:sp>
        </mc:Fallback>
      </mc:AlternateContent>
      <mc:AlternateContent xmlns:mc="http://schemas.openxmlformats.org/markup-compatibility/2006">
        <mc:Choice xmlns:p14="http://schemas.microsoft.com/office/powerpoint/2010/main" Requires="p14">
          <p:contentPart p14:bwMode="auto" r:id="rId20">
            <p14:nvContentPartPr>
              <p14:cNvPr id="1050767" name=""/>
              <p14:cNvContentPartPr/>
              <p14:nvPr/>
            </p14:nvContentPartPr>
            <p14:xfrm>
              <a:off x="7190012" y="2193530"/>
              <a:ext cx="122704" cy="149448"/>
            </p14:xfrm>
          </p:contentPart>
        </mc:Choice>
        <mc:Fallback>
          <p:sp>
            <p:nvSpPr>
              <p:cNvPr id="1050767" name=""/>
              <p:cNvSpPr/>
              <p:nvPr/>
            </p:nvSpPr>
            <p:spPr>
              <a:xfrm>
                <a:off x="7190012" y="2193530"/>
                <a:ext cx="122704" cy="149448"/>
              </a:xfrm>
            </p:spPr>
          </p:sp>
        </mc:Fallback>
      </mc:AlternateContent>
      <mc:AlternateContent xmlns:mc="http://schemas.openxmlformats.org/markup-compatibility/2006">
        <mc:Choice xmlns:p14="http://schemas.microsoft.com/office/powerpoint/2010/main" Requires="p14">
          <p:contentPart p14:bwMode="auto" r:id="rId21">
            <p14:nvContentPartPr>
              <p14:cNvPr id="1050768" name=""/>
              <p14:cNvContentPartPr/>
              <p14:nvPr/>
            </p14:nvContentPartPr>
            <p14:xfrm>
              <a:off x="7313568" y="2192238"/>
              <a:ext cx="118702" cy="151042"/>
            </p14:xfrm>
          </p:contentPart>
        </mc:Choice>
        <mc:Fallback>
          <p:sp>
            <p:nvSpPr>
              <p:cNvPr id="1050768" name=""/>
              <p:cNvSpPr/>
              <p:nvPr/>
            </p:nvSpPr>
            <p:spPr>
              <a:xfrm>
                <a:off x="7313568" y="2192238"/>
                <a:ext cx="118702" cy="151042"/>
              </a:xfrm>
            </p:spPr>
          </p:sp>
        </mc:Fallback>
      </mc:AlternateContent>
      <mc:AlternateContent xmlns:mc="http://schemas.openxmlformats.org/markup-compatibility/2006">
        <mc:Choice xmlns:p14="http://schemas.microsoft.com/office/powerpoint/2010/main" Requires="p14">
          <p:contentPart p14:bwMode="auto" r:id="rId22">
            <p14:nvContentPartPr>
              <p14:cNvPr id="1050769" name=""/>
              <p14:cNvContentPartPr/>
              <p14:nvPr/>
            </p14:nvContentPartPr>
            <p14:xfrm>
              <a:off x="7433527" y="2154294"/>
              <a:ext cx="53998" cy="363950"/>
            </p14:xfrm>
          </p:contentPart>
        </mc:Choice>
        <mc:Fallback>
          <p:sp>
            <p:nvSpPr>
              <p:cNvPr id="1050769" name=""/>
              <p:cNvSpPr/>
              <p:nvPr/>
            </p:nvSpPr>
            <p:spPr>
              <a:xfrm>
                <a:off x="7433527" y="2154294"/>
                <a:ext cx="53998" cy="363950"/>
              </a:xfrm>
            </p:spPr>
          </p:sp>
        </mc:Fallback>
      </mc:AlternateContent>
      <mc:AlternateContent xmlns:mc="http://schemas.openxmlformats.org/markup-compatibility/2006">
        <mc:Choice xmlns:p14="http://schemas.microsoft.com/office/powerpoint/2010/main" Requires="p14">
          <p:contentPart p14:bwMode="auto" r:id="rId23">
            <p14:nvContentPartPr>
              <p14:cNvPr id="1050770" name=""/>
              <p14:cNvContentPartPr/>
              <p14:nvPr/>
            </p14:nvContentPartPr>
            <p14:xfrm>
              <a:off x="7464143" y="2192782"/>
              <a:ext cx="80616" cy="152666"/>
            </p14:xfrm>
          </p:contentPart>
        </mc:Choice>
        <mc:Fallback>
          <p:sp>
            <p:nvSpPr>
              <p:cNvPr id="1050770" name=""/>
              <p:cNvSpPr/>
              <p:nvPr/>
            </p:nvSpPr>
            <p:spPr>
              <a:xfrm>
                <a:off x="7464143" y="2192782"/>
                <a:ext cx="80616" cy="152666"/>
              </a:xfrm>
            </p:spPr>
          </p:sp>
        </mc:Fallback>
      </mc:AlternateContent>
      <mc:AlternateContent xmlns:mc="http://schemas.openxmlformats.org/markup-compatibility/2006">
        <mc:Choice xmlns:p14="http://schemas.microsoft.com/office/powerpoint/2010/main" Requires="p14">
          <p:contentPart p14:bwMode="auto" r:id="rId24">
            <p14:nvContentPartPr>
              <p14:cNvPr id="1050771" name=""/>
              <p14:cNvContentPartPr/>
              <p14:nvPr/>
            </p14:nvContentPartPr>
            <p14:xfrm>
              <a:off x="7548799" y="2189452"/>
              <a:ext cx="137973" cy="141570"/>
            </p14:xfrm>
          </p:contentPart>
        </mc:Choice>
        <mc:Fallback>
          <p:sp>
            <p:nvSpPr>
              <p:cNvPr id="1050771" name=""/>
              <p:cNvSpPr/>
              <p:nvPr/>
            </p:nvSpPr>
            <p:spPr>
              <a:xfrm>
                <a:off x="7548799" y="2189452"/>
                <a:ext cx="137973" cy="141570"/>
              </a:xfrm>
            </p:spPr>
          </p:sp>
        </mc:Fallback>
      </mc:AlternateContent>
      <mc:AlternateContent xmlns:mc="http://schemas.openxmlformats.org/markup-compatibility/2006">
        <mc:Choice xmlns:p14="http://schemas.microsoft.com/office/powerpoint/2010/main" Requires="p14">
          <p:contentPart p14:bwMode="auto" r:id="rId25">
            <p14:nvContentPartPr>
              <p14:cNvPr id="1050772" name=""/>
              <p14:cNvContentPartPr/>
              <p14:nvPr/>
            </p14:nvContentPartPr>
            <p14:xfrm>
              <a:off x="7715068" y="2183825"/>
              <a:ext cx="185884" cy="168580"/>
            </p14:xfrm>
          </p:contentPart>
        </mc:Choice>
        <mc:Fallback>
          <p:sp>
            <p:nvSpPr>
              <p:cNvPr id="1050772" name=""/>
              <p:cNvSpPr/>
              <p:nvPr/>
            </p:nvSpPr>
            <p:spPr>
              <a:xfrm>
                <a:off x="7715068" y="2183825"/>
                <a:ext cx="185884" cy="168580"/>
              </a:xfrm>
            </p:spPr>
          </p:sp>
        </mc:Fallback>
      </mc:AlternateContent>
      <mc:AlternateContent xmlns:mc="http://schemas.openxmlformats.org/markup-compatibility/2006">
        <mc:Choice xmlns:p14="http://schemas.microsoft.com/office/powerpoint/2010/main" Requires="p14">
          <p:contentPart p14:bwMode="auto" r:id="rId26">
            <p14:nvContentPartPr>
              <p14:cNvPr id="1050773" name=""/>
              <p14:cNvContentPartPr/>
              <p14:nvPr/>
            </p14:nvContentPartPr>
            <p14:xfrm>
              <a:off x="7824080" y="2190659"/>
              <a:ext cx="116499" cy="164813"/>
            </p14:xfrm>
          </p:contentPart>
        </mc:Choice>
        <mc:Fallback>
          <p:sp>
            <p:nvSpPr>
              <p:cNvPr id="1050773" name=""/>
              <p:cNvSpPr/>
              <p:nvPr/>
            </p:nvSpPr>
            <p:spPr>
              <a:xfrm>
                <a:off x="7824080" y="2190659"/>
                <a:ext cx="116499" cy="164813"/>
              </a:xfrm>
            </p:spPr>
          </p:sp>
        </mc:Fallback>
      </mc:AlternateContent>
      <mc:AlternateContent xmlns:mc="http://schemas.openxmlformats.org/markup-compatibility/2006">
        <mc:Choice xmlns:p14="http://schemas.microsoft.com/office/powerpoint/2010/main" Requires="p14">
          <p:contentPart p14:bwMode="auto" r:id="rId27">
            <p14:nvContentPartPr>
              <p14:cNvPr id="1050774" name=""/>
              <p14:cNvContentPartPr/>
              <p14:nvPr/>
            </p14:nvContentPartPr>
            <p14:xfrm>
              <a:off x="7966900" y="2204049"/>
              <a:ext cx="187114" cy="131853"/>
            </p14:xfrm>
          </p:contentPart>
        </mc:Choice>
        <mc:Fallback>
          <p:sp>
            <p:nvSpPr>
              <p:cNvPr id="1050774" name=""/>
              <p:cNvSpPr/>
              <p:nvPr/>
            </p:nvSpPr>
            <p:spPr>
              <a:xfrm>
                <a:off x="7966900" y="2204049"/>
                <a:ext cx="187114" cy="131853"/>
              </a:xfrm>
            </p:spPr>
          </p:sp>
        </mc:Fallback>
      </mc:AlternateContent>
      <mc:AlternateContent xmlns:mc="http://schemas.openxmlformats.org/markup-compatibility/2006">
        <mc:Choice xmlns:p14="http://schemas.microsoft.com/office/powerpoint/2010/main" Requires="p14">
          <p:contentPart p14:bwMode="auto" r:id="rId28">
            <p14:nvContentPartPr>
              <p14:cNvPr id="1050775" name=""/>
              <p14:cNvContentPartPr/>
              <p14:nvPr/>
            </p14:nvContentPartPr>
            <p14:xfrm>
              <a:off x="0" y="0"/>
              <a:ext cx="0" cy="0"/>
            </p14:xfrm>
          </p:contentPart>
        </mc:Choice>
        <mc:Fallback>
          <p:sp>
            <p:nvSpPr>
              <p:cNvPr id="1050775"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29">
            <p14:nvContentPartPr>
              <p14:cNvPr id="1050776" name=""/>
              <p14:cNvContentPartPr/>
              <p14:nvPr/>
            </p14:nvContentPartPr>
            <p14:xfrm>
              <a:off x="5088777" y="2240619"/>
              <a:ext cx="603871" cy="144684"/>
            </p14:xfrm>
          </p:contentPart>
        </mc:Choice>
        <mc:Fallback>
          <p:sp>
            <p:nvSpPr>
              <p:cNvPr id="1050776" name=""/>
              <p:cNvSpPr/>
              <p:nvPr/>
            </p:nvSpPr>
            <p:spPr>
              <a:xfrm>
                <a:off x="5088777" y="2240619"/>
                <a:ext cx="603871" cy="144684"/>
              </a:xfrm>
            </p:spPr>
          </p:sp>
        </mc:Fallback>
      </mc:AlternateContent>
      <mc:AlternateContent xmlns:mc="http://schemas.openxmlformats.org/markup-compatibility/2006">
        <mc:Choice xmlns:p14="http://schemas.microsoft.com/office/powerpoint/2010/main" Requires="p14">
          <p:contentPart p14:bwMode="auto" r:id="rId30">
            <p14:nvContentPartPr>
              <p14:cNvPr id="1050777" name=""/>
              <p14:cNvContentPartPr/>
              <p14:nvPr/>
            </p14:nvContentPartPr>
            <p14:xfrm>
              <a:off x="5603101" y="2163346"/>
              <a:ext cx="113599" cy="175222"/>
            </p14:xfrm>
          </p:contentPart>
        </mc:Choice>
        <mc:Fallback>
          <p:sp>
            <p:nvSpPr>
              <p:cNvPr id="1050777" name=""/>
              <p:cNvSpPr/>
              <p:nvPr/>
            </p:nvSpPr>
            <p:spPr>
              <a:xfrm>
                <a:off x="5603101" y="2163346"/>
                <a:ext cx="113599" cy="175222"/>
              </a:xfrm>
            </p:spPr>
          </p:sp>
        </mc:Fallback>
      </mc:AlternateContent>
      <mc:AlternateContent xmlns:mc="http://schemas.openxmlformats.org/markup-compatibility/2006">
        <mc:Choice xmlns:p14="http://schemas.microsoft.com/office/powerpoint/2010/main" Requires="p14">
          <p:contentPart p14:bwMode="auto" r:id="rId31">
            <p14:nvContentPartPr>
              <p14:cNvPr id="1050778" name=""/>
              <p14:cNvContentPartPr/>
              <p14:nvPr/>
            </p14:nvContentPartPr>
            <p14:xfrm>
              <a:off x="4938289" y="1856587"/>
              <a:ext cx="47102" cy="130792"/>
            </p14:xfrm>
          </p:contentPart>
        </mc:Choice>
        <mc:Fallback>
          <p:sp>
            <p:nvSpPr>
              <p:cNvPr id="1050778" name=""/>
              <p:cNvSpPr/>
              <p:nvPr/>
            </p:nvSpPr>
            <p:spPr>
              <a:xfrm>
                <a:off x="4938289" y="1856587"/>
                <a:ext cx="47102" cy="130792"/>
              </a:xfrm>
            </p:spPr>
          </p:sp>
        </mc:Fallback>
      </mc:AlternateContent>
      <mc:AlternateContent xmlns:mc="http://schemas.openxmlformats.org/markup-compatibility/2006">
        <mc:Choice xmlns:p14="http://schemas.microsoft.com/office/powerpoint/2010/main" Requires="p14">
          <p:contentPart p14:bwMode="auto" r:id="rId32">
            <p14:nvContentPartPr>
              <p14:cNvPr id="1050779" name=""/>
              <p14:cNvContentPartPr/>
              <p14:nvPr/>
            </p14:nvContentPartPr>
            <p14:xfrm>
              <a:off x="4996705" y="1904656"/>
              <a:ext cx="22268" cy="5933"/>
            </p14:xfrm>
          </p:contentPart>
        </mc:Choice>
        <mc:Fallback>
          <p:sp>
            <p:nvSpPr>
              <p:cNvPr id="1050779" name=""/>
              <p:cNvSpPr/>
              <p:nvPr/>
            </p:nvSpPr>
            <p:spPr>
              <a:xfrm>
                <a:off x="4996705" y="1904656"/>
                <a:ext cx="22268" cy="5933"/>
              </a:xfrm>
            </p:spPr>
          </p:sp>
        </mc:Fallback>
      </mc:AlternateContent>
      <mc:AlternateContent xmlns:mc="http://schemas.openxmlformats.org/markup-compatibility/2006">
        <mc:Choice xmlns:p14="http://schemas.microsoft.com/office/powerpoint/2010/main" Requires="p14">
          <p:contentPart p14:bwMode="auto" r:id="rId33">
            <p14:nvContentPartPr>
              <p14:cNvPr id="1050780" name=""/>
              <p14:cNvContentPartPr/>
              <p14:nvPr/>
            </p14:nvContentPartPr>
            <p14:xfrm>
              <a:off x="4884952" y="1890272"/>
              <a:ext cx="10825" cy="137788"/>
            </p14:xfrm>
          </p:contentPart>
        </mc:Choice>
        <mc:Fallback>
          <p:sp>
            <p:nvSpPr>
              <p:cNvPr id="1050780" name=""/>
              <p:cNvSpPr/>
              <p:nvPr/>
            </p:nvSpPr>
            <p:spPr>
              <a:xfrm>
                <a:off x="4884952" y="1890272"/>
                <a:ext cx="10825" cy="137788"/>
              </a:xfrm>
            </p:spPr>
          </p:sp>
        </mc:Fallback>
      </mc:AlternateContent>
      <mc:AlternateContent xmlns:mc="http://schemas.openxmlformats.org/markup-compatibility/2006">
        <mc:Choice xmlns:p14="http://schemas.microsoft.com/office/powerpoint/2010/main" Requires="p14">
          <p:contentPart p14:bwMode="auto" r:id="rId34">
            <p14:nvContentPartPr>
              <p14:cNvPr id="1050781" name=""/>
              <p14:cNvContentPartPr/>
              <p14:nvPr/>
            </p14:nvContentPartPr>
            <p14:xfrm>
              <a:off x="4853838" y="1984398"/>
              <a:ext cx="156168" cy="51277"/>
            </p14:xfrm>
          </p:contentPart>
        </mc:Choice>
        <mc:Fallback>
          <p:sp>
            <p:nvSpPr>
              <p:cNvPr id="1050781" name=""/>
              <p:cNvSpPr/>
              <p:nvPr/>
            </p:nvSpPr>
            <p:spPr>
              <a:xfrm>
                <a:off x="4853838" y="1984398"/>
                <a:ext cx="156168" cy="51277"/>
              </a:xfrm>
            </p:spPr>
          </p:sp>
        </mc:Fallback>
      </mc:AlternateContent>
      <mc:AlternateContent xmlns:mc="http://schemas.openxmlformats.org/markup-compatibility/2006">
        <mc:Choice xmlns:p14="http://schemas.microsoft.com/office/powerpoint/2010/main" Requires="p14">
          <p:contentPart p14:bwMode="auto" r:id="rId35">
            <p14:nvContentPartPr>
              <p14:cNvPr id="1050782" name=""/>
              <p14:cNvContentPartPr/>
              <p14:nvPr/>
            </p14:nvContentPartPr>
            <p14:xfrm>
              <a:off x="4891561" y="2007103"/>
              <a:ext cx="94178" cy="95948"/>
            </p14:xfrm>
          </p:contentPart>
        </mc:Choice>
        <mc:Fallback>
          <p:sp>
            <p:nvSpPr>
              <p:cNvPr id="1050782" name=""/>
              <p:cNvSpPr/>
              <p:nvPr/>
            </p:nvSpPr>
            <p:spPr>
              <a:xfrm>
                <a:off x="4891561" y="2007103"/>
                <a:ext cx="94178" cy="95948"/>
              </a:xfrm>
            </p:spPr>
          </p:sp>
        </mc:Fallback>
      </mc:AlternateContent>
      <mc:AlternateContent xmlns:mc="http://schemas.openxmlformats.org/markup-compatibility/2006">
        <mc:Choice xmlns:p14="http://schemas.microsoft.com/office/powerpoint/2010/main" Requires="p14">
          <p:contentPart p14:bwMode="auto" r:id="rId36">
            <p14:nvContentPartPr>
              <p14:cNvPr id="1050783" name=""/>
              <p14:cNvContentPartPr/>
              <p14:nvPr/>
            </p14:nvContentPartPr>
            <p14:xfrm>
              <a:off x="4946864" y="2042660"/>
              <a:ext cx="74749" cy="180293"/>
            </p14:xfrm>
          </p:contentPart>
        </mc:Choice>
        <mc:Fallback>
          <p:sp>
            <p:nvSpPr>
              <p:cNvPr id="1050783" name=""/>
              <p:cNvSpPr/>
              <p:nvPr/>
            </p:nvSpPr>
            <p:spPr>
              <a:xfrm>
                <a:off x="4946864" y="2042660"/>
                <a:ext cx="74749" cy="180293"/>
              </a:xfrm>
            </p:spPr>
          </p:sp>
        </mc:Fallback>
      </mc:AlternateContent>
      <mc:AlternateContent xmlns:mc="http://schemas.openxmlformats.org/markup-compatibility/2006">
        <mc:Choice xmlns:p14="http://schemas.microsoft.com/office/powerpoint/2010/main" Requires="p14">
          <p:contentPart p14:bwMode="auto" r:id="rId37">
            <p14:nvContentPartPr>
              <p14:cNvPr id="1050784" name=""/>
              <p14:cNvContentPartPr/>
              <p14:nvPr/>
            </p14:nvContentPartPr>
            <p14:xfrm>
              <a:off x="5029724" y="1885440"/>
              <a:ext cx="83054" cy="224676"/>
            </p14:xfrm>
          </p:contentPart>
        </mc:Choice>
        <mc:Fallback>
          <p:sp>
            <p:nvSpPr>
              <p:cNvPr id="1050784" name=""/>
              <p:cNvSpPr/>
              <p:nvPr/>
            </p:nvSpPr>
            <p:spPr>
              <a:xfrm>
                <a:off x="5029724" y="1885440"/>
                <a:ext cx="83054" cy="224676"/>
              </a:xfrm>
            </p:spPr>
          </p:sp>
        </mc:Fallback>
      </mc:AlternateContent>
      <mc:AlternateContent xmlns:mc="http://schemas.openxmlformats.org/markup-compatibility/2006">
        <mc:Choice xmlns:p14="http://schemas.microsoft.com/office/powerpoint/2010/main" Requires="p14">
          <p:contentPart p14:bwMode="auto" r:id="rId38">
            <p14:nvContentPartPr>
              <p14:cNvPr id="1050785" name=""/>
              <p14:cNvContentPartPr/>
              <p14:nvPr/>
            </p14:nvContentPartPr>
            <p14:xfrm>
              <a:off x="5054488" y="1958512"/>
              <a:ext cx="97653" cy="120405"/>
            </p14:xfrm>
          </p:contentPart>
        </mc:Choice>
        <mc:Fallback>
          <p:sp>
            <p:nvSpPr>
              <p:cNvPr id="1050785" name=""/>
              <p:cNvSpPr/>
              <p:nvPr/>
            </p:nvSpPr>
            <p:spPr>
              <a:xfrm>
                <a:off x="5054488" y="1958512"/>
                <a:ext cx="97653" cy="120405"/>
              </a:xfrm>
            </p:spPr>
          </p:sp>
        </mc:Fallback>
      </mc:AlternateContent>
      <mc:AlternateContent xmlns:mc="http://schemas.openxmlformats.org/markup-compatibility/2006">
        <mc:Choice xmlns:p14="http://schemas.microsoft.com/office/powerpoint/2010/main" Requires="p14">
          <p:contentPart p14:bwMode="auto" r:id="rId39">
            <p14:nvContentPartPr>
              <p14:cNvPr id="1050786" name=""/>
              <p14:cNvContentPartPr/>
              <p14:nvPr/>
            </p14:nvContentPartPr>
            <p14:xfrm>
              <a:off x="5032536" y="1993925"/>
              <a:ext cx="68734" cy="169089"/>
            </p14:xfrm>
          </p:contentPart>
        </mc:Choice>
        <mc:Fallback>
          <p:sp>
            <p:nvSpPr>
              <p:cNvPr id="1050786" name=""/>
              <p:cNvSpPr/>
              <p:nvPr/>
            </p:nvSpPr>
            <p:spPr>
              <a:xfrm>
                <a:off x="5032536" y="1993925"/>
                <a:ext cx="68734" cy="169089"/>
              </a:xfrm>
            </p:spPr>
          </p:sp>
        </mc:Fallback>
      </mc:AlternateContent>
      <mc:AlternateContent xmlns:mc="http://schemas.openxmlformats.org/markup-compatibility/2006">
        <mc:Choice xmlns:p14="http://schemas.microsoft.com/office/powerpoint/2010/main" Requires="p14">
          <p:contentPart p14:bwMode="auto" r:id="rId40">
            <p14:nvContentPartPr>
              <p14:cNvPr id="1050787" name=""/>
              <p14:cNvContentPartPr/>
              <p14:nvPr/>
            </p14:nvContentPartPr>
            <p14:xfrm>
              <a:off x="5095126" y="2060439"/>
              <a:ext cx="152664" cy="100048"/>
            </p14:xfrm>
          </p:contentPart>
        </mc:Choice>
        <mc:Fallback>
          <p:sp>
            <p:nvSpPr>
              <p:cNvPr id="1050787" name=""/>
              <p:cNvSpPr/>
              <p:nvPr/>
            </p:nvSpPr>
            <p:spPr>
              <a:xfrm>
                <a:off x="5095126" y="2060439"/>
                <a:ext cx="152664" cy="100048"/>
              </a:xfrm>
            </p:spPr>
          </p:sp>
        </mc:Fallback>
      </mc:AlternateContent>
      <mc:AlternateContent xmlns:mc="http://schemas.openxmlformats.org/markup-compatibility/2006">
        <mc:Choice xmlns:p14="http://schemas.microsoft.com/office/powerpoint/2010/main" Requires="p14">
          <p:contentPart p14:bwMode="auto" r:id="rId41">
            <p14:nvContentPartPr>
              <p14:cNvPr id="1050788" name=""/>
              <p14:cNvContentPartPr/>
              <p14:nvPr/>
            </p14:nvContentPartPr>
            <p14:xfrm>
              <a:off x="5197991" y="1814713"/>
              <a:ext cx="49339" cy="52532"/>
            </p14:xfrm>
          </p:contentPart>
        </mc:Choice>
        <mc:Fallback>
          <p:sp>
            <p:nvSpPr>
              <p:cNvPr id="1050788" name=""/>
              <p:cNvSpPr/>
              <p:nvPr/>
            </p:nvSpPr>
            <p:spPr>
              <a:xfrm>
                <a:off x="5197991" y="1814713"/>
                <a:ext cx="49339" cy="52532"/>
              </a:xfrm>
            </p:spPr>
          </p:sp>
        </mc:Fallback>
      </mc:AlternateContent>
      <mc:AlternateContent xmlns:mc="http://schemas.openxmlformats.org/markup-compatibility/2006">
        <mc:Choice xmlns:p14="http://schemas.microsoft.com/office/powerpoint/2010/main" Requires="p14">
          <p:contentPart p14:bwMode="auto" r:id="rId42">
            <p14:nvContentPartPr>
              <p14:cNvPr id="1050789" name=""/>
              <p14:cNvContentPartPr/>
              <p14:nvPr/>
            </p14:nvContentPartPr>
            <p14:xfrm>
              <a:off x="5171957" y="1855536"/>
              <a:ext cx="163335" cy="30926"/>
            </p14:xfrm>
          </p:contentPart>
        </mc:Choice>
        <mc:Fallback>
          <p:sp>
            <p:nvSpPr>
              <p:cNvPr id="1050789" name=""/>
              <p:cNvSpPr/>
              <p:nvPr/>
            </p:nvSpPr>
            <p:spPr>
              <a:xfrm>
                <a:off x="5171957" y="1855536"/>
                <a:ext cx="163335" cy="30926"/>
              </a:xfrm>
            </p:spPr>
          </p:sp>
        </mc:Fallback>
      </mc:AlternateContent>
      <mc:AlternateContent xmlns:mc="http://schemas.openxmlformats.org/markup-compatibility/2006">
        <mc:Choice xmlns:p14="http://schemas.microsoft.com/office/powerpoint/2010/main" Requires="p14">
          <p:contentPart p14:bwMode="auto" r:id="rId43">
            <p14:nvContentPartPr>
              <p14:cNvPr id="1050790" name=""/>
              <p14:cNvContentPartPr/>
              <p14:nvPr/>
            </p14:nvContentPartPr>
            <p14:xfrm>
              <a:off x="5168782" y="1909956"/>
              <a:ext cx="72587" cy="10649"/>
            </p14:xfrm>
          </p:contentPart>
        </mc:Choice>
        <mc:Fallback>
          <p:sp>
            <p:nvSpPr>
              <p:cNvPr id="1050790" name=""/>
              <p:cNvSpPr/>
              <p:nvPr/>
            </p:nvSpPr>
            <p:spPr>
              <a:xfrm>
                <a:off x="5168782" y="1909956"/>
                <a:ext cx="72587" cy="10649"/>
              </a:xfrm>
            </p:spPr>
          </p:sp>
        </mc:Fallback>
      </mc:AlternateContent>
      <mc:AlternateContent xmlns:mc="http://schemas.openxmlformats.org/markup-compatibility/2006">
        <mc:Choice xmlns:p14="http://schemas.microsoft.com/office/powerpoint/2010/main" Requires="p14">
          <p:contentPart p14:bwMode="auto" r:id="rId44">
            <p14:nvContentPartPr>
              <p14:cNvPr id="1050791" name=""/>
              <p14:cNvContentPartPr/>
              <p14:nvPr/>
            </p14:nvContentPartPr>
            <p14:xfrm>
              <a:off x="5154178" y="1940264"/>
              <a:ext cx="116389" cy="66203"/>
            </p14:xfrm>
          </p:contentPart>
        </mc:Choice>
        <mc:Fallback>
          <p:sp>
            <p:nvSpPr>
              <p:cNvPr id="1050791" name=""/>
              <p:cNvSpPr/>
              <p:nvPr/>
            </p:nvSpPr>
            <p:spPr>
              <a:xfrm>
                <a:off x="5154178" y="1940264"/>
                <a:ext cx="116389" cy="66203"/>
              </a:xfrm>
            </p:spPr>
          </p:sp>
        </mc:Fallback>
      </mc:AlternateContent>
      <mc:AlternateContent xmlns:mc="http://schemas.openxmlformats.org/markup-compatibility/2006">
        <mc:Choice xmlns:p14="http://schemas.microsoft.com/office/powerpoint/2010/main" Requires="p14">
          <p:contentPart p14:bwMode="auto" r:id="rId45">
            <p14:nvContentPartPr>
              <p14:cNvPr id="1050792" name=""/>
              <p14:cNvContentPartPr/>
              <p14:nvPr/>
            </p14:nvContentPartPr>
            <p14:xfrm>
              <a:off x="5230352" y="1880113"/>
              <a:ext cx="103064" cy="147048"/>
            </p14:xfrm>
          </p:contentPart>
        </mc:Choice>
        <mc:Fallback>
          <p:sp>
            <p:nvSpPr>
              <p:cNvPr id="1050792" name=""/>
              <p:cNvSpPr/>
              <p:nvPr/>
            </p:nvSpPr>
            <p:spPr>
              <a:xfrm>
                <a:off x="5230352" y="1880113"/>
                <a:ext cx="103064" cy="147048"/>
              </a:xfrm>
            </p:spPr>
          </p:sp>
        </mc:Fallback>
      </mc:AlternateContent>
      <mc:AlternateContent xmlns:mc="http://schemas.openxmlformats.org/markup-compatibility/2006">
        <mc:Choice xmlns:p14="http://schemas.microsoft.com/office/powerpoint/2010/main" Requires="p14">
          <p:contentPart p14:bwMode="auto" r:id="rId46">
            <p14:nvContentPartPr>
              <p14:cNvPr id="1050793" name=""/>
              <p14:cNvContentPartPr/>
              <p14:nvPr/>
            </p14:nvContentPartPr>
            <p14:xfrm>
              <a:off x="5352292" y="1911225"/>
              <a:ext cx="48338" cy="64972"/>
            </p14:xfrm>
          </p:contentPart>
        </mc:Choice>
        <mc:Fallback>
          <p:sp>
            <p:nvSpPr>
              <p:cNvPr id="1050793" name=""/>
              <p:cNvSpPr/>
              <p:nvPr/>
            </p:nvSpPr>
            <p:spPr>
              <a:xfrm>
                <a:off x="5352292" y="1911225"/>
                <a:ext cx="48338" cy="64972"/>
              </a:xfrm>
            </p:spPr>
          </p:sp>
        </mc:Fallback>
      </mc:AlternateContent>
      <mc:AlternateContent xmlns:mc="http://schemas.openxmlformats.org/markup-compatibility/2006">
        <mc:Choice xmlns:p14="http://schemas.microsoft.com/office/powerpoint/2010/main" Requires="p14">
          <p:contentPart p14:bwMode="auto" r:id="rId47">
            <p14:nvContentPartPr>
              <p14:cNvPr id="1050794" name=""/>
              <p14:cNvContentPartPr/>
              <p14:nvPr/>
            </p14:nvContentPartPr>
            <p14:xfrm>
              <a:off x="5157353" y="2081358"/>
              <a:ext cx="199071" cy="36860"/>
            </p14:xfrm>
          </p:contentPart>
        </mc:Choice>
        <mc:Fallback>
          <p:sp>
            <p:nvSpPr>
              <p:cNvPr id="1050794" name=""/>
              <p:cNvSpPr/>
              <p:nvPr/>
            </p:nvSpPr>
            <p:spPr>
              <a:xfrm>
                <a:off x="5157353" y="2081358"/>
                <a:ext cx="199071" cy="36860"/>
              </a:xfrm>
            </p:spPr>
          </p:sp>
        </mc:Fallback>
      </mc:AlternateContent>
      <mc:AlternateContent xmlns:mc="http://schemas.openxmlformats.org/markup-compatibility/2006">
        <mc:Choice xmlns:p14="http://schemas.microsoft.com/office/powerpoint/2010/main" Requires="p14">
          <p:contentPart p14:bwMode="auto" r:id="rId48">
            <p14:nvContentPartPr>
              <p14:cNvPr id="1050795" name=""/>
              <p14:cNvContentPartPr/>
              <p14:nvPr/>
            </p14:nvContentPartPr>
            <p14:xfrm>
              <a:off x="5279268" y="2024247"/>
              <a:ext cx="22032" cy="260491"/>
            </p14:xfrm>
          </p:contentPart>
        </mc:Choice>
        <mc:Fallback>
          <p:sp>
            <p:nvSpPr>
              <p:cNvPr id="1050795" name=""/>
              <p:cNvSpPr/>
              <p:nvPr/>
            </p:nvSpPr>
            <p:spPr>
              <a:xfrm>
                <a:off x="5279268" y="2024247"/>
                <a:ext cx="22032" cy="260491"/>
              </a:xfrm>
            </p:spPr>
          </p:sp>
        </mc:Fallback>
      </mc:AlternateContent>
      <mc:AlternateContent xmlns:mc="http://schemas.openxmlformats.org/markup-compatibility/2006">
        <mc:Choice xmlns:p14="http://schemas.microsoft.com/office/powerpoint/2010/main" Requires="p14">
          <p:contentPart p14:bwMode="auto" r:id="rId49">
            <p14:nvContentPartPr>
              <p14:cNvPr id="1050796" name=""/>
              <p14:cNvContentPartPr/>
              <p14:nvPr/>
            </p14:nvContentPartPr>
            <p14:xfrm>
              <a:off x="5413019" y="1897256"/>
              <a:ext cx="6880" cy="181566"/>
            </p14:xfrm>
          </p:contentPart>
        </mc:Choice>
        <mc:Fallback>
          <p:sp>
            <p:nvSpPr>
              <p:cNvPr id="1050796" name=""/>
              <p:cNvSpPr/>
              <p:nvPr/>
            </p:nvSpPr>
            <p:spPr>
              <a:xfrm>
                <a:off x="5413019" y="1897256"/>
                <a:ext cx="6880" cy="181566"/>
              </a:xfrm>
            </p:spPr>
          </p:sp>
        </mc:Fallback>
      </mc:AlternateContent>
      <mc:AlternateContent xmlns:mc="http://schemas.openxmlformats.org/markup-compatibility/2006">
        <mc:Choice xmlns:p14="http://schemas.microsoft.com/office/powerpoint/2010/main" Requires="p14">
          <p:contentPart p14:bwMode="auto" r:id="rId50">
            <p14:nvContentPartPr>
              <p14:cNvPr id="1050797" name=""/>
              <p14:cNvContentPartPr/>
              <p14:nvPr/>
            </p14:nvContentPartPr>
            <p14:xfrm>
              <a:off x="5405517" y="1923241"/>
              <a:ext cx="100993" cy="124918"/>
            </p14:xfrm>
          </p:contentPart>
        </mc:Choice>
        <mc:Fallback>
          <p:sp>
            <p:nvSpPr>
              <p:cNvPr id="1050797" name=""/>
              <p:cNvSpPr/>
              <p:nvPr/>
            </p:nvSpPr>
            <p:spPr>
              <a:xfrm>
                <a:off x="5405517" y="1923241"/>
                <a:ext cx="100993" cy="124918"/>
              </a:xfrm>
            </p:spPr>
          </p:sp>
        </mc:Fallback>
      </mc:AlternateContent>
      <mc:AlternateContent xmlns:mc="http://schemas.openxmlformats.org/markup-compatibility/2006">
        <mc:Choice xmlns:p14="http://schemas.microsoft.com/office/powerpoint/2010/main" Requires="p14">
          <p:contentPart p14:bwMode="auto" r:id="rId51">
            <p14:nvContentPartPr>
              <p14:cNvPr id="1050798" name=""/>
              <p14:cNvContentPartPr/>
              <p14:nvPr/>
            </p14:nvContentPartPr>
            <p14:xfrm>
              <a:off x="5528330" y="1826777"/>
              <a:ext cx="81121" cy="68660"/>
            </p14:xfrm>
          </p:contentPart>
        </mc:Choice>
        <mc:Fallback>
          <p:sp>
            <p:nvSpPr>
              <p:cNvPr id="1050798" name=""/>
              <p:cNvSpPr/>
              <p:nvPr/>
            </p:nvSpPr>
            <p:spPr>
              <a:xfrm>
                <a:off x="5528330" y="1826777"/>
                <a:ext cx="81121" cy="68660"/>
              </a:xfrm>
            </p:spPr>
          </p:sp>
        </mc:Fallback>
      </mc:AlternateContent>
      <mc:AlternateContent xmlns:mc="http://schemas.openxmlformats.org/markup-compatibility/2006">
        <mc:Choice xmlns:p14="http://schemas.microsoft.com/office/powerpoint/2010/main" Requires="p14">
          <p:contentPart p14:bwMode="auto" r:id="rId52">
            <p14:nvContentPartPr>
              <p14:cNvPr id="1050799" name=""/>
              <p14:cNvContentPartPr/>
              <p14:nvPr/>
            </p14:nvContentPartPr>
            <p14:xfrm>
              <a:off x="5470393" y="1911225"/>
              <a:ext cx="53636" cy="217883"/>
            </p14:xfrm>
          </p:contentPart>
        </mc:Choice>
        <mc:Fallback>
          <p:sp>
            <p:nvSpPr>
              <p:cNvPr id="1050799" name=""/>
              <p:cNvSpPr/>
              <p:nvPr/>
            </p:nvSpPr>
            <p:spPr>
              <a:xfrm>
                <a:off x="5470393" y="1911225"/>
                <a:ext cx="53636" cy="217883"/>
              </a:xfrm>
            </p:spPr>
          </p:sp>
        </mc:Fallback>
      </mc:AlternateContent>
      <mc:AlternateContent xmlns:mc="http://schemas.openxmlformats.org/markup-compatibility/2006">
        <mc:Choice xmlns:p14="http://schemas.microsoft.com/office/powerpoint/2010/main" Requires="p14">
          <p:contentPart p14:bwMode="auto" r:id="rId53">
            <p14:nvContentPartPr>
              <p14:cNvPr id="1050800" name=""/>
              <p14:cNvContentPartPr/>
              <p14:nvPr/>
            </p14:nvContentPartPr>
            <p14:xfrm>
              <a:off x="5520556" y="1882274"/>
              <a:ext cx="194693" cy="237721"/>
            </p14:xfrm>
          </p:contentPart>
        </mc:Choice>
        <mc:Fallback>
          <p:sp>
            <p:nvSpPr>
              <p:cNvPr id="1050800" name=""/>
              <p:cNvSpPr/>
              <p:nvPr/>
            </p:nvSpPr>
            <p:spPr>
              <a:xfrm>
                <a:off x="5520556" y="1882274"/>
                <a:ext cx="194693" cy="237721"/>
              </a:xfrm>
            </p:spPr>
          </p:sp>
        </mc:Fallback>
      </mc:AlternateContent>
      <mc:AlternateContent xmlns:mc="http://schemas.openxmlformats.org/markup-compatibility/2006">
        <mc:Choice xmlns:p14="http://schemas.microsoft.com/office/powerpoint/2010/main" Requires="p14">
          <p:contentPart p14:bwMode="auto" r:id="rId54">
            <p14:nvContentPartPr>
              <p14:cNvPr id="1050801" name=""/>
              <p14:cNvContentPartPr/>
              <p14:nvPr/>
            </p14:nvContentPartPr>
            <p14:xfrm>
              <a:off x="5577068" y="1934718"/>
              <a:ext cx="15405" cy="123196"/>
            </p14:xfrm>
          </p:contentPart>
        </mc:Choice>
        <mc:Fallback>
          <p:sp>
            <p:nvSpPr>
              <p:cNvPr id="1050801" name=""/>
              <p:cNvSpPr/>
              <p:nvPr/>
            </p:nvSpPr>
            <p:spPr>
              <a:xfrm>
                <a:off x="5577068" y="1934718"/>
                <a:ext cx="15405" cy="123196"/>
              </a:xfrm>
            </p:spPr>
          </p:sp>
        </mc:Fallback>
      </mc:AlternateContent>
      <mc:AlternateContent xmlns:mc="http://schemas.openxmlformats.org/markup-compatibility/2006">
        <mc:Choice xmlns:p14="http://schemas.microsoft.com/office/powerpoint/2010/main" Requires="p14">
          <p:contentPart p14:bwMode="auto" r:id="rId55">
            <p14:nvContentPartPr>
              <p14:cNvPr id="1050802" name=""/>
              <p14:cNvContentPartPr/>
              <p14:nvPr/>
            </p14:nvContentPartPr>
            <p14:xfrm>
              <a:off x="5582783" y="1957155"/>
              <a:ext cx="73952" cy="91530"/>
            </p14:xfrm>
          </p:contentPart>
        </mc:Choice>
        <mc:Fallback>
          <p:sp>
            <p:nvSpPr>
              <p:cNvPr id="1050802" name=""/>
              <p:cNvSpPr/>
              <p:nvPr/>
            </p:nvSpPr>
            <p:spPr>
              <a:xfrm>
                <a:off x="5582783" y="1957155"/>
                <a:ext cx="73952" cy="91530"/>
              </a:xfrm>
            </p:spPr>
          </p:sp>
        </mc:Fallback>
      </mc:AlternateContent>
      <mc:AlternateContent xmlns:mc="http://schemas.openxmlformats.org/markup-compatibility/2006">
        <mc:Choice xmlns:p14="http://schemas.microsoft.com/office/powerpoint/2010/main" Requires="p14">
          <p:contentPart p14:bwMode="auto" r:id="rId56">
            <p14:nvContentPartPr>
              <p14:cNvPr id="1050803" name=""/>
              <p14:cNvContentPartPr/>
              <p14:nvPr/>
            </p14:nvContentPartPr>
            <p14:xfrm>
              <a:off x="5605641" y="2044035"/>
              <a:ext cx="50792" cy="8149"/>
            </p14:xfrm>
          </p:contentPart>
        </mc:Choice>
        <mc:Fallback>
          <p:sp>
            <p:nvSpPr>
              <p:cNvPr id="1050803" name=""/>
              <p:cNvSpPr/>
              <p:nvPr/>
            </p:nvSpPr>
            <p:spPr>
              <a:xfrm>
                <a:off x="5605641" y="2044035"/>
                <a:ext cx="50792" cy="8149"/>
              </a:xfrm>
            </p:spPr>
          </p:sp>
        </mc:Fallback>
      </mc:AlternateContent>
      <mc:AlternateContent xmlns:mc="http://schemas.openxmlformats.org/markup-compatibility/2006">
        <mc:Choice xmlns:p14="http://schemas.microsoft.com/office/powerpoint/2010/main" Requires="p14">
          <p:contentPart p14:bwMode="auto" r:id="rId57">
            <p14:nvContentPartPr>
              <p14:cNvPr id="1050804" name=""/>
              <p14:cNvContentPartPr/>
              <p14:nvPr/>
            </p14:nvContentPartPr>
            <p14:xfrm>
              <a:off x="5744065" y="1796299"/>
              <a:ext cx="28611" cy="92433"/>
            </p14:xfrm>
          </p:contentPart>
        </mc:Choice>
        <mc:Fallback>
          <p:sp>
            <p:nvSpPr>
              <p:cNvPr id="1050804" name=""/>
              <p:cNvSpPr/>
              <p:nvPr/>
            </p:nvSpPr>
            <p:spPr>
              <a:xfrm>
                <a:off x="5744065" y="1796299"/>
                <a:ext cx="28611" cy="92433"/>
              </a:xfrm>
            </p:spPr>
          </p:sp>
        </mc:Fallback>
      </mc:AlternateContent>
      <mc:AlternateContent xmlns:mc="http://schemas.openxmlformats.org/markup-compatibility/2006">
        <mc:Choice xmlns:p14="http://schemas.microsoft.com/office/powerpoint/2010/main" Requires="p14">
          <p:contentPart p14:bwMode="auto" r:id="rId58">
            <p14:nvContentPartPr>
              <p14:cNvPr id="1050805" name=""/>
              <p14:cNvContentPartPr/>
              <p14:nvPr/>
            </p14:nvContentPartPr>
            <p14:xfrm>
              <a:off x="5717396" y="1868821"/>
              <a:ext cx="162032" cy="25895"/>
            </p14:xfrm>
          </p:contentPart>
        </mc:Choice>
        <mc:Fallback>
          <p:sp>
            <p:nvSpPr>
              <p:cNvPr id="1050805" name=""/>
              <p:cNvSpPr/>
              <p:nvPr/>
            </p:nvSpPr>
            <p:spPr>
              <a:xfrm>
                <a:off x="5717396" y="1868821"/>
                <a:ext cx="162032" cy="25895"/>
              </a:xfrm>
            </p:spPr>
          </p:sp>
        </mc:Fallback>
      </mc:AlternateContent>
      <mc:AlternateContent xmlns:mc="http://schemas.openxmlformats.org/markup-compatibility/2006">
        <mc:Choice xmlns:p14="http://schemas.microsoft.com/office/powerpoint/2010/main" Requires="p14">
          <p:contentPart p14:bwMode="auto" r:id="rId59">
            <p14:nvContentPartPr>
              <p14:cNvPr id="1050806" name=""/>
              <p14:cNvContentPartPr/>
              <p14:nvPr/>
            </p14:nvContentPartPr>
            <p14:xfrm>
              <a:off x="5701526" y="1890272"/>
              <a:ext cx="57143" cy="211553"/>
            </p14:xfrm>
          </p:contentPart>
        </mc:Choice>
        <mc:Fallback>
          <p:sp>
            <p:nvSpPr>
              <p:cNvPr id="1050806" name=""/>
              <p:cNvSpPr/>
              <p:nvPr/>
            </p:nvSpPr>
            <p:spPr>
              <a:xfrm>
                <a:off x="5701526" y="1890272"/>
                <a:ext cx="57143" cy="211553"/>
              </a:xfrm>
            </p:spPr>
          </p:sp>
        </mc:Fallback>
      </mc:AlternateContent>
      <mc:AlternateContent xmlns:mc="http://schemas.openxmlformats.org/markup-compatibility/2006">
        <mc:Choice xmlns:p14="http://schemas.microsoft.com/office/powerpoint/2010/main" Requires="p14">
          <p:contentPart p14:bwMode="auto" r:id="rId60">
            <p14:nvContentPartPr>
              <p14:cNvPr id="1050807" name=""/>
              <p14:cNvContentPartPr/>
              <p14:nvPr/>
            </p14:nvContentPartPr>
            <p14:xfrm>
              <a:off x="5761844" y="1931544"/>
              <a:ext cx="38405" cy="106873"/>
            </p14:xfrm>
          </p:contentPart>
        </mc:Choice>
        <mc:Fallback>
          <p:sp>
            <p:nvSpPr>
              <p:cNvPr id="1050807" name=""/>
              <p:cNvSpPr/>
              <p:nvPr/>
            </p:nvSpPr>
            <p:spPr>
              <a:xfrm>
                <a:off x="5761844" y="1931544"/>
                <a:ext cx="38405" cy="106873"/>
              </a:xfrm>
            </p:spPr>
          </p:sp>
        </mc:Fallback>
      </mc:AlternateContent>
      <mc:AlternateContent xmlns:mc="http://schemas.openxmlformats.org/markup-compatibility/2006">
        <mc:Choice xmlns:p14="http://schemas.microsoft.com/office/powerpoint/2010/main" Requires="p14">
          <p:contentPart p14:bwMode="auto" r:id="rId61">
            <p14:nvContentPartPr>
              <p14:cNvPr id="1050808" name=""/>
              <p14:cNvContentPartPr/>
              <p14:nvPr/>
            </p14:nvContentPartPr>
            <p14:xfrm>
              <a:off x="5817447" y="1911860"/>
              <a:ext cx="19952" cy="102429"/>
            </p14:xfrm>
          </p:contentPart>
        </mc:Choice>
        <mc:Fallback>
          <p:sp>
            <p:nvSpPr>
              <p:cNvPr id="1050808" name=""/>
              <p:cNvSpPr/>
              <p:nvPr/>
            </p:nvSpPr>
            <p:spPr>
              <a:xfrm>
                <a:off x="5817447" y="1911860"/>
                <a:ext cx="19952" cy="102429"/>
              </a:xfrm>
            </p:spPr>
          </p:sp>
        </mc:Fallback>
      </mc:AlternateContent>
      <mc:AlternateContent xmlns:mc="http://schemas.openxmlformats.org/markup-compatibility/2006">
        <mc:Choice xmlns:p14="http://schemas.microsoft.com/office/powerpoint/2010/main" Requires="p14">
          <p:contentPart p14:bwMode="auto" r:id="rId62">
            <p14:nvContentPartPr>
              <p14:cNvPr id="1050809" name=""/>
              <p14:cNvContentPartPr/>
              <p14:nvPr/>
            </p14:nvContentPartPr>
            <p14:xfrm>
              <a:off x="5821160" y="1920115"/>
              <a:ext cx="66407" cy="147574"/>
            </p14:xfrm>
          </p:contentPart>
        </mc:Choice>
        <mc:Fallback>
          <p:sp>
            <p:nvSpPr>
              <p:cNvPr id="1050809" name=""/>
              <p:cNvSpPr/>
              <p:nvPr/>
            </p:nvSpPr>
            <p:spPr>
              <a:xfrm>
                <a:off x="5821160" y="1920115"/>
                <a:ext cx="66407" cy="147574"/>
              </a:xfrm>
            </p:spPr>
          </p:sp>
        </mc:Fallback>
      </mc:AlternateContent>
      <mc:AlternateContent xmlns:mc="http://schemas.openxmlformats.org/markup-compatibility/2006">
        <mc:Choice xmlns:p14="http://schemas.microsoft.com/office/powerpoint/2010/main" Requires="p14">
          <p:contentPart p14:bwMode="auto" r:id="rId63">
            <p14:nvContentPartPr>
              <p14:cNvPr id="1050810" name=""/>
              <p14:cNvContentPartPr/>
              <p14:nvPr/>
            </p14:nvContentPartPr>
            <p14:xfrm>
              <a:off x="5699618" y="2069200"/>
              <a:ext cx="302732" cy="32510"/>
            </p14:xfrm>
          </p:contentPart>
        </mc:Choice>
        <mc:Fallback>
          <p:sp>
            <p:nvSpPr>
              <p:cNvPr id="1050810" name=""/>
              <p:cNvSpPr/>
              <p:nvPr/>
            </p:nvSpPr>
            <p:spPr>
              <a:xfrm>
                <a:off x="5699618" y="2069200"/>
                <a:ext cx="302732" cy="32510"/>
              </a:xfrm>
            </p:spPr>
          </p:sp>
        </mc:Fallback>
      </mc:AlternateContent>
      <mc:AlternateContent xmlns:mc="http://schemas.openxmlformats.org/markup-compatibility/2006">
        <mc:Choice xmlns:p14="http://schemas.microsoft.com/office/powerpoint/2010/main" Requires="p14">
          <p:contentPart p14:bwMode="auto" r:id="rId64">
            <p14:nvContentPartPr>
              <p14:cNvPr id="1050811" name=""/>
              <p14:cNvContentPartPr/>
              <p14:nvPr/>
            </p14:nvContentPartPr>
            <p14:xfrm>
              <a:off x="6124482" y="4486001"/>
              <a:ext cx="122764" cy="9692"/>
            </p14:xfrm>
          </p:contentPart>
        </mc:Choice>
        <mc:Fallback>
          <p:sp>
            <p:nvSpPr>
              <p:cNvPr id="1050811" name=""/>
              <p:cNvSpPr/>
              <p:nvPr/>
            </p:nvSpPr>
            <p:spPr>
              <a:xfrm>
                <a:off x="6124482" y="4486001"/>
                <a:ext cx="122764" cy="9692"/>
              </a:xfrm>
            </p:spPr>
          </p:sp>
        </mc:Fallback>
      </mc:AlternateContent>
      <mc:AlternateContent xmlns:mc="http://schemas.openxmlformats.org/markup-compatibility/2006">
        <mc:Choice xmlns:p14="http://schemas.microsoft.com/office/powerpoint/2010/main" Requires="p14">
          <p:contentPart p14:bwMode="auto" r:id="rId65">
            <p14:nvContentPartPr>
              <p14:cNvPr id="1050812" name=""/>
              <p14:cNvContentPartPr/>
              <p14:nvPr/>
            </p14:nvContentPartPr>
            <p14:xfrm>
              <a:off x="6102258" y="4574787"/>
              <a:ext cx="139045" cy="31168"/>
            </p14:xfrm>
          </p:contentPart>
        </mc:Choice>
        <mc:Fallback>
          <p:sp>
            <p:nvSpPr>
              <p:cNvPr id="1050812" name=""/>
              <p:cNvSpPr/>
              <p:nvPr/>
            </p:nvSpPr>
            <p:spPr>
              <a:xfrm>
                <a:off x="6102258" y="4574787"/>
                <a:ext cx="139045" cy="31168"/>
              </a:xfrm>
            </p:spPr>
          </p:sp>
        </mc:Fallback>
      </mc:AlternateContent>
      <mc:AlternateContent xmlns:mc="http://schemas.openxmlformats.org/markup-compatibility/2006">
        <mc:Choice xmlns:p14="http://schemas.microsoft.com/office/powerpoint/2010/main" Requires="p14">
          <p:contentPart p14:bwMode="auto" r:id="rId66">
            <p14:nvContentPartPr>
              <p14:cNvPr id="1050813" name=""/>
              <p14:cNvContentPartPr/>
              <p14:nvPr/>
            </p14:nvContentPartPr>
            <p14:xfrm>
              <a:off x="0" y="0"/>
              <a:ext cx="0" cy="0"/>
            </p14:xfrm>
          </p:contentPart>
        </mc:Choice>
        <mc:Fallback>
          <p:sp>
            <p:nvSpPr>
              <p:cNvPr id="1050813"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67">
            <p14:nvContentPartPr>
              <p14:cNvPr id="1050814" name=""/>
              <p14:cNvContentPartPr/>
              <p14:nvPr/>
            </p14:nvContentPartPr>
            <p14:xfrm>
              <a:off x="6377199" y="4432578"/>
              <a:ext cx="118959" cy="182705"/>
            </p14:xfrm>
          </p:contentPart>
        </mc:Choice>
        <mc:Fallback>
          <p:sp>
            <p:nvSpPr>
              <p:cNvPr id="1050814" name=""/>
              <p:cNvSpPr/>
              <p:nvPr/>
            </p:nvSpPr>
            <p:spPr>
              <a:xfrm>
                <a:off x="6377199" y="4432578"/>
                <a:ext cx="118959" cy="182705"/>
              </a:xfrm>
            </p:spPr>
          </p:sp>
        </mc:Fallback>
      </mc:AlternateContent>
      <mc:AlternateContent xmlns:mc="http://schemas.openxmlformats.org/markup-compatibility/2006">
        <mc:Choice xmlns:p14="http://schemas.microsoft.com/office/powerpoint/2010/main" Requires="p14">
          <p:contentPart p14:bwMode="auto" r:id="rId68">
            <p14:nvContentPartPr>
              <p14:cNvPr id="1050815" name=""/>
              <p14:cNvContentPartPr/>
              <p14:nvPr/>
            </p14:nvContentPartPr>
            <p14:xfrm>
              <a:off x="6364789" y="4406580"/>
              <a:ext cx="108926" cy="225412"/>
            </p14:xfrm>
          </p:contentPart>
        </mc:Choice>
        <mc:Fallback>
          <p:sp>
            <p:nvSpPr>
              <p:cNvPr id="1050815" name=""/>
              <p:cNvSpPr/>
              <p:nvPr/>
            </p:nvSpPr>
            <p:spPr>
              <a:xfrm>
                <a:off x="6364789" y="4406580"/>
                <a:ext cx="108926" cy="225412"/>
              </a:xfrm>
            </p:spPr>
          </p:sp>
        </mc:Fallback>
      </mc:AlternateContent>
      <mc:AlternateContent xmlns:mc="http://schemas.openxmlformats.org/markup-compatibility/2006">
        <mc:Choice xmlns:p14="http://schemas.microsoft.com/office/powerpoint/2010/main" Requires="p14">
          <p:contentPart p14:bwMode="auto" r:id="rId69">
            <p14:nvContentPartPr>
              <p14:cNvPr id="1050816" name=""/>
              <p14:cNvContentPartPr/>
              <p14:nvPr/>
            </p14:nvContentPartPr>
            <p14:xfrm>
              <a:off x="6490257" y="4390707"/>
              <a:ext cx="86703" cy="210666"/>
            </p14:xfrm>
          </p:contentPart>
        </mc:Choice>
        <mc:Fallback>
          <p:sp>
            <p:nvSpPr>
              <p:cNvPr id="1050816" name=""/>
              <p:cNvSpPr/>
              <p:nvPr/>
            </p:nvSpPr>
            <p:spPr>
              <a:xfrm>
                <a:off x="6490257" y="4390707"/>
                <a:ext cx="86703" cy="210666"/>
              </a:xfrm>
            </p:spPr>
          </p:sp>
        </mc:Fallback>
      </mc:AlternateContent>
      <mc:AlternateContent xmlns:mc="http://schemas.openxmlformats.org/markup-compatibility/2006">
        <mc:Choice xmlns:p14="http://schemas.microsoft.com/office/powerpoint/2010/main" Requires="p14">
          <p:contentPart p14:bwMode="auto" r:id="rId70">
            <p14:nvContentPartPr>
              <p14:cNvPr id="1050817" name=""/>
              <p14:cNvContentPartPr/>
              <p14:nvPr/>
            </p14:nvContentPartPr>
            <p14:xfrm>
              <a:off x="6565151" y="4424639"/>
              <a:ext cx="108185" cy="10514"/>
            </p14:xfrm>
          </p:contentPart>
        </mc:Choice>
        <mc:Fallback>
          <p:sp>
            <p:nvSpPr>
              <p:cNvPr id="1050817" name=""/>
              <p:cNvSpPr/>
              <p:nvPr/>
            </p:nvSpPr>
            <p:spPr>
              <a:xfrm>
                <a:off x="6565151" y="4424639"/>
                <a:ext cx="108185" cy="10514"/>
              </a:xfrm>
            </p:spPr>
          </p:sp>
        </mc:Fallback>
      </mc:AlternateContent>
      <mc:AlternateContent xmlns:mc="http://schemas.openxmlformats.org/markup-compatibility/2006">
        <mc:Choice xmlns:p14="http://schemas.microsoft.com/office/powerpoint/2010/main" Requires="p14">
          <p:contentPart p14:bwMode="auto" r:id="rId71">
            <p14:nvContentPartPr>
              <p14:cNvPr id="1050818" name=""/>
              <p14:cNvContentPartPr/>
              <p14:nvPr/>
            </p14:nvContentPartPr>
            <p14:xfrm>
              <a:off x="6567342" y="4386262"/>
              <a:ext cx="87793" cy="208206"/>
            </p14:xfrm>
          </p:contentPart>
        </mc:Choice>
        <mc:Fallback>
          <p:sp>
            <p:nvSpPr>
              <p:cNvPr id="1050818" name=""/>
              <p:cNvSpPr/>
              <p:nvPr/>
            </p:nvSpPr>
            <p:spPr>
              <a:xfrm>
                <a:off x="6567342" y="4386262"/>
                <a:ext cx="87793" cy="208206"/>
              </a:xfrm>
            </p:spPr>
          </p:sp>
        </mc:Fallback>
      </mc:AlternateContent>
      <mc:AlternateContent xmlns:mc="http://schemas.openxmlformats.org/markup-compatibility/2006">
        <mc:Choice xmlns:p14="http://schemas.microsoft.com/office/powerpoint/2010/main" Requires="p14">
          <p:contentPart p14:bwMode="auto" r:id="rId72">
            <p14:nvContentPartPr>
              <p14:cNvPr id="1050819" name=""/>
              <p14:cNvContentPartPr/>
              <p14:nvPr/>
            </p14:nvContentPartPr>
            <p14:xfrm>
              <a:off x="6646775" y="4353245"/>
              <a:ext cx="71631" cy="312509"/>
            </p14:xfrm>
          </p:contentPart>
        </mc:Choice>
        <mc:Fallback>
          <p:sp>
            <p:nvSpPr>
              <p:cNvPr id="1050819" name=""/>
              <p:cNvSpPr/>
              <p:nvPr/>
            </p:nvSpPr>
            <p:spPr>
              <a:xfrm>
                <a:off x="6646775" y="4353245"/>
                <a:ext cx="71631" cy="312509"/>
              </a:xfrm>
            </p:spPr>
          </p:sp>
        </mc:Fallback>
      </mc:AlternateContent>
      <mc:AlternateContent xmlns:mc="http://schemas.openxmlformats.org/markup-compatibility/2006">
        <mc:Choice xmlns:p14="http://schemas.microsoft.com/office/powerpoint/2010/main" Requires="p14">
          <p:contentPart p14:bwMode="auto" r:id="rId73">
            <p14:nvContentPartPr>
              <p14:cNvPr id="1050820" name=""/>
              <p14:cNvContentPartPr/>
              <p14:nvPr/>
            </p14:nvContentPartPr>
            <p14:xfrm>
              <a:off x="6501654" y="4431595"/>
              <a:ext cx="140857" cy="22606"/>
            </p14:xfrm>
          </p:contentPart>
        </mc:Choice>
        <mc:Fallback>
          <p:sp>
            <p:nvSpPr>
              <p:cNvPr id="1050820" name=""/>
              <p:cNvSpPr/>
              <p:nvPr/>
            </p:nvSpPr>
            <p:spPr>
              <a:xfrm>
                <a:off x="6501654" y="4431595"/>
                <a:ext cx="140857" cy="22606"/>
              </a:xfrm>
            </p:spPr>
          </p:sp>
        </mc:Fallback>
      </mc:AlternateContent>
      <mc:AlternateContent xmlns:mc="http://schemas.openxmlformats.org/markup-compatibility/2006">
        <mc:Choice xmlns:p14="http://schemas.microsoft.com/office/powerpoint/2010/main" Requires="p14">
          <p:contentPart p14:bwMode="auto" r:id="rId74">
            <p14:nvContentPartPr>
              <p14:cNvPr id="1050821" name=""/>
              <p14:cNvContentPartPr/>
              <p14:nvPr/>
            </p14:nvContentPartPr>
            <p14:xfrm>
              <a:off x="6561526" y="4364039"/>
              <a:ext cx="35372" cy="106619"/>
            </p14:xfrm>
          </p:contentPart>
        </mc:Choice>
        <mc:Fallback>
          <p:sp>
            <p:nvSpPr>
              <p:cNvPr id="1050821" name=""/>
              <p:cNvSpPr/>
              <p:nvPr/>
            </p:nvSpPr>
            <p:spPr>
              <a:xfrm>
                <a:off x="6561526" y="4364039"/>
                <a:ext cx="35372" cy="106619"/>
              </a:xfrm>
            </p:spPr>
          </p:sp>
        </mc:Fallback>
      </mc:AlternateContent>
      <mc:AlternateContent xmlns:mc="http://schemas.openxmlformats.org/markup-compatibility/2006">
        <mc:Choice xmlns:p14="http://schemas.microsoft.com/office/powerpoint/2010/main" Requires="p14">
          <p:contentPart p14:bwMode="auto" r:id="rId75">
            <p14:nvContentPartPr>
              <p14:cNvPr id="1050822" name=""/>
              <p14:cNvContentPartPr/>
              <p14:nvPr/>
            </p14:nvContentPartPr>
            <p14:xfrm>
              <a:off x="6805169" y="4275781"/>
              <a:ext cx="53522" cy="47129"/>
            </p14:xfrm>
          </p:contentPart>
        </mc:Choice>
        <mc:Fallback>
          <p:sp>
            <p:nvSpPr>
              <p:cNvPr id="1050822" name=""/>
              <p:cNvSpPr/>
              <p:nvPr/>
            </p:nvSpPr>
            <p:spPr>
              <a:xfrm>
                <a:off x="6805169" y="4275781"/>
                <a:ext cx="53522" cy="47129"/>
              </a:xfrm>
            </p:spPr>
          </p:sp>
        </mc:Fallback>
      </mc:AlternateContent>
      <mc:AlternateContent xmlns:mc="http://schemas.openxmlformats.org/markup-compatibility/2006">
        <mc:Choice xmlns:p14="http://schemas.microsoft.com/office/powerpoint/2010/main" Requires="p14">
          <p:contentPart p14:bwMode="auto" r:id="rId76">
            <p14:nvContentPartPr>
              <p14:cNvPr id="1050823" name=""/>
              <p14:cNvContentPartPr/>
              <p14:nvPr/>
            </p14:nvContentPartPr>
            <p14:xfrm>
              <a:off x="6816264" y="4242128"/>
              <a:ext cx="74625" cy="107813"/>
            </p14:xfrm>
          </p:contentPart>
        </mc:Choice>
        <mc:Fallback>
          <p:sp>
            <p:nvSpPr>
              <p:cNvPr id="1050823" name=""/>
              <p:cNvSpPr/>
              <p:nvPr/>
            </p:nvSpPr>
            <p:spPr>
              <a:xfrm>
                <a:off x="6816264" y="4242128"/>
                <a:ext cx="74625" cy="107813"/>
              </a:xfrm>
            </p:spPr>
          </p:sp>
        </mc:Fallback>
      </mc:AlternateContent>
      <mc:AlternateContent xmlns:mc="http://schemas.openxmlformats.org/markup-compatibility/2006">
        <mc:Choice xmlns:p14="http://schemas.microsoft.com/office/powerpoint/2010/main" Requires="p14">
          <p:contentPart p14:bwMode="auto" r:id="rId77">
            <p14:nvContentPartPr>
              <p14:cNvPr id="1050824" name=""/>
              <p14:cNvContentPartPr/>
              <p14:nvPr/>
            </p14:nvContentPartPr>
            <p14:xfrm>
              <a:off x="6747386" y="4331311"/>
              <a:ext cx="147915" cy="40982"/>
            </p14:xfrm>
          </p:contentPart>
        </mc:Choice>
        <mc:Fallback>
          <p:sp>
            <p:nvSpPr>
              <p:cNvPr id="1050824" name=""/>
              <p:cNvSpPr/>
              <p:nvPr/>
            </p:nvSpPr>
            <p:spPr>
              <a:xfrm>
                <a:off x="6747386" y="4331311"/>
                <a:ext cx="147915" cy="40982"/>
              </a:xfrm>
            </p:spPr>
          </p:sp>
        </mc:Fallback>
      </mc:AlternateContent>
      <mc:AlternateContent xmlns:mc="http://schemas.openxmlformats.org/markup-compatibility/2006">
        <mc:Choice xmlns:p14="http://schemas.microsoft.com/office/powerpoint/2010/main" Requires="p14">
          <p:contentPart p14:bwMode="auto" r:id="rId78">
            <p14:nvContentPartPr>
              <p14:cNvPr id="1050825" name=""/>
              <p14:cNvContentPartPr/>
              <p14:nvPr/>
            </p14:nvContentPartPr>
            <p14:xfrm>
              <a:off x="6815328" y="4237683"/>
              <a:ext cx="31972" cy="231227"/>
            </p14:xfrm>
          </p:contentPart>
        </mc:Choice>
        <mc:Fallback>
          <p:sp>
            <p:nvSpPr>
              <p:cNvPr id="1050825" name=""/>
              <p:cNvSpPr/>
              <p:nvPr/>
            </p:nvSpPr>
            <p:spPr>
              <a:xfrm>
                <a:off x="6815328" y="4237683"/>
                <a:ext cx="31972" cy="231227"/>
              </a:xfrm>
            </p:spPr>
          </p:sp>
        </mc:Fallback>
      </mc:AlternateContent>
      <mc:AlternateContent xmlns:mc="http://schemas.openxmlformats.org/markup-compatibility/2006">
        <mc:Choice xmlns:p14="http://schemas.microsoft.com/office/powerpoint/2010/main" Requires="p14">
          <p:contentPart p14:bwMode="auto" r:id="rId79">
            <p14:nvContentPartPr>
              <p14:cNvPr id="1050826" name=""/>
              <p14:cNvContentPartPr/>
              <p14:nvPr/>
            </p14:nvContentPartPr>
            <p14:xfrm>
              <a:off x="6768711" y="4351340"/>
              <a:ext cx="47252" cy="96809"/>
            </p14:xfrm>
          </p:contentPart>
        </mc:Choice>
        <mc:Fallback>
          <p:sp>
            <p:nvSpPr>
              <p:cNvPr id="1050826" name=""/>
              <p:cNvSpPr/>
              <p:nvPr/>
            </p:nvSpPr>
            <p:spPr>
              <a:xfrm>
                <a:off x="6768711" y="4351340"/>
                <a:ext cx="47252" cy="96809"/>
              </a:xfrm>
            </p:spPr>
          </p:sp>
        </mc:Fallback>
      </mc:AlternateContent>
      <mc:AlternateContent xmlns:mc="http://schemas.openxmlformats.org/markup-compatibility/2006">
        <mc:Choice xmlns:p14="http://schemas.microsoft.com/office/powerpoint/2010/main" Requires="p14">
          <p:contentPart p14:bwMode="auto" r:id="rId80">
            <p14:nvContentPartPr>
              <p14:cNvPr id="1050827" name=""/>
              <p14:cNvContentPartPr/>
              <p14:nvPr/>
            </p14:nvContentPartPr>
            <p14:xfrm>
              <a:off x="6851521" y="4380547"/>
              <a:ext cx="75217" cy="61135"/>
            </p14:xfrm>
          </p:contentPart>
        </mc:Choice>
        <mc:Fallback>
          <p:sp>
            <p:nvSpPr>
              <p:cNvPr id="1050827" name=""/>
              <p:cNvSpPr/>
              <p:nvPr/>
            </p:nvSpPr>
            <p:spPr>
              <a:xfrm>
                <a:off x="6851521" y="4380547"/>
                <a:ext cx="75217" cy="61135"/>
              </a:xfrm>
            </p:spPr>
          </p:sp>
        </mc:Fallback>
      </mc:AlternateContent>
      <mc:AlternateContent xmlns:mc="http://schemas.openxmlformats.org/markup-compatibility/2006">
        <mc:Choice xmlns:p14="http://schemas.microsoft.com/office/powerpoint/2010/main" Requires="p14">
          <p:contentPart p14:bwMode="auto" r:id="rId81">
            <p14:nvContentPartPr>
              <p14:cNvPr id="1050828" name=""/>
              <p14:cNvContentPartPr/>
              <p14:nvPr/>
            </p14:nvContentPartPr>
            <p14:xfrm>
              <a:off x="6943211" y="4326577"/>
              <a:ext cx="135732" cy="271124"/>
            </p14:xfrm>
          </p:contentPart>
        </mc:Choice>
        <mc:Fallback>
          <p:sp>
            <p:nvSpPr>
              <p:cNvPr id="1050828" name=""/>
              <p:cNvSpPr/>
              <p:nvPr/>
            </p:nvSpPr>
            <p:spPr>
              <a:xfrm>
                <a:off x="6943211" y="4326577"/>
                <a:ext cx="135732" cy="271124"/>
              </a:xfrm>
            </p:spPr>
          </p:sp>
        </mc:Fallback>
      </mc:AlternateContent>
      <mc:AlternateContent xmlns:mc="http://schemas.openxmlformats.org/markup-compatibility/2006">
        <mc:Choice xmlns:p14="http://schemas.microsoft.com/office/powerpoint/2010/main" Requires="p14">
          <p:contentPart p14:bwMode="auto" r:id="rId82">
            <p14:nvContentPartPr>
              <p14:cNvPr id="1050829" name=""/>
              <p14:cNvContentPartPr/>
              <p14:nvPr/>
            </p14:nvContentPartPr>
            <p14:xfrm>
              <a:off x="7064995" y="4378643"/>
              <a:ext cx="62514" cy="193821"/>
            </p14:xfrm>
          </p:contentPart>
        </mc:Choice>
        <mc:Fallback>
          <p:sp>
            <p:nvSpPr>
              <p:cNvPr id="1050829" name=""/>
              <p:cNvSpPr/>
              <p:nvPr/>
            </p:nvSpPr>
            <p:spPr>
              <a:xfrm>
                <a:off x="7064995" y="4378643"/>
                <a:ext cx="62514" cy="193821"/>
              </a:xfrm>
            </p:spPr>
          </p:sp>
        </mc:Fallback>
      </mc:AlternateContent>
      <mc:AlternateContent xmlns:mc="http://schemas.openxmlformats.org/markup-compatibility/2006">
        <mc:Choice xmlns:p14="http://schemas.microsoft.com/office/powerpoint/2010/main" Requires="p14">
          <p:contentPart p14:bwMode="auto" r:id="rId83">
            <p14:nvContentPartPr>
              <p14:cNvPr id="1050830" name=""/>
              <p14:cNvContentPartPr/>
              <p14:nvPr/>
            </p14:nvContentPartPr>
            <p14:xfrm>
              <a:off x="7133448" y="4415159"/>
              <a:ext cx="99535" cy="16184"/>
            </p14:xfrm>
          </p:contentPart>
        </mc:Choice>
        <mc:Fallback>
          <p:sp>
            <p:nvSpPr>
              <p:cNvPr id="1050830" name=""/>
              <p:cNvSpPr/>
              <p:nvPr/>
            </p:nvSpPr>
            <p:spPr>
              <a:xfrm>
                <a:off x="7133448" y="4415159"/>
                <a:ext cx="99535" cy="16184"/>
              </a:xfrm>
            </p:spPr>
          </p:sp>
        </mc:Fallback>
      </mc:AlternateContent>
      <mc:AlternateContent xmlns:mc="http://schemas.openxmlformats.org/markup-compatibility/2006">
        <mc:Choice xmlns:p14="http://schemas.microsoft.com/office/powerpoint/2010/main" Requires="p14">
          <p:contentPart p14:bwMode="auto" r:id="rId84">
            <p14:nvContentPartPr>
              <p14:cNvPr id="1050831" name=""/>
              <p14:cNvContentPartPr/>
              <p14:nvPr/>
            </p14:nvContentPartPr>
            <p14:xfrm>
              <a:off x="7173327" y="4372293"/>
              <a:ext cx="74528" cy="177173"/>
            </p14:xfrm>
          </p:contentPart>
        </mc:Choice>
        <mc:Fallback>
          <p:sp>
            <p:nvSpPr>
              <p:cNvPr id="1050831" name=""/>
              <p:cNvSpPr/>
              <p:nvPr/>
            </p:nvSpPr>
            <p:spPr>
              <a:xfrm>
                <a:off x="7173327" y="4372293"/>
                <a:ext cx="74528" cy="177173"/>
              </a:xfrm>
            </p:spPr>
          </p:sp>
        </mc:Fallback>
      </mc:AlternateContent>
      <mc:AlternateContent xmlns:mc="http://schemas.openxmlformats.org/markup-compatibility/2006">
        <mc:Choice xmlns:p14="http://schemas.microsoft.com/office/powerpoint/2010/main" Requires="p14">
          <p:contentPart p14:bwMode="auto" r:id="rId85">
            <p14:nvContentPartPr>
              <p14:cNvPr id="1050832" name=""/>
              <p14:cNvContentPartPr/>
              <p14:nvPr/>
            </p14:nvContentPartPr>
            <p14:xfrm>
              <a:off x="7271236" y="4384709"/>
              <a:ext cx="57092" cy="208170"/>
            </p14:xfrm>
          </p:contentPart>
        </mc:Choice>
        <mc:Fallback>
          <p:sp>
            <p:nvSpPr>
              <p:cNvPr id="1050832" name=""/>
              <p:cNvSpPr/>
              <p:nvPr/>
            </p:nvSpPr>
            <p:spPr>
              <a:xfrm>
                <a:off x="7271236" y="4384709"/>
                <a:ext cx="57092" cy="208170"/>
              </a:xfrm>
            </p:spPr>
          </p:sp>
        </mc:Fallback>
      </mc:AlternateContent>
      <mc:AlternateContent xmlns:mc="http://schemas.openxmlformats.org/markup-compatibility/2006">
        <mc:Choice xmlns:p14="http://schemas.microsoft.com/office/powerpoint/2010/main" Requires="p14">
          <p:contentPart p14:bwMode="auto" r:id="rId86">
            <p14:nvContentPartPr>
              <p14:cNvPr id="1050833" name=""/>
              <p14:cNvContentPartPr/>
              <p14:nvPr/>
            </p14:nvContentPartPr>
            <p14:xfrm>
              <a:off x="6358151" y="4426128"/>
              <a:ext cx="68088" cy="15524"/>
            </p14:xfrm>
          </p:contentPart>
        </mc:Choice>
        <mc:Fallback>
          <p:sp>
            <p:nvSpPr>
              <p:cNvPr id="1050833" name=""/>
              <p:cNvSpPr/>
              <p:nvPr/>
            </p:nvSpPr>
            <p:spPr>
              <a:xfrm>
                <a:off x="6358151" y="4426128"/>
                <a:ext cx="68088" cy="15524"/>
              </a:xfrm>
            </p:spPr>
          </p:sp>
        </mc:Fallback>
      </mc:AlternateContent>
      <mc:AlternateContent xmlns:mc="http://schemas.openxmlformats.org/markup-compatibility/2006">
        <mc:Choice xmlns:p14="http://schemas.microsoft.com/office/powerpoint/2010/main" Requires="p14">
          <p:contentPart p14:bwMode="auto" r:id="rId87">
            <p14:nvContentPartPr>
              <p14:cNvPr id="1050834" name=""/>
              <p14:cNvContentPartPr/>
              <p14:nvPr/>
            </p14:nvContentPartPr>
            <p14:xfrm>
              <a:off x="6450185" y="4357689"/>
              <a:ext cx="34959" cy="87471"/>
            </p14:xfrm>
          </p:contentPart>
        </mc:Choice>
        <mc:Fallback>
          <p:sp>
            <p:nvSpPr>
              <p:cNvPr id="1050834" name=""/>
              <p:cNvSpPr/>
              <p:nvPr/>
            </p:nvSpPr>
            <p:spPr>
              <a:xfrm>
                <a:off x="6450185" y="4357689"/>
                <a:ext cx="34959" cy="87471"/>
              </a:xfrm>
            </p:spPr>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93" name=""/>
        <p:cNvGrpSpPr/>
        <p:nvPr/>
      </p:nvGrpSpPr>
      <p:grpSpPr>
        <a:xfrm>
          <a:off x="0" y="0"/>
          <a:ext cx="0" cy="0"/>
          <a:chOff x="0" y="0"/>
          <a:chExt cx="0" cy="0"/>
        </a:xfrm>
      </p:grpSpPr>
      <p:sp>
        <p:nvSpPr>
          <p:cNvPr id="1050835" name="标题 1"/>
          <p:cNvSpPr>
            <a:spLocks noGrp="1"/>
          </p:cNvSpPr>
          <p:nvPr>
            <p:ph type="title"/>
          </p:nvPr>
        </p:nvSpPr>
        <p:spPr/>
        <p:txBody>
          <a:bodyPr/>
          <a:p>
            <a:r>
              <a:rPr altLang="zh-CN" dirty="0" lang="en-US"/>
              <a:t>Example</a:t>
            </a:r>
            <a:endParaRPr altLang="en-US" dirty="0" lang="zh-CN"/>
          </a:p>
        </p:txBody>
      </p:sp>
      <p:pic>
        <p:nvPicPr>
          <p:cNvPr id="2097162" name="Picture 2"/>
          <p:cNvPicPr>
            <a:picLocks noChangeAspect="1" noChangeArrowheads="1"/>
          </p:cNvPicPr>
          <p:nvPr/>
        </p:nvPicPr>
        <p:blipFill>
          <a:blip xmlns:r="http://schemas.openxmlformats.org/officeDocument/2006/relationships" r:embed="rId1" cstate="print"/>
          <a:srcRect/>
          <a:stretch>
            <a:fillRect/>
          </a:stretch>
        </p:blipFill>
        <p:spPr bwMode="auto">
          <a:xfrm>
            <a:off x="1014555" y="1616909"/>
            <a:ext cx="7084045" cy="4934021"/>
          </a:xfrm>
          <a:prstGeom prst="rect"/>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94" name=""/>
        <p:cNvGrpSpPr/>
        <p:nvPr/>
      </p:nvGrpSpPr>
      <p:grpSpPr>
        <a:xfrm>
          <a:off x="0" y="0"/>
          <a:ext cx="0" cy="0"/>
          <a:chOff x="0" y="0"/>
          <a:chExt cx="0" cy="0"/>
        </a:xfrm>
      </p:grpSpPr>
      <p:sp>
        <p:nvSpPr>
          <p:cNvPr id="1050836" name="标题 1"/>
          <p:cNvSpPr>
            <a:spLocks noGrp="1"/>
          </p:cNvSpPr>
          <p:nvPr>
            <p:ph type="title"/>
          </p:nvPr>
        </p:nvSpPr>
        <p:spPr/>
        <p:txBody>
          <a:bodyPr/>
          <a:p>
            <a:r>
              <a:rPr altLang="zh-CN" dirty="0" lang="en-US"/>
              <a:t>Time-Varying Linear System</a:t>
            </a:r>
            <a:endParaRPr altLang="en-US" dirty="0" lang="zh-CN"/>
          </a:p>
        </p:txBody>
      </p:sp>
      <p:pic>
        <p:nvPicPr>
          <p:cNvPr id="2097163" name="Picture 2"/>
          <p:cNvPicPr>
            <a:picLocks noChangeAspect="1" noChangeArrowheads="1"/>
          </p:cNvPicPr>
          <p:nvPr/>
        </p:nvPicPr>
        <p:blipFill>
          <a:blip xmlns:r="http://schemas.openxmlformats.org/officeDocument/2006/relationships" r:embed="rId1" cstate="print"/>
          <a:srcRect/>
          <a:stretch>
            <a:fillRect/>
          </a:stretch>
        </p:blipFill>
        <p:spPr bwMode="auto">
          <a:xfrm>
            <a:off x="444903" y="2199067"/>
            <a:ext cx="8189761" cy="2905196"/>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2">
            <p14:nvContentPartPr>
              <p14:cNvPr id="1050837" name=""/>
              <p14:cNvContentPartPr/>
              <p14:nvPr/>
            </p14:nvContentPartPr>
            <p14:xfrm>
              <a:off x="2804664" y="3958948"/>
              <a:ext cx="3870500" cy="1028249"/>
            </p14:xfrm>
          </p:contentPart>
        </mc:Choice>
        <mc:Fallback>
          <p:sp>
            <p:nvSpPr>
              <p:cNvPr id="1050837" name=""/>
              <p:cNvSpPr/>
              <p:nvPr/>
            </p:nvSpPr>
            <p:spPr>
              <a:xfrm>
                <a:off x="2804664" y="3958948"/>
                <a:ext cx="3870500" cy="1028249"/>
              </a:xfrm>
            </p:spPr>
          </p:sp>
        </mc:Fallback>
      </mc:AlternateContent>
      <mc:AlternateContent xmlns:mc="http://schemas.openxmlformats.org/markup-compatibility/2006">
        <mc:Choice xmlns:p14="http://schemas.microsoft.com/office/powerpoint/2010/main" Requires="p14">
          <p:contentPart p14:bwMode="auto" r:id="rId3">
            <p14:nvContentPartPr>
              <p14:cNvPr id="1050838" name=""/>
              <p14:cNvContentPartPr/>
              <p14:nvPr/>
            </p14:nvContentPartPr>
            <p14:xfrm>
              <a:off x="6723781" y="4119958"/>
              <a:ext cx="164272" cy="568871"/>
            </p14:xfrm>
          </p:contentPart>
        </mc:Choice>
        <mc:Fallback>
          <p:sp>
            <p:nvSpPr>
              <p:cNvPr id="1050838" name=""/>
              <p:cNvSpPr/>
              <p:nvPr/>
            </p:nvSpPr>
            <p:spPr>
              <a:xfrm>
                <a:off x="6723781" y="4119958"/>
                <a:ext cx="164272" cy="568871"/>
              </a:xfrm>
            </p:spPr>
          </p:sp>
        </mc:Fallback>
      </mc:AlternateContent>
      <mc:AlternateContent xmlns:mc="http://schemas.openxmlformats.org/markup-compatibility/2006">
        <mc:Choice xmlns:p14="http://schemas.microsoft.com/office/powerpoint/2010/main" Requires="p14">
          <p:contentPart p14:bwMode="auto" r:id="rId4">
            <p14:nvContentPartPr>
              <p14:cNvPr id="1050839" name=""/>
              <p14:cNvContentPartPr/>
              <p14:nvPr/>
            </p14:nvContentPartPr>
            <p14:xfrm>
              <a:off x="6923610" y="4135832"/>
              <a:ext cx="89447" cy="550230"/>
            </p14:xfrm>
          </p:contentPart>
        </mc:Choice>
        <mc:Fallback>
          <p:sp>
            <p:nvSpPr>
              <p:cNvPr id="1050839" name=""/>
              <p:cNvSpPr/>
              <p:nvPr/>
            </p:nvSpPr>
            <p:spPr>
              <a:xfrm>
                <a:off x="6923610" y="4135832"/>
                <a:ext cx="89447" cy="550230"/>
              </a:xfrm>
            </p:spPr>
          </p:sp>
        </mc:Fallback>
      </mc:AlternateContent>
      <mc:AlternateContent xmlns:mc="http://schemas.openxmlformats.org/markup-compatibility/2006">
        <mc:Choice xmlns:p14="http://schemas.microsoft.com/office/powerpoint/2010/main" Requires="p14">
          <p:contentPart p14:bwMode="auto" r:id="rId5">
            <p14:nvContentPartPr>
              <p14:cNvPr id="1050840" name=""/>
              <p14:cNvContentPartPr/>
              <p14:nvPr/>
            </p14:nvContentPartPr>
            <p14:xfrm>
              <a:off x="6631524" y="4238776"/>
              <a:ext cx="485195" cy="461907"/>
            </p14:xfrm>
          </p:contentPart>
        </mc:Choice>
        <mc:Fallback>
          <p:sp>
            <p:nvSpPr>
              <p:cNvPr id="1050840" name=""/>
              <p:cNvSpPr/>
              <p:nvPr/>
            </p:nvSpPr>
            <p:spPr>
              <a:xfrm>
                <a:off x="6631524" y="4238776"/>
                <a:ext cx="485195" cy="461907"/>
              </a:xfrm>
            </p:spPr>
          </p:sp>
        </mc:Fallback>
      </mc:AlternateContent>
      <mc:AlternateContent xmlns:mc="http://schemas.openxmlformats.org/markup-compatibility/2006">
        <mc:Choice xmlns:p14="http://schemas.microsoft.com/office/powerpoint/2010/main" Requires="p14">
          <p:contentPart p14:bwMode="auto" r:id="rId6">
            <p14:nvContentPartPr>
              <p14:cNvPr id="1050841" name=""/>
              <p14:cNvContentPartPr/>
              <p14:nvPr/>
            </p14:nvContentPartPr>
            <p14:xfrm>
              <a:off x="6679147" y="4368223"/>
              <a:ext cx="392041" cy="307603"/>
            </p14:xfrm>
          </p:contentPart>
        </mc:Choice>
        <mc:Fallback>
          <p:sp>
            <p:nvSpPr>
              <p:cNvPr id="1050841" name=""/>
              <p:cNvSpPr/>
              <p:nvPr/>
            </p:nvSpPr>
            <p:spPr>
              <a:xfrm>
                <a:off x="6679147" y="4368223"/>
                <a:ext cx="392041" cy="307603"/>
              </a:xfrm>
            </p:spPr>
          </p:sp>
        </mc:Fallback>
      </mc:AlternateContent>
      <mc:AlternateContent xmlns:mc="http://schemas.openxmlformats.org/markup-compatibility/2006">
        <mc:Choice xmlns:p14="http://schemas.microsoft.com/office/powerpoint/2010/main" Requires="p14">
          <p:contentPart p14:bwMode="auto" r:id="rId7">
            <p14:nvContentPartPr>
              <p14:cNvPr id="1050986" name=""/>
              <p14:cNvContentPartPr/>
              <p14:nvPr/>
            </p14:nvContentPartPr>
            <p14:xfrm>
              <a:off x="2913112" y="5247609"/>
              <a:ext cx="169818" cy="44763"/>
            </p14:xfrm>
          </p:contentPart>
        </mc:Choice>
        <mc:Fallback>
          <p:sp>
            <p:nvSpPr>
              <p:cNvPr id="1050986" name=""/>
              <p:cNvSpPr/>
              <p:nvPr/>
            </p:nvSpPr>
            <p:spPr>
              <a:xfrm>
                <a:off x="2913112" y="5247609"/>
                <a:ext cx="169818" cy="44763"/>
              </a:xfrm>
            </p:spPr>
          </p:sp>
        </mc:Fallback>
      </mc:AlternateContent>
      <mc:AlternateContent xmlns:mc="http://schemas.openxmlformats.org/markup-compatibility/2006">
        <mc:Choice xmlns:p14="http://schemas.microsoft.com/office/powerpoint/2010/main" Requires="p14">
          <p:contentPart p14:bwMode="auto" r:id="rId8">
            <p14:nvContentPartPr>
              <p14:cNvPr id="1050987" name=""/>
              <p14:cNvContentPartPr/>
              <p14:nvPr/>
            </p14:nvContentPartPr>
            <p14:xfrm>
              <a:off x="2981689" y="5159667"/>
              <a:ext cx="104870" cy="302315"/>
            </p14:xfrm>
          </p:contentPart>
        </mc:Choice>
        <mc:Fallback>
          <p:sp>
            <p:nvSpPr>
              <p:cNvPr id="1050987" name=""/>
              <p:cNvSpPr/>
              <p:nvPr/>
            </p:nvSpPr>
            <p:spPr>
              <a:xfrm>
                <a:off x="2981689" y="5159667"/>
                <a:ext cx="104870" cy="302315"/>
              </a:xfrm>
            </p:spPr>
          </p:sp>
        </mc:Fallback>
      </mc:AlternateContent>
      <mc:AlternateContent xmlns:mc="http://schemas.openxmlformats.org/markup-compatibility/2006">
        <mc:Choice xmlns:p14="http://schemas.microsoft.com/office/powerpoint/2010/main" Requires="p14">
          <p:contentPart p14:bwMode="auto" r:id="rId9">
            <p14:nvContentPartPr>
              <p14:cNvPr id="1050988" name=""/>
              <p14:cNvContentPartPr/>
              <p14:nvPr/>
            </p14:nvContentPartPr>
            <p14:xfrm>
              <a:off x="3135251" y="5172367"/>
              <a:ext cx="104234" cy="211715"/>
            </p14:xfrm>
          </p:contentPart>
        </mc:Choice>
        <mc:Fallback>
          <p:sp>
            <p:nvSpPr>
              <p:cNvPr id="1050988" name=""/>
              <p:cNvSpPr/>
              <p:nvPr/>
            </p:nvSpPr>
            <p:spPr>
              <a:xfrm>
                <a:off x="3135251" y="5172367"/>
                <a:ext cx="104234" cy="211715"/>
              </a:xfrm>
            </p:spPr>
          </p:sp>
        </mc:Fallback>
      </mc:AlternateContent>
      <mc:AlternateContent xmlns:mc="http://schemas.openxmlformats.org/markup-compatibility/2006">
        <mc:Choice xmlns:p14="http://schemas.microsoft.com/office/powerpoint/2010/main" Requires="p14">
          <p:contentPart p14:bwMode="auto" r:id="rId10">
            <p14:nvContentPartPr>
              <p14:cNvPr id="1050989" name=""/>
              <p14:cNvContentPartPr/>
              <p14:nvPr/>
            </p14:nvContentPartPr>
            <p14:xfrm>
              <a:off x="3206467" y="5319039"/>
              <a:ext cx="11170" cy="141436"/>
            </p14:xfrm>
          </p:contentPart>
        </mc:Choice>
        <mc:Fallback>
          <p:sp>
            <p:nvSpPr>
              <p:cNvPr id="1050989" name=""/>
              <p:cNvSpPr/>
              <p:nvPr/>
            </p:nvSpPr>
            <p:spPr>
              <a:xfrm>
                <a:off x="3206467" y="5319039"/>
                <a:ext cx="11170" cy="141436"/>
              </a:xfrm>
            </p:spPr>
          </p:sp>
        </mc:Fallback>
      </mc:AlternateContent>
      <mc:AlternateContent xmlns:mc="http://schemas.openxmlformats.org/markup-compatibility/2006">
        <mc:Choice xmlns:p14="http://schemas.microsoft.com/office/powerpoint/2010/main" Requires="p14">
          <p:contentPart p14:bwMode="auto" r:id="rId11">
            <p14:nvContentPartPr>
              <p14:cNvPr id="1050990" name=""/>
              <p14:cNvContentPartPr/>
              <p14:nvPr/>
            </p14:nvContentPartPr>
            <p14:xfrm>
              <a:off x="3240756" y="5213944"/>
              <a:ext cx="211406" cy="70808"/>
            </p14:xfrm>
          </p:contentPart>
        </mc:Choice>
        <mc:Fallback>
          <p:sp>
            <p:nvSpPr>
              <p:cNvPr id="1050990" name=""/>
              <p:cNvSpPr/>
              <p:nvPr/>
            </p:nvSpPr>
            <p:spPr>
              <a:xfrm>
                <a:off x="3240756" y="5213944"/>
                <a:ext cx="211406" cy="70808"/>
              </a:xfrm>
            </p:spPr>
          </p:sp>
        </mc:Fallback>
      </mc:AlternateContent>
      <mc:AlternateContent xmlns:mc="http://schemas.openxmlformats.org/markup-compatibility/2006">
        <mc:Choice xmlns:p14="http://schemas.microsoft.com/office/powerpoint/2010/main" Requires="p14">
          <p:contentPart p14:bwMode="auto" r:id="rId12">
            <p14:nvContentPartPr>
              <p14:cNvPr id="1050991" name=""/>
              <p14:cNvContentPartPr/>
              <p14:nvPr/>
            </p14:nvContentPartPr>
            <p14:xfrm>
              <a:off x="3244566" y="5199669"/>
              <a:ext cx="194149" cy="237085"/>
            </p14:xfrm>
          </p:contentPart>
        </mc:Choice>
        <mc:Fallback>
          <p:sp>
            <p:nvSpPr>
              <p:cNvPr id="1050991" name=""/>
              <p:cNvSpPr/>
              <p:nvPr/>
            </p:nvSpPr>
            <p:spPr>
              <a:xfrm>
                <a:off x="3244566" y="5199669"/>
                <a:ext cx="194149" cy="237085"/>
              </a:xfrm>
            </p:spPr>
          </p:sp>
        </mc:Fallback>
      </mc:AlternateContent>
      <mc:AlternateContent xmlns:mc="http://schemas.openxmlformats.org/markup-compatibility/2006">
        <mc:Choice xmlns:p14="http://schemas.microsoft.com/office/powerpoint/2010/main" Requires="p14">
          <p:contentPart p14:bwMode="auto" r:id="rId13">
            <p14:nvContentPartPr>
              <p14:cNvPr id="1050992" name=""/>
              <p14:cNvContentPartPr/>
              <p14:nvPr/>
            </p14:nvContentPartPr>
            <p14:xfrm>
              <a:off x="3281394" y="5114586"/>
              <a:ext cx="73988" cy="86153"/>
            </p14:xfrm>
          </p:contentPart>
        </mc:Choice>
        <mc:Fallback>
          <p:sp>
            <p:nvSpPr>
              <p:cNvPr id="1050992" name=""/>
              <p:cNvSpPr/>
              <p:nvPr/>
            </p:nvSpPr>
            <p:spPr>
              <a:xfrm>
                <a:off x="3281394" y="5114586"/>
                <a:ext cx="73988" cy="86153"/>
              </a:xfrm>
            </p:spPr>
          </p:sp>
        </mc:Fallback>
      </mc:AlternateContent>
      <mc:AlternateContent xmlns:mc="http://schemas.openxmlformats.org/markup-compatibility/2006">
        <mc:Choice xmlns:p14="http://schemas.microsoft.com/office/powerpoint/2010/main" Requires="p14">
          <p:contentPart p14:bwMode="auto" r:id="rId14">
            <p14:nvContentPartPr>
              <p14:cNvPr id="1050993" name=""/>
              <p14:cNvContentPartPr/>
              <p14:nvPr/>
            </p14:nvContentPartPr>
            <p14:xfrm>
              <a:off x="3445851" y="5089808"/>
              <a:ext cx="134284" cy="31127"/>
            </p14:xfrm>
          </p:contentPart>
        </mc:Choice>
        <mc:Fallback>
          <p:sp>
            <p:nvSpPr>
              <p:cNvPr id="1050993" name=""/>
              <p:cNvSpPr/>
              <p:nvPr/>
            </p:nvSpPr>
            <p:spPr>
              <a:xfrm>
                <a:off x="3445851" y="5089808"/>
                <a:ext cx="134284" cy="31127"/>
              </a:xfrm>
            </p:spPr>
          </p:sp>
        </mc:Fallback>
      </mc:AlternateContent>
      <mc:AlternateContent xmlns:mc="http://schemas.openxmlformats.org/markup-compatibility/2006">
        <mc:Choice xmlns:p14="http://schemas.microsoft.com/office/powerpoint/2010/main" Requires="p14">
          <p:contentPart p14:bwMode="auto" r:id="rId15">
            <p14:nvContentPartPr>
              <p14:cNvPr id="1050994" name=""/>
              <p14:cNvContentPartPr/>
              <p14:nvPr/>
            </p14:nvContentPartPr>
            <p14:xfrm>
              <a:off x="3474424" y="5056170"/>
              <a:ext cx="25241" cy="155725"/>
            </p14:xfrm>
          </p:contentPart>
        </mc:Choice>
        <mc:Fallback>
          <p:sp>
            <p:nvSpPr>
              <p:cNvPr id="1050994" name=""/>
              <p:cNvSpPr/>
              <p:nvPr/>
            </p:nvSpPr>
            <p:spPr>
              <a:xfrm>
                <a:off x="3474424" y="5056170"/>
                <a:ext cx="25241" cy="155725"/>
              </a:xfrm>
            </p:spPr>
          </p:sp>
        </mc:Fallback>
      </mc:AlternateContent>
      <mc:AlternateContent xmlns:mc="http://schemas.openxmlformats.org/markup-compatibility/2006">
        <mc:Choice xmlns:p14="http://schemas.microsoft.com/office/powerpoint/2010/main" Requires="p14">
          <p:contentPart p14:bwMode="auto" r:id="rId16">
            <p14:nvContentPartPr>
              <p14:cNvPr id="1050995" name=""/>
              <p14:cNvContentPartPr/>
              <p14:nvPr/>
            </p14:nvContentPartPr>
            <p14:xfrm>
              <a:off x="3433787" y="5184907"/>
              <a:ext cx="126159" cy="8962"/>
            </p14:xfrm>
          </p:contentPart>
        </mc:Choice>
        <mc:Fallback>
          <p:sp>
            <p:nvSpPr>
              <p:cNvPr id="1050995" name=""/>
              <p:cNvSpPr/>
              <p:nvPr/>
            </p:nvSpPr>
            <p:spPr>
              <a:xfrm>
                <a:off x="3433787" y="5184907"/>
                <a:ext cx="126159" cy="8962"/>
              </a:xfrm>
            </p:spPr>
          </p:sp>
        </mc:Fallback>
      </mc:AlternateContent>
      <mc:AlternateContent xmlns:mc="http://schemas.openxmlformats.org/markup-compatibility/2006">
        <mc:Choice xmlns:p14="http://schemas.microsoft.com/office/powerpoint/2010/main" Requires="p14">
          <p:contentPart p14:bwMode="auto" r:id="rId17">
            <p14:nvContentPartPr>
              <p14:cNvPr id="1050996" name=""/>
              <p14:cNvContentPartPr/>
              <p14:nvPr/>
            </p14:nvContentPartPr>
            <p14:xfrm>
              <a:off x="3384259" y="5215427"/>
              <a:ext cx="225492" cy="66150"/>
            </p14:xfrm>
          </p:contentPart>
        </mc:Choice>
        <mc:Fallback>
          <p:sp>
            <p:nvSpPr>
              <p:cNvPr id="1050996" name=""/>
              <p:cNvSpPr/>
              <p:nvPr/>
            </p:nvSpPr>
            <p:spPr>
              <a:xfrm>
                <a:off x="3384259" y="5215427"/>
                <a:ext cx="225492" cy="66150"/>
              </a:xfrm>
            </p:spPr>
          </p:sp>
        </mc:Fallback>
      </mc:AlternateContent>
      <mc:AlternateContent xmlns:mc="http://schemas.openxmlformats.org/markup-compatibility/2006">
        <mc:Choice xmlns:p14="http://schemas.microsoft.com/office/powerpoint/2010/main" Requires="p14">
          <p:contentPart p14:bwMode="auto" r:id="rId18">
            <p14:nvContentPartPr>
              <p14:cNvPr id="1050997" name=""/>
              <p14:cNvContentPartPr/>
              <p14:nvPr/>
            </p14:nvContentPartPr>
            <p14:xfrm>
              <a:off x="3376990" y="5253004"/>
              <a:ext cx="132357" cy="158416"/>
            </p14:xfrm>
          </p:contentPart>
        </mc:Choice>
        <mc:Fallback>
          <p:sp>
            <p:nvSpPr>
              <p:cNvPr id="1050997" name=""/>
              <p:cNvSpPr/>
              <p:nvPr/>
            </p:nvSpPr>
            <p:spPr>
              <a:xfrm>
                <a:off x="3376990" y="5253004"/>
                <a:ext cx="132357" cy="158416"/>
              </a:xfrm>
            </p:spPr>
          </p:sp>
        </mc:Fallback>
      </mc:AlternateContent>
      <mc:AlternateContent xmlns:mc="http://schemas.openxmlformats.org/markup-compatibility/2006">
        <mc:Choice xmlns:p14="http://schemas.microsoft.com/office/powerpoint/2010/main" Requires="p14">
          <p:contentPart p14:bwMode="auto" r:id="rId19">
            <p14:nvContentPartPr>
              <p14:cNvPr id="1050999" name=""/>
              <p14:cNvContentPartPr/>
              <p14:nvPr/>
            </p14:nvContentPartPr>
            <p14:xfrm>
              <a:off x="3561031" y="5268878"/>
              <a:ext cx="122298" cy="160748"/>
            </p14:xfrm>
          </p:contentPart>
        </mc:Choice>
        <mc:Fallback>
          <p:sp>
            <p:nvSpPr>
              <p:cNvPr id="1050999" name=""/>
              <p:cNvSpPr/>
              <p:nvPr/>
            </p:nvSpPr>
            <p:spPr>
              <a:xfrm>
                <a:off x="3561031" y="5268878"/>
                <a:ext cx="122298" cy="160748"/>
              </a:xfrm>
            </p:spPr>
          </p:sp>
        </mc:Fallback>
      </mc:AlternateContent>
      <mc:AlternateContent xmlns:mc="http://schemas.openxmlformats.org/markup-compatibility/2006">
        <mc:Choice xmlns:p14="http://schemas.microsoft.com/office/powerpoint/2010/main" Requires="p14">
          <p:contentPart p14:bwMode="auto" r:id="rId20">
            <p14:nvContentPartPr>
              <p14:cNvPr id="1051002" name=""/>
              <p14:cNvContentPartPr/>
              <p14:nvPr/>
            </p14:nvContentPartPr>
            <p14:xfrm>
              <a:off x="3499188" y="5226972"/>
              <a:ext cx="48218" cy="250558"/>
            </p14:xfrm>
          </p:contentPart>
        </mc:Choice>
        <mc:Fallback>
          <p:sp>
            <p:nvSpPr>
              <p:cNvPr id="1051002" name=""/>
              <p:cNvSpPr/>
              <p:nvPr/>
            </p:nvSpPr>
            <p:spPr>
              <a:xfrm>
                <a:off x="3499188" y="5226972"/>
                <a:ext cx="48218" cy="250558"/>
              </a:xfrm>
            </p:spPr>
          </p:sp>
        </mc:Fallback>
      </mc:AlternateContent>
      <mc:AlternateContent xmlns:mc="http://schemas.openxmlformats.org/markup-compatibility/2006">
        <mc:Choice xmlns:p14="http://schemas.microsoft.com/office/powerpoint/2010/main" Requires="p14">
          <p:contentPart p14:bwMode="auto" r:id="rId21">
            <p14:nvContentPartPr>
              <p14:cNvPr id="1051003" name=""/>
              <p14:cNvContentPartPr/>
              <p14:nvPr/>
            </p14:nvContentPartPr>
            <p14:xfrm>
              <a:off x="3516967" y="5249830"/>
              <a:ext cx="197458" cy="195533"/>
            </p14:xfrm>
          </p:contentPart>
        </mc:Choice>
        <mc:Fallback>
          <p:sp>
            <p:nvSpPr>
              <p:cNvPr id="1051003" name=""/>
              <p:cNvSpPr/>
              <p:nvPr/>
            </p:nvSpPr>
            <p:spPr>
              <a:xfrm>
                <a:off x="3516967" y="5249830"/>
                <a:ext cx="197458" cy="195533"/>
              </a:xfrm>
            </p:spPr>
          </p:sp>
        </mc:Fallback>
      </mc:AlternateContent>
      <mc:AlternateContent xmlns:mc="http://schemas.openxmlformats.org/markup-compatibility/2006">
        <mc:Choice xmlns:p14="http://schemas.microsoft.com/office/powerpoint/2010/main" Requires="p14">
          <p:contentPart p14:bwMode="auto" r:id="rId22">
            <p14:nvContentPartPr>
              <p14:cNvPr id="1051004" name=""/>
              <p14:cNvContentPartPr/>
              <p14:nvPr/>
            </p14:nvContentPartPr>
            <p14:xfrm>
              <a:off x="3806175" y="5216813"/>
              <a:ext cx="19578" cy="190326"/>
            </p14:xfrm>
          </p:contentPart>
        </mc:Choice>
        <mc:Fallback>
          <p:sp>
            <p:nvSpPr>
              <p:cNvPr id="1051004" name=""/>
              <p:cNvSpPr/>
              <p:nvPr/>
            </p:nvSpPr>
            <p:spPr>
              <a:xfrm>
                <a:off x="3806175" y="5216813"/>
                <a:ext cx="19578" cy="190326"/>
              </a:xfrm>
            </p:spPr>
          </p:sp>
        </mc:Fallback>
      </mc:AlternateContent>
      <mc:AlternateContent xmlns:mc="http://schemas.openxmlformats.org/markup-compatibility/2006">
        <mc:Choice xmlns:p14="http://schemas.microsoft.com/office/powerpoint/2010/main" Requires="p14">
          <p:contentPart p14:bwMode="auto" r:id="rId23">
            <p14:nvContentPartPr>
              <p14:cNvPr id="1051005" name=""/>
              <p14:cNvContentPartPr/>
              <p14:nvPr/>
            </p14:nvContentPartPr>
            <p14:xfrm>
              <a:off x="3792544" y="5130460"/>
              <a:ext cx="27447" cy="25102"/>
            </p14:xfrm>
          </p:contentPart>
        </mc:Choice>
        <mc:Fallback>
          <p:sp>
            <p:nvSpPr>
              <p:cNvPr id="1051005" name=""/>
              <p:cNvSpPr/>
              <p:nvPr/>
            </p:nvSpPr>
            <p:spPr>
              <a:xfrm>
                <a:off x="3792544" y="5130460"/>
                <a:ext cx="27447" cy="25102"/>
              </a:xfrm>
            </p:spPr>
          </p:sp>
        </mc:Fallback>
      </mc:AlternateContent>
      <mc:AlternateContent xmlns:mc="http://schemas.openxmlformats.org/markup-compatibility/2006">
        <mc:Choice xmlns:p14="http://schemas.microsoft.com/office/powerpoint/2010/main" Requires="p14">
          <p:contentPart p14:bwMode="auto" r:id="rId24">
            <p14:nvContentPartPr>
              <p14:cNvPr id="1051006" name=""/>
              <p14:cNvContentPartPr/>
              <p14:nvPr/>
            </p14:nvContentPartPr>
            <p14:xfrm>
              <a:off x="3860224" y="5194074"/>
              <a:ext cx="131904" cy="187135"/>
            </p14:xfrm>
          </p:contentPart>
        </mc:Choice>
        <mc:Fallback>
          <p:sp>
            <p:nvSpPr>
              <p:cNvPr id="1051006" name=""/>
              <p:cNvSpPr/>
              <p:nvPr/>
            </p:nvSpPr>
            <p:spPr>
              <a:xfrm>
                <a:off x="3860224" y="5194074"/>
                <a:ext cx="131904" cy="187135"/>
              </a:xfrm>
            </p:spPr>
          </p:sp>
        </mc:Fallback>
      </mc:AlternateContent>
      <mc:AlternateContent xmlns:mc="http://schemas.openxmlformats.org/markup-compatibility/2006">
        <mc:Choice xmlns:p14="http://schemas.microsoft.com/office/powerpoint/2010/main" Requires="p14">
          <p:contentPart p14:bwMode="auto" r:id="rId25">
            <p14:nvContentPartPr>
              <p14:cNvPr id="1051007" name=""/>
              <p14:cNvContentPartPr/>
              <p14:nvPr/>
            </p14:nvContentPartPr>
            <p14:xfrm>
              <a:off x="4040817" y="5203479"/>
              <a:ext cx="57079" cy="169845"/>
            </p14:xfrm>
          </p:contentPart>
        </mc:Choice>
        <mc:Fallback>
          <p:sp>
            <p:nvSpPr>
              <p:cNvPr id="1051007" name=""/>
              <p:cNvSpPr/>
              <p:nvPr/>
            </p:nvSpPr>
            <p:spPr>
              <a:xfrm>
                <a:off x="4040817" y="5203479"/>
                <a:ext cx="57079" cy="169845"/>
              </a:xfrm>
            </p:spPr>
          </p:sp>
        </mc:Fallback>
      </mc:AlternateContent>
      <mc:AlternateContent xmlns:mc="http://schemas.openxmlformats.org/markup-compatibility/2006">
        <mc:Choice xmlns:p14="http://schemas.microsoft.com/office/powerpoint/2010/main" Requires="p14">
          <p:contentPart p14:bwMode="auto" r:id="rId26">
            <p14:nvContentPartPr>
              <p14:cNvPr id="1051008" name=""/>
              <p14:cNvContentPartPr/>
              <p14:nvPr/>
            </p14:nvContentPartPr>
            <p14:xfrm>
              <a:off x="4111298" y="5191328"/>
              <a:ext cx="165382" cy="11639"/>
            </p14:xfrm>
          </p:contentPart>
        </mc:Choice>
        <mc:Fallback>
          <p:sp>
            <p:nvSpPr>
              <p:cNvPr id="1051008" name=""/>
              <p:cNvSpPr/>
              <p:nvPr/>
            </p:nvSpPr>
            <p:spPr>
              <a:xfrm>
                <a:off x="4111298" y="5191328"/>
                <a:ext cx="165382" cy="11639"/>
              </a:xfrm>
            </p:spPr>
          </p:sp>
        </mc:Fallback>
      </mc:AlternateContent>
      <mc:AlternateContent xmlns:mc="http://schemas.openxmlformats.org/markup-compatibility/2006">
        <mc:Choice xmlns:p14="http://schemas.microsoft.com/office/powerpoint/2010/main" Requires="p14">
          <p:contentPart p14:bwMode="auto" r:id="rId27">
            <p14:nvContentPartPr>
              <p14:cNvPr id="1051009" name=""/>
              <p14:cNvContentPartPr/>
              <p14:nvPr/>
            </p14:nvContentPartPr>
            <p14:xfrm>
              <a:off x="4172256" y="5160303"/>
              <a:ext cx="76094" cy="249800"/>
            </p14:xfrm>
          </p:contentPart>
        </mc:Choice>
        <mc:Fallback>
          <p:sp>
            <p:nvSpPr>
              <p:cNvPr id="1051009" name=""/>
              <p:cNvSpPr/>
              <p:nvPr/>
            </p:nvSpPr>
            <p:spPr>
              <a:xfrm>
                <a:off x="4172256" y="5160303"/>
                <a:ext cx="76094" cy="249800"/>
              </a:xfrm>
            </p:spPr>
          </p:sp>
        </mc:Fallback>
      </mc:AlternateContent>
      <mc:AlternateContent xmlns:mc="http://schemas.openxmlformats.org/markup-compatibility/2006">
        <mc:Choice xmlns:p14="http://schemas.microsoft.com/office/powerpoint/2010/main" Requires="p14">
          <p:contentPart p14:bwMode="auto" r:id="rId28">
            <p14:nvContentPartPr>
              <p14:cNvPr id="1051010" name=""/>
              <p14:cNvContentPartPr/>
              <p14:nvPr/>
            </p14:nvContentPartPr>
            <p14:xfrm>
              <a:off x="4273999" y="5202942"/>
              <a:ext cx="106127" cy="153399"/>
            </p14:xfrm>
          </p:contentPart>
        </mc:Choice>
        <mc:Fallback>
          <p:sp>
            <p:nvSpPr>
              <p:cNvPr id="1051010" name=""/>
              <p:cNvSpPr/>
              <p:nvPr/>
            </p:nvSpPr>
            <p:spPr>
              <a:xfrm>
                <a:off x="4273999" y="5202942"/>
                <a:ext cx="106127" cy="153399"/>
              </a:xfrm>
            </p:spPr>
          </p:sp>
        </mc:Fallback>
      </mc:AlternateContent>
      <mc:AlternateContent xmlns:mc="http://schemas.openxmlformats.org/markup-compatibility/2006">
        <mc:Choice xmlns:p14="http://schemas.microsoft.com/office/powerpoint/2010/main" Requires="p14">
          <p:contentPart p14:bwMode="auto" r:id="rId29">
            <p14:nvContentPartPr>
              <p14:cNvPr id="1051011" name=""/>
              <p14:cNvContentPartPr/>
              <p14:nvPr/>
            </p14:nvContentPartPr>
            <p14:xfrm>
              <a:off x="4399758" y="5178716"/>
              <a:ext cx="106716" cy="158554"/>
            </p14:xfrm>
          </p:contentPart>
        </mc:Choice>
        <mc:Fallback>
          <p:sp>
            <p:nvSpPr>
              <p:cNvPr id="1051011" name=""/>
              <p:cNvSpPr/>
              <p:nvPr/>
            </p:nvSpPr>
            <p:spPr>
              <a:xfrm>
                <a:off x="4399758" y="5178716"/>
                <a:ext cx="106716" cy="158554"/>
              </a:xfrm>
            </p:spPr>
          </p:sp>
        </mc:Fallback>
      </mc:AlternateContent>
      <mc:AlternateContent xmlns:mc="http://schemas.openxmlformats.org/markup-compatibility/2006">
        <mc:Choice xmlns:p14="http://schemas.microsoft.com/office/powerpoint/2010/main" Requires="p14">
          <p:contentPart p14:bwMode="auto" r:id="rId30">
            <p14:nvContentPartPr>
              <p14:cNvPr id="1051012" name=""/>
              <p14:cNvContentPartPr/>
              <p14:nvPr/>
            </p14:nvContentPartPr>
            <p14:xfrm>
              <a:off x="4541173" y="5174223"/>
              <a:ext cx="77932" cy="1952"/>
            </p14:xfrm>
          </p:contentPart>
        </mc:Choice>
        <mc:Fallback>
          <p:sp>
            <p:nvSpPr>
              <p:cNvPr id="1051012" name=""/>
              <p:cNvSpPr/>
              <p:nvPr/>
            </p:nvSpPr>
            <p:spPr>
              <a:xfrm>
                <a:off x="4541173" y="5174223"/>
                <a:ext cx="77932" cy="1952"/>
              </a:xfrm>
            </p:spPr>
          </p:sp>
        </mc:Fallback>
      </mc:AlternateContent>
      <mc:AlternateContent xmlns:mc="http://schemas.openxmlformats.org/markup-compatibility/2006">
        <mc:Choice xmlns:p14="http://schemas.microsoft.com/office/powerpoint/2010/main" Requires="p14">
          <p:contentPart p14:bwMode="auto" r:id="rId31">
            <p14:nvContentPartPr>
              <p14:cNvPr id="1051013" name=""/>
              <p14:cNvContentPartPr/>
              <p14:nvPr/>
            </p14:nvContentPartPr>
            <p14:xfrm>
              <a:off x="4570262" y="5129825"/>
              <a:ext cx="105640" cy="176305"/>
            </p14:xfrm>
          </p:contentPart>
        </mc:Choice>
        <mc:Fallback>
          <p:sp>
            <p:nvSpPr>
              <p:cNvPr id="1051013" name=""/>
              <p:cNvSpPr/>
              <p:nvPr/>
            </p:nvSpPr>
            <p:spPr>
              <a:xfrm>
                <a:off x="4570262" y="5129825"/>
                <a:ext cx="105640" cy="176305"/>
              </a:xfrm>
            </p:spPr>
          </p:sp>
        </mc:Fallback>
      </mc:AlternateContent>
      <mc:AlternateContent xmlns:mc="http://schemas.openxmlformats.org/markup-compatibility/2006">
        <mc:Choice xmlns:p14="http://schemas.microsoft.com/office/powerpoint/2010/main" Requires="p14">
          <p:contentPart p14:bwMode="auto" r:id="rId32">
            <p14:nvContentPartPr>
              <p14:cNvPr id="1051018" name=""/>
              <p14:cNvContentPartPr/>
              <p14:nvPr/>
            </p14:nvContentPartPr>
            <p14:xfrm>
              <a:off x="2958829" y="5753623"/>
              <a:ext cx="140860" cy="53693"/>
            </p14:xfrm>
          </p:contentPart>
        </mc:Choice>
        <mc:Fallback>
          <p:sp>
            <p:nvSpPr>
              <p:cNvPr id="1051018" name=""/>
              <p:cNvSpPr/>
              <p:nvPr/>
            </p:nvSpPr>
            <p:spPr>
              <a:xfrm>
                <a:off x="2958829" y="5753623"/>
                <a:ext cx="140860" cy="53693"/>
              </a:xfrm>
            </p:spPr>
          </p:sp>
        </mc:Fallback>
      </mc:AlternateContent>
      <mc:AlternateContent xmlns:mc="http://schemas.openxmlformats.org/markup-compatibility/2006">
        <mc:Choice xmlns:p14="http://schemas.microsoft.com/office/powerpoint/2010/main" Requires="p14">
          <p:contentPart p14:bwMode="auto" r:id="rId33">
            <p14:nvContentPartPr>
              <p14:cNvPr id="1051019" name=""/>
              <p14:cNvContentPartPr/>
              <p14:nvPr/>
            </p14:nvContentPartPr>
            <p14:xfrm>
              <a:off x="3004547" y="5783823"/>
              <a:ext cx="99474" cy="289888"/>
            </p14:xfrm>
          </p:contentPart>
        </mc:Choice>
        <mc:Fallback>
          <p:sp>
            <p:nvSpPr>
              <p:cNvPr id="1051019" name=""/>
              <p:cNvSpPr/>
              <p:nvPr/>
            </p:nvSpPr>
            <p:spPr>
              <a:xfrm>
                <a:off x="3004547" y="5783823"/>
                <a:ext cx="99474" cy="289888"/>
              </a:xfrm>
            </p:spPr>
          </p:sp>
        </mc:Fallback>
      </mc:AlternateContent>
      <mc:AlternateContent xmlns:mc="http://schemas.openxmlformats.org/markup-compatibility/2006">
        <mc:Choice xmlns:p14="http://schemas.microsoft.com/office/powerpoint/2010/main" Requires="p14">
          <p:contentPart p14:bwMode="auto" r:id="rId34">
            <p14:nvContentPartPr>
              <p14:cNvPr id="1051020" name=""/>
              <p14:cNvContentPartPr/>
              <p14:nvPr/>
            </p14:nvContentPartPr>
            <p14:xfrm>
              <a:off x="2948670" y="5812431"/>
              <a:ext cx="72489" cy="24093"/>
            </p14:xfrm>
          </p:contentPart>
        </mc:Choice>
        <mc:Fallback>
          <p:sp>
            <p:nvSpPr>
              <p:cNvPr id="1051020" name=""/>
              <p:cNvSpPr/>
              <p:nvPr/>
            </p:nvSpPr>
            <p:spPr>
              <a:xfrm>
                <a:off x="2948670" y="5812431"/>
                <a:ext cx="72489" cy="24093"/>
              </a:xfrm>
            </p:spPr>
          </p:sp>
        </mc:Fallback>
      </mc:AlternateContent>
      <mc:AlternateContent xmlns:mc="http://schemas.openxmlformats.org/markup-compatibility/2006">
        <mc:Choice xmlns:p14="http://schemas.microsoft.com/office/powerpoint/2010/main" Requires="p14">
          <p:contentPart p14:bwMode="auto" r:id="rId35">
            <p14:nvContentPartPr>
              <p14:cNvPr id="1051021" name=""/>
              <p14:cNvContentPartPr/>
              <p14:nvPr/>
            </p14:nvContentPartPr>
            <p14:xfrm>
              <a:off x="2958829" y="5807475"/>
              <a:ext cx="42222" cy="31589"/>
            </p14:xfrm>
          </p:contentPart>
        </mc:Choice>
        <mc:Fallback>
          <p:sp>
            <p:nvSpPr>
              <p:cNvPr id="1051021" name=""/>
              <p:cNvSpPr/>
              <p:nvPr/>
            </p:nvSpPr>
            <p:spPr>
              <a:xfrm>
                <a:off x="2958829" y="5807475"/>
                <a:ext cx="42222" cy="31589"/>
              </a:xfrm>
            </p:spPr>
          </p:sp>
        </mc:Fallback>
      </mc:AlternateContent>
      <mc:AlternateContent xmlns:mc="http://schemas.openxmlformats.org/markup-compatibility/2006">
        <mc:Choice xmlns:p14="http://schemas.microsoft.com/office/powerpoint/2010/main" Requires="p14">
          <p:contentPart p14:bwMode="auto" r:id="rId36">
            <p14:nvContentPartPr>
              <p14:cNvPr id="1051022" name=""/>
              <p14:cNvContentPartPr/>
              <p14:nvPr/>
            </p14:nvContentPartPr>
            <p14:xfrm>
              <a:off x="3207765" y="5715883"/>
              <a:ext cx="90138" cy="199742"/>
            </p14:xfrm>
          </p:contentPart>
        </mc:Choice>
        <mc:Fallback>
          <p:sp>
            <p:nvSpPr>
              <p:cNvPr id="1051022" name=""/>
              <p:cNvSpPr/>
              <p:nvPr/>
            </p:nvSpPr>
            <p:spPr>
              <a:xfrm>
                <a:off x="3207765" y="5715883"/>
                <a:ext cx="90138" cy="199742"/>
              </a:xfrm>
            </p:spPr>
          </p:sp>
        </mc:Fallback>
      </mc:AlternateContent>
      <mc:AlternateContent xmlns:mc="http://schemas.openxmlformats.org/markup-compatibility/2006">
        <mc:Choice xmlns:p14="http://schemas.microsoft.com/office/powerpoint/2010/main" Requires="p14">
          <p:contentPart p14:bwMode="auto" r:id="rId37">
            <p14:nvContentPartPr>
              <p14:cNvPr id="1051023" name=""/>
              <p14:cNvContentPartPr/>
              <p14:nvPr/>
            </p14:nvContentPartPr>
            <p14:xfrm>
              <a:off x="3252292" y="5831445"/>
              <a:ext cx="16641" cy="210495"/>
            </p14:xfrm>
          </p:contentPart>
        </mc:Choice>
        <mc:Fallback>
          <p:sp>
            <p:nvSpPr>
              <p:cNvPr id="1051023" name=""/>
              <p:cNvSpPr/>
              <p:nvPr/>
            </p:nvSpPr>
            <p:spPr>
              <a:xfrm>
                <a:off x="3252292" y="5831445"/>
                <a:ext cx="16641" cy="210495"/>
              </a:xfrm>
            </p:spPr>
          </p:sp>
        </mc:Fallback>
      </mc:AlternateContent>
      <mc:AlternateContent xmlns:mc="http://schemas.openxmlformats.org/markup-compatibility/2006">
        <mc:Choice xmlns:p14="http://schemas.microsoft.com/office/powerpoint/2010/main" Requires="p14">
          <p:contentPart p14:bwMode="auto" r:id="rId38">
            <p14:nvContentPartPr>
              <p14:cNvPr id="1051024" name=""/>
              <p14:cNvContentPartPr/>
              <p14:nvPr/>
            </p14:nvContentPartPr>
            <p14:xfrm>
              <a:off x="3301078" y="5785878"/>
              <a:ext cx="94278" cy="51281"/>
            </p14:xfrm>
          </p:contentPart>
        </mc:Choice>
        <mc:Fallback>
          <p:sp>
            <p:nvSpPr>
              <p:cNvPr id="1051024" name=""/>
              <p:cNvSpPr/>
              <p:nvPr/>
            </p:nvSpPr>
            <p:spPr>
              <a:xfrm>
                <a:off x="3301078" y="5785878"/>
                <a:ext cx="94278" cy="51281"/>
              </a:xfrm>
            </p:spPr>
          </p:sp>
        </mc:Fallback>
      </mc:AlternateContent>
      <mc:AlternateContent xmlns:mc="http://schemas.openxmlformats.org/markup-compatibility/2006">
        <mc:Choice xmlns:p14="http://schemas.microsoft.com/office/powerpoint/2010/main" Requires="p14">
          <p:contentPart p14:bwMode="auto" r:id="rId39">
            <p14:nvContentPartPr>
              <p14:cNvPr id="1051025" name=""/>
              <p14:cNvContentPartPr/>
              <p14:nvPr/>
            </p14:nvContentPartPr>
            <p14:xfrm>
              <a:off x="3271234" y="5771759"/>
              <a:ext cx="187240" cy="282676"/>
            </p14:xfrm>
          </p:contentPart>
        </mc:Choice>
        <mc:Fallback>
          <p:sp>
            <p:nvSpPr>
              <p:cNvPr id="1051025" name=""/>
              <p:cNvSpPr/>
              <p:nvPr/>
            </p:nvSpPr>
            <p:spPr>
              <a:xfrm>
                <a:off x="3271234" y="5771759"/>
                <a:ext cx="187240" cy="282676"/>
              </a:xfrm>
            </p:spPr>
          </p:sp>
        </mc:Fallback>
      </mc:AlternateContent>
      <mc:AlternateContent xmlns:mc="http://schemas.openxmlformats.org/markup-compatibility/2006">
        <mc:Choice xmlns:p14="http://schemas.microsoft.com/office/powerpoint/2010/main" Requires="p14">
          <p:contentPart p14:bwMode="auto" r:id="rId40">
            <p14:nvContentPartPr>
              <p14:cNvPr id="1051026" name=""/>
              <p14:cNvContentPartPr/>
              <p14:nvPr/>
            </p14:nvContentPartPr>
            <p14:xfrm>
              <a:off x="3360130" y="5680962"/>
              <a:ext cx="80085" cy="77790"/>
            </p14:xfrm>
          </p:contentPart>
        </mc:Choice>
        <mc:Fallback>
          <p:sp>
            <p:nvSpPr>
              <p:cNvPr id="1051026" name=""/>
              <p:cNvSpPr/>
              <p:nvPr/>
            </p:nvSpPr>
            <p:spPr>
              <a:xfrm>
                <a:off x="3360130" y="5680962"/>
                <a:ext cx="80085" cy="77790"/>
              </a:xfrm>
            </p:spPr>
          </p:sp>
        </mc:Fallback>
      </mc:AlternateContent>
      <mc:AlternateContent xmlns:mc="http://schemas.openxmlformats.org/markup-compatibility/2006">
        <mc:Choice xmlns:p14="http://schemas.microsoft.com/office/powerpoint/2010/main" Requires="p14">
          <p:contentPart p14:bwMode="auto" r:id="rId41">
            <p14:nvContentPartPr>
              <p14:cNvPr id="1051027" name=""/>
              <p14:cNvContentPartPr/>
              <p14:nvPr/>
            </p14:nvContentPartPr>
            <p14:xfrm>
              <a:off x="3502998" y="5631566"/>
              <a:ext cx="97644" cy="9394"/>
            </p14:xfrm>
          </p:contentPart>
        </mc:Choice>
        <mc:Fallback>
          <p:sp>
            <p:nvSpPr>
              <p:cNvPr id="1051027" name=""/>
              <p:cNvSpPr/>
              <p:nvPr/>
            </p:nvSpPr>
            <p:spPr>
              <a:xfrm>
                <a:off x="3502998" y="5631566"/>
                <a:ext cx="97644" cy="9394"/>
              </a:xfrm>
            </p:spPr>
          </p:sp>
        </mc:Fallback>
      </mc:AlternateContent>
      <mc:AlternateContent xmlns:mc="http://schemas.openxmlformats.org/markup-compatibility/2006">
        <mc:Choice xmlns:p14="http://schemas.microsoft.com/office/powerpoint/2010/main" Requires="p14">
          <p:contentPart p14:bwMode="auto" r:id="rId42">
            <p14:nvContentPartPr>
              <p14:cNvPr id="1051028" name=""/>
              <p14:cNvContentPartPr/>
              <p14:nvPr/>
            </p14:nvContentPartPr>
            <p14:xfrm>
              <a:off x="3535382" y="5622546"/>
              <a:ext cx="7463" cy="161894"/>
            </p14:xfrm>
          </p:contentPart>
        </mc:Choice>
        <mc:Fallback>
          <p:sp>
            <p:nvSpPr>
              <p:cNvPr id="1051028" name=""/>
              <p:cNvSpPr/>
              <p:nvPr/>
            </p:nvSpPr>
            <p:spPr>
              <a:xfrm>
                <a:off x="3535382" y="5622546"/>
                <a:ext cx="7463" cy="161894"/>
              </a:xfrm>
            </p:spPr>
          </p:sp>
        </mc:Fallback>
      </mc:AlternateContent>
      <mc:AlternateContent xmlns:mc="http://schemas.openxmlformats.org/markup-compatibility/2006">
        <mc:Choice xmlns:p14="http://schemas.microsoft.com/office/powerpoint/2010/main" Requires="p14">
          <p:contentPart p14:bwMode="auto" r:id="rId43">
            <p14:nvContentPartPr>
              <p14:cNvPr id="1051029" name=""/>
              <p14:cNvContentPartPr/>
              <p14:nvPr/>
            </p14:nvContentPartPr>
            <p14:xfrm>
              <a:off x="3508078" y="5693859"/>
              <a:ext cx="105136" cy="22024"/>
            </p14:xfrm>
          </p:contentPart>
        </mc:Choice>
        <mc:Fallback>
          <p:sp>
            <p:nvSpPr>
              <p:cNvPr id="1051029" name=""/>
              <p:cNvSpPr/>
              <p:nvPr/>
            </p:nvSpPr>
            <p:spPr>
              <a:xfrm>
                <a:off x="3508078" y="5693859"/>
                <a:ext cx="105136" cy="22024"/>
              </a:xfrm>
            </p:spPr>
          </p:sp>
        </mc:Fallback>
      </mc:AlternateContent>
      <mc:AlternateContent xmlns:mc="http://schemas.openxmlformats.org/markup-compatibility/2006">
        <mc:Choice xmlns:p14="http://schemas.microsoft.com/office/powerpoint/2010/main" Requires="p14">
          <p:contentPart p14:bwMode="auto" r:id="rId44">
            <p14:nvContentPartPr>
              <p14:cNvPr id="1051030" name=""/>
              <p14:cNvContentPartPr/>
              <p14:nvPr/>
            </p14:nvContentPartPr>
            <p14:xfrm>
              <a:off x="3455375" y="5755076"/>
              <a:ext cx="161746" cy="47160"/>
            </p14:xfrm>
          </p:contentPart>
        </mc:Choice>
        <mc:Fallback>
          <p:sp>
            <p:nvSpPr>
              <p:cNvPr id="1051030" name=""/>
              <p:cNvSpPr/>
              <p:nvPr/>
            </p:nvSpPr>
            <p:spPr>
              <a:xfrm>
                <a:off x="3455375" y="5755076"/>
                <a:ext cx="161746" cy="47160"/>
              </a:xfrm>
            </p:spPr>
          </p:sp>
        </mc:Fallback>
      </mc:AlternateContent>
      <mc:AlternateContent xmlns:mc="http://schemas.openxmlformats.org/markup-compatibility/2006">
        <mc:Choice xmlns:p14="http://schemas.microsoft.com/office/powerpoint/2010/main" Requires="p14">
          <p:contentPart p14:bwMode="auto" r:id="rId45">
            <p14:nvContentPartPr>
              <p14:cNvPr id="1051031" name=""/>
              <p14:cNvContentPartPr/>
              <p14:nvPr/>
            </p14:nvContentPartPr>
            <p14:xfrm>
              <a:off x="3426046" y="5769219"/>
              <a:ext cx="137273" cy="212979"/>
            </p14:xfrm>
          </p:contentPart>
        </mc:Choice>
        <mc:Fallback>
          <p:sp>
            <p:nvSpPr>
              <p:cNvPr id="1051031" name=""/>
              <p:cNvSpPr/>
              <p:nvPr/>
            </p:nvSpPr>
            <p:spPr>
              <a:xfrm>
                <a:off x="3426046" y="5769219"/>
                <a:ext cx="137273" cy="212979"/>
              </a:xfrm>
            </p:spPr>
          </p:sp>
        </mc:Fallback>
      </mc:AlternateContent>
      <mc:AlternateContent xmlns:mc="http://schemas.openxmlformats.org/markup-compatibility/2006">
        <mc:Choice xmlns:p14="http://schemas.microsoft.com/office/powerpoint/2010/main" Requires="p14">
          <p:contentPart p14:bwMode="auto" r:id="rId46">
            <p14:nvContentPartPr>
              <p14:cNvPr id="1051032" name=""/>
              <p14:cNvContentPartPr/>
              <p14:nvPr/>
            </p14:nvContentPartPr>
            <p14:xfrm>
              <a:off x="3526492" y="5823190"/>
              <a:ext cx="32288" cy="175367"/>
            </p14:xfrm>
          </p:contentPart>
        </mc:Choice>
        <mc:Fallback>
          <p:sp>
            <p:nvSpPr>
              <p:cNvPr id="1051032" name=""/>
              <p:cNvSpPr/>
              <p:nvPr/>
            </p:nvSpPr>
            <p:spPr>
              <a:xfrm>
                <a:off x="3526492" y="5823190"/>
                <a:ext cx="32288" cy="175367"/>
              </a:xfrm>
            </p:spPr>
          </p:sp>
        </mc:Fallback>
      </mc:AlternateContent>
      <mc:AlternateContent xmlns:mc="http://schemas.openxmlformats.org/markup-compatibility/2006">
        <mc:Choice xmlns:p14="http://schemas.microsoft.com/office/powerpoint/2010/main" Requires="p14">
          <p:contentPart p14:bwMode="auto" r:id="rId47">
            <p14:nvContentPartPr>
              <p14:cNvPr id="1051033" name=""/>
              <p14:cNvContentPartPr/>
              <p14:nvPr/>
            </p14:nvContentPartPr>
            <p14:xfrm>
              <a:off x="3565860" y="5853818"/>
              <a:ext cx="165204" cy="109621"/>
            </p14:xfrm>
          </p:contentPart>
        </mc:Choice>
        <mc:Fallback>
          <p:sp>
            <p:nvSpPr>
              <p:cNvPr id="1051033" name=""/>
              <p:cNvSpPr/>
              <p:nvPr/>
            </p:nvSpPr>
            <p:spPr>
              <a:xfrm>
                <a:off x="3565860" y="5853818"/>
                <a:ext cx="165204" cy="109621"/>
              </a:xfrm>
            </p:spPr>
          </p:sp>
        </mc:Fallback>
      </mc:AlternateContent>
      <mc:AlternateContent xmlns:mc="http://schemas.openxmlformats.org/markup-compatibility/2006">
        <mc:Choice xmlns:p14="http://schemas.microsoft.com/office/powerpoint/2010/main" Requires="p14">
          <p:contentPart p14:bwMode="auto" r:id="rId48">
            <p14:nvContentPartPr>
              <p14:cNvPr id="1051034" name=""/>
              <p14:cNvContentPartPr/>
              <p14:nvPr/>
            </p14:nvContentPartPr>
            <p14:xfrm>
              <a:off x="3653397" y="5778108"/>
              <a:ext cx="34377" cy="134131"/>
            </p14:xfrm>
          </p:contentPart>
        </mc:Choice>
        <mc:Fallback>
          <p:sp>
            <p:nvSpPr>
              <p:cNvPr id="1051034" name=""/>
              <p:cNvSpPr/>
              <p:nvPr/>
            </p:nvSpPr>
            <p:spPr>
              <a:xfrm>
                <a:off x="3653397" y="5778108"/>
                <a:ext cx="34377" cy="134131"/>
              </a:xfrm>
            </p:spPr>
          </p:sp>
        </mc:Fallback>
      </mc:AlternateContent>
      <mc:AlternateContent xmlns:mc="http://schemas.openxmlformats.org/markup-compatibility/2006">
        <mc:Choice xmlns:p14="http://schemas.microsoft.com/office/powerpoint/2010/main" Requires="p14">
          <p:contentPart p14:bwMode="auto" r:id="rId49">
            <p14:nvContentPartPr>
              <p14:cNvPr id="1051035" name=""/>
              <p14:cNvContentPartPr/>
              <p14:nvPr/>
            </p14:nvContentPartPr>
            <p14:xfrm>
              <a:off x="3543636" y="5921877"/>
              <a:ext cx="55856" cy="41637"/>
            </p14:xfrm>
          </p:contentPart>
        </mc:Choice>
        <mc:Fallback>
          <p:sp>
            <p:nvSpPr>
              <p:cNvPr id="1051035" name=""/>
              <p:cNvSpPr/>
              <p:nvPr/>
            </p:nvSpPr>
            <p:spPr>
              <a:xfrm>
                <a:off x="3543636" y="5921877"/>
                <a:ext cx="55856" cy="41637"/>
              </a:xfrm>
            </p:spPr>
          </p:sp>
        </mc:Fallback>
      </mc:AlternateContent>
      <mc:AlternateContent xmlns:mc="http://schemas.openxmlformats.org/markup-compatibility/2006">
        <mc:Choice xmlns:p14="http://schemas.microsoft.com/office/powerpoint/2010/main" Requires="p14">
          <p:contentPart p14:bwMode="auto" r:id="rId50">
            <p14:nvContentPartPr>
              <p14:cNvPr id="1051036" name=""/>
              <p14:cNvContentPartPr/>
              <p14:nvPr/>
            </p14:nvContentPartPr>
            <p14:xfrm>
              <a:off x="3884409" y="5594811"/>
              <a:ext cx="192965" cy="303476"/>
            </p14:xfrm>
          </p:contentPart>
        </mc:Choice>
        <mc:Fallback>
          <p:sp>
            <p:nvSpPr>
              <p:cNvPr id="1051036" name=""/>
              <p:cNvSpPr/>
              <p:nvPr/>
            </p:nvSpPr>
            <p:spPr>
              <a:xfrm>
                <a:off x="3884409" y="5594811"/>
                <a:ext cx="192965" cy="303476"/>
              </a:xfrm>
            </p:spPr>
          </p:sp>
        </mc:Fallback>
      </mc:AlternateContent>
      <mc:AlternateContent xmlns:mc="http://schemas.openxmlformats.org/markup-compatibility/2006">
        <mc:Choice xmlns:p14="http://schemas.microsoft.com/office/powerpoint/2010/main" Requires="p14">
          <p:contentPart p14:bwMode="auto" r:id="rId51">
            <p14:nvContentPartPr>
              <p14:cNvPr id="1051037" name=""/>
              <p14:cNvContentPartPr/>
              <p14:nvPr/>
            </p14:nvContentPartPr>
            <p14:xfrm>
              <a:off x="4060501" y="5696497"/>
              <a:ext cx="180599" cy="136047"/>
            </p14:xfrm>
          </p:contentPart>
        </mc:Choice>
        <mc:Fallback>
          <p:sp>
            <p:nvSpPr>
              <p:cNvPr id="1051037" name=""/>
              <p:cNvSpPr/>
              <p:nvPr/>
            </p:nvSpPr>
            <p:spPr>
              <a:xfrm>
                <a:off x="4060501" y="5696497"/>
                <a:ext cx="180599" cy="136047"/>
              </a:xfrm>
            </p:spPr>
          </p:sp>
        </mc:Fallback>
      </mc:AlternateContent>
      <mc:AlternateContent xmlns:mc="http://schemas.openxmlformats.org/markup-compatibility/2006">
        <mc:Choice xmlns:p14="http://schemas.microsoft.com/office/powerpoint/2010/main" Requires="p14">
          <p:contentPart p14:bwMode="auto" r:id="rId52">
            <p14:nvContentPartPr>
              <p14:cNvPr id="1051038" name=""/>
              <p14:cNvContentPartPr/>
              <p14:nvPr/>
            </p14:nvContentPartPr>
            <p14:xfrm>
              <a:off x="4249722" y="5564130"/>
              <a:ext cx="99850" cy="231006"/>
            </p14:xfrm>
          </p:contentPart>
        </mc:Choice>
        <mc:Fallback>
          <p:sp>
            <p:nvSpPr>
              <p:cNvPr id="1051038" name=""/>
              <p:cNvSpPr/>
              <p:nvPr/>
            </p:nvSpPr>
            <p:spPr>
              <a:xfrm>
                <a:off x="4249722" y="5564130"/>
                <a:ext cx="99850" cy="231006"/>
              </a:xfrm>
            </p:spPr>
          </p:sp>
        </mc:Fallback>
      </mc:AlternateContent>
      <mc:AlternateContent xmlns:mc="http://schemas.openxmlformats.org/markup-compatibility/2006">
        <mc:Choice xmlns:p14="http://schemas.microsoft.com/office/powerpoint/2010/main" Requires="p14">
          <p:contentPart p14:bwMode="auto" r:id="rId53">
            <p14:nvContentPartPr>
              <p14:cNvPr id="1051039" name=""/>
              <p14:cNvContentPartPr/>
              <p14:nvPr/>
            </p14:nvContentPartPr>
            <p14:xfrm>
              <a:off x="4323614" y="5647465"/>
              <a:ext cx="150987" cy="121431"/>
            </p14:xfrm>
          </p:contentPart>
        </mc:Choice>
        <mc:Fallback>
          <p:sp>
            <p:nvSpPr>
              <p:cNvPr id="1051039" name=""/>
              <p:cNvSpPr/>
              <p:nvPr/>
            </p:nvSpPr>
            <p:spPr>
              <a:xfrm>
                <a:off x="4323614" y="5647465"/>
                <a:ext cx="150987" cy="121431"/>
              </a:xfrm>
            </p:spPr>
          </p:sp>
        </mc:Fallback>
      </mc:AlternateContent>
      <mc:AlternateContent xmlns:mc="http://schemas.openxmlformats.org/markup-compatibility/2006">
        <mc:Choice xmlns:p14="http://schemas.microsoft.com/office/powerpoint/2010/main" Requires="p14">
          <p:contentPart p14:bwMode="auto" r:id="rId54">
            <p14:nvContentPartPr>
              <p14:cNvPr id="1051040" name=""/>
              <p14:cNvContentPartPr/>
              <p14:nvPr/>
            </p14:nvContentPartPr>
            <p14:xfrm>
              <a:off x="4488376" y="5611411"/>
              <a:ext cx="100152" cy="475138"/>
            </p14:xfrm>
          </p:contentPart>
        </mc:Choice>
        <mc:Fallback>
          <p:sp>
            <p:nvSpPr>
              <p:cNvPr id="1051040" name=""/>
              <p:cNvSpPr/>
              <p:nvPr/>
            </p:nvSpPr>
            <p:spPr>
              <a:xfrm>
                <a:off x="4488376" y="5611411"/>
                <a:ext cx="100152" cy="475138"/>
              </a:xfrm>
            </p:spPr>
          </p:sp>
        </mc:Fallback>
      </mc:AlternateContent>
      <mc:AlternateContent xmlns:mc="http://schemas.openxmlformats.org/markup-compatibility/2006">
        <mc:Choice xmlns:p14="http://schemas.microsoft.com/office/powerpoint/2010/main" Requires="p14">
          <p:contentPart p14:bwMode="auto" r:id="rId55">
            <p14:nvContentPartPr>
              <p14:cNvPr id="1051041" name=""/>
              <p14:cNvContentPartPr/>
              <p14:nvPr/>
            </p14:nvContentPartPr>
            <p14:xfrm>
              <a:off x="0" y="0"/>
              <a:ext cx="0" cy="0"/>
            </p14:xfrm>
          </p:contentPart>
        </mc:Choice>
        <mc:Fallback>
          <p:sp>
            <p:nvSpPr>
              <p:cNvPr id="1051041" name=""/>
              <p:cNvSpPr/>
              <p:nvPr/>
            </p:nvSpPr>
            <p:spPr>
              <a:xfrm>
                <a:off x="0" y="0"/>
                <a:ext cx="0" cy="0"/>
              </a:xfrm>
            </p:spPr>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95" name=""/>
        <p:cNvGrpSpPr/>
        <p:nvPr/>
      </p:nvGrpSpPr>
      <p:grpSpPr>
        <a:xfrm>
          <a:off x="0" y="0"/>
          <a:ext cx="0" cy="0"/>
          <a:chOff x="0" y="0"/>
          <a:chExt cx="0" cy="0"/>
        </a:xfrm>
      </p:grpSpPr>
      <p:sp>
        <p:nvSpPr>
          <p:cNvPr id="1050842" name="标题 1"/>
          <p:cNvSpPr>
            <a:spLocks noGrp="1"/>
          </p:cNvSpPr>
          <p:nvPr>
            <p:ph type="title"/>
          </p:nvPr>
        </p:nvSpPr>
        <p:spPr/>
        <p:txBody>
          <a:bodyPr/>
          <a:p>
            <a:r>
              <a:rPr altLang="zh-CN" dirty="0" sz="4000" lang="en-US"/>
              <a:t>Time-Varying Multipath Channel</a:t>
            </a:r>
            <a:endParaRPr altLang="en-US" dirty="0" sz="4000" lang="zh-CN"/>
          </a:p>
        </p:txBody>
      </p:sp>
      <p:pic>
        <p:nvPicPr>
          <p:cNvPr id="2097164" name="Picture 2"/>
          <p:cNvPicPr>
            <a:picLocks noChangeAspect="1" noChangeArrowheads="1"/>
          </p:cNvPicPr>
          <p:nvPr/>
        </p:nvPicPr>
        <p:blipFill>
          <a:blip xmlns:r="http://schemas.openxmlformats.org/officeDocument/2006/relationships" r:embed="rId1" cstate="print"/>
          <a:srcRect/>
          <a:stretch>
            <a:fillRect/>
          </a:stretch>
        </p:blipFill>
        <p:spPr bwMode="auto">
          <a:xfrm>
            <a:off x="413555" y="1697725"/>
            <a:ext cx="8116603" cy="4662132"/>
          </a:xfrm>
          <a:prstGeom prst="rect"/>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96" name=""/>
        <p:cNvGrpSpPr/>
        <p:nvPr/>
      </p:nvGrpSpPr>
      <p:grpSpPr>
        <a:xfrm>
          <a:off x="0" y="0"/>
          <a:ext cx="0" cy="0"/>
          <a:chOff x="0" y="0"/>
          <a:chExt cx="0" cy="0"/>
        </a:xfrm>
      </p:grpSpPr>
      <p:sp>
        <p:nvSpPr>
          <p:cNvPr id="1050843" name="Rectangle 2"/>
          <p:cNvSpPr>
            <a:spLocks noGrp="1" noChangeArrowheads="1"/>
          </p:cNvSpPr>
          <p:nvPr>
            <p:ph type="title"/>
          </p:nvPr>
        </p:nvSpPr>
        <p:spPr>
          <a:xfrm>
            <a:off x="266700" y="247650"/>
            <a:ext cx="8877300" cy="1143000"/>
          </a:xfrm>
        </p:spPr>
        <p:txBody>
          <a:bodyPr/>
          <a:p>
            <a:r>
              <a:rPr sz="4400" lang="en-US"/>
              <a:t>Time Varying Impulse Response</a:t>
            </a:r>
          </a:p>
        </p:txBody>
      </p:sp>
      <p:sp>
        <p:nvSpPr>
          <p:cNvPr id="1050844" name="Rectangle 3"/>
          <p:cNvSpPr>
            <a:spLocks noGrp="1" noChangeArrowheads="1"/>
          </p:cNvSpPr>
          <p:nvPr>
            <p:ph type="body" idx="1"/>
          </p:nvPr>
        </p:nvSpPr>
        <p:spPr>
          <a:xfrm>
            <a:off x="609600" y="1585408"/>
            <a:ext cx="7848600" cy="4457700"/>
          </a:xfrm>
        </p:spPr>
        <p:txBody>
          <a:bodyPr/>
          <a:p>
            <a:r>
              <a:rPr dirty="0" lang="en-US"/>
              <a:t>Response of channel at time t to impulse input at time t-</a:t>
            </a:r>
            <a:r>
              <a:rPr dirty="0" lang="en-US">
                <a:latin typeface="Symbol" pitchFamily="18" charset="2"/>
              </a:rPr>
              <a:t>t</a:t>
            </a:r>
            <a:r>
              <a:rPr dirty="0" lang="en-US"/>
              <a:t>:</a:t>
            </a:r>
          </a:p>
          <a:p>
            <a:endParaRPr dirty="0" lang="en-US"/>
          </a:p>
          <a:p>
            <a:endParaRPr dirty="0" lang="en-US"/>
          </a:p>
          <a:p>
            <a:pPr lvl="1"/>
            <a:r>
              <a:rPr dirty="0" lang="en-US"/>
              <a:t>             : impulse response of the channel at time t to the impulse input at time t-</a:t>
            </a:r>
            <a:r>
              <a:rPr altLang="zh-CN" dirty="0" lang="en-US">
                <a:latin typeface="Symbol" pitchFamily="18" charset="2"/>
              </a:rPr>
              <a:t>t</a:t>
            </a:r>
            <a:endParaRPr dirty="0" lang="en-US"/>
          </a:p>
          <a:p>
            <a:pPr lvl="1">
              <a:lnSpc>
                <a:spcPct val="90000"/>
              </a:lnSpc>
            </a:pPr>
            <a:r>
              <a:rPr dirty="0" lang="en-US"/>
              <a:t>             : random amplitude</a:t>
            </a:r>
          </a:p>
          <a:p>
            <a:pPr lvl="1">
              <a:lnSpc>
                <a:spcPct val="90000"/>
              </a:lnSpc>
            </a:pPr>
            <a:r>
              <a:rPr dirty="0" lang="en-US"/>
              <a:t>             : random phase</a:t>
            </a:r>
          </a:p>
          <a:p>
            <a:pPr lvl="1">
              <a:lnSpc>
                <a:spcPct val="90000"/>
              </a:lnSpc>
            </a:pPr>
            <a:r>
              <a:rPr dirty="0" lang="en-US"/>
              <a:t>             : </a:t>
            </a:r>
            <a:r>
              <a:rPr altLang="zh-CN" dirty="0" lang="en-US"/>
              <a:t>random delay</a:t>
            </a:r>
            <a:endParaRPr dirty="0" lang="en-US"/>
          </a:p>
        </p:txBody>
      </p:sp>
      <p:graphicFrame>
        <p:nvGraphicFramePr>
          <p:cNvPr id="4194310" name="Object 1024"/>
          <p:cNvGraphicFramePr>
            <a:graphicFrameLocks noChangeAspect="1"/>
          </p:cNvGraphicFramePr>
          <p:nvPr/>
        </p:nvGraphicFramePr>
        <p:xfrm>
          <a:off x="1368425" y="2717800"/>
          <a:ext cx="6088063" cy="1231900"/>
        </p:xfrm>
        <a:graphic>
          <a:graphicData uri="http://schemas.openxmlformats.org/presentationml/2006/ole">
            <mc:AlternateContent xmlns:mc="http://schemas.openxmlformats.org/markup-compatibility/2006">
              <mc:Choice xmlns:v="urn:schemas-microsoft-com:vml" Requires="v">
                <p:oleObj name="Equation" r:id="rId1" spid="" imgH="431640" imgW="2133360" progId="Equation.DSMT4">
                  <p:embed/>
                </p:oleObj>
              </mc:Choice>
              <mc:Fallback>
                <p:oleObj name="Equation" r:id="rId1" spid="" imgH="431640" imgW="2133360" progId="Equation.DSMT4">
                  <p:embed/>
                  <p:pic>
                    <p:nvPicPr>
                      <p:cNvPr id="2097165" name="Object 1024"/>
                      <p:cNvPicPr>
                        <a:picLocks noChangeAspect="1" noChangeArrowheads="1"/>
                      </p:cNvPicPr>
                      <p:nvPr/>
                    </p:nvPicPr>
                    <p:blipFill>
                      <a:blip xmlns:r="http://schemas.openxmlformats.org/officeDocument/2006/relationships" r:embed="rId2"/>
                      <a:srcRect/>
                      <a:stretch>
                        <a:fillRect/>
                      </a:stretch>
                    </p:blipFill>
                    <p:spPr bwMode="auto">
                      <a:xfrm>
                        <a:off x="1368425" y="2717800"/>
                        <a:ext cx="6088063" cy="1231900"/>
                      </a:xfrm>
                      <a:prstGeom prst="rect"/>
                      <a:noFill/>
                    </p:spPr>
                  </p:pic>
                </p:oleObj>
              </mc:Fallback>
            </mc:AlternateContent>
          </a:graphicData>
        </a:graphic>
      </p:graphicFrame>
      <p:graphicFrame>
        <p:nvGraphicFramePr>
          <p:cNvPr id="4194311" name="Object 1024"/>
          <p:cNvGraphicFramePr>
            <a:graphicFrameLocks noChangeAspect="1"/>
          </p:cNvGraphicFramePr>
          <p:nvPr/>
        </p:nvGraphicFramePr>
        <p:xfrm>
          <a:off x="1396905" y="4110295"/>
          <a:ext cx="1122363" cy="581025"/>
        </p:xfrm>
        <a:graphic>
          <a:graphicData uri="http://schemas.openxmlformats.org/presentationml/2006/ole">
            <mc:AlternateContent xmlns:mc="http://schemas.openxmlformats.org/markup-compatibility/2006">
              <mc:Choice xmlns:v="urn:schemas-microsoft-com:vml" Requires="v">
                <p:oleObj name="公式" r:id="rId3" spid="" imgH="203040" imgW="393480" progId="Equation.3">
                  <p:embed/>
                </p:oleObj>
              </mc:Choice>
              <mc:Fallback>
                <p:oleObj name="公式" r:id="rId3" spid="" imgH="203040" imgW="393480" progId="Equation.3">
                  <p:embed/>
                  <p:pic>
                    <p:nvPicPr>
                      <p:cNvPr id="2097166" name="Picture 3"/>
                      <p:cNvPicPr>
                        <a:picLocks noChangeAspect="1" noChangeArrowheads="1"/>
                      </p:cNvPicPr>
                      <p:nvPr/>
                    </p:nvPicPr>
                    <p:blipFill>
                      <a:blip xmlns:r="http://schemas.openxmlformats.org/officeDocument/2006/relationships" r:embed="rId4"/>
                      <a:srcRect/>
                      <a:stretch>
                        <a:fillRect/>
                      </a:stretch>
                    </p:blipFill>
                    <p:spPr bwMode="auto">
                      <a:xfrm>
                        <a:off x="1396905" y="4110295"/>
                        <a:ext cx="1122363" cy="581025"/>
                      </a:xfrm>
                      <a:prstGeom prst="rect"/>
                      <a:noFill/>
                    </p:spPr>
                  </p:pic>
                </p:oleObj>
              </mc:Fallback>
            </mc:AlternateContent>
          </a:graphicData>
        </a:graphic>
      </p:graphicFrame>
      <p:graphicFrame>
        <p:nvGraphicFramePr>
          <p:cNvPr id="4194312" name="Object 1024"/>
          <p:cNvGraphicFramePr>
            <a:graphicFrameLocks noChangeAspect="1"/>
          </p:cNvGraphicFramePr>
          <p:nvPr/>
        </p:nvGraphicFramePr>
        <p:xfrm>
          <a:off x="1435693" y="4851451"/>
          <a:ext cx="1016000" cy="652463"/>
        </p:xfrm>
        <a:graphic>
          <a:graphicData uri="http://schemas.openxmlformats.org/presentationml/2006/ole">
            <mc:AlternateContent xmlns:mc="http://schemas.openxmlformats.org/markup-compatibility/2006">
              <mc:Choice xmlns:v="urn:schemas-microsoft-com:vml" Requires="v">
                <p:oleObj name="公式" r:id="rId5" spid="" imgH="228600" imgW="355320" progId="Equation.3">
                  <p:embed/>
                </p:oleObj>
              </mc:Choice>
              <mc:Fallback>
                <p:oleObj name="公式" r:id="rId5" spid="" imgH="228600" imgW="355320" progId="Equation.3">
                  <p:embed/>
                  <p:pic>
                    <p:nvPicPr>
                      <p:cNvPr id="2097167" name="Picture 4"/>
                      <p:cNvPicPr>
                        <a:picLocks noChangeAspect="1" noChangeArrowheads="1"/>
                      </p:cNvPicPr>
                      <p:nvPr/>
                    </p:nvPicPr>
                    <p:blipFill>
                      <a:blip xmlns:r="http://schemas.openxmlformats.org/officeDocument/2006/relationships" r:embed="rId6"/>
                      <a:srcRect/>
                      <a:stretch>
                        <a:fillRect/>
                      </a:stretch>
                    </p:blipFill>
                    <p:spPr bwMode="auto">
                      <a:xfrm>
                        <a:off x="1435693" y="4851451"/>
                        <a:ext cx="1016000" cy="652463"/>
                      </a:xfrm>
                      <a:prstGeom prst="rect"/>
                      <a:noFill/>
                    </p:spPr>
                  </p:pic>
                </p:oleObj>
              </mc:Fallback>
            </mc:AlternateContent>
          </a:graphicData>
        </a:graphic>
      </p:graphicFrame>
      <p:graphicFrame>
        <p:nvGraphicFramePr>
          <p:cNvPr id="4194313" name="Object 1024"/>
          <p:cNvGraphicFramePr>
            <a:graphicFrameLocks noChangeAspect="1"/>
          </p:cNvGraphicFramePr>
          <p:nvPr/>
        </p:nvGraphicFramePr>
        <p:xfrm>
          <a:off x="1477963" y="5344737"/>
          <a:ext cx="1016000" cy="652462"/>
        </p:xfrm>
        <a:graphic>
          <a:graphicData uri="http://schemas.openxmlformats.org/presentationml/2006/ole">
            <mc:AlternateContent xmlns:mc="http://schemas.openxmlformats.org/markup-compatibility/2006">
              <mc:Choice xmlns:v="urn:schemas-microsoft-com:vml" Requires="v">
                <p:oleObj name="公式" r:id="rId7" spid="" imgH="228600" imgW="355320" progId="Equation.3">
                  <p:embed/>
                </p:oleObj>
              </mc:Choice>
              <mc:Fallback>
                <p:oleObj name="公式" r:id="rId7" spid="" imgH="228600" imgW="355320" progId="Equation.3">
                  <p:embed/>
                  <p:pic>
                    <p:nvPicPr>
                      <p:cNvPr id="2097168" name="Picture 5"/>
                      <p:cNvPicPr>
                        <a:picLocks noChangeAspect="1" noChangeArrowheads="1"/>
                      </p:cNvPicPr>
                      <p:nvPr/>
                    </p:nvPicPr>
                    <p:blipFill>
                      <a:blip xmlns:r="http://schemas.openxmlformats.org/officeDocument/2006/relationships" r:embed="rId8"/>
                      <a:srcRect/>
                      <a:stretch>
                        <a:fillRect/>
                      </a:stretch>
                    </p:blipFill>
                    <p:spPr bwMode="auto">
                      <a:xfrm>
                        <a:off x="1477963" y="5344737"/>
                        <a:ext cx="1016000" cy="652462"/>
                      </a:xfrm>
                      <a:prstGeom prst="rect"/>
                      <a:noFill/>
                    </p:spPr>
                  </p:pic>
                </p:oleObj>
              </mc:Fallback>
            </mc:AlternateContent>
          </a:graphicData>
        </a:graphic>
      </p:graphicFrame>
      <p:graphicFrame>
        <p:nvGraphicFramePr>
          <p:cNvPr id="4194314" name="Object 1024"/>
          <p:cNvGraphicFramePr>
            <a:graphicFrameLocks noChangeAspect="1"/>
          </p:cNvGraphicFramePr>
          <p:nvPr/>
        </p:nvGraphicFramePr>
        <p:xfrm>
          <a:off x="1501775" y="5795587"/>
          <a:ext cx="942975" cy="652462"/>
        </p:xfrm>
        <a:graphic>
          <a:graphicData uri="http://schemas.openxmlformats.org/presentationml/2006/ole">
            <mc:AlternateContent xmlns:mc="http://schemas.openxmlformats.org/markup-compatibility/2006">
              <mc:Choice xmlns:v="urn:schemas-microsoft-com:vml" Requires="v">
                <p:oleObj name="公式" r:id="rId9" spid="" imgH="228600" imgW="330120" progId="Equation.3">
                  <p:embed/>
                </p:oleObj>
              </mc:Choice>
              <mc:Fallback>
                <p:oleObj name="公式" r:id="rId9" spid="" imgH="228600" imgW="330120" progId="Equation.3">
                  <p:embed/>
                  <p:pic>
                    <p:nvPicPr>
                      <p:cNvPr id="2097169" name="Picture 6"/>
                      <p:cNvPicPr>
                        <a:picLocks noChangeAspect="1" noChangeArrowheads="1"/>
                      </p:cNvPicPr>
                      <p:nvPr/>
                    </p:nvPicPr>
                    <p:blipFill>
                      <a:blip xmlns:r="http://schemas.openxmlformats.org/officeDocument/2006/relationships" r:embed="rId10"/>
                      <a:srcRect/>
                      <a:stretch>
                        <a:fillRect/>
                      </a:stretch>
                    </p:blipFill>
                    <p:spPr bwMode="auto">
                      <a:xfrm>
                        <a:off x="1501775" y="5795587"/>
                        <a:ext cx="942975" cy="652462"/>
                      </a:xfrm>
                      <a:prstGeom prst="rect"/>
                      <a:noFill/>
                    </p:spPr>
                  </p:pic>
                </p:oleObj>
              </mc:Fallback>
            </mc:AlternateContent>
          </a:graphicData>
        </a:graphic>
      </p:graphicFrame>
      <p:pic>
        <p:nvPicPr>
          <p:cNvPr id="2097170" name="Picture 7"/>
          <p:cNvPicPr>
            <a:picLocks noChangeAspect="1" noChangeArrowheads="1"/>
          </p:cNvPicPr>
          <p:nvPr/>
        </p:nvPicPr>
        <p:blipFill>
          <a:blip xmlns:r="http://schemas.openxmlformats.org/officeDocument/2006/relationships" r:embed="rId11" cstate="print"/>
          <a:srcRect/>
          <a:stretch>
            <a:fillRect/>
          </a:stretch>
        </p:blipFill>
        <p:spPr bwMode="auto">
          <a:xfrm>
            <a:off x="6103938" y="5024061"/>
            <a:ext cx="2705100" cy="1543050"/>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12">
            <p14:nvContentPartPr>
              <p14:cNvPr id="1050845" name=""/>
              <p14:cNvContentPartPr/>
              <p14:nvPr/>
            </p14:nvContentPartPr>
            <p14:xfrm>
              <a:off x="1239968" y="3303901"/>
              <a:ext cx="195426" cy="12937"/>
            </p14:xfrm>
          </p:contentPart>
        </mc:Choice>
        <mc:Fallback>
          <p:sp>
            <p:nvSpPr>
              <p:cNvPr id="1050845" name=""/>
              <p:cNvSpPr/>
              <p:nvPr/>
            </p:nvSpPr>
            <p:spPr>
              <a:xfrm>
                <a:off x="1239968" y="3303901"/>
                <a:ext cx="195426" cy="12937"/>
              </a:xfrm>
            </p:spPr>
          </p:sp>
        </mc:Fallback>
      </mc:AlternateContent>
      <mc:AlternateContent xmlns:mc="http://schemas.openxmlformats.org/markup-compatibility/2006">
        <mc:Choice xmlns:p14="http://schemas.microsoft.com/office/powerpoint/2010/main" Requires="p14">
          <p:contentPart p14:bwMode="auto" r:id="rId13">
            <p14:nvContentPartPr>
              <p14:cNvPr id="1050846" name=""/>
              <p14:cNvContentPartPr/>
              <p14:nvPr/>
            </p14:nvContentPartPr>
            <p14:xfrm>
              <a:off x="1249493" y="3386116"/>
              <a:ext cx="193127" cy="9658"/>
            </p14:xfrm>
          </p:contentPart>
        </mc:Choice>
        <mc:Fallback>
          <p:sp>
            <p:nvSpPr>
              <p:cNvPr id="1050846" name=""/>
              <p:cNvSpPr/>
              <p:nvPr/>
            </p:nvSpPr>
            <p:spPr>
              <a:xfrm>
                <a:off x="1249493" y="3386116"/>
                <a:ext cx="193127" cy="9658"/>
              </a:xfrm>
            </p:spPr>
          </p:sp>
        </mc:Fallback>
      </mc:AlternateContent>
      <mc:AlternateContent xmlns:mc="http://schemas.openxmlformats.org/markup-compatibility/2006">
        <mc:Choice xmlns:p14="http://schemas.microsoft.com/office/powerpoint/2010/main" Requires="p14">
          <p:contentPart p14:bwMode="auto" r:id="rId14">
            <p14:nvContentPartPr>
              <p14:cNvPr id="1050847" name=""/>
              <p14:cNvContentPartPr/>
              <p14:nvPr/>
            </p14:nvContentPartPr>
            <p14:xfrm>
              <a:off x="1920726" y="3286553"/>
              <a:ext cx="168" cy="20470"/>
            </p14:xfrm>
          </p:contentPart>
        </mc:Choice>
        <mc:Fallback>
          <p:sp>
            <p:nvSpPr>
              <p:cNvPr id="1050847" name=""/>
              <p:cNvSpPr/>
              <p:nvPr/>
            </p:nvSpPr>
            <p:spPr>
              <a:xfrm>
                <a:off x="1920726" y="3286553"/>
                <a:ext cx="168" cy="20470"/>
              </a:xfrm>
            </p:spPr>
          </p:sp>
        </mc:Fallback>
      </mc:AlternateContent>
      <mc:AlternateContent xmlns:mc="http://schemas.openxmlformats.org/markup-compatibility/2006">
        <mc:Choice xmlns:p14="http://schemas.microsoft.com/office/powerpoint/2010/main" Requires="p14">
          <p:contentPart p14:bwMode="auto" r:id="rId15">
            <p14:nvContentPartPr>
              <p14:cNvPr id="1050848" name=""/>
              <p14:cNvContentPartPr/>
              <p14:nvPr/>
            </p14:nvContentPartPr>
            <p14:xfrm>
              <a:off x="1874502" y="3270117"/>
              <a:ext cx="82600" cy="224772"/>
            </p14:xfrm>
          </p:contentPart>
        </mc:Choice>
        <mc:Fallback>
          <p:sp>
            <p:nvSpPr>
              <p:cNvPr id="1050848" name=""/>
              <p:cNvSpPr/>
              <p:nvPr/>
            </p:nvSpPr>
            <p:spPr>
              <a:xfrm>
                <a:off x="1874502" y="3270117"/>
                <a:ext cx="82600" cy="224772"/>
              </a:xfrm>
            </p:spPr>
          </p:sp>
        </mc:Fallback>
      </mc:AlternateContent>
      <mc:AlternateContent xmlns:mc="http://schemas.openxmlformats.org/markup-compatibility/2006">
        <mc:Choice xmlns:p14="http://schemas.microsoft.com/office/powerpoint/2010/main" Requires="p14">
          <p:contentPart p14:bwMode="auto" r:id="rId16">
            <p14:nvContentPartPr>
              <p14:cNvPr id="1050849" name=""/>
              <p14:cNvContentPartPr/>
              <p14:nvPr/>
            </p14:nvContentPartPr>
            <p14:xfrm>
              <a:off x="1895291" y="4348684"/>
              <a:ext cx="85859" cy="197751"/>
            </p14:xfrm>
          </p:contentPart>
        </mc:Choice>
        <mc:Fallback>
          <p:sp>
            <p:nvSpPr>
              <p:cNvPr id="1050849" name=""/>
              <p:cNvSpPr/>
              <p:nvPr/>
            </p:nvSpPr>
            <p:spPr>
              <a:xfrm>
                <a:off x="1895291" y="4348684"/>
                <a:ext cx="85859" cy="197751"/>
              </a:xfrm>
            </p:spPr>
          </p:sp>
        </mc:Fallback>
      </mc:AlternateContent>
      <mc:AlternateContent xmlns:mc="http://schemas.openxmlformats.org/markup-compatibility/2006">
        <mc:Choice xmlns:p14="http://schemas.microsoft.com/office/powerpoint/2010/main" Requires="p14">
          <p:contentPart p14:bwMode="auto" r:id="rId17">
            <p14:nvContentPartPr>
              <p14:cNvPr id="1050850" name=""/>
              <p14:cNvContentPartPr/>
              <p14:nvPr/>
            </p14:nvContentPartPr>
            <p14:xfrm>
              <a:off x="5889017" y="3267869"/>
              <a:ext cx="56057" cy="188659"/>
            </p14:xfrm>
          </p:contentPart>
        </mc:Choice>
        <mc:Fallback>
          <p:sp>
            <p:nvSpPr>
              <p:cNvPr id="1050850" name=""/>
              <p:cNvSpPr/>
              <p:nvPr/>
            </p:nvSpPr>
            <p:spPr>
              <a:xfrm>
                <a:off x="5889017" y="3267869"/>
                <a:ext cx="56057" cy="188659"/>
              </a:xfrm>
            </p:spPr>
          </p:sp>
        </mc:Fallback>
      </mc:AlternateContent>
      <mc:AlternateContent xmlns:mc="http://schemas.openxmlformats.org/markup-compatibility/2006">
        <mc:Choice xmlns:p14="http://schemas.microsoft.com/office/powerpoint/2010/main" Requires="p14">
          <p:contentPart p14:bwMode="auto" r:id="rId18">
            <p14:nvContentPartPr>
              <p14:cNvPr id="1050851" name=""/>
              <p14:cNvContentPartPr/>
              <p14:nvPr/>
            </p14:nvContentPartPr>
            <p14:xfrm>
              <a:off x="5881515" y="3392954"/>
              <a:ext cx="79663" cy="53363"/>
            </p14:xfrm>
          </p:contentPart>
        </mc:Choice>
        <mc:Fallback>
          <p:sp>
            <p:nvSpPr>
              <p:cNvPr id="1050851" name=""/>
              <p:cNvSpPr/>
              <p:nvPr/>
            </p:nvSpPr>
            <p:spPr>
              <a:xfrm>
                <a:off x="5881515" y="3392954"/>
                <a:ext cx="79663" cy="53363"/>
              </a:xfrm>
            </p:spPr>
          </p:sp>
        </mc:Fallback>
      </mc:AlternateContent>
      <mc:AlternateContent xmlns:mc="http://schemas.openxmlformats.org/markup-compatibility/2006">
        <mc:Choice xmlns:p14="http://schemas.microsoft.com/office/powerpoint/2010/main" Requires="p14">
          <p:contentPart p14:bwMode="auto" r:id="rId19">
            <p14:nvContentPartPr>
              <p14:cNvPr id="1050852" name=""/>
              <p14:cNvContentPartPr/>
              <p14:nvPr/>
            </p14:nvContentPartPr>
            <p14:xfrm>
              <a:off x="6469430" y="3273584"/>
              <a:ext cx="140529" cy="210056"/>
            </p14:xfrm>
          </p:contentPart>
        </mc:Choice>
        <mc:Fallback>
          <p:sp>
            <p:nvSpPr>
              <p:cNvPr id="1050852" name=""/>
              <p:cNvSpPr/>
              <p:nvPr/>
            </p:nvSpPr>
            <p:spPr>
              <a:xfrm>
                <a:off x="6469430" y="3273584"/>
                <a:ext cx="140529" cy="210056"/>
              </a:xfrm>
            </p:spPr>
          </p:sp>
        </mc:Fallback>
      </mc:AlternateContent>
      <mc:AlternateContent xmlns:mc="http://schemas.openxmlformats.org/markup-compatibility/2006">
        <mc:Choice xmlns:p14="http://schemas.microsoft.com/office/powerpoint/2010/main" Requires="p14">
          <p:contentPart p14:bwMode="auto" r:id="rId20">
            <p14:nvContentPartPr>
              <p14:cNvPr id="1050853" name=""/>
              <p14:cNvContentPartPr/>
              <p14:nvPr/>
            </p14:nvContentPartPr>
            <p14:xfrm>
              <a:off x="1671720" y="6035899"/>
              <a:ext cx="43840" cy="97468"/>
            </p14:xfrm>
          </p:contentPart>
        </mc:Choice>
        <mc:Fallback>
          <p:sp>
            <p:nvSpPr>
              <p:cNvPr id="1050853" name=""/>
              <p:cNvSpPr/>
              <p:nvPr/>
            </p:nvSpPr>
            <p:spPr>
              <a:xfrm>
                <a:off x="1671720" y="6035899"/>
                <a:ext cx="43840" cy="97468"/>
              </a:xfrm>
            </p:spPr>
          </p:sp>
        </mc:Fallback>
      </mc:AlternateContent>
      <mc:AlternateContent xmlns:mc="http://schemas.openxmlformats.org/markup-compatibility/2006">
        <mc:Choice xmlns:p14="http://schemas.microsoft.com/office/powerpoint/2010/main" Requires="p14">
          <p:contentPart p14:bwMode="auto" r:id="rId21">
            <p14:nvContentPartPr>
              <p14:cNvPr id="1050854" name=""/>
              <p14:cNvContentPartPr/>
              <p14:nvPr/>
            </p14:nvContentPartPr>
            <p14:xfrm>
              <a:off x="1591612" y="6064471"/>
              <a:ext cx="108073" cy="284901"/>
            </p14:xfrm>
          </p:contentPart>
        </mc:Choice>
        <mc:Fallback>
          <p:sp>
            <p:nvSpPr>
              <p:cNvPr id="1050854" name=""/>
              <p:cNvSpPr/>
              <p:nvPr/>
            </p:nvSpPr>
            <p:spPr>
              <a:xfrm>
                <a:off x="1591612" y="6064471"/>
                <a:ext cx="108073" cy="284901"/>
              </a:xfrm>
            </p:spPr>
          </p:sp>
        </mc:Fallback>
      </mc:AlternateContent>
      <mc:AlternateContent xmlns:mc="http://schemas.openxmlformats.org/markup-compatibility/2006">
        <mc:Choice xmlns:p14="http://schemas.microsoft.com/office/powerpoint/2010/main" Requires="p14">
          <p:contentPart p14:bwMode="auto" r:id="rId22">
            <p14:nvContentPartPr>
              <p14:cNvPr id="1050855" name=""/>
              <p14:cNvContentPartPr/>
              <p14:nvPr/>
            </p14:nvContentPartPr>
            <p14:xfrm>
              <a:off x="1616749" y="6196541"/>
              <a:ext cx="16899" cy="26259"/>
            </p14:xfrm>
          </p:contentPart>
        </mc:Choice>
        <mc:Fallback>
          <p:sp>
            <p:nvSpPr>
              <p:cNvPr id="1050855" name=""/>
              <p:cNvSpPr/>
              <p:nvPr/>
            </p:nvSpPr>
            <p:spPr>
              <a:xfrm>
                <a:off x="1616749" y="6196541"/>
                <a:ext cx="16899" cy="26259"/>
              </a:xfrm>
            </p:spPr>
          </p:sp>
        </mc:Fallback>
      </mc:AlternateContent>
      <mc:AlternateContent xmlns:mc="http://schemas.openxmlformats.org/markup-compatibility/2006">
        <mc:Choice xmlns:p14="http://schemas.microsoft.com/office/powerpoint/2010/main" Requires="p14">
          <p:contentPart p14:bwMode="auto" r:id="rId23">
            <p14:nvContentPartPr>
              <p14:cNvPr id="1051042" name=""/>
              <p14:cNvContentPartPr/>
              <p14:nvPr/>
            </p14:nvContentPartPr>
            <p14:xfrm>
              <a:off x="405908" y="3197803"/>
              <a:ext cx="119942" cy="290553"/>
            </p14:xfrm>
          </p:contentPart>
        </mc:Choice>
        <mc:Fallback>
          <p:sp>
            <p:nvSpPr>
              <p:cNvPr id="1051042" name=""/>
              <p:cNvSpPr/>
              <p:nvPr/>
            </p:nvSpPr>
            <p:spPr>
              <a:xfrm>
                <a:off x="405908" y="3197803"/>
                <a:ext cx="119942" cy="290553"/>
              </a:xfrm>
            </p:spPr>
          </p:sp>
        </mc:Fallback>
      </mc:AlternateContent>
      <mc:AlternateContent xmlns:mc="http://schemas.openxmlformats.org/markup-compatibility/2006">
        <mc:Choice xmlns:p14="http://schemas.microsoft.com/office/powerpoint/2010/main" Requires="p14">
          <p:contentPart p14:bwMode="auto" r:id="rId24">
            <p14:nvContentPartPr>
              <p14:cNvPr id="1051043" name=""/>
              <p14:cNvContentPartPr/>
              <p14:nvPr/>
            </p14:nvContentPartPr>
            <p14:xfrm>
              <a:off x="531669" y="3267647"/>
              <a:ext cx="47094" cy="253682"/>
            </p14:xfrm>
          </p:contentPart>
        </mc:Choice>
        <mc:Fallback>
          <p:sp>
            <p:nvSpPr>
              <p:cNvPr id="1051043" name=""/>
              <p:cNvSpPr/>
              <p:nvPr/>
            </p:nvSpPr>
            <p:spPr>
              <a:xfrm>
                <a:off x="531669" y="3267647"/>
                <a:ext cx="47094" cy="253682"/>
              </a:xfrm>
            </p:spPr>
          </p:sp>
        </mc:Fallback>
      </mc:AlternateContent>
      <mc:AlternateContent xmlns:mc="http://schemas.openxmlformats.org/markup-compatibility/2006">
        <mc:Choice xmlns:p14="http://schemas.microsoft.com/office/powerpoint/2010/main" Requires="p14">
          <p:contentPart p14:bwMode="auto" r:id="rId25">
            <p14:nvContentPartPr>
              <p14:cNvPr id="1051044" name=""/>
              <p14:cNvContentPartPr/>
              <p14:nvPr/>
            </p14:nvContentPartPr>
            <p14:xfrm>
              <a:off x="592371" y="3299255"/>
              <a:ext cx="108147" cy="35697"/>
            </p14:xfrm>
          </p:contentPart>
        </mc:Choice>
        <mc:Fallback>
          <p:sp>
            <p:nvSpPr>
              <p:cNvPr id="1051044" name=""/>
              <p:cNvSpPr/>
              <p:nvPr/>
            </p:nvSpPr>
            <p:spPr>
              <a:xfrm>
                <a:off x="592371" y="3299255"/>
                <a:ext cx="108147" cy="35697"/>
              </a:xfrm>
            </p:spPr>
          </p:sp>
        </mc:Fallback>
      </mc:AlternateContent>
      <mc:AlternateContent xmlns:mc="http://schemas.openxmlformats.org/markup-compatibility/2006">
        <mc:Choice xmlns:p14="http://schemas.microsoft.com/office/powerpoint/2010/main" Requires="p14">
          <p:contentPart p14:bwMode="auto" r:id="rId26">
            <p14:nvContentPartPr>
              <p14:cNvPr id="1051045" name=""/>
              <p14:cNvContentPartPr/>
              <p14:nvPr/>
            </p14:nvContentPartPr>
            <p14:xfrm>
              <a:off x="653922" y="3184469"/>
              <a:ext cx="74453" cy="304711"/>
            </p14:xfrm>
          </p:contentPart>
        </mc:Choice>
        <mc:Fallback>
          <p:sp>
            <p:nvSpPr>
              <p:cNvPr id="1051045" name=""/>
              <p:cNvSpPr/>
              <p:nvPr/>
            </p:nvSpPr>
            <p:spPr>
              <a:xfrm>
                <a:off x="653922" y="3184469"/>
                <a:ext cx="74453" cy="304711"/>
              </a:xfrm>
            </p:spPr>
          </p:sp>
        </mc:Fallback>
      </mc:AlternateContent>
      <mc:AlternateContent xmlns:mc="http://schemas.openxmlformats.org/markup-compatibility/2006">
        <mc:Choice xmlns:p14="http://schemas.microsoft.com/office/powerpoint/2010/main" Requires="p14">
          <p:contentPart p14:bwMode="auto" r:id="rId27">
            <p14:nvContentPartPr>
              <p14:cNvPr id="1051046" name=""/>
              <p14:cNvContentPartPr/>
              <p14:nvPr/>
            </p14:nvContentPartPr>
            <p14:xfrm>
              <a:off x="749780" y="3387653"/>
              <a:ext cx="41335" cy="81145"/>
            </p14:xfrm>
          </p:contentPart>
        </mc:Choice>
        <mc:Fallback>
          <p:sp>
            <p:nvSpPr>
              <p:cNvPr id="1051046" name=""/>
              <p:cNvSpPr/>
              <p:nvPr/>
            </p:nvSpPr>
            <p:spPr>
              <a:xfrm>
                <a:off x="749780" y="3387653"/>
                <a:ext cx="41335" cy="81145"/>
              </a:xfrm>
            </p:spPr>
          </p:sp>
        </mc:Fallback>
      </mc:AlternateContent>
      <mc:AlternateContent xmlns:mc="http://schemas.openxmlformats.org/markup-compatibility/2006">
        <mc:Choice xmlns:p14="http://schemas.microsoft.com/office/powerpoint/2010/main" Requires="p14">
          <p:contentPart p14:bwMode="auto" r:id="rId28">
            <p14:nvContentPartPr>
              <p14:cNvPr id="1051047" name=""/>
              <p14:cNvContentPartPr/>
              <p14:nvPr/>
            </p14:nvContentPartPr>
            <p14:xfrm>
              <a:off x="828579" y="3221265"/>
              <a:ext cx="132020" cy="32912"/>
            </p14:xfrm>
          </p:contentPart>
        </mc:Choice>
        <mc:Fallback>
          <p:sp>
            <p:nvSpPr>
              <p:cNvPr id="1051047" name=""/>
              <p:cNvSpPr/>
              <p:nvPr/>
            </p:nvSpPr>
            <p:spPr>
              <a:xfrm>
                <a:off x="828579" y="3221265"/>
                <a:ext cx="132020" cy="32912"/>
              </a:xfrm>
            </p:spPr>
          </p:sp>
        </mc:Fallback>
      </mc:AlternateContent>
      <mc:AlternateContent xmlns:mc="http://schemas.openxmlformats.org/markup-compatibility/2006">
        <mc:Choice xmlns:p14="http://schemas.microsoft.com/office/powerpoint/2010/main" Requires="p14">
          <p:contentPart p14:bwMode="auto" r:id="rId29">
            <p14:nvContentPartPr>
              <p14:cNvPr id="1051048" name=""/>
              <p14:cNvContentPartPr/>
              <p14:nvPr/>
            </p14:nvContentPartPr>
            <p14:xfrm>
              <a:off x="892399" y="3224471"/>
              <a:ext cx="40053" cy="206813"/>
            </p14:xfrm>
          </p:contentPart>
        </mc:Choice>
        <mc:Fallback>
          <p:sp>
            <p:nvSpPr>
              <p:cNvPr id="1051048" name=""/>
              <p:cNvSpPr/>
              <p:nvPr/>
            </p:nvSpPr>
            <p:spPr>
              <a:xfrm>
                <a:off x="892399" y="3224471"/>
                <a:ext cx="40053" cy="206813"/>
              </a:xfrm>
            </p:spPr>
          </p:sp>
        </mc:Fallback>
      </mc:AlternateContent>
      <mc:AlternateContent xmlns:mc="http://schemas.openxmlformats.org/markup-compatibility/2006">
        <mc:Choice xmlns:p14="http://schemas.microsoft.com/office/powerpoint/2010/main" Requires="p14">
          <p:contentPart p14:bwMode="auto" r:id="rId30">
            <p14:nvContentPartPr>
              <p14:cNvPr id="1051049" name=""/>
              <p14:cNvContentPartPr/>
              <p14:nvPr/>
            </p14:nvContentPartPr>
            <p14:xfrm>
              <a:off x="982128" y="3173675"/>
              <a:ext cx="94188" cy="321670"/>
            </p14:xfrm>
          </p:contentPart>
        </mc:Choice>
        <mc:Fallback>
          <p:sp>
            <p:nvSpPr>
              <p:cNvPr id="1051049" name=""/>
              <p:cNvSpPr/>
              <p:nvPr/>
            </p:nvSpPr>
            <p:spPr>
              <a:xfrm>
                <a:off x="982128" y="3173675"/>
                <a:ext cx="94188" cy="321670"/>
              </a:xfrm>
            </p:spPr>
          </p:sp>
        </mc:Fallback>
      </mc:AlternateContent>
      <mc:AlternateContent xmlns:mc="http://schemas.openxmlformats.org/markup-compatibility/2006">
        <mc:Choice xmlns:p14="http://schemas.microsoft.com/office/powerpoint/2010/main" Requires="p14">
          <p:contentPart p14:bwMode="auto" r:id="rId31">
            <p14:nvContentPartPr>
              <p14:cNvPr id="1051050" name=""/>
              <p14:cNvContentPartPr/>
              <p14:nvPr/>
            </p14:nvContentPartPr>
            <p14:xfrm>
              <a:off x="823499" y="3218181"/>
              <a:ext cx="86176" cy="22798"/>
            </p14:xfrm>
          </p:contentPart>
        </mc:Choice>
        <mc:Fallback>
          <p:sp>
            <p:nvSpPr>
              <p:cNvPr id="1051050" name=""/>
              <p:cNvSpPr/>
              <p:nvPr/>
            </p:nvSpPr>
            <p:spPr>
              <a:xfrm>
                <a:off x="823499" y="3218181"/>
                <a:ext cx="86176" cy="22798"/>
              </a:xfrm>
            </p:spPr>
          </p:sp>
        </mc:Fallback>
      </mc:AlternateContent>
      <mc:AlternateContent xmlns:mc="http://schemas.openxmlformats.org/markup-compatibility/2006">
        <mc:Choice xmlns:p14="http://schemas.microsoft.com/office/powerpoint/2010/main" Requires="p14">
          <p:contentPart p14:bwMode="auto" r:id="rId32">
            <p14:nvContentPartPr>
              <p14:cNvPr id="1051051" name=""/>
              <p14:cNvContentPartPr/>
              <p14:nvPr/>
            </p14:nvContentPartPr>
            <p14:xfrm>
              <a:off x="899061" y="3226375"/>
              <a:ext cx="81158" cy="202829"/>
            </p14:xfrm>
          </p:contentPart>
        </mc:Choice>
        <mc:Fallback>
          <p:sp>
            <p:nvSpPr>
              <p:cNvPr id="1051051" name=""/>
              <p:cNvSpPr/>
              <p:nvPr/>
            </p:nvSpPr>
            <p:spPr>
              <a:xfrm>
                <a:off x="899061" y="3226375"/>
                <a:ext cx="81158" cy="202829"/>
              </a:xfrm>
            </p:spPr>
          </p:sp>
        </mc:Fallback>
      </mc:AlternateContent>
      <mc:AlternateContent xmlns:mc="http://schemas.openxmlformats.org/markup-compatibility/2006">
        <mc:Choice xmlns:p14="http://schemas.microsoft.com/office/powerpoint/2010/main" Requires="p14">
          <p:contentPart p14:bwMode="auto" r:id="rId33">
            <p14:nvContentPartPr>
              <p14:cNvPr id="1051052" name=""/>
              <p14:cNvContentPartPr/>
              <p14:nvPr/>
            </p14:nvContentPartPr>
            <p14:xfrm>
              <a:off x="3516040" y="3853115"/>
              <a:ext cx="237924" cy="143187"/>
            </p14:xfrm>
          </p:contentPart>
        </mc:Choice>
        <mc:Fallback>
          <p:sp>
            <p:nvSpPr>
              <p:cNvPr id="1051052" name=""/>
              <p:cNvSpPr/>
              <p:nvPr/>
            </p:nvSpPr>
            <p:spPr>
              <a:xfrm>
                <a:off x="3516040" y="3853115"/>
                <a:ext cx="237924" cy="143187"/>
              </a:xfrm>
            </p:spPr>
          </p:sp>
        </mc:Fallback>
      </mc:AlternateContent>
      <mc:AlternateContent xmlns:mc="http://schemas.openxmlformats.org/markup-compatibility/2006">
        <mc:Choice xmlns:p14="http://schemas.microsoft.com/office/powerpoint/2010/main" Requires="p14">
          <p:contentPart p14:bwMode="auto" r:id="rId34">
            <p14:nvContentPartPr>
              <p14:cNvPr id="1051053" name=""/>
              <p14:cNvContentPartPr/>
              <p14:nvPr/>
            </p14:nvContentPartPr>
            <p14:xfrm>
              <a:off x="3542831" y="3769147"/>
              <a:ext cx="96311" cy="428723"/>
            </p14:xfrm>
          </p:contentPart>
        </mc:Choice>
        <mc:Fallback>
          <p:sp>
            <p:nvSpPr>
              <p:cNvPr id="1051053" name=""/>
              <p:cNvSpPr/>
              <p:nvPr/>
            </p:nvSpPr>
            <p:spPr>
              <a:xfrm>
                <a:off x="3542831" y="3769147"/>
                <a:ext cx="96311" cy="428723"/>
              </a:xfrm>
            </p:spPr>
          </p:sp>
        </mc:Fallback>
      </mc:AlternateContent>
      <mc:AlternateContent xmlns:mc="http://schemas.openxmlformats.org/markup-compatibility/2006">
        <mc:Choice xmlns:p14="http://schemas.microsoft.com/office/powerpoint/2010/main" Requires="p14">
          <p:contentPart p14:bwMode="auto" r:id="rId35">
            <p14:nvContentPartPr>
              <p14:cNvPr id="1051054" name=""/>
              <p14:cNvContentPartPr/>
              <p14:nvPr/>
            </p14:nvContentPartPr>
            <p14:xfrm>
              <a:off x="3736927" y="4035163"/>
              <a:ext cx="46742" cy="86899"/>
            </p14:xfrm>
          </p:contentPart>
        </mc:Choice>
        <mc:Fallback>
          <p:sp>
            <p:nvSpPr>
              <p:cNvPr id="1051054" name=""/>
              <p:cNvSpPr/>
              <p:nvPr/>
            </p:nvSpPr>
            <p:spPr>
              <a:xfrm>
                <a:off x="3736927" y="4035163"/>
                <a:ext cx="46742" cy="86899"/>
              </a:xfrm>
            </p:spPr>
          </p:sp>
        </mc:Fallback>
      </mc:AlternateContent>
      <mc:AlternateContent xmlns:mc="http://schemas.openxmlformats.org/markup-compatibility/2006">
        <mc:Choice xmlns:p14="http://schemas.microsoft.com/office/powerpoint/2010/main" Requires="p14">
          <p:contentPart p14:bwMode="auto" r:id="rId36">
            <p14:nvContentPartPr>
              <p14:cNvPr id="1051055" name=""/>
              <p14:cNvContentPartPr/>
              <p14:nvPr/>
            </p14:nvContentPartPr>
            <p14:xfrm>
              <a:off x="3739954" y="4026866"/>
              <a:ext cx="53801" cy="146603"/>
            </p14:xfrm>
          </p:contentPart>
        </mc:Choice>
        <mc:Fallback>
          <p:sp>
            <p:nvSpPr>
              <p:cNvPr id="1051055" name=""/>
              <p:cNvSpPr/>
              <p:nvPr/>
            </p:nvSpPr>
            <p:spPr>
              <a:xfrm>
                <a:off x="3739954" y="4026866"/>
                <a:ext cx="53801" cy="146603"/>
              </a:xfrm>
            </p:spPr>
          </p:sp>
        </mc:Fallback>
      </mc:AlternateContent>
      <mc:AlternateContent xmlns:mc="http://schemas.openxmlformats.org/markup-compatibility/2006">
        <mc:Choice xmlns:p14="http://schemas.microsoft.com/office/powerpoint/2010/main" Requires="p14">
          <p:contentPart p14:bwMode="auto" r:id="rId37">
            <p14:nvContentPartPr>
              <p14:cNvPr id="1051056" name=""/>
              <p14:cNvContentPartPr/>
              <p14:nvPr/>
            </p14:nvContentPartPr>
            <p14:xfrm>
              <a:off x="3847400" y="3842165"/>
              <a:ext cx="20574" cy="217488"/>
            </p14:xfrm>
          </p:contentPart>
        </mc:Choice>
        <mc:Fallback>
          <p:sp>
            <p:nvSpPr>
              <p:cNvPr id="1051056" name=""/>
              <p:cNvSpPr/>
              <p:nvPr/>
            </p:nvSpPr>
            <p:spPr>
              <a:xfrm>
                <a:off x="3847400" y="3842165"/>
                <a:ext cx="20574" cy="217488"/>
              </a:xfrm>
            </p:spPr>
          </p:sp>
        </mc:Fallback>
      </mc:AlternateContent>
      <mc:AlternateContent xmlns:mc="http://schemas.openxmlformats.org/markup-compatibility/2006">
        <mc:Choice xmlns:p14="http://schemas.microsoft.com/office/powerpoint/2010/main" Requires="p14">
          <p:contentPart p14:bwMode="auto" r:id="rId38">
            <p14:nvContentPartPr>
              <p14:cNvPr id="1051057" name=""/>
              <p14:cNvContentPartPr/>
              <p14:nvPr/>
            </p14:nvContentPartPr>
            <p14:xfrm>
              <a:off x="3910909" y="3888020"/>
              <a:ext cx="106259" cy="8751"/>
            </p14:xfrm>
          </p:contentPart>
        </mc:Choice>
        <mc:Fallback>
          <p:sp>
            <p:nvSpPr>
              <p:cNvPr id="1051057" name=""/>
              <p:cNvSpPr/>
              <p:nvPr/>
            </p:nvSpPr>
            <p:spPr>
              <a:xfrm>
                <a:off x="3910909" y="3888020"/>
                <a:ext cx="106259" cy="8751"/>
              </a:xfrm>
            </p:spPr>
          </p:sp>
        </mc:Fallback>
      </mc:AlternateContent>
      <mc:AlternateContent xmlns:mc="http://schemas.openxmlformats.org/markup-compatibility/2006">
        <mc:Choice xmlns:p14="http://schemas.microsoft.com/office/powerpoint/2010/main" Requires="p14">
          <p:contentPart p14:bwMode="auto" r:id="rId39">
            <p14:nvContentPartPr>
              <p14:cNvPr id="1051058" name=""/>
              <p14:cNvContentPartPr/>
              <p14:nvPr/>
            </p14:nvContentPartPr>
            <p14:xfrm>
              <a:off x="3945886" y="3822482"/>
              <a:ext cx="78889" cy="207748"/>
            </p14:xfrm>
          </p:contentPart>
        </mc:Choice>
        <mc:Fallback>
          <p:sp>
            <p:nvSpPr>
              <p:cNvPr id="1051058" name=""/>
              <p:cNvSpPr/>
              <p:nvPr/>
            </p:nvSpPr>
            <p:spPr>
              <a:xfrm>
                <a:off x="3945886" y="3822482"/>
                <a:ext cx="78889" cy="207748"/>
              </a:xfrm>
            </p:spPr>
          </p:sp>
        </mc:Fallback>
      </mc:AlternateContent>
      <mc:AlternateContent xmlns:mc="http://schemas.openxmlformats.org/markup-compatibility/2006">
        <mc:Choice xmlns:p14="http://schemas.microsoft.com/office/powerpoint/2010/main" Requires="p14">
          <p:contentPart p14:bwMode="auto" r:id="rId40">
            <p14:nvContentPartPr>
              <p14:cNvPr id="1051059" name=""/>
              <p14:cNvContentPartPr/>
              <p14:nvPr/>
            </p14:nvContentPartPr>
            <p14:xfrm>
              <a:off x="4042644" y="3820578"/>
              <a:ext cx="69039" cy="269332"/>
            </p14:xfrm>
          </p:contentPart>
        </mc:Choice>
        <mc:Fallback>
          <p:sp>
            <p:nvSpPr>
              <p:cNvPr id="1051059" name=""/>
              <p:cNvSpPr/>
              <p:nvPr/>
            </p:nvSpPr>
            <p:spPr>
              <a:xfrm>
                <a:off x="4042644" y="3820578"/>
                <a:ext cx="69039" cy="269332"/>
              </a:xfrm>
            </p:spPr>
          </p:sp>
        </mc:Fallback>
      </mc:AlternateContent>
      <mc:AlternateContent xmlns:mc="http://schemas.openxmlformats.org/markup-compatibility/2006">
        <mc:Choice xmlns:p14="http://schemas.microsoft.com/office/powerpoint/2010/main" Requires="p14">
          <p:contentPart p14:bwMode="auto" r:id="rId41">
            <p14:nvContentPartPr>
              <p14:cNvPr id="1051060" name=""/>
              <p14:cNvContentPartPr/>
              <p14:nvPr/>
            </p14:nvContentPartPr>
            <p14:xfrm>
              <a:off x="4198550" y="3873581"/>
              <a:ext cx="72932" cy="4636"/>
            </p14:xfrm>
          </p:contentPart>
        </mc:Choice>
        <mc:Fallback>
          <p:sp>
            <p:nvSpPr>
              <p:cNvPr id="1051060" name=""/>
              <p:cNvSpPr/>
              <p:nvPr/>
            </p:nvSpPr>
            <p:spPr>
              <a:xfrm>
                <a:off x="4198550" y="3873581"/>
                <a:ext cx="72932" cy="4636"/>
              </a:xfrm>
            </p:spPr>
          </p:sp>
        </mc:Fallback>
      </mc:AlternateContent>
      <mc:AlternateContent xmlns:mc="http://schemas.openxmlformats.org/markup-compatibility/2006">
        <mc:Choice xmlns:p14="http://schemas.microsoft.com/office/powerpoint/2010/main" Requires="p14">
          <p:contentPart p14:bwMode="auto" r:id="rId42">
            <p14:nvContentPartPr>
              <p14:cNvPr id="1051061" name=""/>
              <p14:cNvContentPartPr/>
              <p14:nvPr/>
            </p14:nvContentPartPr>
            <p14:xfrm>
              <a:off x="4166166" y="3961460"/>
              <a:ext cx="113458" cy="29919"/>
            </p14:xfrm>
          </p:contentPart>
        </mc:Choice>
        <mc:Fallback>
          <p:sp>
            <p:nvSpPr>
              <p:cNvPr id="1051061" name=""/>
              <p:cNvSpPr/>
              <p:nvPr/>
            </p:nvSpPr>
            <p:spPr>
              <a:xfrm>
                <a:off x="4166166" y="3961460"/>
                <a:ext cx="113458" cy="29919"/>
              </a:xfrm>
            </p:spPr>
          </p:sp>
        </mc:Fallback>
      </mc:AlternateContent>
      <mc:AlternateContent xmlns:mc="http://schemas.openxmlformats.org/markup-compatibility/2006">
        <mc:Choice xmlns:p14="http://schemas.microsoft.com/office/powerpoint/2010/main" Requires="p14">
          <p:contentPart p14:bwMode="auto" r:id="rId43">
            <p14:nvContentPartPr>
              <p14:cNvPr id="1051062" name=""/>
              <p14:cNvContentPartPr/>
              <p14:nvPr/>
            </p14:nvContentPartPr>
            <p14:xfrm>
              <a:off x="4183311" y="3872609"/>
              <a:ext cx="92060" cy="15273"/>
            </p14:xfrm>
          </p:contentPart>
        </mc:Choice>
        <mc:Fallback>
          <p:sp>
            <p:nvSpPr>
              <p:cNvPr id="1051062" name=""/>
              <p:cNvSpPr/>
              <p:nvPr/>
            </p:nvSpPr>
            <p:spPr>
              <a:xfrm>
                <a:off x="4183311" y="3872609"/>
                <a:ext cx="92060" cy="15273"/>
              </a:xfrm>
            </p:spPr>
          </p:sp>
        </mc:Fallback>
      </mc:AlternateContent>
      <mc:AlternateContent xmlns:mc="http://schemas.openxmlformats.org/markup-compatibility/2006">
        <mc:Choice xmlns:p14="http://schemas.microsoft.com/office/powerpoint/2010/main" Requires="p14">
          <p:contentPart p14:bwMode="auto" r:id="rId44">
            <p14:nvContentPartPr>
              <p14:cNvPr id="1051063" name=""/>
              <p14:cNvContentPartPr/>
              <p14:nvPr/>
            </p14:nvContentPartPr>
            <p14:xfrm>
              <a:off x="4325829" y="3869576"/>
              <a:ext cx="132812" cy="122143"/>
            </p14:xfrm>
          </p:contentPart>
        </mc:Choice>
        <mc:Fallback>
          <p:sp>
            <p:nvSpPr>
              <p:cNvPr id="1051063" name=""/>
              <p:cNvSpPr/>
              <p:nvPr/>
            </p:nvSpPr>
            <p:spPr>
              <a:xfrm>
                <a:off x="4325829" y="3869576"/>
                <a:ext cx="132812" cy="122143"/>
              </a:xfrm>
            </p:spPr>
          </p:sp>
        </mc:Fallback>
      </mc:AlternateContent>
      <mc:AlternateContent xmlns:mc="http://schemas.openxmlformats.org/markup-compatibility/2006">
        <mc:Choice xmlns:p14="http://schemas.microsoft.com/office/powerpoint/2010/main" Requires="p14">
          <p:contentPart p14:bwMode="auto" r:id="rId45">
            <p14:nvContentPartPr>
              <p14:cNvPr id="1051064" name=""/>
              <p14:cNvContentPartPr/>
              <p14:nvPr/>
            </p14:nvContentPartPr>
            <p14:xfrm>
              <a:off x="4430948" y="3832526"/>
              <a:ext cx="139236" cy="17894"/>
            </p14:xfrm>
          </p:contentPart>
        </mc:Choice>
        <mc:Fallback>
          <p:sp>
            <p:nvSpPr>
              <p:cNvPr id="1051064" name=""/>
              <p:cNvSpPr/>
              <p:nvPr/>
            </p:nvSpPr>
            <p:spPr>
              <a:xfrm>
                <a:off x="4430948" y="3832526"/>
                <a:ext cx="139236" cy="17894"/>
              </a:xfrm>
            </p:spPr>
          </p:sp>
        </mc:Fallback>
      </mc:AlternateContent>
      <mc:AlternateContent xmlns:mc="http://schemas.openxmlformats.org/markup-compatibility/2006">
        <mc:Choice xmlns:p14="http://schemas.microsoft.com/office/powerpoint/2010/main" Requires="p14">
          <p:contentPart p14:bwMode="auto" r:id="rId46">
            <p14:nvContentPartPr>
              <p14:cNvPr id="1051065" name=""/>
              <p14:cNvContentPartPr/>
              <p14:nvPr/>
            </p14:nvContentPartPr>
            <p14:xfrm>
              <a:off x="4474274" y="3861849"/>
              <a:ext cx="22673" cy="138961"/>
            </p14:xfrm>
          </p:contentPart>
        </mc:Choice>
        <mc:Fallback>
          <p:sp>
            <p:nvSpPr>
              <p:cNvPr id="1051065" name=""/>
              <p:cNvSpPr/>
              <p:nvPr/>
            </p:nvSpPr>
            <p:spPr>
              <a:xfrm>
                <a:off x="4474274" y="3861849"/>
                <a:ext cx="22673" cy="138961"/>
              </a:xfrm>
            </p:spPr>
          </p:sp>
        </mc:Fallback>
      </mc:AlternateContent>
      <mc:AlternateContent xmlns:mc="http://schemas.openxmlformats.org/markup-compatibility/2006">
        <mc:Choice xmlns:p14="http://schemas.microsoft.com/office/powerpoint/2010/main" Requires="p14">
          <p:contentPart p14:bwMode="auto" r:id="rId47">
            <p14:nvContentPartPr>
              <p14:cNvPr id="1051066" name=""/>
              <p14:cNvContentPartPr/>
              <p14:nvPr/>
            </p14:nvContentPartPr>
            <p14:xfrm>
              <a:off x="4516035" y="3877723"/>
              <a:ext cx="79256" cy="112213"/>
            </p14:xfrm>
          </p:contentPart>
        </mc:Choice>
        <mc:Fallback>
          <p:sp>
            <p:nvSpPr>
              <p:cNvPr id="1051066" name=""/>
              <p:cNvSpPr/>
              <p:nvPr/>
            </p:nvSpPr>
            <p:spPr>
              <a:xfrm>
                <a:off x="4516035" y="3877723"/>
                <a:ext cx="79256" cy="112213"/>
              </a:xfrm>
            </p:spPr>
          </p:sp>
        </mc:Fallback>
      </mc:AlternateContent>
      <mc:AlternateContent xmlns:mc="http://schemas.openxmlformats.org/markup-compatibility/2006">
        <mc:Choice xmlns:p14="http://schemas.microsoft.com/office/powerpoint/2010/main" Requires="p14">
          <p:contentPart p14:bwMode="auto" r:id="rId48">
            <p14:nvContentPartPr>
              <p14:cNvPr id="1051067" name=""/>
              <p14:cNvContentPartPr/>
              <p14:nvPr/>
            </p14:nvContentPartPr>
            <p14:xfrm>
              <a:off x="4637674" y="3676366"/>
              <a:ext cx="123458" cy="517712"/>
            </p14:xfrm>
          </p:contentPart>
        </mc:Choice>
        <mc:Fallback>
          <p:sp>
            <p:nvSpPr>
              <p:cNvPr id="1051067" name=""/>
              <p:cNvSpPr/>
              <p:nvPr/>
            </p:nvSpPr>
            <p:spPr>
              <a:xfrm>
                <a:off x="4637674" y="3676366"/>
                <a:ext cx="123458" cy="517712"/>
              </a:xfrm>
            </p:spPr>
          </p:sp>
        </mc:Fallback>
      </mc:AlternateContent>
      <mc:AlternateContent xmlns:mc="http://schemas.openxmlformats.org/markup-compatibility/2006">
        <mc:Choice xmlns:p14="http://schemas.microsoft.com/office/powerpoint/2010/main" Requires="p14">
          <p:contentPart p14:bwMode="auto" r:id="rId49">
            <p14:nvContentPartPr>
              <p14:cNvPr id="1051068" name=""/>
              <p14:cNvContentPartPr/>
              <p14:nvPr/>
            </p14:nvContentPartPr>
            <p14:xfrm>
              <a:off x="4588421" y="3880063"/>
              <a:ext cx="164442" cy="30677"/>
            </p14:xfrm>
          </p:contentPart>
        </mc:Choice>
        <mc:Fallback>
          <p:sp>
            <p:nvSpPr>
              <p:cNvPr id="1051068" name=""/>
              <p:cNvSpPr/>
              <p:nvPr/>
            </p:nvSpPr>
            <p:spPr>
              <a:xfrm>
                <a:off x="4588421" y="3880063"/>
                <a:ext cx="164442" cy="30677"/>
              </a:xfrm>
            </p:spPr>
          </p:sp>
        </mc:Fallback>
      </mc:AlternateContent>
      <mc:AlternateContent xmlns:mc="http://schemas.openxmlformats.org/markup-compatibility/2006">
        <mc:Choice xmlns:p14="http://schemas.microsoft.com/office/powerpoint/2010/main" Requires="p14">
          <p:contentPart p14:bwMode="auto" r:id="rId50">
            <p14:nvContentPartPr>
              <p14:cNvPr id="1051069" name=""/>
              <p14:cNvContentPartPr/>
              <p14:nvPr/>
            </p14:nvContentPartPr>
            <p14:xfrm>
              <a:off x="4794773" y="3945987"/>
              <a:ext cx="96010" cy="97167"/>
            </p14:xfrm>
          </p:contentPart>
        </mc:Choice>
        <mc:Fallback>
          <p:sp>
            <p:nvSpPr>
              <p:cNvPr id="1051069" name=""/>
              <p:cNvSpPr/>
              <p:nvPr/>
            </p:nvSpPr>
            <p:spPr>
              <a:xfrm>
                <a:off x="4794773" y="3945987"/>
                <a:ext cx="96010" cy="97167"/>
              </a:xfrm>
            </p:spPr>
          </p:sp>
        </mc:Fallback>
      </mc:AlternateContent>
      <mc:AlternateContent xmlns:mc="http://schemas.openxmlformats.org/markup-compatibility/2006">
        <mc:Choice xmlns:p14="http://schemas.microsoft.com/office/powerpoint/2010/main" Requires="p14">
          <p:contentPart p14:bwMode="auto" r:id="rId51">
            <p14:nvContentPartPr>
              <p14:cNvPr id="1051074" name=""/>
              <p14:cNvContentPartPr/>
              <p14:nvPr/>
            </p14:nvContentPartPr>
            <p14:xfrm>
              <a:off x="4862727" y="3796449"/>
              <a:ext cx="199699" cy="10311"/>
            </p14:xfrm>
          </p:contentPart>
        </mc:Choice>
        <mc:Fallback>
          <p:sp>
            <p:nvSpPr>
              <p:cNvPr id="1051074" name=""/>
              <p:cNvSpPr/>
              <p:nvPr/>
            </p:nvSpPr>
            <p:spPr>
              <a:xfrm>
                <a:off x="4862727" y="3796449"/>
                <a:ext cx="199699" cy="10311"/>
              </a:xfrm>
            </p:spPr>
          </p:sp>
        </mc:Fallback>
      </mc:AlternateContent>
      <mc:AlternateContent xmlns:mc="http://schemas.openxmlformats.org/markup-compatibility/2006">
        <mc:Choice xmlns:p14="http://schemas.microsoft.com/office/powerpoint/2010/main" Requires="p14">
          <p:contentPart p14:bwMode="auto" r:id="rId52">
            <p14:nvContentPartPr>
              <p14:cNvPr id="1051075" name=""/>
              <p14:cNvContentPartPr/>
              <p14:nvPr/>
            </p14:nvContentPartPr>
            <p14:xfrm>
              <a:off x="4928008" y="3796449"/>
              <a:ext cx="131103" cy="286004"/>
            </p14:xfrm>
          </p:contentPart>
        </mc:Choice>
        <mc:Fallback>
          <p:sp>
            <p:nvSpPr>
              <p:cNvPr id="1051075" name=""/>
              <p:cNvSpPr/>
              <p:nvPr/>
            </p:nvSpPr>
            <p:spPr>
              <a:xfrm>
                <a:off x="4928008" y="3796449"/>
                <a:ext cx="131103" cy="286004"/>
              </a:xfrm>
            </p:spPr>
          </p:sp>
        </mc:Fallback>
      </mc:AlternateContent>
      <mc:AlternateContent xmlns:mc="http://schemas.openxmlformats.org/markup-compatibility/2006">
        <mc:Choice xmlns:p14="http://schemas.microsoft.com/office/powerpoint/2010/main" Requires="p14">
          <p:contentPart p14:bwMode="auto" r:id="rId53">
            <p14:nvContentPartPr>
              <p14:cNvPr id="1051076" name=""/>
              <p14:cNvContentPartPr/>
              <p14:nvPr/>
            </p14:nvContentPartPr>
            <p14:xfrm>
              <a:off x="5080675" y="3962312"/>
              <a:ext cx="62017" cy="130063"/>
            </p14:xfrm>
          </p:contentPart>
        </mc:Choice>
        <mc:Fallback>
          <p:sp>
            <p:nvSpPr>
              <p:cNvPr id="1051076" name=""/>
              <p:cNvSpPr/>
              <p:nvPr/>
            </p:nvSpPr>
            <p:spPr>
              <a:xfrm>
                <a:off x="5080675" y="3962312"/>
                <a:ext cx="62017" cy="130063"/>
              </a:xfrm>
            </p:spPr>
          </p:sp>
        </mc:Fallback>
      </mc:AlternateContent>
      <mc:AlternateContent xmlns:mc="http://schemas.openxmlformats.org/markup-compatibility/2006">
        <mc:Choice xmlns:p14="http://schemas.microsoft.com/office/powerpoint/2010/main" Requires="p14">
          <p:contentPart p14:bwMode="auto" r:id="rId54">
            <p14:nvContentPartPr>
              <p14:cNvPr id="1051077" name=""/>
              <p14:cNvContentPartPr/>
              <p14:nvPr/>
            </p14:nvContentPartPr>
            <p14:xfrm>
              <a:off x="5194580" y="3808514"/>
              <a:ext cx="81183" cy="254779"/>
            </p14:xfrm>
          </p:contentPart>
        </mc:Choice>
        <mc:Fallback>
          <p:sp>
            <p:nvSpPr>
              <p:cNvPr id="1051077" name=""/>
              <p:cNvSpPr/>
              <p:nvPr/>
            </p:nvSpPr>
            <p:spPr>
              <a:xfrm>
                <a:off x="5194580" y="3808514"/>
                <a:ext cx="81183" cy="254779"/>
              </a:xfrm>
            </p:spPr>
          </p:sp>
        </mc:Fallback>
      </mc:AlternateContent>
      <mc:AlternateContent xmlns:mc="http://schemas.openxmlformats.org/markup-compatibility/2006">
        <mc:Choice xmlns:p14="http://schemas.microsoft.com/office/powerpoint/2010/main" Requires="p14">
          <p:contentPart p14:bwMode="auto" r:id="rId55">
            <p14:nvContentPartPr>
              <p14:cNvPr id="1051078" name=""/>
              <p14:cNvContentPartPr/>
              <p14:nvPr/>
            </p14:nvContentPartPr>
            <p14:xfrm>
              <a:off x="5248154" y="3862270"/>
              <a:ext cx="123932" cy="15249"/>
            </p14:xfrm>
          </p:contentPart>
        </mc:Choice>
        <mc:Fallback>
          <p:sp>
            <p:nvSpPr>
              <p:cNvPr id="1051078" name=""/>
              <p:cNvSpPr/>
              <p:nvPr/>
            </p:nvSpPr>
            <p:spPr>
              <a:xfrm>
                <a:off x="5248154" y="3862270"/>
                <a:ext cx="123932" cy="15249"/>
              </a:xfrm>
            </p:spPr>
          </p:sp>
        </mc:Fallback>
      </mc:AlternateContent>
      <mc:AlternateContent xmlns:mc="http://schemas.openxmlformats.org/markup-compatibility/2006">
        <mc:Choice xmlns:p14="http://schemas.microsoft.com/office/powerpoint/2010/main" Requires="p14">
          <p:contentPart p14:bwMode="auto" r:id="rId56">
            <p14:nvContentPartPr>
              <p14:cNvPr id="1051079" name=""/>
              <p14:cNvContentPartPr/>
              <p14:nvPr/>
            </p14:nvContentPartPr>
            <p14:xfrm>
              <a:off x="5286414" y="3804704"/>
              <a:ext cx="89820" cy="219721"/>
            </p14:xfrm>
          </p:contentPart>
        </mc:Choice>
        <mc:Fallback>
          <p:sp>
            <p:nvSpPr>
              <p:cNvPr id="1051079" name=""/>
              <p:cNvSpPr/>
              <p:nvPr/>
            </p:nvSpPr>
            <p:spPr>
              <a:xfrm>
                <a:off x="5286414" y="3804704"/>
                <a:ext cx="89820" cy="219721"/>
              </a:xfrm>
            </p:spPr>
          </p:sp>
        </mc:Fallback>
      </mc:AlternateContent>
      <mc:AlternateContent xmlns:mc="http://schemas.openxmlformats.org/markup-compatibility/2006">
        <mc:Choice xmlns:p14="http://schemas.microsoft.com/office/powerpoint/2010/main" Requires="p14">
          <p:contentPart p14:bwMode="auto" r:id="rId57">
            <p14:nvContentPartPr>
              <p14:cNvPr id="1051080" name=""/>
              <p14:cNvContentPartPr/>
              <p14:nvPr/>
            </p14:nvContentPartPr>
            <p14:xfrm>
              <a:off x="5371606" y="3804069"/>
              <a:ext cx="53767" cy="270042"/>
            </p14:xfrm>
          </p:contentPart>
        </mc:Choice>
        <mc:Fallback>
          <p:sp>
            <p:nvSpPr>
              <p:cNvPr id="1051080" name=""/>
              <p:cNvSpPr/>
              <p:nvPr/>
            </p:nvSpPr>
            <p:spPr>
              <a:xfrm>
                <a:off x="5371606" y="3804069"/>
                <a:ext cx="53767" cy="270042"/>
              </a:xfrm>
            </p:spPr>
          </p:sp>
        </mc:Fallback>
      </mc:AlternateContent>
      <mc:AlternateContent xmlns:mc="http://schemas.openxmlformats.org/markup-compatibility/2006">
        <mc:Choice xmlns:p14="http://schemas.microsoft.com/office/powerpoint/2010/main" Requires="p14">
          <p:contentPart p14:bwMode="auto" r:id="rId58">
            <p14:nvContentPartPr>
              <p14:cNvPr id="1051081" name=""/>
              <p14:cNvContentPartPr/>
              <p14:nvPr/>
            </p14:nvContentPartPr>
            <p14:xfrm>
              <a:off x="5436740" y="3914508"/>
              <a:ext cx="203892" cy="22265"/>
            </p14:xfrm>
          </p:contentPart>
        </mc:Choice>
        <mc:Fallback>
          <p:sp>
            <p:nvSpPr>
              <p:cNvPr id="1051081" name=""/>
              <p:cNvSpPr/>
              <p:nvPr/>
            </p:nvSpPr>
            <p:spPr>
              <a:xfrm>
                <a:off x="5436740" y="3914508"/>
                <a:ext cx="203892" cy="22265"/>
              </a:xfrm>
            </p:spPr>
          </p:sp>
        </mc:Fallback>
      </mc:AlternateContent>
      <mc:AlternateContent xmlns:mc="http://schemas.openxmlformats.org/markup-compatibility/2006">
        <mc:Choice xmlns:p14="http://schemas.microsoft.com/office/powerpoint/2010/main" Requires="p14">
          <p:contentPart p14:bwMode="auto" r:id="rId59">
            <p14:nvContentPartPr>
              <p14:cNvPr id="1051082" name=""/>
              <p14:cNvContentPartPr/>
              <p14:nvPr/>
            </p14:nvContentPartPr>
            <p14:xfrm>
              <a:off x="5639911" y="3842445"/>
              <a:ext cx="216115" cy="137093"/>
            </p14:xfrm>
          </p:contentPart>
        </mc:Choice>
        <mc:Fallback>
          <p:sp>
            <p:nvSpPr>
              <p:cNvPr id="1051082" name=""/>
              <p:cNvSpPr/>
              <p:nvPr/>
            </p:nvSpPr>
            <p:spPr>
              <a:xfrm>
                <a:off x="5639911" y="3842445"/>
                <a:ext cx="216115" cy="137093"/>
              </a:xfrm>
            </p:spPr>
          </p:sp>
        </mc:Fallback>
      </mc:AlternateContent>
      <mc:AlternateContent xmlns:mc="http://schemas.openxmlformats.org/markup-compatibility/2006">
        <mc:Choice xmlns:p14="http://schemas.microsoft.com/office/powerpoint/2010/main" Requires="p14">
          <p:contentPart p14:bwMode="auto" r:id="rId60">
            <p14:nvContentPartPr>
              <p14:cNvPr id="1051083" name=""/>
              <p14:cNvContentPartPr/>
              <p14:nvPr/>
            </p14:nvContentPartPr>
            <p14:xfrm>
              <a:off x="5710155" y="3706286"/>
              <a:ext cx="89152" cy="447758"/>
            </p14:xfrm>
          </p:contentPart>
        </mc:Choice>
        <mc:Fallback>
          <p:sp>
            <p:nvSpPr>
              <p:cNvPr id="1051083" name=""/>
              <p:cNvSpPr/>
              <p:nvPr/>
            </p:nvSpPr>
            <p:spPr>
              <a:xfrm>
                <a:off x="5710155" y="3706286"/>
                <a:ext cx="89152" cy="447758"/>
              </a:xfrm>
            </p:spPr>
          </p:sp>
        </mc:Fallback>
      </mc:AlternateContent>
      <mc:AlternateContent xmlns:mc="http://schemas.openxmlformats.org/markup-compatibility/2006">
        <mc:Choice xmlns:p14="http://schemas.microsoft.com/office/powerpoint/2010/main" Requires="p14">
          <p:contentPart p14:bwMode="auto" r:id="rId61">
            <p14:nvContentPartPr>
              <p14:cNvPr id="1051084" name=""/>
              <p14:cNvContentPartPr/>
              <p14:nvPr/>
            </p14:nvContentPartPr>
            <p14:xfrm>
              <a:off x="5873203" y="3899311"/>
              <a:ext cx="19439" cy="227857"/>
            </p14:xfrm>
          </p:contentPart>
        </mc:Choice>
        <mc:Fallback>
          <p:sp>
            <p:nvSpPr>
              <p:cNvPr id="1051084" name=""/>
              <p:cNvSpPr/>
              <p:nvPr/>
            </p:nvSpPr>
            <p:spPr>
              <a:xfrm>
                <a:off x="5873203" y="3899311"/>
                <a:ext cx="19439" cy="227857"/>
              </a:xfrm>
            </p:spPr>
          </p:sp>
        </mc:Fallback>
      </mc:AlternateContent>
      <mc:AlternateContent xmlns:mc="http://schemas.openxmlformats.org/markup-compatibility/2006">
        <mc:Choice xmlns:p14="http://schemas.microsoft.com/office/powerpoint/2010/main" Requires="p14">
          <p:contentPart p14:bwMode="auto" r:id="rId62">
            <p14:nvContentPartPr>
              <p14:cNvPr id="1051085" name=""/>
              <p14:cNvContentPartPr/>
              <p14:nvPr/>
            </p14:nvContentPartPr>
            <p14:xfrm>
              <a:off x="5865566" y="3905661"/>
              <a:ext cx="96341" cy="224621"/>
            </p14:xfrm>
          </p:contentPart>
        </mc:Choice>
        <mc:Fallback>
          <p:sp>
            <p:nvSpPr>
              <p:cNvPr id="1051085" name=""/>
              <p:cNvSpPr/>
              <p:nvPr/>
            </p:nvSpPr>
            <p:spPr>
              <a:xfrm>
                <a:off x="5865566" y="3905661"/>
                <a:ext cx="96341" cy="224621"/>
              </a:xfrm>
            </p:spPr>
          </p:sp>
        </mc:Fallback>
      </mc:AlternateContent>
      <mc:AlternateContent xmlns:mc="http://schemas.openxmlformats.org/markup-compatibility/2006">
        <mc:Choice xmlns:p14="http://schemas.microsoft.com/office/powerpoint/2010/main" Requires="p14">
          <p:contentPart p14:bwMode="auto" r:id="rId63">
            <p14:nvContentPartPr>
              <p14:cNvPr id="1051086" name=""/>
              <p14:cNvContentPartPr/>
              <p14:nvPr/>
            </p14:nvContentPartPr>
            <p14:xfrm>
              <a:off x="5987893" y="3962116"/>
              <a:ext cx="93796" cy="159497"/>
            </p14:xfrm>
          </p:contentPart>
        </mc:Choice>
        <mc:Fallback>
          <p:sp>
            <p:nvSpPr>
              <p:cNvPr id="1051086" name=""/>
              <p:cNvSpPr/>
              <p:nvPr/>
            </p:nvSpPr>
            <p:spPr>
              <a:xfrm>
                <a:off x="5987893" y="3962116"/>
                <a:ext cx="93796" cy="159497"/>
              </a:xfrm>
            </p:spPr>
          </p:sp>
        </mc:Fallback>
      </mc:AlternateContent>
      <mc:AlternateContent xmlns:mc="http://schemas.openxmlformats.org/markup-compatibility/2006">
        <mc:Choice xmlns:p14="http://schemas.microsoft.com/office/powerpoint/2010/main" Requires="p14">
          <p:contentPart p14:bwMode="auto" r:id="rId64">
            <p14:nvContentPartPr>
              <p14:cNvPr id="1051087" name=""/>
              <p14:cNvContentPartPr/>
              <p14:nvPr/>
            </p14:nvContentPartPr>
            <p14:xfrm>
              <a:off x="5977733" y="4051064"/>
              <a:ext cx="12136" cy="61819"/>
            </p14:xfrm>
          </p:contentPart>
        </mc:Choice>
        <mc:Fallback>
          <p:sp>
            <p:nvSpPr>
              <p:cNvPr id="1051087" name=""/>
              <p:cNvSpPr/>
              <p:nvPr/>
            </p:nvSpPr>
            <p:spPr>
              <a:xfrm>
                <a:off x="5977733" y="4051064"/>
                <a:ext cx="12136" cy="61819"/>
              </a:xfrm>
            </p:spPr>
          </p:sp>
        </mc:Fallback>
      </mc:AlternateContent>
      <mc:AlternateContent xmlns:mc="http://schemas.openxmlformats.org/markup-compatibility/2006">
        <mc:Choice xmlns:p14="http://schemas.microsoft.com/office/powerpoint/2010/main" Requires="p14">
          <p:contentPart p14:bwMode="auto" r:id="rId65">
            <p14:nvContentPartPr>
              <p14:cNvPr id="1051088" name=""/>
              <p14:cNvContentPartPr/>
              <p14:nvPr/>
            </p14:nvContentPartPr>
            <p14:xfrm>
              <a:off x="6136475" y="3903575"/>
              <a:ext cx="143773" cy="12006"/>
            </p14:xfrm>
          </p:contentPart>
        </mc:Choice>
        <mc:Fallback>
          <p:sp>
            <p:nvSpPr>
              <p:cNvPr id="1051088" name=""/>
              <p:cNvSpPr/>
              <p:nvPr/>
            </p:nvSpPr>
            <p:spPr>
              <a:xfrm>
                <a:off x="6136475" y="3903575"/>
                <a:ext cx="143773" cy="12006"/>
              </a:xfrm>
            </p:spPr>
          </p:sp>
        </mc:Fallback>
      </mc:AlternateContent>
      <mc:AlternateContent xmlns:mc="http://schemas.openxmlformats.org/markup-compatibility/2006">
        <mc:Choice xmlns:p14="http://schemas.microsoft.com/office/powerpoint/2010/main" Requires="p14">
          <p:contentPart p14:bwMode="auto" r:id="rId66">
            <p14:nvContentPartPr>
              <p14:cNvPr id="1051089" name=""/>
              <p14:cNvContentPartPr/>
              <p14:nvPr/>
            </p14:nvContentPartPr>
            <p14:xfrm>
              <a:off x="6357236" y="3830531"/>
              <a:ext cx="180713" cy="130994"/>
            </p14:xfrm>
          </p:contentPart>
        </mc:Choice>
        <mc:Fallback>
          <p:sp>
            <p:nvSpPr>
              <p:cNvPr id="1051089" name=""/>
              <p:cNvSpPr/>
              <p:nvPr/>
            </p:nvSpPr>
            <p:spPr>
              <a:xfrm>
                <a:off x="6357236" y="3830531"/>
                <a:ext cx="180713" cy="130994"/>
              </a:xfrm>
            </p:spPr>
          </p:sp>
        </mc:Fallback>
      </mc:AlternateContent>
      <mc:AlternateContent xmlns:mc="http://schemas.openxmlformats.org/markup-compatibility/2006">
        <mc:Choice xmlns:p14="http://schemas.microsoft.com/office/powerpoint/2010/main" Requires="p14">
          <p:contentPart p14:bwMode="auto" r:id="rId67">
            <p14:nvContentPartPr>
              <p14:cNvPr id="1051090" name=""/>
              <p14:cNvContentPartPr/>
              <p14:nvPr/>
            </p14:nvContentPartPr>
            <p14:xfrm>
              <a:off x="6407222" y="3727875"/>
              <a:ext cx="56262" cy="391004"/>
            </p14:xfrm>
          </p:contentPart>
        </mc:Choice>
        <mc:Fallback>
          <p:sp>
            <p:nvSpPr>
              <p:cNvPr id="1051090" name=""/>
              <p:cNvSpPr/>
              <p:nvPr/>
            </p:nvSpPr>
            <p:spPr>
              <a:xfrm>
                <a:off x="6407222" y="3727875"/>
                <a:ext cx="56262" cy="391004"/>
              </a:xfrm>
            </p:spPr>
          </p:sp>
        </mc:Fallback>
      </mc:AlternateContent>
      <mc:AlternateContent xmlns:mc="http://schemas.openxmlformats.org/markup-compatibility/2006">
        <mc:Choice xmlns:p14="http://schemas.microsoft.com/office/powerpoint/2010/main" Requires="p14">
          <p:contentPart p14:bwMode="auto" r:id="rId68">
            <p14:nvContentPartPr>
              <p14:cNvPr id="1051091" name=""/>
              <p14:cNvContentPartPr/>
              <p14:nvPr/>
            </p14:nvContentPartPr>
            <p14:xfrm>
              <a:off x="6489789" y="3963525"/>
              <a:ext cx="133068" cy="100780"/>
            </p14:xfrm>
          </p:contentPart>
        </mc:Choice>
        <mc:Fallback>
          <p:sp>
            <p:nvSpPr>
              <p:cNvPr id="1051091" name=""/>
              <p:cNvSpPr/>
              <p:nvPr/>
            </p:nvSpPr>
            <p:spPr>
              <a:xfrm>
                <a:off x="6489789" y="3963525"/>
                <a:ext cx="133068" cy="100780"/>
              </a:xfrm>
            </p:spPr>
          </p:sp>
        </mc:Fallback>
      </mc:AlternateContent>
      <mc:AlternateContent xmlns:mc="http://schemas.openxmlformats.org/markup-compatibility/2006">
        <mc:Choice xmlns:p14="http://schemas.microsoft.com/office/powerpoint/2010/main" Requires="p14">
          <p:contentPart p14:bwMode="auto" r:id="rId69">
            <p14:nvContentPartPr>
              <p14:cNvPr id="1051092" name=""/>
              <p14:cNvContentPartPr/>
              <p14:nvPr/>
            </p14:nvContentPartPr>
            <p14:xfrm>
              <a:off x="4863997" y="4136305"/>
              <a:ext cx="486223" cy="36271"/>
            </p14:xfrm>
          </p:contentPart>
        </mc:Choice>
        <mc:Fallback>
          <p:sp>
            <p:nvSpPr>
              <p:cNvPr id="1051092" name=""/>
              <p:cNvSpPr/>
              <p:nvPr/>
            </p:nvSpPr>
            <p:spPr>
              <a:xfrm>
                <a:off x="4863997" y="4136305"/>
                <a:ext cx="486223" cy="36271"/>
              </a:xfrm>
            </p:spPr>
          </p:sp>
        </mc:Fallback>
      </mc:AlternateContent>
      <mc:AlternateContent xmlns:mc="http://schemas.openxmlformats.org/markup-compatibility/2006">
        <mc:Choice xmlns:p14="http://schemas.microsoft.com/office/powerpoint/2010/main" Requires="p14">
          <p:contentPart p14:bwMode="auto" r:id="rId70">
            <p14:nvContentPartPr>
              <p14:cNvPr id="1051093" name=""/>
              <p14:cNvContentPartPr/>
              <p14:nvPr/>
            </p14:nvContentPartPr>
            <p14:xfrm>
              <a:off x="5214501" y="2700568"/>
              <a:ext cx="724281" cy="1100326"/>
            </p14:xfrm>
          </p:contentPart>
        </mc:Choice>
        <mc:Fallback>
          <p:sp>
            <p:nvSpPr>
              <p:cNvPr id="1051093" name=""/>
              <p:cNvSpPr/>
              <p:nvPr/>
            </p:nvSpPr>
            <p:spPr>
              <a:xfrm>
                <a:off x="5214501" y="2700568"/>
                <a:ext cx="724281" cy="1100326"/>
              </a:xfrm>
            </p:spPr>
          </p:sp>
        </mc:Fallback>
      </mc:AlternateContent>
      <mc:AlternateContent xmlns:mc="http://schemas.openxmlformats.org/markup-compatibility/2006">
        <mc:Choice xmlns:p14="http://schemas.microsoft.com/office/powerpoint/2010/main" Requires="p14">
          <p:contentPart p14:bwMode="auto" r:id="rId71">
            <p14:nvContentPartPr>
              <p14:cNvPr id="1051094" name=""/>
              <p14:cNvContentPartPr/>
              <p14:nvPr/>
            </p14:nvContentPartPr>
            <p14:xfrm>
              <a:off x="5827246" y="2698913"/>
              <a:ext cx="107691" cy="133090"/>
            </p14:xfrm>
          </p:contentPart>
        </mc:Choice>
        <mc:Fallback>
          <p:sp>
            <p:nvSpPr>
              <p:cNvPr id="1051094" name=""/>
              <p:cNvSpPr/>
              <p:nvPr/>
            </p:nvSpPr>
            <p:spPr>
              <a:xfrm>
                <a:off x="5827246" y="2698913"/>
                <a:ext cx="107691" cy="133090"/>
              </a:xfrm>
            </p:spPr>
          </p:sp>
        </mc:Fallback>
      </mc:AlternateContent>
      <mc:AlternateContent xmlns:mc="http://schemas.openxmlformats.org/markup-compatibility/2006">
        <mc:Choice xmlns:p14="http://schemas.microsoft.com/office/powerpoint/2010/main" Requires="p14">
          <p:contentPart p14:bwMode="auto" r:id="rId72">
            <p14:nvContentPartPr>
              <p14:cNvPr id="1051096" name=""/>
              <p14:cNvContentPartPr/>
              <p14:nvPr/>
            </p14:nvContentPartPr>
            <p14:xfrm>
              <a:off x="5990520" y="2629486"/>
              <a:ext cx="136612" cy="124583"/>
            </p14:xfrm>
          </p:contentPart>
        </mc:Choice>
        <mc:Fallback>
          <p:sp>
            <p:nvSpPr>
              <p:cNvPr id="1051096" name=""/>
              <p:cNvSpPr/>
              <p:nvPr/>
            </p:nvSpPr>
            <p:spPr>
              <a:xfrm>
                <a:off x="5990520" y="2629486"/>
                <a:ext cx="136612" cy="124583"/>
              </a:xfrm>
            </p:spPr>
          </p:sp>
        </mc:Fallback>
      </mc:AlternateContent>
      <mc:AlternateContent xmlns:mc="http://schemas.openxmlformats.org/markup-compatibility/2006">
        <mc:Choice xmlns:p14="http://schemas.microsoft.com/office/powerpoint/2010/main" Requires="p14">
          <p:contentPart p14:bwMode="auto" r:id="rId73">
            <p14:nvContentPartPr>
              <p14:cNvPr id="1051097" name=""/>
              <p14:cNvContentPartPr/>
              <p14:nvPr/>
            </p14:nvContentPartPr>
            <p14:xfrm>
              <a:off x="6129938" y="2459244"/>
              <a:ext cx="54282" cy="248667"/>
            </p14:xfrm>
          </p:contentPart>
        </mc:Choice>
        <mc:Fallback>
          <p:sp>
            <p:nvSpPr>
              <p:cNvPr id="1051097" name=""/>
              <p:cNvSpPr/>
              <p:nvPr/>
            </p:nvSpPr>
            <p:spPr>
              <a:xfrm>
                <a:off x="6129938" y="2459244"/>
                <a:ext cx="54282" cy="248667"/>
              </a:xfrm>
            </p:spPr>
          </p:sp>
        </mc:Fallback>
      </mc:AlternateContent>
      <mc:AlternateContent xmlns:mc="http://schemas.openxmlformats.org/markup-compatibility/2006">
        <mc:Choice xmlns:p14="http://schemas.microsoft.com/office/powerpoint/2010/main" Requires="p14">
          <p:contentPart p14:bwMode="auto" r:id="rId74">
            <p14:nvContentPartPr>
              <p14:cNvPr id="1051098" name=""/>
              <p14:cNvContentPartPr/>
              <p14:nvPr/>
            </p14:nvContentPartPr>
            <p14:xfrm>
              <a:off x="6169494" y="2566056"/>
              <a:ext cx="135166" cy="103473"/>
            </p14:xfrm>
          </p:contentPart>
        </mc:Choice>
        <mc:Fallback>
          <p:sp>
            <p:nvSpPr>
              <p:cNvPr id="1051098" name=""/>
              <p:cNvSpPr/>
              <p:nvPr/>
            </p:nvSpPr>
            <p:spPr>
              <a:xfrm>
                <a:off x="6169494" y="2566056"/>
                <a:ext cx="135166" cy="103473"/>
              </a:xfrm>
            </p:spPr>
          </p:sp>
        </mc:Fallback>
      </mc:AlternateContent>
      <mc:AlternateContent xmlns:mc="http://schemas.openxmlformats.org/markup-compatibility/2006">
        <mc:Choice xmlns:p14="http://schemas.microsoft.com/office/powerpoint/2010/main" Requires="p14">
          <p:contentPart p14:bwMode="auto" r:id="rId75">
            <p14:nvContentPartPr>
              <p14:cNvPr id="1051099" name=""/>
              <p14:cNvContentPartPr/>
              <p14:nvPr/>
            </p14:nvContentPartPr>
            <p14:xfrm>
              <a:off x="6288350" y="2432576"/>
              <a:ext cx="81896" cy="221480"/>
            </p14:xfrm>
          </p:contentPart>
        </mc:Choice>
        <mc:Fallback>
          <p:sp>
            <p:nvSpPr>
              <p:cNvPr id="1051099" name=""/>
              <p:cNvSpPr/>
              <p:nvPr/>
            </p:nvSpPr>
            <p:spPr>
              <a:xfrm>
                <a:off x="6288350" y="2432576"/>
                <a:ext cx="81896" cy="221480"/>
              </a:xfrm>
            </p:spPr>
          </p:sp>
        </mc:Fallback>
      </mc:AlternateContent>
      <mc:AlternateContent xmlns:mc="http://schemas.openxmlformats.org/markup-compatibility/2006">
        <mc:Choice xmlns:p14="http://schemas.microsoft.com/office/powerpoint/2010/main" Requires="p14">
          <p:contentPart p14:bwMode="auto" r:id="rId76">
            <p14:nvContentPartPr>
              <p14:cNvPr id="1051100" name=""/>
              <p14:cNvContentPartPr/>
              <p14:nvPr/>
            </p14:nvContentPartPr>
            <p14:xfrm>
              <a:off x="6373890" y="2508325"/>
              <a:ext cx="104530" cy="126090"/>
            </p14:xfrm>
          </p:contentPart>
        </mc:Choice>
        <mc:Fallback>
          <p:sp>
            <p:nvSpPr>
              <p:cNvPr id="1051100" name=""/>
              <p:cNvSpPr/>
              <p:nvPr/>
            </p:nvSpPr>
            <p:spPr>
              <a:xfrm>
                <a:off x="6373890" y="2508325"/>
                <a:ext cx="104530" cy="126090"/>
              </a:xfrm>
            </p:spPr>
          </p:sp>
        </mc:Fallback>
      </mc:AlternateContent>
      <mc:AlternateContent xmlns:mc="http://schemas.openxmlformats.org/markup-compatibility/2006">
        <mc:Choice xmlns:p14="http://schemas.microsoft.com/office/powerpoint/2010/main" Requires="p14">
          <p:contentPart p14:bwMode="auto" r:id="rId77">
            <p14:nvContentPartPr>
              <p14:cNvPr id="1051101" name=""/>
              <p14:cNvContentPartPr/>
              <p14:nvPr/>
            </p14:nvContentPartPr>
            <p14:xfrm>
              <a:off x="6457135" y="2490356"/>
              <a:ext cx="167213" cy="302038"/>
            </p14:xfrm>
          </p:contentPart>
        </mc:Choice>
        <mc:Fallback>
          <p:sp>
            <p:nvSpPr>
              <p:cNvPr id="1051101" name=""/>
              <p:cNvSpPr/>
              <p:nvPr/>
            </p:nvSpPr>
            <p:spPr>
              <a:xfrm>
                <a:off x="6457135" y="2490356"/>
                <a:ext cx="167213" cy="302038"/>
              </a:xfrm>
            </p:spPr>
          </p:sp>
        </mc:Fallback>
      </mc:AlternateContent>
      <mc:AlternateContent xmlns:mc="http://schemas.openxmlformats.org/markup-compatibility/2006">
        <mc:Choice xmlns:p14="http://schemas.microsoft.com/office/powerpoint/2010/main" Requires="p14">
          <p:contentPart p14:bwMode="auto" r:id="rId78">
            <p14:nvContentPartPr>
              <p14:cNvPr id="1051102" name=""/>
              <p14:cNvContentPartPr/>
              <p14:nvPr/>
            </p14:nvContentPartPr>
            <p14:xfrm>
              <a:off x="5690093" y="4105621"/>
              <a:ext cx="469226" cy="68909"/>
            </p14:xfrm>
          </p:contentPart>
        </mc:Choice>
        <mc:Fallback>
          <p:sp>
            <p:nvSpPr>
              <p:cNvPr id="1051102" name=""/>
              <p:cNvSpPr/>
              <p:nvPr/>
            </p:nvSpPr>
            <p:spPr>
              <a:xfrm>
                <a:off x="5690093" y="4105621"/>
                <a:ext cx="469226" cy="68909"/>
              </a:xfrm>
            </p:spPr>
          </p:sp>
        </mc:Fallback>
      </mc:AlternateContent>
      <mc:AlternateContent xmlns:mc="http://schemas.openxmlformats.org/markup-compatibility/2006">
        <mc:Choice xmlns:p14="http://schemas.microsoft.com/office/powerpoint/2010/main" Requires="p14">
          <p:contentPart p14:bwMode="auto" r:id="rId79">
            <p14:nvContentPartPr>
              <p14:cNvPr id="1051103" name=""/>
              <p14:cNvContentPartPr/>
              <p14:nvPr/>
            </p14:nvContentPartPr>
            <p14:xfrm>
              <a:off x="5956144" y="2917838"/>
              <a:ext cx="965558" cy="952265"/>
            </p14:xfrm>
          </p:contentPart>
        </mc:Choice>
        <mc:Fallback>
          <p:sp>
            <p:nvSpPr>
              <p:cNvPr id="1051103" name=""/>
              <p:cNvSpPr/>
              <p:nvPr/>
            </p:nvSpPr>
            <p:spPr>
              <a:xfrm>
                <a:off x="5956144" y="2917838"/>
                <a:ext cx="965558" cy="952265"/>
              </a:xfrm>
            </p:spPr>
          </p:sp>
        </mc:Fallback>
      </mc:AlternateContent>
      <mc:AlternateContent xmlns:mc="http://schemas.openxmlformats.org/markup-compatibility/2006">
        <mc:Choice xmlns:p14="http://schemas.microsoft.com/office/powerpoint/2010/main" Requires="p14">
          <p:contentPart p14:bwMode="auto" r:id="rId80">
            <p14:nvContentPartPr>
              <p14:cNvPr id="1051104" name=""/>
              <p14:cNvContentPartPr/>
              <p14:nvPr/>
            </p14:nvContentPartPr>
            <p14:xfrm>
              <a:off x="6826687" y="2894471"/>
              <a:ext cx="144880" cy="112056"/>
            </p14:xfrm>
          </p:contentPart>
        </mc:Choice>
        <mc:Fallback>
          <p:sp>
            <p:nvSpPr>
              <p:cNvPr id="1051104" name=""/>
              <p:cNvSpPr/>
              <p:nvPr/>
            </p:nvSpPr>
            <p:spPr>
              <a:xfrm>
                <a:off x="6826687" y="2894471"/>
                <a:ext cx="144880" cy="112056"/>
              </a:xfrm>
            </p:spPr>
          </p:sp>
        </mc:Fallback>
      </mc:AlternateContent>
      <mc:AlternateContent xmlns:mc="http://schemas.openxmlformats.org/markup-compatibility/2006">
        <mc:Choice xmlns:p14="http://schemas.microsoft.com/office/powerpoint/2010/main" Requires="p14">
          <p:contentPart p14:bwMode="auto" r:id="rId81">
            <p14:nvContentPartPr>
              <p14:cNvPr id="1051105" name=""/>
              <p14:cNvContentPartPr/>
              <p14:nvPr/>
            </p14:nvContentPartPr>
            <p14:xfrm>
              <a:off x="7025156" y="2532263"/>
              <a:ext cx="115205" cy="127703"/>
            </p14:xfrm>
          </p:contentPart>
        </mc:Choice>
        <mc:Fallback>
          <p:sp>
            <p:nvSpPr>
              <p:cNvPr id="1051105" name=""/>
              <p:cNvSpPr/>
              <p:nvPr/>
            </p:nvSpPr>
            <p:spPr>
              <a:xfrm>
                <a:off x="7025156" y="2532263"/>
                <a:ext cx="115205" cy="127703"/>
              </a:xfrm>
            </p:spPr>
          </p:sp>
        </mc:Fallback>
      </mc:AlternateContent>
      <mc:AlternateContent xmlns:mc="http://schemas.openxmlformats.org/markup-compatibility/2006">
        <mc:Choice xmlns:p14="http://schemas.microsoft.com/office/powerpoint/2010/main" Requires="p14">
          <p:contentPart p14:bwMode="auto" r:id="rId82">
            <p14:nvContentPartPr>
              <p14:cNvPr id="1051106" name=""/>
              <p14:cNvContentPartPr/>
              <p14:nvPr/>
            </p14:nvContentPartPr>
            <p14:xfrm>
              <a:off x="7036156" y="2599162"/>
              <a:ext cx="130630" cy="136983"/>
            </p14:xfrm>
          </p:contentPart>
        </mc:Choice>
        <mc:Fallback>
          <p:sp>
            <p:nvSpPr>
              <p:cNvPr id="1051106" name=""/>
              <p:cNvSpPr/>
              <p:nvPr/>
            </p:nvSpPr>
            <p:spPr>
              <a:xfrm>
                <a:off x="7036156" y="2599162"/>
                <a:ext cx="130630" cy="136983"/>
              </a:xfrm>
            </p:spPr>
          </p:sp>
        </mc:Fallback>
      </mc:AlternateContent>
      <mc:AlternateContent xmlns:mc="http://schemas.openxmlformats.org/markup-compatibility/2006">
        <mc:Choice xmlns:p14="http://schemas.microsoft.com/office/powerpoint/2010/main" Requires="p14">
          <p:contentPart p14:bwMode="auto" r:id="rId83">
            <p14:nvContentPartPr>
              <p14:cNvPr id="1051107" name=""/>
              <p14:cNvContentPartPr/>
              <p14:nvPr/>
            </p14:nvContentPartPr>
            <p14:xfrm>
              <a:off x="7038766" y="2630066"/>
              <a:ext cx="191759" cy="214502"/>
            </p14:xfrm>
          </p:contentPart>
        </mc:Choice>
        <mc:Fallback>
          <p:sp>
            <p:nvSpPr>
              <p:cNvPr id="1051107" name=""/>
              <p:cNvSpPr/>
              <p:nvPr/>
            </p:nvSpPr>
            <p:spPr>
              <a:xfrm>
                <a:off x="7038766" y="2630066"/>
                <a:ext cx="191759" cy="214502"/>
              </a:xfrm>
            </p:spPr>
          </p:sp>
        </mc:Fallback>
      </mc:AlternateContent>
      <mc:AlternateContent xmlns:mc="http://schemas.openxmlformats.org/markup-compatibility/2006">
        <mc:Choice xmlns:p14="http://schemas.microsoft.com/office/powerpoint/2010/main" Requires="p14">
          <p:contentPart p14:bwMode="auto" r:id="rId84">
            <p14:nvContentPartPr>
              <p14:cNvPr id="1051108" name=""/>
              <p14:cNvContentPartPr/>
              <p14:nvPr/>
            </p14:nvContentPartPr>
            <p14:xfrm>
              <a:off x="7158776" y="2695445"/>
              <a:ext cx="52970" cy="61702"/>
            </p14:xfrm>
          </p:contentPart>
        </mc:Choice>
        <mc:Fallback>
          <p:sp>
            <p:nvSpPr>
              <p:cNvPr id="1051108" name=""/>
              <p:cNvSpPr/>
              <p:nvPr/>
            </p:nvSpPr>
            <p:spPr>
              <a:xfrm>
                <a:off x="7158776" y="2695445"/>
                <a:ext cx="52970" cy="61702"/>
              </a:xfrm>
            </p:spPr>
          </p:sp>
        </mc:Fallback>
      </mc:AlternateContent>
      <mc:AlternateContent xmlns:mc="http://schemas.openxmlformats.org/markup-compatibility/2006">
        <mc:Choice xmlns:p14="http://schemas.microsoft.com/office/powerpoint/2010/main" Requires="p14">
          <p:contentPart p14:bwMode="auto" r:id="rId85">
            <p14:nvContentPartPr>
              <p14:cNvPr id="1051109" name=""/>
              <p14:cNvContentPartPr/>
              <p14:nvPr/>
            </p14:nvContentPartPr>
            <p14:xfrm>
              <a:off x="7294024" y="2480832"/>
              <a:ext cx="49125" cy="60505"/>
            </p14:xfrm>
          </p:contentPart>
        </mc:Choice>
        <mc:Fallback>
          <p:sp>
            <p:nvSpPr>
              <p:cNvPr id="1051109" name=""/>
              <p:cNvSpPr/>
              <p:nvPr/>
            </p:nvSpPr>
            <p:spPr>
              <a:xfrm>
                <a:off x="7294024" y="2480832"/>
                <a:ext cx="49125" cy="60505"/>
              </a:xfrm>
            </p:spPr>
          </p:sp>
        </mc:Fallback>
      </mc:AlternateContent>
      <mc:AlternateContent xmlns:mc="http://schemas.openxmlformats.org/markup-compatibility/2006">
        <mc:Choice xmlns:p14="http://schemas.microsoft.com/office/powerpoint/2010/main" Requires="p14">
          <p:contentPart p14:bwMode="auto" r:id="rId86">
            <p14:nvContentPartPr>
              <p14:cNvPr id="1051110" name=""/>
              <p14:cNvContentPartPr/>
              <p14:nvPr/>
            </p14:nvContentPartPr>
            <p14:xfrm>
              <a:off x="7314470" y="2444005"/>
              <a:ext cx="101468" cy="122409"/>
            </p14:xfrm>
          </p:contentPart>
        </mc:Choice>
        <mc:Fallback>
          <p:sp>
            <p:nvSpPr>
              <p:cNvPr id="1051110" name=""/>
              <p:cNvSpPr/>
              <p:nvPr/>
            </p:nvSpPr>
            <p:spPr>
              <a:xfrm>
                <a:off x="7314470" y="2444005"/>
                <a:ext cx="101468" cy="122409"/>
              </a:xfrm>
            </p:spPr>
          </p:sp>
        </mc:Fallback>
      </mc:AlternateContent>
      <mc:AlternateContent xmlns:mc="http://schemas.openxmlformats.org/markup-compatibility/2006">
        <mc:Choice xmlns:p14="http://schemas.microsoft.com/office/powerpoint/2010/main" Requires="p14">
          <p:contentPart p14:bwMode="auto" r:id="rId87">
            <p14:nvContentPartPr>
              <p14:cNvPr id="1051111" name=""/>
              <p14:cNvContentPartPr/>
              <p14:nvPr/>
            </p14:nvContentPartPr>
            <p14:xfrm>
              <a:off x="7263546" y="2544323"/>
              <a:ext cx="145936" cy="27941"/>
            </p14:xfrm>
          </p:contentPart>
        </mc:Choice>
        <mc:Fallback>
          <p:sp>
            <p:nvSpPr>
              <p:cNvPr id="1051111" name=""/>
              <p:cNvSpPr/>
              <p:nvPr/>
            </p:nvSpPr>
            <p:spPr>
              <a:xfrm>
                <a:off x="7263546" y="2544323"/>
                <a:ext cx="145936" cy="27941"/>
              </a:xfrm>
            </p:spPr>
          </p:sp>
        </mc:Fallback>
      </mc:AlternateContent>
      <mc:AlternateContent xmlns:mc="http://schemas.openxmlformats.org/markup-compatibility/2006">
        <mc:Choice xmlns:p14="http://schemas.microsoft.com/office/powerpoint/2010/main" Requires="p14">
          <p:contentPart p14:bwMode="auto" r:id="rId88">
            <p14:nvContentPartPr>
              <p14:cNvPr id="1051112" name=""/>
              <p14:cNvContentPartPr/>
              <p14:nvPr/>
            </p14:nvContentPartPr>
            <p14:xfrm>
              <a:off x="7300067" y="2552582"/>
              <a:ext cx="7017" cy="120786"/>
            </p14:xfrm>
          </p:contentPart>
        </mc:Choice>
        <mc:Fallback>
          <p:sp>
            <p:nvSpPr>
              <p:cNvPr id="1051112" name=""/>
              <p:cNvSpPr/>
              <p:nvPr/>
            </p:nvSpPr>
            <p:spPr>
              <a:xfrm>
                <a:off x="7300067" y="2552582"/>
                <a:ext cx="7017" cy="120786"/>
              </a:xfrm>
            </p:spPr>
          </p:sp>
        </mc:Fallback>
      </mc:AlternateContent>
      <mc:AlternateContent xmlns:mc="http://schemas.openxmlformats.org/markup-compatibility/2006">
        <mc:Choice xmlns:p14="http://schemas.microsoft.com/office/powerpoint/2010/main" Requires="p14">
          <p:contentPart p14:bwMode="auto" r:id="rId89">
            <p14:nvContentPartPr>
              <p14:cNvPr id="1051113" name=""/>
              <p14:cNvContentPartPr/>
              <p14:nvPr/>
            </p14:nvContentPartPr>
            <p14:xfrm>
              <a:off x="7329735" y="2578615"/>
              <a:ext cx="41247" cy="70370"/>
            </p14:xfrm>
          </p:contentPart>
        </mc:Choice>
        <mc:Fallback>
          <p:sp>
            <p:nvSpPr>
              <p:cNvPr id="1051113" name=""/>
              <p:cNvSpPr/>
              <p:nvPr/>
            </p:nvSpPr>
            <p:spPr>
              <a:xfrm>
                <a:off x="7329735" y="2578615"/>
                <a:ext cx="41247" cy="70370"/>
              </a:xfrm>
            </p:spPr>
          </p:sp>
        </mc:Fallback>
      </mc:AlternateContent>
      <mc:AlternateContent xmlns:mc="http://schemas.openxmlformats.org/markup-compatibility/2006">
        <mc:Choice xmlns:p14="http://schemas.microsoft.com/office/powerpoint/2010/main" Requires="p14">
          <p:contentPart p14:bwMode="auto" r:id="rId90">
            <p14:nvContentPartPr>
              <p14:cNvPr id="1051114" name=""/>
              <p14:cNvContentPartPr/>
              <p14:nvPr/>
            </p14:nvContentPartPr>
            <p14:xfrm>
              <a:off x="7229893" y="2601743"/>
              <a:ext cx="198437" cy="296019"/>
            </p14:xfrm>
          </p:contentPart>
        </mc:Choice>
        <mc:Fallback>
          <p:sp>
            <p:nvSpPr>
              <p:cNvPr id="1051114" name=""/>
              <p:cNvSpPr/>
              <p:nvPr/>
            </p:nvSpPr>
            <p:spPr>
              <a:xfrm>
                <a:off x="7229893" y="2601743"/>
                <a:ext cx="198437" cy="296019"/>
              </a:xfrm>
            </p:spPr>
          </p:sp>
        </mc:Fallback>
      </mc:AlternateContent>
      <mc:AlternateContent xmlns:mc="http://schemas.openxmlformats.org/markup-compatibility/2006">
        <mc:Choice xmlns:p14="http://schemas.microsoft.com/office/powerpoint/2010/main" Requires="p14">
          <p:contentPart p14:bwMode="auto" r:id="rId91">
            <p14:nvContentPartPr>
              <p14:cNvPr id="1051115" name=""/>
              <p14:cNvContentPartPr/>
              <p14:nvPr/>
            </p14:nvContentPartPr>
            <p14:xfrm>
              <a:off x="7328947" y="2682455"/>
              <a:ext cx="101534" cy="208719"/>
            </p14:xfrm>
          </p:contentPart>
        </mc:Choice>
        <mc:Fallback>
          <p:sp>
            <p:nvSpPr>
              <p:cNvPr id="1051115" name=""/>
              <p:cNvSpPr/>
              <p:nvPr/>
            </p:nvSpPr>
            <p:spPr>
              <a:xfrm>
                <a:off x="7328947" y="2682455"/>
                <a:ext cx="101534" cy="208719"/>
              </a:xfrm>
            </p:spPr>
          </p:sp>
        </mc:Fallback>
      </mc:AlternateContent>
      <mc:AlternateContent xmlns:mc="http://schemas.openxmlformats.org/markup-compatibility/2006">
        <mc:Choice xmlns:p14="http://schemas.microsoft.com/office/powerpoint/2010/main" Requires="p14">
          <p:contentPart p14:bwMode="auto" r:id="rId92">
            <p14:nvContentPartPr>
              <p14:cNvPr id="1051116" name=""/>
              <p14:cNvContentPartPr/>
              <p14:nvPr/>
            </p14:nvContentPartPr>
            <p14:xfrm>
              <a:off x="7314342" y="2775207"/>
              <a:ext cx="93274" cy="33416"/>
            </p14:xfrm>
          </p:contentPart>
        </mc:Choice>
        <mc:Fallback>
          <p:sp>
            <p:nvSpPr>
              <p:cNvPr id="1051116" name=""/>
              <p:cNvSpPr/>
              <p:nvPr/>
            </p:nvSpPr>
            <p:spPr>
              <a:xfrm>
                <a:off x="7314342" y="2775207"/>
                <a:ext cx="93274" cy="33416"/>
              </a:xfrm>
            </p:spPr>
          </p:sp>
        </mc:Fallback>
      </mc:AlternateContent>
      <mc:AlternateContent xmlns:mc="http://schemas.openxmlformats.org/markup-compatibility/2006">
        <mc:Choice xmlns:p14="http://schemas.microsoft.com/office/powerpoint/2010/main" Requires="p14">
          <p:contentPart p14:bwMode="auto" r:id="rId93">
            <p14:nvContentPartPr>
              <p14:cNvPr id="1051117" name=""/>
              <p14:cNvContentPartPr/>
              <p14:nvPr/>
            </p14:nvContentPartPr>
            <p14:xfrm>
              <a:off x="7297834" y="2764239"/>
              <a:ext cx="196629" cy="103277"/>
            </p14:xfrm>
          </p:contentPart>
        </mc:Choice>
        <mc:Fallback>
          <p:sp>
            <p:nvSpPr>
              <p:cNvPr id="1051117" name=""/>
              <p:cNvSpPr/>
              <p:nvPr/>
            </p:nvSpPr>
            <p:spPr>
              <a:xfrm>
                <a:off x="7297834" y="2764239"/>
                <a:ext cx="196629" cy="103277"/>
              </a:xfrm>
            </p:spPr>
          </p:sp>
        </mc:Fallback>
      </mc:AlternateContent>
      <mc:AlternateContent xmlns:mc="http://schemas.openxmlformats.org/markup-compatibility/2006">
        <mc:Choice xmlns:p14="http://schemas.microsoft.com/office/powerpoint/2010/main" Requires="p14">
          <p:contentPart p14:bwMode="auto" r:id="rId94">
            <p14:nvContentPartPr>
              <p14:cNvPr id="1051118" name=""/>
              <p14:cNvContentPartPr/>
              <p14:nvPr/>
            </p14:nvContentPartPr>
            <p14:xfrm>
              <a:off x="7463560" y="2532406"/>
              <a:ext cx="152889" cy="46843"/>
            </p14:xfrm>
          </p:contentPart>
        </mc:Choice>
        <mc:Fallback>
          <p:sp>
            <p:nvSpPr>
              <p:cNvPr id="1051118" name=""/>
              <p:cNvSpPr/>
              <p:nvPr/>
            </p:nvSpPr>
            <p:spPr>
              <a:xfrm>
                <a:off x="7463560" y="2532406"/>
                <a:ext cx="152889" cy="46843"/>
              </a:xfrm>
            </p:spPr>
          </p:sp>
        </mc:Fallback>
      </mc:AlternateContent>
      <mc:AlternateContent xmlns:mc="http://schemas.openxmlformats.org/markup-compatibility/2006">
        <mc:Choice xmlns:p14="http://schemas.microsoft.com/office/powerpoint/2010/main" Requires="p14">
          <p:contentPart p14:bwMode="auto" r:id="rId95">
            <p14:nvContentPartPr>
              <p14:cNvPr id="1051119" name=""/>
              <p14:cNvContentPartPr/>
              <p14:nvPr/>
            </p14:nvContentPartPr>
            <p14:xfrm>
              <a:off x="7511663" y="2492896"/>
              <a:ext cx="13041" cy="106208"/>
            </p14:xfrm>
          </p:contentPart>
        </mc:Choice>
        <mc:Fallback>
          <p:sp>
            <p:nvSpPr>
              <p:cNvPr id="1051119" name=""/>
              <p:cNvSpPr/>
              <p:nvPr/>
            </p:nvSpPr>
            <p:spPr>
              <a:xfrm>
                <a:off x="7511663" y="2492896"/>
                <a:ext cx="13041" cy="106208"/>
              </a:xfrm>
            </p:spPr>
          </p:sp>
        </mc:Fallback>
      </mc:AlternateContent>
      <mc:AlternateContent xmlns:mc="http://schemas.openxmlformats.org/markup-compatibility/2006">
        <mc:Choice xmlns:p14="http://schemas.microsoft.com/office/powerpoint/2010/main" Requires="p14">
          <p:contentPart p14:bwMode="auto" r:id="rId96">
            <p14:nvContentPartPr>
              <p14:cNvPr id="1051120" name=""/>
              <p14:cNvContentPartPr/>
              <p14:nvPr/>
            </p14:nvContentPartPr>
            <p14:xfrm>
              <a:off x="7519659" y="2468133"/>
              <a:ext cx="90109" cy="142251"/>
            </p14:xfrm>
          </p:contentPart>
        </mc:Choice>
        <mc:Fallback>
          <p:sp>
            <p:nvSpPr>
              <p:cNvPr id="1051120" name=""/>
              <p:cNvSpPr/>
              <p:nvPr/>
            </p:nvSpPr>
            <p:spPr>
              <a:xfrm>
                <a:off x="7519659" y="2468133"/>
                <a:ext cx="90109" cy="142251"/>
              </a:xfrm>
            </p:spPr>
          </p:sp>
        </mc:Fallback>
      </mc:AlternateContent>
      <mc:AlternateContent xmlns:mc="http://schemas.openxmlformats.org/markup-compatibility/2006">
        <mc:Choice xmlns:p14="http://schemas.microsoft.com/office/powerpoint/2010/main" Requires="p14">
          <p:contentPart p14:bwMode="auto" r:id="rId97">
            <p14:nvContentPartPr>
              <p14:cNvPr id="1051121" name=""/>
              <p14:cNvContentPartPr/>
              <p14:nvPr/>
            </p14:nvContentPartPr>
            <p14:xfrm>
              <a:off x="7510548" y="2628776"/>
              <a:ext cx="6047" cy="79456"/>
            </p14:xfrm>
          </p:contentPart>
        </mc:Choice>
        <mc:Fallback>
          <p:sp>
            <p:nvSpPr>
              <p:cNvPr id="1051121" name=""/>
              <p:cNvSpPr/>
              <p:nvPr/>
            </p:nvSpPr>
            <p:spPr>
              <a:xfrm>
                <a:off x="7510548" y="2628776"/>
                <a:ext cx="6047" cy="79456"/>
              </a:xfrm>
            </p:spPr>
          </p:sp>
        </mc:Fallback>
      </mc:AlternateContent>
      <mc:AlternateContent xmlns:mc="http://schemas.openxmlformats.org/markup-compatibility/2006">
        <mc:Choice xmlns:p14="http://schemas.microsoft.com/office/powerpoint/2010/main" Requires="p14">
          <p:contentPart p14:bwMode="auto" r:id="rId98">
            <p14:nvContentPartPr>
              <p14:cNvPr id="1051122" name=""/>
              <p14:cNvContentPartPr/>
              <p14:nvPr/>
            </p14:nvContentPartPr>
            <p14:xfrm>
              <a:off x="7525788" y="2627956"/>
              <a:ext cx="91579" cy="60061"/>
            </p14:xfrm>
          </p:contentPart>
        </mc:Choice>
        <mc:Fallback>
          <p:sp>
            <p:nvSpPr>
              <p:cNvPr id="1051122" name=""/>
              <p:cNvSpPr/>
              <p:nvPr/>
            </p:nvSpPr>
            <p:spPr>
              <a:xfrm>
                <a:off x="7525788" y="2627956"/>
                <a:ext cx="91579" cy="60061"/>
              </a:xfrm>
            </p:spPr>
          </p:sp>
        </mc:Fallback>
      </mc:AlternateContent>
      <mc:AlternateContent xmlns:mc="http://schemas.openxmlformats.org/markup-compatibility/2006">
        <mc:Choice xmlns:p14="http://schemas.microsoft.com/office/powerpoint/2010/main" Requires="p14">
          <p:contentPart p14:bwMode="auto" r:id="rId99">
            <p14:nvContentPartPr>
              <p14:cNvPr id="1051123" name=""/>
              <p14:cNvContentPartPr/>
              <p14:nvPr/>
            </p14:nvContentPartPr>
            <p14:xfrm>
              <a:off x="7462291" y="2715686"/>
              <a:ext cx="199962" cy="50085"/>
            </p14:xfrm>
          </p:contentPart>
        </mc:Choice>
        <mc:Fallback>
          <p:sp>
            <p:nvSpPr>
              <p:cNvPr id="1051123" name=""/>
              <p:cNvSpPr/>
              <p:nvPr/>
            </p:nvSpPr>
            <p:spPr>
              <a:xfrm>
                <a:off x="7462291" y="2715686"/>
                <a:ext cx="199962" cy="50085"/>
              </a:xfrm>
            </p:spPr>
          </p:sp>
        </mc:Fallback>
      </mc:AlternateContent>
      <mc:AlternateContent xmlns:mc="http://schemas.openxmlformats.org/markup-compatibility/2006">
        <mc:Choice xmlns:p14="http://schemas.microsoft.com/office/powerpoint/2010/main" Requires="p14">
          <p:contentPart p14:bwMode="auto" r:id="rId100">
            <p14:nvContentPartPr>
              <p14:cNvPr id="1051124" name=""/>
              <p14:cNvContentPartPr/>
              <p14:nvPr/>
            </p14:nvContentPartPr>
            <p14:xfrm>
              <a:off x="7525052" y="2612902"/>
              <a:ext cx="25605" cy="256151"/>
            </p14:xfrm>
          </p:contentPart>
        </mc:Choice>
        <mc:Fallback>
          <p:sp>
            <p:nvSpPr>
              <p:cNvPr id="1051124" name=""/>
              <p:cNvSpPr/>
              <p:nvPr/>
            </p:nvSpPr>
            <p:spPr>
              <a:xfrm>
                <a:off x="7525052" y="2612902"/>
                <a:ext cx="25605" cy="256151"/>
              </a:xfrm>
            </p:spPr>
          </p:sp>
        </mc:Fallback>
      </mc:AlternateContent>
      <mc:AlternateContent xmlns:mc="http://schemas.openxmlformats.org/markup-compatibility/2006">
        <mc:Choice xmlns:p14="http://schemas.microsoft.com/office/powerpoint/2010/main" Requires="p14">
          <p:contentPart p14:bwMode="auto" r:id="rId101">
            <p14:nvContentPartPr>
              <p14:cNvPr id="1051125" name=""/>
              <p14:cNvContentPartPr/>
              <p14:nvPr/>
            </p14:nvContentPartPr>
            <p14:xfrm>
              <a:off x="7621668" y="2602203"/>
              <a:ext cx="153081" cy="206783"/>
            </p14:xfrm>
          </p:contentPart>
        </mc:Choice>
        <mc:Fallback>
          <p:sp>
            <p:nvSpPr>
              <p:cNvPr id="1051125" name=""/>
              <p:cNvSpPr/>
              <p:nvPr/>
            </p:nvSpPr>
            <p:spPr>
              <a:xfrm>
                <a:off x="7621668" y="2602203"/>
                <a:ext cx="153081" cy="206783"/>
              </a:xfrm>
            </p:spPr>
          </p:sp>
        </mc:Fallback>
      </mc:AlternateContent>
      <mc:AlternateContent xmlns:mc="http://schemas.openxmlformats.org/markup-compatibility/2006">
        <mc:Choice xmlns:p14="http://schemas.microsoft.com/office/powerpoint/2010/main" Requires="p14">
          <p:contentPart p14:bwMode="auto" r:id="rId102">
            <p14:nvContentPartPr>
              <p14:cNvPr id="1051126" name=""/>
              <p14:cNvContentPartPr/>
              <p14:nvPr/>
            </p14:nvContentPartPr>
            <p14:xfrm>
              <a:off x="7666903" y="2524643"/>
              <a:ext cx="56359" cy="338302"/>
            </p14:xfrm>
          </p:contentPart>
        </mc:Choice>
        <mc:Fallback>
          <p:sp>
            <p:nvSpPr>
              <p:cNvPr id="1051126" name=""/>
              <p:cNvSpPr/>
              <p:nvPr/>
            </p:nvSpPr>
            <p:spPr>
              <a:xfrm>
                <a:off x="7666903" y="2524643"/>
                <a:ext cx="56359" cy="338302"/>
              </a:xfrm>
            </p:spPr>
          </p:sp>
        </mc:Fallback>
      </mc:AlternateContent>
      <mc:AlternateContent xmlns:mc="http://schemas.openxmlformats.org/markup-compatibility/2006">
        <mc:Choice xmlns:p14="http://schemas.microsoft.com/office/powerpoint/2010/main" Requires="p14">
          <p:contentPart p14:bwMode="auto" r:id="rId103">
            <p14:nvContentPartPr>
              <p14:cNvPr id="1051127" name=""/>
              <p14:cNvContentPartPr/>
              <p14:nvPr/>
            </p14:nvContentPartPr>
            <p14:xfrm>
              <a:off x="7880381" y="2428766"/>
              <a:ext cx="35244" cy="108956"/>
            </p14:xfrm>
          </p:contentPart>
        </mc:Choice>
        <mc:Fallback>
          <p:sp>
            <p:nvSpPr>
              <p:cNvPr id="1051127" name=""/>
              <p:cNvSpPr/>
              <p:nvPr/>
            </p:nvSpPr>
            <p:spPr>
              <a:xfrm>
                <a:off x="7880381" y="2428766"/>
                <a:ext cx="35244" cy="108956"/>
              </a:xfrm>
            </p:spPr>
          </p:sp>
        </mc:Fallback>
      </mc:AlternateContent>
      <mc:AlternateContent xmlns:mc="http://schemas.openxmlformats.org/markup-compatibility/2006">
        <mc:Choice xmlns:p14="http://schemas.microsoft.com/office/powerpoint/2010/main" Requires="p14">
          <p:contentPart p14:bwMode="auto" r:id="rId104">
            <p14:nvContentPartPr>
              <p14:cNvPr id="1051128" name=""/>
              <p14:cNvContentPartPr/>
              <p14:nvPr/>
            </p14:nvContentPartPr>
            <p14:xfrm>
              <a:off x="7786760" y="2501194"/>
              <a:ext cx="194137" cy="220646"/>
            </p14:xfrm>
          </p:contentPart>
        </mc:Choice>
        <mc:Fallback>
          <p:sp>
            <p:nvSpPr>
              <p:cNvPr id="1051128" name=""/>
              <p:cNvSpPr/>
              <p:nvPr/>
            </p:nvSpPr>
            <p:spPr>
              <a:xfrm>
                <a:off x="7786760" y="2501194"/>
                <a:ext cx="194137" cy="220646"/>
              </a:xfrm>
            </p:spPr>
          </p:sp>
        </mc:Fallback>
      </mc:AlternateContent>
      <mc:AlternateContent xmlns:mc="http://schemas.openxmlformats.org/markup-compatibility/2006">
        <mc:Choice xmlns:p14="http://schemas.microsoft.com/office/powerpoint/2010/main" Requires="p14">
          <p:contentPart p14:bwMode="auto" r:id="rId105">
            <p14:nvContentPartPr>
              <p14:cNvPr id="1051129" name=""/>
              <p14:cNvContentPartPr/>
              <p14:nvPr/>
            </p14:nvContentPartPr>
            <p14:xfrm>
              <a:off x="7968211" y="2473848"/>
              <a:ext cx="118460" cy="260401"/>
            </p14:xfrm>
          </p:contentPart>
        </mc:Choice>
        <mc:Fallback>
          <p:sp>
            <p:nvSpPr>
              <p:cNvPr id="1051129" name=""/>
              <p:cNvSpPr/>
              <p:nvPr/>
            </p:nvSpPr>
            <p:spPr>
              <a:xfrm>
                <a:off x="7968211" y="2473848"/>
                <a:ext cx="118460" cy="260401"/>
              </a:xfrm>
            </p:spPr>
          </p:sp>
        </mc:Fallback>
      </mc:AlternateContent>
      <mc:AlternateContent xmlns:mc="http://schemas.openxmlformats.org/markup-compatibility/2006">
        <mc:Choice xmlns:p14="http://schemas.microsoft.com/office/powerpoint/2010/main" Requires="p14">
          <p:contentPart p14:bwMode="auto" r:id="rId106">
            <p14:nvContentPartPr>
              <p14:cNvPr id="1051130" name=""/>
              <p14:cNvContentPartPr/>
              <p14:nvPr/>
            </p14:nvContentPartPr>
            <p14:xfrm>
              <a:off x="8009634" y="2618617"/>
              <a:ext cx="151643" cy="99446"/>
            </p14:xfrm>
          </p:contentPart>
        </mc:Choice>
        <mc:Fallback>
          <p:sp>
            <p:nvSpPr>
              <p:cNvPr id="1051130" name=""/>
              <p:cNvSpPr/>
              <p:nvPr/>
            </p:nvSpPr>
            <p:spPr>
              <a:xfrm>
                <a:off x="8009634" y="2618617"/>
                <a:ext cx="151643" cy="99446"/>
              </a:xfrm>
            </p:spPr>
          </p:sp>
        </mc:Fallback>
      </mc:AlternateContent>
      <mc:AlternateContent xmlns:mc="http://schemas.openxmlformats.org/markup-compatibility/2006">
        <mc:Choice xmlns:p14="http://schemas.microsoft.com/office/powerpoint/2010/main" Requires="p14">
          <p:contentPart p14:bwMode="auto" r:id="rId107">
            <p14:nvContentPartPr>
              <p14:cNvPr id="1051131" name=""/>
              <p14:cNvContentPartPr/>
              <p14:nvPr/>
            </p14:nvContentPartPr>
            <p14:xfrm>
              <a:off x="8192505" y="2426861"/>
              <a:ext cx="27581" cy="124777"/>
            </p14:xfrm>
          </p:contentPart>
        </mc:Choice>
        <mc:Fallback>
          <p:sp>
            <p:nvSpPr>
              <p:cNvPr id="1051131" name=""/>
              <p:cNvSpPr/>
              <p:nvPr/>
            </p:nvSpPr>
            <p:spPr>
              <a:xfrm>
                <a:off x="8192505" y="2426861"/>
                <a:ext cx="27581" cy="124777"/>
              </a:xfrm>
            </p:spPr>
          </p:sp>
        </mc:Fallback>
      </mc:AlternateContent>
      <mc:AlternateContent xmlns:mc="http://schemas.openxmlformats.org/markup-compatibility/2006">
        <mc:Choice xmlns:p14="http://schemas.microsoft.com/office/powerpoint/2010/main" Requires="p14">
          <p:contentPart p14:bwMode="auto" r:id="rId108">
            <p14:nvContentPartPr>
              <p14:cNvPr id="1051132" name=""/>
              <p14:cNvContentPartPr/>
              <p14:nvPr/>
            </p14:nvContentPartPr>
            <p14:xfrm>
              <a:off x="8113770" y="2500202"/>
              <a:ext cx="178545" cy="46665"/>
            </p14:xfrm>
          </p:contentPart>
        </mc:Choice>
        <mc:Fallback>
          <p:sp>
            <p:nvSpPr>
              <p:cNvPr id="1051132" name=""/>
              <p:cNvSpPr/>
              <p:nvPr/>
            </p:nvSpPr>
            <p:spPr>
              <a:xfrm>
                <a:off x="8113770" y="2500202"/>
                <a:ext cx="178545" cy="46665"/>
              </a:xfrm>
            </p:spPr>
          </p:sp>
        </mc:Fallback>
      </mc:AlternateContent>
      <mc:AlternateContent xmlns:mc="http://schemas.openxmlformats.org/markup-compatibility/2006">
        <mc:Choice xmlns:p14="http://schemas.microsoft.com/office/powerpoint/2010/main" Requires="p14">
          <p:contentPart p14:bwMode="auto" r:id="rId109">
            <p14:nvContentPartPr>
              <p14:cNvPr id="1051133" name=""/>
              <p14:cNvContentPartPr/>
              <p14:nvPr/>
            </p14:nvContentPartPr>
            <p14:xfrm>
              <a:off x="8096830" y="2544962"/>
              <a:ext cx="75991" cy="143416"/>
            </p14:xfrm>
          </p:contentPart>
        </mc:Choice>
        <mc:Fallback>
          <p:sp>
            <p:nvSpPr>
              <p:cNvPr id="1051133" name=""/>
              <p:cNvSpPr/>
              <p:nvPr/>
            </p:nvSpPr>
            <p:spPr>
              <a:xfrm>
                <a:off x="8096830" y="2544962"/>
                <a:ext cx="75991" cy="143416"/>
              </a:xfrm>
            </p:spPr>
          </p:sp>
        </mc:Fallback>
      </mc:AlternateContent>
      <mc:AlternateContent xmlns:mc="http://schemas.openxmlformats.org/markup-compatibility/2006">
        <mc:Choice xmlns:p14="http://schemas.microsoft.com/office/powerpoint/2010/main" Requires="p14">
          <p:contentPart p14:bwMode="auto" r:id="rId110">
            <p14:nvContentPartPr>
              <p14:cNvPr id="1051134" name=""/>
              <p14:cNvContentPartPr/>
              <p14:nvPr/>
            </p14:nvContentPartPr>
            <p14:xfrm>
              <a:off x="8198219" y="2593218"/>
              <a:ext cx="13573" cy="71219"/>
            </p14:xfrm>
          </p:contentPart>
        </mc:Choice>
        <mc:Fallback>
          <p:sp>
            <p:nvSpPr>
              <p:cNvPr id="1051134" name=""/>
              <p:cNvSpPr/>
              <p:nvPr/>
            </p:nvSpPr>
            <p:spPr>
              <a:xfrm>
                <a:off x="8198219" y="2593218"/>
                <a:ext cx="13573" cy="71219"/>
              </a:xfrm>
            </p:spPr>
          </p:sp>
        </mc:Fallback>
      </mc:AlternateContent>
      <mc:AlternateContent xmlns:mc="http://schemas.openxmlformats.org/markup-compatibility/2006">
        <mc:Choice xmlns:p14="http://schemas.microsoft.com/office/powerpoint/2010/main" Requires="p14">
          <p:contentPart p14:bwMode="auto" r:id="rId111">
            <p14:nvContentPartPr>
              <p14:cNvPr id="1051135" name=""/>
              <p14:cNvContentPartPr/>
              <p14:nvPr/>
            </p14:nvContentPartPr>
            <p14:xfrm>
              <a:off x="8179544" y="2586869"/>
              <a:ext cx="180201" cy="80227"/>
            </p14:xfrm>
          </p:contentPart>
        </mc:Choice>
        <mc:Fallback>
          <p:sp>
            <p:nvSpPr>
              <p:cNvPr id="1051135" name=""/>
              <p:cNvSpPr/>
              <p:nvPr/>
            </p:nvSpPr>
            <p:spPr>
              <a:xfrm>
                <a:off x="8179544" y="2586869"/>
                <a:ext cx="180201" cy="80227"/>
              </a:xfrm>
            </p:spPr>
          </p:sp>
        </mc:Fallback>
      </mc:AlternateContent>
      <mc:AlternateContent xmlns:mc="http://schemas.openxmlformats.org/markup-compatibility/2006">
        <mc:Choice xmlns:p14="http://schemas.microsoft.com/office/powerpoint/2010/main" Requires="p14">
          <p:contentPart p14:bwMode="auto" r:id="rId112">
            <p14:nvContentPartPr>
              <p14:cNvPr id="1051136" name=""/>
              <p14:cNvContentPartPr/>
              <p14:nvPr/>
            </p14:nvContentPartPr>
            <p14:xfrm>
              <a:off x="8365609" y="2397455"/>
              <a:ext cx="137722" cy="195169"/>
            </p14:xfrm>
          </p:contentPart>
        </mc:Choice>
        <mc:Fallback>
          <p:sp>
            <p:nvSpPr>
              <p:cNvPr id="1051136" name=""/>
              <p:cNvSpPr/>
              <p:nvPr/>
            </p:nvSpPr>
            <p:spPr>
              <a:xfrm>
                <a:off x="8365609" y="2397455"/>
                <a:ext cx="137722" cy="195169"/>
              </a:xfrm>
            </p:spPr>
          </p:sp>
        </mc:Fallback>
      </mc:AlternateContent>
      <mc:AlternateContent xmlns:mc="http://schemas.openxmlformats.org/markup-compatibility/2006">
        <mc:Choice xmlns:p14="http://schemas.microsoft.com/office/powerpoint/2010/main" Requires="p14">
          <p:contentPart p14:bwMode="auto" r:id="rId113">
            <p14:nvContentPartPr>
              <p14:cNvPr id="1051137" name=""/>
              <p14:cNvContentPartPr/>
              <p14:nvPr/>
            </p14:nvContentPartPr>
            <p14:xfrm>
              <a:off x="8361406" y="2568455"/>
              <a:ext cx="143430" cy="75156"/>
            </p14:xfrm>
          </p:contentPart>
        </mc:Choice>
        <mc:Fallback>
          <p:sp>
            <p:nvSpPr>
              <p:cNvPr id="1051137" name=""/>
              <p:cNvSpPr/>
              <p:nvPr/>
            </p:nvSpPr>
            <p:spPr>
              <a:xfrm>
                <a:off x="8361406" y="2568455"/>
                <a:ext cx="143430" cy="75156"/>
              </a:xfrm>
            </p:spPr>
          </p:sp>
        </mc:Fallback>
      </mc:AlternateContent>
      <mc:AlternateContent xmlns:mc="http://schemas.openxmlformats.org/markup-compatibility/2006">
        <mc:Choice xmlns:p14="http://schemas.microsoft.com/office/powerpoint/2010/main" Requires="p14">
          <p:contentPart p14:bwMode="auto" r:id="rId114">
            <p14:nvContentPartPr>
              <p14:cNvPr id="1051138" name=""/>
              <p14:cNvContentPartPr/>
              <p14:nvPr/>
            </p14:nvContentPartPr>
            <p14:xfrm>
              <a:off x="8279482" y="2456069"/>
              <a:ext cx="246342" cy="226128"/>
            </p14:xfrm>
          </p:contentPart>
        </mc:Choice>
        <mc:Fallback>
          <p:sp>
            <p:nvSpPr>
              <p:cNvPr id="1051138" name=""/>
              <p:cNvSpPr/>
              <p:nvPr/>
            </p:nvSpPr>
            <p:spPr>
              <a:xfrm>
                <a:off x="8279482" y="2456069"/>
                <a:ext cx="246342" cy="226128"/>
              </a:xfrm>
            </p:spPr>
          </p:sp>
        </mc:Fallback>
      </mc:AlternateContent>
      <mc:AlternateContent xmlns:mc="http://schemas.openxmlformats.org/markup-compatibility/2006">
        <mc:Choice xmlns:p14="http://schemas.microsoft.com/office/powerpoint/2010/main" Requires="p14">
          <p:contentPart p14:bwMode="auto" r:id="rId115">
            <p14:nvContentPartPr>
              <p14:cNvPr id="1051139" name=""/>
              <p14:cNvContentPartPr/>
              <p14:nvPr/>
            </p14:nvContentPartPr>
            <p14:xfrm>
              <a:off x="8546818" y="2465738"/>
              <a:ext cx="114189" cy="23348"/>
            </p14:xfrm>
          </p:contentPart>
        </mc:Choice>
        <mc:Fallback>
          <p:sp>
            <p:nvSpPr>
              <p:cNvPr id="1051139" name=""/>
              <p:cNvSpPr/>
              <p:nvPr/>
            </p:nvSpPr>
            <p:spPr>
              <a:xfrm>
                <a:off x="8546818" y="2465738"/>
                <a:ext cx="114189" cy="23348"/>
              </a:xfrm>
            </p:spPr>
          </p:sp>
        </mc:Fallback>
      </mc:AlternateContent>
      <mc:AlternateContent xmlns:mc="http://schemas.openxmlformats.org/markup-compatibility/2006">
        <mc:Choice xmlns:p14="http://schemas.microsoft.com/office/powerpoint/2010/main" Requires="p14">
          <p:contentPart p14:bwMode="auto" r:id="rId116">
            <p14:nvContentPartPr>
              <p14:cNvPr id="1051140" name=""/>
              <p14:cNvContentPartPr/>
              <p14:nvPr/>
            </p14:nvContentPartPr>
            <p14:xfrm>
              <a:off x="8523154" y="2489086"/>
              <a:ext cx="65845" cy="156379"/>
            </p14:xfrm>
          </p:contentPart>
        </mc:Choice>
        <mc:Fallback>
          <p:sp>
            <p:nvSpPr>
              <p:cNvPr id="1051140" name=""/>
              <p:cNvSpPr/>
              <p:nvPr/>
            </p:nvSpPr>
            <p:spPr>
              <a:xfrm>
                <a:off x="8523154" y="2489086"/>
                <a:ext cx="65845" cy="156379"/>
              </a:xfrm>
            </p:spPr>
          </p:sp>
        </mc:Fallback>
      </mc:AlternateContent>
      <mc:AlternateContent xmlns:mc="http://schemas.openxmlformats.org/markup-compatibility/2006">
        <mc:Choice xmlns:p14="http://schemas.microsoft.com/office/powerpoint/2010/main" Requires="p14">
          <p:contentPart p14:bwMode="auto" r:id="rId117">
            <p14:nvContentPartPr>
              <p14:cNvPr id="1051141" name=""/>
              <p14:cNvContentPartPr/>
              <p14:nvPr/>
            </p14:nvContentPartPr>
            <p14:xfrm>
              <a:off x="8547453" y="2402733"/>
              <a:ext cx="170073" cy="327159"/>
            </p14:xfrm>
          </p:contentPart>
        </mc:Choice>
        <mc:Fallback>
          <p:sp>
            <p:nvSpPr>
              <p:cNvPr id="1051141" name=""/>
              <p:cNvSpPr/>
              <p:nvPr/>
            </p:nvSpPr>
            <p:spPr>
              <a:xfrm>
                <a:off x="8547453" y="2402733"/>
                <a:ext cx="170073" cy="327159"/>
              </a:xfrm>
            </p:spPr>
          </p:sp>
        </mc:Fallback>
      </mc:AlternateContent>
      <mc:AlternateContent xmlns:mc="http://schemas.openxmlformats.org/markup-compatibility/2006">
        <mc:Choice xmlns:p14="http://schemas.microsoft.com/office/powerpoint/2010/main" Requires="p14">
          <p:contentPart p14:bwMode="auto" r:id="rId118">
            <p14:nvContentPartPr>
              <p14:cNvPr id="1051142" name=""/>
              <p14:cNvContentPartPr/>
              <p14:nvPr/>
            </p14:nvContentPartPr>
            <p14:xfrm>
              <a:off x="8559307" y="2557026"/>
              <a:ext cx="139903" cy="115984"/>
            </p14:xfrm>
          </p:contentPart>
        </mc:Choice>
        <mc:Fallback>
          <p:sp>
            <p:nvSpPr>
              <p:cNvPr id="1051142" name=""/>
              <p:cNvSpPr/>
              <p:nvPr/>
            </p:nvSpPr>
            <p:spPr>
              <a:xfrm>
                <a:off x="8559307" y="2557026"/>
                <a:ext cx="139903" cy="115984"/>
              </a:xfrm>
            </p:spPr>
          </p:sp>
        </mc:Fallback>
      </mc:AlternateContent>
      <mc:AlternateContent xmlns:mc="http://schemas.openxmlformats.org/markup-compatibility/2006">
        <mc:Choice xmlns:p14="http://schemas.microsoft.com/office/powerpoint/2010/main" Requires="p14">
          <p:contentPart p14:bwMode="auto" r:id="rId119">
            <p14:nvContentPartPr>
              <p14:cNvPr id="1051143" name=""/>
              <p14:cNvContentPartPr/>
              <p14:nvPr/>
            </p14:nvContentPartPr>
            <p14:xfrm>
              <a:off x="8604600" y="2367811"/>
              <a:ext cx="133805" cy="79226"/>
            </p14:xfrm>
          </p:contentPart>
        </mc:Choice>
        <mc:Fallback>
          <p:sp>
            <p:nvSpPr>
              <p:cNvPr id="1051143" name=""/>
              <p:cNvSpPr/>
              <p:nvPr/>
            </p:nvSpPr>
            <p:spPr>
              <a:xfrm>
                <a:off x="8604600" y="2367811"/>
                <a:ext cx="133805" cy="79226"/>
              </a:xfrm>
            </p:spPr>
          </p:sp>
        </mc:Fallback>
      </mc:AlternateContent>
      <mc:AlternateContent xmlns:mc="http://schemas.openxmlformats.org/markup-compatibility/2006">
        <mc:Choice xmlns:p14="http://schemas.microsoft.com/office/powerpoint/2010/main" Requires="p14">
          <p:contentPart p14:bwMode="auto" r:id="rId120">
            <p14:nvContentPartPr>
              <p14:cNvPr id="1051144" name=""/>
              <p14:cNvContentPartPr/>
              <p14:nvPr/>
            </p14:nvContentPartPr>
            <p14:xfrm>
              <a:off x="8709419" y="2440830"/>
              <a:ext cx="107897" cy="274332"/>
            </p14:xfrm>
          </p:contentPart>
        </mc:Choice>
        <mc:Fallback>
          <p:sp>
            <p:nvSpPr>
              <p:cNvPr id="1051144" name=""/>
              <p:cNvSpPr/>
              <p:nvPr/>
            </p:nvSpPr>
            <p:spPr>
              <a:xfrm>
                <a:off x="8709419" y="2440830"/>
                <a:ext cx="107897" cy="274332"/>
              </a:xfrm>
            </p:spPr>
          </p:sp>
        </mc:Fallback>
      </mc:AlternateContent>
      <mc:AlternateContent xmlns:mc="http://schemas.openxmlformats.org/markup-compatibility/2006">
        <mc:Choice xmlns:p14="http://schemas.microsoft.com/office/powerpoint/2010/main" Requires="p14">
          <p:contentPart p14:bwMode="auto" r:id="rId121">
            <p14:nvContentPartPr>
              <p14:cNvPr id="1051145" name=""/>
              <p14:cNvContentPartPr/>
              <p14:nvPr/>
            </p14:nvContentPartPr>
            <p14:xfrm>
              <a:off x="8764612" y="2468133"/>
              <a:ext cx="66750" cy="237158"/>
            </p14:xfrm>
          </p:contentPart>
        </mc:Choice>
        <mc:Fallback>
          <p:sp>
            <p:nvSpPr>
              <p:cNvPr id="1051145" name=""/>
              <p:cNvSpPr/>
              <p:nvPr/>
            </p:nvSpPr>
            <p:spPr>
              <a:xfrm>
                <a:off x="8764612" y="2468133"/>
                <a:ext cx="66750" cy="237158"/>
              </a:xfrm>
            </p:spPr>
          </p:sp>
        </mc:Fallback>
      </mc:AlternateContent>
      <mc:AlternateContent xmlns:mc="http://schemas.openxmlformats.org/markup-compatibility/2006">
        <mc:Choice xmlns:p14="http://schemas.microsoft.com/office/powerpoint/2010/main" Requires="p14">
          <p:contentPart p14:bwMode="auto" r:id="rId122">
            <p14:nvContentPartPr>
              <p14:cNvPr id="1051146" name=""/>
              <p14:cNvContentPartPr/>
              <p14:nvPr/>
            </p14:nvContentPartPr>
            <p14:xfrm>
              <a:off x="8748104" y="2583694"/>
              <a:ext cx="54055" cy="33885"/>
            </p14:xfrm>
          </p:contentPart>
        </mc:Choice>
        <mc:Fallback>
          <p:sp>
            <p:nvSpPr>
              <p:cNvPr id="1051146" name=""/>
              <p:cNvSpPr/>
              <p:nvPr/>
            </p:nvSpPr>
            <p:spPr>
              <a:xfrm>
                <a:off x="8748104" y="2583694"/>
                <a:ext cx="54055" cy="33885"/>
              </a:xfrm>
            </p:spPr>
          </p:sp>
        </mc:Fallback>
      </mc:AlternateContent>
      <mc:AlternateContent xmlns:mc="http://schemas.openxmlformats.org/markup-compatibility/2006">
        <mc:Choice xmlns:p14="http://schemas.microsoft.com/office/powerpoint/2010/main" Requires="p14">
          <p:contentPart p14:bwMode="auto" r:id="rId123">
            <p14:nvContentPartPr>
              <p14:cNvPr id="1051147" name=""/>
              <p14:cNvContentPartPr/>
              <p14:nvPr/>
            </p14:nvContentPartPr>
            <p14:xfrm>
              <a:off x="8729055" y="2644257"/>
              <a:ext cx="93461" cy="11146"/>
            </p14:xfrm>
          </p:contentPart>
        </mc:Choice>
        <mc:Fallback>
          <p:sp>
            <p:nvSpPr>
              <p:cNvPr id="1051147" name=""/>
              <p:cNvSpPr/>
              <p:nvPr/>
            </p:nvSpPr>
            <p:spPr>
              <a:xfrm>
                <a:off x="8729055" y="2644257"/>
                <a:ext cx="93461" cy="11146"/>
              </a:xfrm>
            </p:spPr>
          </p:sp>
        </mc:Fallback>
      </mc:AlternateContent>
      <mc:AlternateContent xmlns:mc="http://schemas.openxmlformats.org/markup-compatibility/2006">
        <mc:Choice xmlns:p14="http://schemas.microsoft.com/office/powerpoint/2010/main" Requires="p14">
          <p:contentPart p14:bwMode="auto" r:id="rId124">
            <p14:nvContentPartPr>
              <p14:cNvPr id="1051148" name=""/>
              <p14:cNvContentPartPr/>
              <p14:nvPr/>
            </p14:nvContentPartPr>
            <p14:xfrm>
              <a:off x="8824694" y="2415432"/>
              <a:ext cx="46226" cy="121189"/>
            </p14:xfrm>
          </p:contentPart>
        </mc:Choice>
        <mc:Fallback>
          <p:sp>
            <p:nvSpPr>
              <p:cNvPr id="1051148" name=""/>
              <p:cNvSpPr/>
              <p:nvPr/>
            </p:nvSpPr>
            <p:spPr>
              <a:xfrm>
                <a:off x="8824694" y="2415432"/>
                <a:ext cx="46226" cy="121189"/>
              </a:xfrm>
            </p:spPr>
          </p:sp>
        </mc:Fallback>
      </mc:AlternateContent>
      <mc:AlternateContent xmlns:mc="http://schemas.openxmlformats.org/markup-compatibility/2006">
        <mc:Choice xmlns:p14="http://schemas.microsoft.com/office/powerpoint/2010/main" Requires="p14">
          <p:contentPart p14:bwMode="auto" r:id="rId125">
            <p14:nvContentPartPr>
              <p14:cNvPr id="1051149" name=""/>
              <p14:cNvContentPartPr/>
              <p14:nvPr/>
            </p14:nvContentPartPr>
            <p14:xfrm>
              <a:off x="8860492" y="2481101"/>
              <a:ext cx="71548" cy="238902"/>
            </p14:xfrm>
          </p:contentPart>
        </mc:Choice>
        <mc:Fallback>
          <p:sp>
            <p:nvSpPr>
              <p:cNvPr id="1051149" name=""/>
              <p:cNvSpPr/>
              <p:nvPr/>
            </p:nvSpPr>
            <p:spPr>
              <a:xfrm>
                <a:off x="8860492" y="2481101"/>
                <a:ext cx="71548" cy="238902"/>
              </a:xfrm>
            </p:spPr>
          </p:sp>
        </mc:Fallback>
      </mc:AlternateContent>
      <mc:AlternateContent xmlns:mc="http://schemas.openxmlformats.org/markup-compatibility/2006">
        <mc:Choice xmlns:p14="http://schemas.microsoft.com/office/powerpoint/2010/main" Requires="p14">
          <p:contentPart p14:bwMode="auto" r:id="rId126">
            <p14:nvContentPartPr>
              <p14:cNvPr id="1051150" name=""/>
              <p14:cNvContentPartPr/>
              <p14:nvPr/>
            </p14:nvContentPartPr>
            <p14:xfrm>
              <a:off x="8842714" y="2591313"/>
              <a:ext cx="44357" cy="31160"/>
            </p14:xfrm>
          </p:contentPart>
        </mc:Choice>
        <mc:Fallback>
          <p:sp>
            <p:nvSpPr>
              <p:cNvPr id="1051150" name=""/>
              <p:cNvSpPr/>
              <p:nvPr/>
            </p:nvSpPr>
            <p:spPr>
              <a:xfrm>
                <a:off x="8842714" y="2591313"/>
                <a:ext cx="44357" cy="31160"/>
              </a:xfrm>
            </p:spPr>
          </p:sp>
        </mc:Fallback>
      </mc:AlternateContent>
      <mc:AlternateContent xmlns:mc="http://schemas.openxmlformats.org/markup-compatibility/2006">
        <mc:Choice xmlns:p14="http://schemas.microsoft.com/office/powerpoint/2010/main" Requires="p14">
          <p:contentPart p14:bwMode="auto" r:id="rId127">
            <p14:nvContentPartPr>
              <p14:cNvPr id="1051151" name=""/>
              <p14:cNvContentPartPr/>
              <p14:nvPr/>
            </p14:nvContentPartPr>
            <p14:xfrm>
              <a:off x="8981137" y="2652904"/>
              <a:ext cx="21460" cy="6144"/>
            </p14:xfrm>
          </p:contentPart>
        </mc:Choice>
        <mc:Fallback>
          <p:sp>
            <p:nvSpPr>
              <p:cNvPr id="1051151" name=""/>
              <p:cNvSpPr/>
              <p:nvPr/>
            </p:nvSpPr>
            <p:spPr>
              <a:xfrm>
                <a:off x="8981137" y="2652904"/>
                <a:ext cx="21460" cy="6144"/>
              </a:xfrm>
            </p:spPr>
          </p:sp>
        </mc:Fallback>
      </mc:AlternateContent>
      <mc:AlternateContent xmlns:mc="http://schemas.openxmlformats.org/markup-compatibility/2006">
        <mc:Choice xmlns:p14="http://schemas.microsoft.com/office/powerpoint/2010/main" Requires="p14">
          <p:contentPart p14:bwMode="auto" r:id="rId128">
            <p14:nvContentPartPr>
              <p14:cNvPr id="1051152" name=""/>
              <p14:cNvContentPartPr/>
              <p14:nvPr/>
            </p14:nvContentPartPr>
            <p14:xfrm>
              <a:off x="7532137" y="2940536"/>
              <a:ext cx="22551" cy="132403"/>
            </p14:xfrm>
          </p:contentPart>
        </mc:Choice>
        <mc:Fallback>
          <p:sp>
            <p:nvSpPr>
              <p:cNvPr id="1051152" name=""/>
              <p:cNvSpPr/>
              <p:nvPr/>
            </p:nvSpPr>
            <p:spPr>
              <a:xfrm>
                <a:off x="7532137" y="2940536"/>
                <a:ext cx="22551" cy="132403"/>
              </a:xfrm>
            </p:spPr>
          </p:sp>
        </mc:Fallback>
      </mc:AlternateContent>
      <mc:AlternateContent xmlns:mc="http://schemas.openxmlformats.org/markup-compatibility/2006">
        <mc:Choice xmlns:p14="http://schemas.microsoft.com/office/powerpoint/2010/main" Requires="p14">
          <p:contentPart p14:bwMode="auto" r:id="rId129">
            <p14:nvContentPartPr>
              <p14:cNvPr id="1051153" name=""/>
              <p14:cNvContentPartPr/>
              <p14:nvPr/>
            </p14:nvContentPartPr>
            <p14:xfrm>
              <a:off x="7568330" y="2962500"/>
              <a:ext cx="58698" cy="7878"/>
            </p14:xfrm>
          </p:contentPart>
        </mc:Choice>
        <mc:Fallback>
          <p:sp>
            <p:nvSpPr>
              <p:cNvPr id="1051153" name=""/>
              <p:cNvSpPr/>
              <p:nvPr/>
            </p:nvSpPr>
            <p:spPr>
              <a:xfrm>
                <a:off x="7568330" y="2962500"/>
                <a:ext cx="58698" cy="7878"/>
              </a:xfrm>
            </p:spPr>
          </p:sp>
        </mc:Fallback>
      </mc:AlternateContent>
      <mc:AlternateContent xmlns:mc="http://schemas.openxmlformats.org/markup-compatibility/2006">
        <mc:Choice xmlns:p14="http://schemas.microsoft.com/office/powerpoint/2010/main" Requires="p14">
          <p:contentPart p14:bwMode="auto" r:id="rId130">
            <p14:nvContentPartPr>
              <p14:cNvPr id="1051154" name=""/>
              <p14:cNvContentPartPr/>
              <p14:nvPr/>
            </p14:nvContentPartPr>
            <p14:xfrm>
              <a:off x="7474355" y="2957680"/>
              <a:ext cx="27210" cy="177488"/>
            </p14:xfrm>
          </p:contentPart>
        </mc:Choice>
        <mc:Fallback>
          <p:sp>
            <p:nvSpPr>
              <p:cNvPr id="1051154" name=""/>
              <p:cNvSpPr/>
              <p:nvPr/>
            </p:nvSpPr>
            <p:spPr>
              <a:xfrm>
                <a:off x="7474355" y="2957680"/>
                <a:ext cx="27210" cy="177488"/>
              </a:xfrm>
            </p:spPr>
          </p:sp>
        </mc:Fallback>
      </mc:AlternateContent>
      <mc:AlternateContent xmlns:mc="http://schemas.openxmlformats.org/markup-compatibility/2006">
        <mc:Choice xmlns:p14="http://schemas.microsoft.com/office/powerpoint/2010/main" Requires="p14">
          <p:contentPart p14:bwMode="auto" r:id="rId131">
            <p14:nvContentPartPr>
              <p14:cNvPr id="1051155" name=""/>
              <p14:cNvContentPartPr/>
              <p14:nvPr/>
            </p14:nvContentPartPr>
            <p14:xfrm>
              <a:off x="7474704" y="3067903"/>
              <a:ext cx="139713" cy="252682"/>
            </p14:xfrm>
          </p:contentPart>
        </mc:Choice>
        <mc:Fallback>
          <p:sp>
            <p:nvSpPr>
              <p:cNvPr id="1051155" name=""/>
              <p:cNvSpPr/>
              <p:nvPr/>
            </p:nvSpPr>
            <p:spPr>
              <a:xfrm>
                <a:off x="7474704" y="3067903"/>
                <a:ext cx="139713" cy="252682"/>
              </a:xfrm>
            </p:spPr>
          </p:sp>
        </mc:Fallback>
      </mc:AlternateContent>
      <mc:AlternateContent xmlns:mc="http://schemas.openxmlformats.org/markup-compatibility/2006">
        <mc:Choice xmlns:p14="http://schemas.microsoft.com/office/powerpoint/2010/main" Requires="p14">
          <p:contentPart p14:bwMode="auto" r:id="rId132">
            <p14:nvContentPartPr>
              <p14:cNvPr id="1051156" name=""/>
              <p14:cNvContentPartPr/>
              <p14:nvPr/>
            </p14:nvContentPartPr>
            <p14:xfrm>
              <a:off x="7626937" y="2947521"/>
              <a:ext cx="104063" cy="228240"/>
            </p14:xfrm>
          </p:contentPart>
        </mc:Choice>
        <mc:Fallback>
          <p:sp>
            <p:nvSpPr>
              <p:cNvPr id="1051156" name=""/>
              <p:cNvSpPr/>
              <p:nvPr/>
            </p:nvSpPr>
            <p:spPr>
              <a:xfrm>
                <a:off x="7626937" y="2947521"/>
                <a:ext cx="104063" cy="228240"/>
              </a:xfrm>
            </p:spPr>
          </p:sp>
        </mc:Fallback>
      </mc:AlternateContent>
      <mc:AlternateContent xmlns:mc="http://schemas.openxmlformats.org/markup-compatibility/2006">
        <mc:Choice xmlns:p14="http://schemas.microsoft.com/office/powerpoint/2010/main" Requires="p14">
          <p:contentPart p14:bwMode="auto" r:id="rId133">
            <p14:nvContentPartPr>
              <p14:cNvPr id="1051157" name=""/>
              <p14:cNvContentPartPr/>
              <p14:nvPr/>
            </p14:nvContentPartPr>
            <p14:xfrm>
              <a:off x="7673735" y="3039081"/>
              <a:ext cx="104241" cy="94458"/>
            </p14:xfrm>
          </p:contentPart>
        </mc:Choice>
        <mc:Fallback>
          <p:sp>
            <p:nvSpPr>
              <p:cNvPr id="1051157" name=""/>
              <p:cNvSpPr/>
              <p:nvPr/>
            </p:nvSpPr>
            <p:spPr>
              <a:xfrm>
                <a:off x="7673735" y="3039081"/>
                <a:ext cx="104241" cy="94458"/>
              </a:xfrm>
            </p:spPr>
          </p:sp>
        </mc:Fallback>
      </mc:AlternateContent>
      <mc:AlternateContent xmlns:mc="http://schemas.openxmlformats.org/markup-compatibility/2006">
        <mc:Choice xmlns:p14="http://schemas.microsoft.com/office/powerpoint/2010/main" Requires="p14">
          <p:contentPart p14:bwMode="auto" r:id="rId134">
            <p14:nvContentPartPr>
              <p14:cNvPr id="1051158" name=""/>
              <p14:cNvContentPartPr/>
              <p14:nvPr/>
            </p14:nvContentPartPr>
            <p14:xfrm>
              <a:off x="7647703" y="3082130"/>
              <a:ext cx="73580" cy="180267"/>
            </p14:xfrm>
          </p:contentPart>
        </mc:Choice>
        <mc:Fallback>
          <p:sp>
            <p:nvSpPr>
              <p:cNvPr id="1051158" name=""/>
              <p:cNvSpPr/>
              <p:nvPr/>
            </p:nvSpPr>
            <p:spPr>
              <a:xfrm>
                <a:off x="7647703" y="3082130"/>
                <a:ext cx="73580" cy="180267"/>
              </a:xfrm>
            </p:spPr>
          </p:sp>
        </mc:Fallback>
      </mc:AlternateContent>
      <mc:AlternateContent xmlns:mc="http://schemas.openxmlformats.org/markup-compatibility/2006">
        <mc:Choice xmlns:p14="http://schemas.microsoft.com/office/powerpoint/2010/main" Requires="p14">
          <p:contentPart p14:bwMode="auto" r:id="rId135">
            <p14:nvContentPartPr>
              <p14:cNvPr id="1051159" name=""/>
              <p14:cNvContentPartPr/>
              <p14:nvPr/>
            </p14:nvContentPartPr>
            <p14:xfrm>
              <a:off x="7731518" y="3148800"/>
              <a:ext cx="83821" cy="110677"/>
            </p14:xfrm>
          </p:contentPart>
        </mc:Choice>
        <mc:Fallback>
          <p:sp>
            <p:nvSpPr>
              <p:cNvPr id="1051159" name=""/>
              <p:cNvSpPr/>
              <p:nvPr/>
            </p:nvSpPr>
            <p:spPr>
              <a:xfrm>
                <a:off x="7731518" y="3148800"/>
                <a:ext cx="83821" cy="110677"/>
              </a:xfrm>
            </p:spPr>
          </p:sp>
        </mc:Fallback>
      </mc:AlternateContent>
      <mc:AlternateContent xmlns:mc="http://schemas.openxmlformats.org/markup-compatibility/2006">
        <mc:Choice xmlns:p14="http://schemas.microsoft.com/office/powerpoint/2010/main" Requires="p14">
          <p:contentPart p14:bwMode="auto" r:id="rId136">
            <p14:nvContentPartPr>
              <p14:cNvPr id="1051160" name=""/>
              <p14:cNvContentPartPr/>
              <p14:nvPr/>
            </p14:nvContentPartPr>
            <p14:xfrm>
              <a:off x="7777644" y="2927837"/>
              <a:ext cx="188709" cy="143124"/>
            </p14:xfrm>
          </p:contentPart>
        </mc:Choice>
        <mc:Fallback>
          <p:sp>
            <p:nvSpPr>
              <p:cNvPr id="1051160" name=""/>
              <p:cNvSpPr/>
              <p:nvPr/>
            </p:nvSpPr>
            <p:spPr>
              <a:xfrm>
                <a:off x="7777644" y="2927837"/>
                <a:ext cx="188709" cy="143124"/>
              </a:xfrm>
            </p:spPr>
          </p:sp>
        </mc:Fallback>
      </mc:AlternateContent>
      <mc:AlternateContent xmlns:mc="http://schemas.openxmlformats.org/markup-compatibility/2006">
        <mc:Choice xmlns:p14="http://schemas.microsoft.com/office/powerpoint/2010/main" Requires="p14">
          <p:contentPart p14:bwMode="auto" r:id="rId137">
            <p14:nvContentPartPr>
              <p14:cNvPr id="1051161" name=""/>
              <p14:cNvContentPartPr/>
              <p14:nvPr/>
            </p14:nvContentPartPr>
            <p14:xfrm>
              <a:off x="7884545" y="2976093"/>
              <a:ext cx="29097" cy="310568"/>
            </p14:xfrm>
          </p:contentPart>
        </mc:Choice>
        <mc:Fallback>
          <p:sp>
            <p:nvSpPr>
              <p:cNvPr id="1051161" name=""/>
              <p:cNvSpPr/>
              <p:nvPr/>
            </p:nvSpPr>
            <p:spPr>
              <a:xfrm>
                <a:off x="7884545" y="2976093"/>
                <a:ext cx="29097" cy="310568"/>
              </a:xfrm>
            </p:spPr>
          </p:sp>
        </mc:Fallback>
      </mc:AlternateContent>
      <mc:AlternateContent xmlns:mc="http://schemas.openxmlformats.org/markup-compatibility/2006">
        <mc:Choice xmlns:p14="http://schemas.microsoft.com/office/powerpoint/2010/main" Requires="p14">
          <p:contentPart p14:bwMode="auto" r:id="rId138">
            <p14:nvContentPartPr>
              <p14:cNvPr id="1051162" name=""/>
              <p14:cNvContentPartPr/>
              <p14:nvPr/>
            </p14:nvContentPartPr>
            <p14:xfrm>
              <a:off x="7812245" y="3077685"/>
              <a:ext cx="60870" cy="95693"/>
            </p14:xfrm>
          </p:contentPart>
        </mc:Choice>
        <mc:Fallback>
          <p:sp>
            <p:nvSpPr>
              <p:cNvPr id="1051162" name=""/>
              <p:cNvSpPr/>
              <p:nvPr/>
            </p:nvSpPr>
            <p:spPr>
              <a:xfrm>
                <a:off x="7812245" y="3077685"/>
                <a:ext cx="60870" cy="95693"/>
              </a:xfrm>
            </p:spPr>
          </p:sp>
        </mc:Fallback>
      </mc:AlternateContent>
      <mc:AlternateContent xmlns:mc="http://schemas.openxmlformats.org/markup-compatibility/2006">
        <mc:Choice xmlns:p14="http://schemas.microsoft.com/office/powerpoint/2010/main" Requires="p14">
          <p:contentPart p14:bwMode="auto" r:id="rId139">
            <p14:nvContentPartPr>
              <p14:cNvPr id="1051163" name=""/>
              <p14:cNvContentPartPr/>
              <p14:nvPr/>
            </p14:nvContentPartPr>
            <p14:xfrm>
              <a:off x="7884545" y="3089115"/>
              <a:ext cx="91955" cy="136798"/>
            </p14:xfrm>
          </p:contentPart>
        </mc:Choice>
        <mc:Fallback>
          <p:sp>
            <p:nvSpPr>
              <p:cNvPr id="1051163" name=""/>
              <p:cNvSpPr/>
              <p:nvPr/>
            </p:nvSpPr>
            <p:spPr>
              <a:xfrm>
                <a:off x="7884545" y="3089115"/>
                <a:ext cx="91955" cy="136798"/>
              </a:xfrm>
            </p:spPr>
          </p:sp>
        </mc:Fallback>
      </mc:AlternateContent>
      <mc:AlternateContent xmlns:mc="http://schemas.openxmlformats.org/markup-compatibility/2006">
        <mc:Choice xmlns:p14="http://schemas.microsoft.com/office/powerpoint/2010/main" Requires="p14">
          <p:contentPart p14:bwMode="auto" r:id="rId140">
            <p14:nvContentPartPr>
              <p14:cNvPr id="1051164" name=""/>
              <p14:cNvContentPartPr/>
              <p14:nvPr/>
            </p14:nvContentPartPr>
            <p14:xfrm>
              <a:off x="7949786" y="2906884"/>
              <a:ext cx="68137" cy="149925"/>
            </p14:xfrm>
          </p:contentPart>
        </mc:Choice>
        <mc:Fallback>
          <p:sp>
            <p:nvSpPr>
              <p:cNvPr id="1051164" name=""/>
              <p:cNvSpPr/>
              <p:nvPr/>
            </p:nvSpPr>
            <p:spPr>
              <a:xfrm>
                <a:off x="7949786" y="2906884"/>
                <a:ext cx="68137" cy="149925"/>
              </a:xfrm>
            </p:spPr>
          </p:sp>
        </mc:Fallback>
      </mc:AlternateContent>
      <mc:AlternateContent xmlns:mc="http://schemas.openxmlformats.org/markup-compatibility/2006">
        <mc:Choice xmlns:p14="http://schemas.microsoft.com/office/powerpoint/2010/main" Requires="p14">
          <p:contentPart p14:bwMode="auto" r:id="rId141">
            <p14:nvContentPartPr>
              <p14:cNvPr id="1051165" name=""/>
              <p14:cNvContentPartPr/>
              <p14:nvPr/>
            </p14:nvContentPartPr>
            <p14:xfrm>
              <a:off x="7990654" y="2948235"/>
              <a:ext cx="56089" cy="185376"/>
            </p14:xfrm>
          </p:contentPart>
        </mc:Choice>
        <mc:Fallback>
          <p:sp>
            <p:nvSpPr>
              <p:cNvPr id="1051165" name=""/>
              <p:cNvSpPr/>
              <p:nvPr/>
            </p:nvSpPr>
            <p:spPr>
              <a:xfrm>
                <a:off x="7990654" y="2948235"/>
                <a:ext cx="56089" cy="185376"/>
              </a:xfrm>
            </p:spPr>
          </p:sp>
        </mc:Fallback>
      </mc:AlternateContent>
      <mc:AlternateContent xmlns:mc="http://schemas.openxmlformats.org/markup-compatibility/2006">
        <mc:Choice xmlns:p14="http://schemas.microsoft.com/office/powerpoint/2010/main" Requires="p14">
          <p:contentPart p14:bwMode="auto" r:id="rId142">
            <p14:nvContentPartPr>
              <p14:cNvPr id="1051166" name=""/>
              <p14:cNvContentPartPr/>
              <p14:nvPr/>
            </p14:nvContentPartPr>
            <p14:xfrm>
              <a:off x="7991856" y="3014671"/>
              <a:ext cx="164597" cy="337553"/>
            </p14:xfrm>
          </p:contentPart>
        </mc:Choice>
        <mc:Fallback>
          <p:sp>
            <p:nvSpPr>
              <p:cNvPr id="1051166" name=""/>
              <p:cNvSpPr/>
              <p:nvPr/>
            </p:nvSpPr>
            <p:spPr>
              <a:xfrm>
                <a:off x="7991856" y="3014671"/>
                <a:ext cx="164597" cy="337553"/>
              </a:xfrm>
            </p:spPr>
          </p:sp>
        </mc:Fallback>
      </mc:AlternateContent>
      <mc:AlternateContent xmlns:mc="http://schemas.openxmlformats.org/markup-compatibility/2006">
        <mc:Choice xmlns:p14="http://schemas.microsoft.com/office/powerpoint/2010/main" Requires="p14">
          <p:contentPart p14:bwMode="auto" r:id="rId143">
            <p14:nvContentPartPr>
              <p14:cNvPr id="1051167" name=""/>
              <p14:cNvContentPartPr/>
              <p14:nvPr/>
            </p14:nvContentPartPr>
            <p14:xfrm>
              <a:off x="8046462" y="3134196"/>
              <a:ext cx="41414" cy="45384"/>
            </p14:xfrm>
          </p:contentPart>
        </mc:Choice>
        <mc:Fallback>
          <p:sp>
            <p:nvSpPr>
              <p:cNvPr id="1051167" name=""/>
              <p:cNvSpPr/>
              <p:nvPr/>
            </p:nvSpPr>
            <p:spPr>
              <a:xfrm>
                <a:off x="8046462" y="3134196"/>
                <a:ext cx="41414" cy="45384"/>
              </a:xfrm>
            </p:spPr>
          </p:sp>
        </mc:Fallback>
      </mc:AlternateContent>
      <mc:AlternateContent xmlns:mc="http://schemas.openxmlformats.org/markup-compatibility/2006">
        <mc:Choice xmlns:p14="http://schemas.microsoft.com/office/powerpoint/2010/main" Requires="p14">
          <p:contentPart p14:bwMode="auto" r:id="rId144">
            <p14:nvContentPartPr>
              <p14:cNvPr id="1051168" name=""/>
              <p14:cNvContentPartPr/>
              <p14:nvPr/>
            </p14:nvContentPartPr>
            <p14:xfrm>
              <a:off x="8034419" y="2988157"/>
              <a:ext cx="43791" cy="139117"/>
            </p14:xfrm>
          </p:contentPart>
        </mc:Choice>
        <mc:Fallback>
          <p:sp>
            <p:nvSpPr>
              <p:cNvPr id="1051168" name=""/>
              <p:cNvSpPr/>
              <p:nvPr/>
            </p:nvSpPr>
            <p:spPr>
              <a:xfrm>
                <a:off x="8034419" y="2988157"/>
                <a:ext cx="43791" cy="139117"/>
              </a:xfrm>
            </p:spPr>
          </p:sp>
        </mc:Fallback>
      </mc:AlternateContent>
      <mc:AlternateContent xmlns:mc="http://schemas.openxmlformats.org/markup-compatibility/2006">
        <mc:Choice xmlns:p14="http://schemas.microsoft.com/office/powerpoint/2010/main" Requires="p14">
          <p:contentPart p14:bwMode="auto" r:id="rId145">
            <p14:nvContentPartPr>
              <p14:cNvPr id="1051169" name=""/>
              <p14:cNvContentPartPr/>
              <p14:nvPr/>
            </p14:nvContentPartPr>
            <p14:xfrm>
              <a:off x="6314267" y="4123197"/>
              <a:ext cx="307903" cy="57139"/>
            </p14:xfrm>
          </p:contentPart>
        </mc:Choice>
        <mc:Fallback>
          <p:sp>
            <p:nvSpPr>
              <p:cNvPr id="1051169" name=""/>
              <p:cNvSpPr/>
              <p:nvPr/>
            </p:nvSpPr>
            <p:spPr>
              <a:xfrm>
                <a:off x="6314267" y="4123197"/>
                <a:ext cx="307903" cy="57139"/>
              </a:xfrm>
            </p:spPr>
          </p:sp>
        </mc:Fallback>
      </mc:AlternateContent>
      <mc:AlternateContent xmlns:mc="http://schemas.openxmlformats.org/markup-compatibility/2006">
        <mc:Choice xmlns:p14="http://schemas.microsoft.com/office/powerpoint/2010/main" Requires="p14">
          <p:contentPart p14:bwMode="auto" r:id="rId146">
            <p14:nvContentPartPr>
              <p14:cNvPr id="1051170" name=""/>
              <p14:cNvContentPartPr/>
              <p14:nvPr/>
            </p14:nvContentPartPr>
            <p14:xfrm>
              <a:off x="6651436" y="3921601"/>
              <a:ext cx="170305" cy="16442"/>
            </p14:xfrm>
          </p:contentPart>
        </mc:Choice>
        <mc:Fallback>
          <p:sp>
            <p:nvSpPr>
              <p:cNvPr id="1051170" name=""/>
              <p:cNvSpPr/>
              <p:nvPr/>
            </p:nvSpPr>
            <p:spPr>
              <a:xfrm>
                <a:off x="6651436" y="3921601"/>
                <a:ext cx="170305" cy="16442"/>
              </a:xfrm>
            </p:spPr>
          </p:sp>
        </mc:Fallback>
      </mc:AlternateContent>
      <mc:AlternateContent xmlns:mc="http://schemas.openxmlformats.org/markup-compatibility/2006">
        <mc:Choice xmlns:p14="http://schemas.microsoft.com/office/powerpoint/2010/main" Requires="p14">
          <p:contentPart p14:bwMode="auto" r:id="rId147">
            <p14:nvContentPartPr>
              <p14:cNvPr id="1051171" name=""/>
              <p14:cNvContentPartPr/>
              <p14:nvPr/>
            </p14:nvContentPartPr>
            <p14:xfrm>
              <a:off x="6710763" y="3874548"/>
              <a:ext cx="138943" cy="149938"/>
            </p14:xfrm>
          </p:contentPart>
        </mc:Choice>
        <mc:Fallback>
          <p:sp>
            <p:nvSpPr>
              <p:cNvPr id="1051171" name=""/>
              <p:cNvSpPr/>
              <p:nvPr/>
            </p:nvSpPr>
            <p:spPr>
              <a:xfrm>
                <a:off x="6710763" y="3874548"/>
                <a:ext cx="138943" cy="149938"/>
              </a:xfrm>
            </p:spPr>
          </p:sp>
        </mc:Fallback>
      </mc:AlternateContent>
      <mc:AlternateContent xmlns:mc="http://schemas.openxmlformats.org/markup-compatibility/2006">
        <mc:Choice xmlns:p14="http://schemas.microsoft.com/office/powerpoint/2010/main" Requires="p14">
          <p:contentPart p14:bwMode="auto" r:id="rId148">
            <p14:nvContentPartPr>
              <p14:cNvPr id="1051172" name=""/>
              <p14:cNvContentPartPr/>
              <p14:nvPr/>
            </p14:nvContentPartPr>
            <p14:xfrm>
              <a:off x="6932092" y="3906561"/>
              <a:ext cx="105176" cy="15608"/>
            </p14:xfrm>
          </p:contentPart>
        </mc:Choice>
        <mc:Fallback>
          <p:sp>
            <p:nvSpPr>
              <p:cNvPr id="1051172" name=""/>
              <p:cNvSpPr/>
              <p:nvPr/>
            </p:nvSpPr>
            <p:spPr>
              <a:xfrm>
                <a:off x="6932092" y="3906561"/>
                <a:ext cx="105176" cy="15608"/>
              </a:xfrm>
            </p:spPr>
          </p:sp>
        </mc:Fallback>
      </mc:AlternateContent>
      <mc:AlternateContent xmlns:mc="http://schemas.openxmlformats.org/markup-compatibility/2006">
        <mc:Choice xmlns:p14="http://schemas.microsoft.com/office/powerpoint/2010/main" Requires="p14">
          <p:contentPart p14:bwMode="auto" r:id="rId149">
            <p14:nvContentPartPr>
              <p14:cNvPr id="1051173" name=""/>
              <p14:cNvContentPartPr/>
              <p14:nvPr/>
            </p14:nvContentPartPr>
            <p14:xfrm>
              <a:off x="6971807" y="3793275"/>
              <a:ext cx="14895" cy="334299"/>
            </p14:xfrm>
          </p:contentPart>
        </mc:Choice>
        <mc:Fallback>
          <p:sp>
            <p:nvSpPr>
              <p:cNvPr id="1051173" name=""/>
              <p:cNvSpPr/>
              <p:nvPr/>
            </p:nvSpPr>
            <p:spPr>
              <a:xfrm>
                <a:off x="6971807" y="3793275"/>
                <a:ext cx="14895" cy="334299"/>
              </a:xfrm>
            </p:spPr>
          </p:sp>
        </mc:Fallback>
      </mc:AlternateContent>
      <mc:AlternateContent xmlns:mc="http://schemas.openxmlformats.org/markup-compatibility/2006">
        <mc:Choice xmlns:p14="http://schemas.microsoft.com/office/powerpoint/2010/main" Requires="p14">
          <p:contentPart p14:bwMode="auto" r:id="rId150">
            <p14:nvContentPartPr>
              <p14:cNvPr id="1051174" name=""/>
              <p14:cNvContentPartPr/>
              <p14:nvPr/>
            </p14:nvContentPartPr>
            <p14:xfrm>
              <a:off x="6909464" y="3914550"/>
              <a:ext cx="56915" cy="138797"/>
            </p14:xfrm>
          </p:contentPart>
        </mc:Choice>
        <mc:Fallback>
          <p:sp>
            <p:nvSpPr>
              <p:cNvPr id="1051174" name=""/>
              <p:cNvSpPr/>
              <p:nvPr/>
            </p:nvSpPr>
            <p:spPr>
              <a:xfrm>
                <a:off x="6909464" y="3914550"/>
                <a:ext cx="56915" cy="138797"/>
              </a:xfrm>
            </p:spPr>
          </p:sp>
        </mc:Fallback>
      </mc:AlternateContent>
      <mc:AlternateContent xmlns:mc="http://schemas.openxmlformats.org/markup-compatibility/2006">
        <mc:Choice xmlns:p14="http://schemas.microsoft.com/office/powerpoint/2010/main" Requires="p14">
          <p:contentPart p14:bwMode="auto" r:id="rId151">
            <p14:nvContentPartPr>
              <p14:cNvPr id="1051175" name=""/>
              <p14:cNvContentPartPr/>
              <p14:nvPr/>
            </p14:nvContentPartPr>
            <p14:xfrm>
              <a:off x="6977809" y="3945028"/>
              <a:ext cx="78863" cy="124460"/>
            </p14:xfrm>
          </p:contentPart>
        </mc:Choice>
        <mc:Fallback>
          <p:sp>
            <p:nvSpPr>
              <p:cNvPr id="1051175" name=""/>
              <p:cNvSpPr/>
              <p:nvPr/>
            </p:nvSpPr>
            <p:spPr>
              <a:xfrm>
                <a:off x="6977809" y="3945028"/>
                <a:ext cx="78863" cy="124460"/>
              </a:xfrm>
            </p:spPr>
          </p:sp>
        </mc:Fallback>
      </mc:AlternateContent>
      <mc:AlternateContent xmlns:mc="http://schemas.openxmlformats.org/markup-compatibility/2006">
        <mc:Choice xmlns:p14="http://schemas.microsoft.com/office/powerpoint/2010/main" Requires="p14">
          <p:contentPart p14:bwMode="auto" r:id="rId152">
            <p14:nvContentPartPr>
              <p14:cNvPr id="1051176" name=""/>
              <p14:cNvContentPartPr/>
              <p14:nvPr/>
            </p14:nvContentPartPr>
            <p14:xfrm>
              <a:off x="7049775" y="3882168"/>
              <a:ext cx="26804" cy="222177"/>
            </p14:xfrm>
          </p:contentPart>
        </mc:Choice>
        <mc:Fallback>
          <p:sp>
            <p:nvSpPr>
              <p:cNvPr id="1051176" name=""/>
              <p:cNvSpPr/>
              <p:nvPr/>
            </p:nvSpPr>
            <p:spPr>
              <a:xfrm>
                <a:off x="7049775" y="3882168"/>
                <a:ext cx="26804" cy="222177"/>
              </a:xfrm>
            </p:spPr>
          </p:sp>
        </mc:Fallback>
      </mc:AlternateContent>
      <mc:AlternateContent xmlns:mc="http://schemas.openxmlformats.org/markup-compatibility/2006">
        <mc:Choice xmlns:p14="http://schemas.microsoft.com/office/powerpoint/2010/main" Requires="p14">
          <p:contentPart p14:bwMode="auto" r:id="rId153">
            <p14:nvContentPartPr>
              <p14:cNvPr id="1051177" name=""/>
              <p14:cNvContentPartPr/>
              <p14:nvPr/>
            </p14:nvContentPartPr>
            <p14:xfrm>
              <a:off x="7067340" y="3867502"/>
              <a:ext cx="153508" cy="268680"/>
            </p14:xfrm>
          </p:contentPart>
        </mc:Choice>
        <mc:Fallback>
          <p:sp>
            <p:nvSpPr>
              <p:cNvPr id="1051177" name=""/>
              <p:cNvSpPr/>
              <p:nvPr/>
            </p:nvSpPr>
            <p:spPr>
              <a:xfrm>
                <a:off x="7067340" y="3867502"/>
                <a:ext cx="153508" cy="268680"/>
              </a:xfrm>
            </p:spPr>
          </p:sp>
        </mc:Fallback>
      </mc:AlternateContent>
      <mc:AlternateContent xmlns:mc="http://schemas.openxmlformats.org/markup-compatibility/2006">
        <mc:Choice xmlns:p14="http://schemas.microsoft.com/office/powerpoint/2010/main" Requires="p14">
          <p:contentPart p14:bwMode="auto" r:id="rId154">
            <p14:nvContentPartPr>
              <p14:cNvPr id="1051178" name=""/>
              <p14:cNvContentPartPr/>
              <p14:nvPr/>
            </p14:nvContentPartPr>
            <p14:xfrm>
              <a:off x="7071150" y="3930367"/>
              <a:ext cx="107499" cy="54416"/>
            </p14:xfrm>
          </p:contentPart>
        </mc:Choice>
        <mc:Fallback>
          <p:sp>
            <p:nvSpPr>
              <p:cNvPr id="1051178" name=""/>
              <p:cNvSpPr/>
              <p:nvPr/>
            </p:nvSpPr>
            <p:spPr>
              <a:xfrm>
                <a:off x="7071150" y="3930367"/>
                <a:ext cx="107499" cy="54416"/>
              </a:xfrm>
            </p:spPr>
          </p:sp>
        </mc:Fallback>
      </mc:AlternateContent>
      <mc:AlternateContent xmlns:mc="http://schemas.openxmlformats.org/markup-compatibility/2006">
        <mc:Choice xmlns:p14="http://schemas.microsoft.com/office/powerpoint/2010/main" Requires="p14">
          <p:contentPart p14:bwMode="auto" r:id="rId155">
            <p14:nvContentPartPr>
              <p14:cNvPr id="1051179" name=""/>
              <p14:cNvContentPartPr/>
              <p14:nvPr/>
            </p14:nvContentPartPr>
            <p14:xfrm>
              <a:off x="7064165" y="3998806"/>
              <a:ext cx="118356" cy="69071"/>
            </p14:xfrm>
          </p:contentPart>
        </mc:Choice>
        <mc:Fallback>
          <p:sp>
            <p:nvSpPr>
              <p:cNvPr id="1051179" name=""/>
              <p:cNvSpPr/>
              <p:nvPr/>
            </p:nvSpPr>
            <p:spPr>
              <a:xfrm>
                <a:off x="7064165" y="3998806"/>
                <a:ext cx="118356" cy="69071"/>
              </a:xfrm>
            </p:spPr>
          </p:sp>
        </mc:Fallback>
      </mc:AlternateContent>
      <mc:AlternateContent xmlns:mc="http://schemas.openxmlformats.org/markup-compatibility/2006">
        <mc:Choice xmlns:p14="http://schemas.microsoft.com/office/powerpoint/2010/main" Requires="p14">
          <p:contentPart p14:bwMode="auto" r:id="rId156">
            <p14:nvContentPartPr>
              <p14:cNvPr id="1051180" name=""/>
              <p14:cNvContentPartPr/>
              <p14:nvPr/>
            </p14:nvContentPartPr>
            <p14:xfrm>
              <a:off x="7024797" y="4086577"/>
              <a:ext cx="207545" cy="48678"/>
            </p14:xfrm>
          </p:contentPart>
        </mc:Choice>
        <mc:Fallback>
          <p:sp>
            <p:nvSpPr>
              <p:cNvPr id="1051180" name=""/>
              <p:cNvSpPr/>
              <p:nvPr/>
            </p:nvSpPr>
            <p:spPr>
              <a:xfrm>
                <a:off x="7024797" y="4086577"/>
                <a:ext cx="207545" cy="48678"/>
              </a:xfrm>
            </p:spPr>
          </p:sp>
        </mc:Fallback>
      </mc:AlternateContent>
      <mc:AlternateContent xmlns:mc="http://schemas.openxmlformats.org/markup-compatibility/2006">
        <mc:Choice xmlns:p14="http://schemas.microsoft.com/office/powerpoint/2010/main" Requires="p14">
          <p:contentPart p14:bwMode="auto" r:id="rId157">
            <p14:nvContentPartPr>
              <p14:cNvPr id="1051181" name=""/>
              <p14:cNvContentPartPr/>
              <p14:nvPr/>
            </p14:nvContentPartPr>
            <p14:xfrm>
              <a:off x="7259112" y="3777401"/>
              <a:ext cx="119997" cy="116226"/>
            </p14:xfrm>
          </p:contentPart>
        </mc:Choice>
        <mc:Fallback>
          <p:sp>
            <p:nvSpPr>
              <p:cNvPr id="1051181" name=""/>
              <p:cNvSpPr/>
              <p:nvPr/>
            </p:nvSpPr>
            <p:spPr>
              <a:xfrm>
                <a:off x="7259112" y="3777401"/>
                <a:ext cx="119997" cy="116226"/>
              </a:xfrm>
            </p:spPr>
          </p:sp>
        </mc:Fallback>
      </mc:AlternateContent>
      <mc:AlternateContent xmlns:mc="http://schemas.openxmlformats.org/markup-compatibility/2006">
        <mc:Choice xmlns:p14="http://schemas.microsoft.com/office/powerpoint/2010/main" Requires="p14">
          <p:contentPart p14:bwMode="auto" r:id="rId158">
            <p14:nvContentPartPr>
              <p14:cNvPr id="1051182" name=""/>
              <p14:cNvContentPartPr/>
              <p14:nvPr/>
            </p14:nvContentPartPr>
            <p14:xfrm>
              <a:off x="7224812" y="3884105"/>
              <a:ext cx="200306" cy="31715"/>
            </p14:xfrm>
          </p:contentPart>
        </mc:Choice>
        <mc:Fallback>
          <p:sp>
            <p:nvSpPr>
              <p:cNvPr id="1051182" name=""/>
              <p:cNvSpPr/>
              <p:nvPr/>
            </p:nvSpPr>
            <p:spPr>
              <a:xfrm>
                <a:off x="7224812" y="3884105"/>
                <a:ext cx="200306" cy="31715"/>
              </a:xfrm>
            </p:spPr>
          </p:sp>
        </mc:Fallback>
      </mc:AlternateContent>
      <mc:AlternateContent xmlns:mc="http://schemas.openxmlformats.org/markup-compatibility/2006">
        <mc:Choice xmlns:p14="http://schemas.microsoft.com/office/powerpoint/2010/main" Requires="p14">
          <p:contentPart p14:bwMode="auto" r:id="rId159">
            <p14:nvContentPartPr>
              <p14:cNvPr id="1051183" name=""/>
              <p14:cNvContentPartPr/>
              <p14:nvPr/>
            </p14:nvContentPartPr>
            <p14:xfrm>
              <a:off x="7317517" y="3867564"/>
              <a:ext cx="42138" cy="295576"/>
            </p14:xfrm>
          </p:contentPart>
        </mc:Choice>
        <mc:Fallback>
          <p:sp>
            <p:nvSpPr>
              <p:cNvPr id="1051183" name=""/>
              <p:cNvSpPr/>
              <p:nvPr/>
            </p:nvSpPr>
            <p:spPr>
              <a:xfrm>
                <a:off x="7317517" y="3867564"/>
                <a:ext cx="42138" cy="295576"/>
              </a:xfrm>
            </p:spPr>
          </p:sp>
        </mc:Fallback>
      </mc:AlternateContent>
      <mc:AlternateContent xmlns:mc="http://schemas.openxmlformats.org/markup-compatibility/2006">
        <mc:Choice xmlns:p14="http://schemas.microsoft.com/office/powerpoint/2010/main" Requires="p14">
          <p:contentPart p14:bwMode="auto" r:id="rId160">
            <p14:nvContentPartPr>
              <p14:cNvPr id="1051184" name=""/>
              <p14:cNvContentPartPr/>
              <p14:nvPr/>
            </p14:nvContentPartPr>
            <p14:xfrm>
              <a:off x="7268230" y="3908201"/>
              <a:ext cx="100085" cy="145135"/>
            </p14:xfrm>
          </p:contentPart>
        </mc:Choice>
        <mc:Fallback>
          <p:sp>
            <p:nvSpPr>
              <p:cNvPr id="1051184" name=""/>
              <p:cNvSpPr/>
              <p:nvPr/>
            </p:nvSpPr>
            <p:spPr>
              <a:xfrm>
                <a:off x="7268230" y="3908201"/>
                <a:ext cx="100085" cy="145135"/>
              </a:xfrm>
            </p:spPr>
          </p:sp>
        </mc:Fallback>
      </mc:AlternateContent>
      <mc:AlternateContent xmlns:mc="http://schemas.openxmlformats.org/markup-compatibility/2006">
        <mc:Choice xmlns:p14="http://schemas.microsoft.com/office/powerpoint/2010/main" Requires="p14">
          <p:contentPart p14:bwMode="auto" r:id="rId161">
            <p14:nvContentPartPr>
              <p14:cNvPr id="1051185" name=""/>
              <p14:cNvContentPartPr/>
              <p14:nvPr/>
            </p14:nvContentPartPr>
            <p14:xfrm>
              <a:off x="7338472" y="3939948"/>
              <a:ext cx="77443" cy="123841"/>
            </p14:xfrm>
          </p:contentPart>
        </mc:Choice>
        <mc:Fallback>
          <p:sp>
            <p:nvSpPr>
              <p:cNvPr id="1051185" name=""/>
              <p:cNvSpPr/>
              <p:nvPr/>
            </p:nvSpPr>
            <p:spPr>
              <a:xfrm>
                <a:off x="7338472" y="3939948"/>
                <a:ext cx="77443" cy="123841"/>
              </a:xfrm>
            </p:spPr>
          </p:sp>
        </mc:Fallback>
      </mc:AlternateContent>
      <mc:AlternateContent xmlns:mc="http://schemas.openxmlformats.org/markup-compatibility/2006">
        <mc:Choice xmlns:p14="http://schemas.microsoft.com/office/powerpoint/2010/main" Requires="p14">
          <p:contentPart p14:bwMode="auto" r:id="rId162">
            <p14:nvContentPartPr>
              <p14:cNvPr id="1051186" name=""/>
              <p14:cNvContentPartPr/>
              <p14:nvPr/>
            </p14:nvContentPartPr>
            <p14:xfrm>
              <a:off x="7402211" y="3824388"/>
              <a:ext cx="56905" cy="108374"/>
            </p14:xfrm>
          </p:contentPart>
        </mc:Choice>
        <mc:Fallback>
          <p:sp>
            <p:nvSpPr>
              <p:cNvPr id="1051186" name=""/>
              <p:cNvSpPr/>
              <p:nvPr/>
            </p:nvSpPr>
            <p:spPr>
              <a:xfrm>
                <a:off x="7402211" y="3824388"/>
                <a:ext cx="56905" cy="108374"/>
              </a:xfrm>
            </p:spPr>
          </p:sp>
        </mc:Fallback>
      </mc:AlternateContent>
      <mc:AlternateContent xmlns:mc="http://schemas.openxmlformats.org/markup-compatibility/2006">
        <mc:Choice xmlns:p14="http://schemas.microsoft.com/office/powerpoint/2010/main" Requires="p14">
          <p:contentPart p14:bwMode="auto" r:id="rId163">
            <p14:nvContentPartPr>
              <p14:cNvPr id="1051187" name=""/>
              <p14:cNvContentPartPr/>
              <p14:nvPr/>
            </p14:nvContentPartPr>
            <p14:xfrm>
              <a:off x="7399543" y="3879367"/>
              <a:ext cx="68653" cy="153808"/>
            </p14:xfrm>
          </p:contentPart>
        </mc:Choice>
        <mc:Fallback>
          <p:sp>
            <p:nvSpPr>
              <p:cNvPr id="1051187" name=""/>
              <p:cNvSpPr/>
              <p:nvPr/>
            </p:nvSpPr>
            <p:spPr>
              <a:xfrm>
                <a:off x="7399543" y="3879367"/>
                <a:ext cx="68653" cy="153808"/>
              </a:xfrm>
            </p:spPr>
          </p:sp>
        </mc:Fallback>
      </mc:AlternateContent>
      <mc:AlternateContent xmlns:mc="http://schemas.openxmlformats.org/markup-compatibility/2006">
        <mc:Choice xmlns:p14="http://schemas.microsoft.com/office/powerpoint/2010/main" Requires="p14">
          <p:contentPart p14:bwMode="auto" r:id="rId164">
            <p14:nvContentPartPr>
              <p14:cNvPr id="1051188" name=""/>
              <p14:cNvContentPartPr/>
              <p14:nvPr/>
            </p14:nvContentPartPr>
            <p14:xfrm>
              <a:off x="7412128" y="3927249"/>
              <a:ext cx="57839" cy="26381"/>
            </p14:xfrm>
          </p:contentPart>
        </mc:Choice>
        <mc:Fallback>
          <p:sp>
            <p:nvSpPr>
              <p:cNvPr id="1051188" name=""/>
              <p:cNvSpPr/>
              <p:nvPr/>
            </p:nvSpPr>
            <p:spPr>
              <a:xfrm>
                <a:off x="7412128" y="3927249"/>
                <a:ext cx="57839" cy="26381"/>
              </a:xfrm>
            </p:spPr>
          </p:sp>
        </mc:Fallback>
      </mc:AlternateContent>
      <mc:AlternateContent xmlns:mc="http://schemas.openxmlformats.org/markup-compatibility/2006">
        <mc:Choice xmlns:p14="http://schemas.microsoft.com/office/powerpoint/2010/main" Requires="p14">
          <p:contentPart p14:bwMode="auto" r:id="rId165">
            <p14:nvContentPartPr>
              <p14:cNvPr id="1051189" name=""/>
              <p14:cNvContentPartPr/>
              <p14:nvPr/>
            </p14:nvContentPartPr>
            <p14:xfrm>
              <a:off x="0" y="0"/>
              <a:ext cx="0" cy="0"/>
            </p14:xfrm>
          </p:contentPart>
        </mc:Choice>
        <mc:Fallback>
          <p:sp>
            <p:nvSpPr>
              <p:cNvPr id="1051189"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66">
            <p14:nvContentPartPr>
              <p14:cNvPr id="1051190" name=""/>
              <p14:cNvContentPartPr/>
              <p14:nvPr/>
            </p14:nvContentPartPr>
            <p14:xfrm>
              <a:off x="7423245" y="3884707"/>
              <a:ext cx="111432" cy="178332"/>
            </p14:xfrm>
          </p:contentPart>
        </mc:Choice>
        <mc:Fallback>
          <p:sp>
            <p:nvSpPr>
              <p:cNvPr id="1051190" name=""/>
              <p:cNvSpPr/>
              <p:nvPr/>
            </p:nvSpPr>
            <p:spPr>
              <a:xfrm>
                <a:off x="7423245" y="3884707"/>
                <a:ext cx="111432" cy="178332"/>
              </a:xfrm>
            </p:spPr>
          </p:sp>
        </mc:Fallback>
      </mc:AlternateContent>
      <mc:AlternateContent xmlns:mc="http://schemas.openxmlformats.org/markup-compatibility/2006">
        <mc:Choice xmlns:p14="http://schemas.microsoft.com/office/powerpoint/2010/main" Requires="p14">
          <p:contentPart p14:bwMode="auto" r:id="rId167">
            <p14:nvContentPartPr>
              <p14:cNvPr id="1051191" name=""/>
              <p14:cNvContentPartPr/>
              <p14:nvPr/>
            </p14:nvContentPartPr>
            <p14:xfrm>
              <a:off x="7432808" y="3938381"/>
              <a:ext cx="125999" cy="331295"/>
            </p14:xfrm>
          </p:contentPart>
        </mc:Choice>
        <mc:Fallback>
          <p:sp>
            <p:nvSpPr>
              <p:cNvPr id="1051191" name=""/>
              <p:cNvSpPr/>
              <p:nvPr/>
            </p:nvSpPr>
            <p:spPr>
              <a:xfrm>
                <a:off x="7432808" y="3938381"/>
                <a:ext cx="125999" cy="331295"/>
              </a:xfrm>
            </p:spPr>
          </p:sp>
        </mc:Fallback>
      </mc:AlternateContent>
      <mc:AlternateContent xmlns:mc="http://schemas.openxmlformats.org/markup-compatibility/2006">
        <mc:Choice xmlns:p14="http://schemas.microsoft.com/office/powerpoint/2010/main" Requires="p14">
          <p:contentPart p14:bwMode="auto" r:id="rId168">
            <p14:nvContentPartPr>
              <p14:cNvPr id="1051192" name=""/>
              <p14:cNvContentPartPr/>
              <p14:nvPr/>
            </p14:nvContentPartPr>
            <p14:xfrm>
              <a:off x="7455941" y="4054239"/>
              <a:ext cx="48994" cy="15019"/>
            </p14:xfrm>
          </p:contentPart>
        </mc:Choice>
        <mc:Fallback>
          <p:sp>
            <p:nvSpPr>
              <p:cNvPr id="1051192" name=""/>
              <p:cNvSpPr/>
              <p:nvPr/>
            </p:nvSpPr>
            <p:spPr>
              <a:xfrm>
                <a:off x="7455941" y="4054239"/>
                <a:ext cx="48994" cy="15019"/>
              </a:xfrm>
            </p:spPr>
          </p:sp>
        </mc:Fallback>
      </mc:AlternateContent>
      <mc:AlternateContent xmlns:mc="http://schemas.openxmlformats.org/markup-compatibility/2006">
        <mc:Choice xmlns:p14="http://schemas.microsoft.com/office/powerpoint/2010/main" Requires="p14">
          <p:contentPart p14:bwMode="auto" r:id="rId169">
            <p14:nvContentPartPr>
              <p14:cNvPr id="1051193" name=""/>
              <p14:cNvContentPartPr/>
              <p14:nvPr/>
            </p14:nvContentPartPr>
            <p14:xfrm>
              <a:off x="7640081" y="4114560"/>
              <a:ext cx="20619" cy="4625"/>
            </p14:xfrm>
          </p:contentPart>
        </mc:Choice>
        <mc:Fallback>
          <p:sp>
            <p:nvSpPr>
              <p:cNvPr id="1051193" name=""/>
              <p:cNvSpPr/>
              <p:nvPr/>
            </p:nvSpPr>
            <p:spPr>
              <a:xfrm>
                <a:off x="7640081" y="4114560"/>
                <a:ext cx="20619" cy="4625"/>
              </a:xfrm>
            </p:spPr>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68"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1">
            <p14:nvContentPartPr>
              <p14:cNvPr id="1049497" name=""/>
              <p14:cNvContentPartPr/>
              <p14:nvPr/>
            </p14:nvContentPartPr>
            <p14:xfrm>
              <a:off x="150534" y="123733"/>
              <a:ext cx="50904" cy="337333"/>
            </p14:xfrm>
          </p:contentPart>
        </mc:Choice>
        <mc:Fallback>
          <p:sp>
            <p:nvSpPr>
              <p:cNvPr id="1049497" name=""/>
              <p:cNvSpPr/>
              <p:nvPr/>
            </p:nvSpPr>
            <p:spPr>
              <a:xfrm>
                <a:off x="150534" y="123733"/>
                <a:ext cx="50904" cy="337333"/>
              </a:xfrm>
            </p:spPr>
          </p:sp>
        </mc:Fallback>
      </mc:AlternateContent>
      <mc:AlternateContent xmlns:mc="http://schemas.openxmlformats.org/markup-compatibility/2006">
        <mc:Choice xmlns:p14="http://schemas.microsoft.com/office/powerpoint/2010/main" Requires="p14">
          <p:contentPart p14:bwMode="auto" r:id="rId2">
            <p14:nvContentPartPr>
              <p14:cNvPr id="1049498" name=""/>
              <p14:cNvContentPartPr/>
              <p14:nvPr/>
            </p14:nvContentPartPr>
            <p14:xfrm>
              <a:off x="204088" y="274380"/>
              <a:ext cx="159532" cy="168015"/>
            </p14:xfrm>
          </p:contentPart>
        </mc:Choice>
        <mc:Fallback>
          <p:sp>
            <p:nvSpPr>
              <p:cNvPr id="1049498" name=""/>
              <p:cNvSpPr/>
              <p:nvPr/>
            </p:nvSpPr>
            <p:spPr>
              <a:xfrm>
                <a:off x="204088" y="274380"/>
                <a:ext cx="159532" cy="168015"/>
              </a:xfrm>
            </p:spPr>
          </p:sp>
        </mc:Fallback>
      </mc:AlternateContent>
      <mc:AlternateContent xmlns:mc="http://schemas.openxmlformats.org/markup-compatibility/2006">
        <mc:Choice xmlns:p14="http://schemas.microsoft.com/office/powerpoint/2010/main" Requires="p14">
          <p:contentPart p14:bwMode="auto" r:id="rId3">
            <p14:nvContentPartPr>
              <p14:cNvPr id="1049499" name=""/>
              <p14:cNvContentPartPr/>
              <p14:nvPr/>
            </p14:nvContentPartPr>
            <p14:xfrm>
              <a:off x="338488" y="279947"/>
              <a:ext cx="116712" cy="19032"/>
            </p14:xfrm>
          </p:contentPart>
        </mc:Choice>
        <mc:Fallback>
          <p:sp>
            <p:nvSpPr>
              <p:cNvPr id="1049499" name=""/>
              <p:cNvSpPr/>
              <p:nvPr/>
            </p:nvSpPr>
            <p:spPr>
              <a:xfrm>
                <a:off x="338488" y="279947"/>
                <a:ext cx="116712" cy="19032"/>
              </a:xfrm>
            </p:spPr>
          </p:sp>
        </mc:Fallback>
      </mc:AlternateContent>
      <mc:AlternateContent xmlns:mc="http://schemas.openxmlformats.org/markup-compatibility/2006">
        <mc:Choice xmlns:p14="http://schemas.microsoft.com/office/powerpoint/2010/main" Requires="p14">
          <p:contentPart p14:bwMode="auto" r:id="rId4">
            <p14:nvContentPartPr>
              <p14:cNvPr id="1049500" name=""/>
              <p14:cNvContentPartPr/>
              <p14:nvPr/>
            </p14:nvContentPartPr>
            <p14:xfrm>
              <a:off x="367355" y="223420"/>
              <a:ext cx="85702" cy="198113"/>
            </p14:xfrm>
          </p:contentPart>
        </mc:Choice>
        <mc:Fallback>
          <p:sp>
            <p:nvSpPr>
              <p:cNvPr id="1049500" name=""/>
              <p:cNvSpPr/>
              <p:nvPr/>
            </p:nvSpPr>
            <p:spPr>
              <a:xfrm>
                <a:off x="367355" y="223420"/>
                <a:ext cx="85702" cy="198113"/>
              </a:xfrm>
            </p:spPr>
          </p:sp>
        </mc:Fallback>
      </mc:AlternateContent>
      <mc:AlternateContent xmlns:mc="http://schemas.openxmlformats.org/markup-compatibility/2006">
        <mc:Choice xmlns:p14="http://schemas.microsoft.com/office/powerpoint/2010/main" Requires="p14">
          <p:contentPart p14:bwMode="auto" r:id="rId5">
            <p14:nvContentPartPr>
              <p14:cNvPr id="1049501" name=""/>
              <p14:cNvContentPartPr/>
              <p14:nvPr/>
            </p14:nvContentPartPr>
            <p14:xfrm>
              <a:off x="705124" y="174431"/>
              <a:ext cx="177532" cy="235061"/>
            </p14:xfrm>
          </p:contentPart>
        </mc:Choice>
        <mc:Fallback>
          <p:sp>
            <p:nvSpPr>
              <p:cNvPr id="1049501" name=""/>
              <p:cNvSpPr/>
              <p:nvPr/>
            </p:nvSpPr>
            <p:spPr>
              <a:xfrm>
                <a:off x="705124" y="174431"/>
                <a:ext cx="177532" cy="235061"/>
              </a:xfrm>
            </p:spPr>
          </p:sp>
        </mc:Fallback>
      </mc:AlternateContent>
      <mc:AlternateContent xmlns:mc="http://schemas.openxmlformats.org/markup-compatibility/2006">
        <mc:Choice xmlns:p14="http://schemas.microsoft.com/office/powerpoint/2010/main" Requires="p14">
          <p:contentPart p14:bwMode="auto" r:id="rId6">
            <p14:nvContentPartPr>
              <p14:cNvPr id="1049502" name=""/>
              <p14:cNvContentPartPr/>
              <p14:nvPr/>
            </p14:nvContentPartPr>
            <p14:xfrm>
              <a:off x="834405" y="180541"/>
              <a:ext cx="79324" cy="232589"/>
            </p14:xfrm>
          </p:contentPart>
        </mc:Choice>
        <mc:Fallback>
          <p:sp>
            <p:nvSpPr>
              <p:cNvPr id="1049502" name=""/>
              <p:cNvSpPr/>
              <p:nvPr/>
            </p:nvSpPr>
            <p:spPr>
              <a:xfrm>
                <a:off x="834405" y="180541"/>
                <a:ext cx="79324" cy="232589"/>
              </a:xfrm>
            </p:spPr>
          </p:sp>
        </mc:Fallback>
      </mc:AlternateContent>
      <mc:AlternateContent xmlns:mc="http://schemas.openxmlformats.org/markup-compatibility/2006">
        <mc:Choice xmlns:p14="http://schemas.microsoft.com/office/powerpoint/2010/main" Requires="p14">
          <p:contentPart p14:bwMode="auto" r:id="rId7">
            <p14:nvContentPartPr>
              <p14:cNvPr id="1049503" name=""/>
              <p14:cNvContentPartPr/>
              <p14:nvPr/>
            </p14:nvContentPartPr>
            <p14:xfrm>
              <a:off x="935994" y="240410"/>
              <a:ext cx="142160" cy="15054"/>
            </p14:xfrm>
          </p:contentPart>
        </mc:Choice>
        <mc:Fallback>
          <p:sp>
            <p:nvSpPr>
              <p:cNvPr id="1049503" name=""/>
              <p:cNvSpPr/>
              <p:nvPr/>
            </p:nvSpPr>
            <p:spPr>
              <a:xfrm>
                <a:off x="935994" y="240410"/>
                <a:ext cx="142160" cy="15054"/>
              </a:xfrm>
            </p:spPr>
          </p:sp>
        </mc:Fallback>
      </mc:AlternateContent>
      <mc:AlternateContent xmlns:mc="http://schemas.openxmlformats.org/markup-compatibility/2006">
        <mc:Choice xmlns:p14="http://schemas.microsoft.com/office/powerpoint/2010/main" Requires="p14">
          <p:contentPart p14:bwMode="auto" r:id="rId8">
            <p14:nvContentPartPr>
              <p14:cNvPr id="1049504" name=""/>
              <p14:cNvContentPartPr/>
              <p14:nvPr/>
            </p14:nvContentPartPr>
            <p14:xfrm>
              <a:off x="941975" y="176096"/>
              <a:ext cx="80706" cy="202912"/>
            </p14:xfrm>
          </p:contentPart>
        </mc:Choice>
        <mc:Fallback>
          <p:sp>
            <p:nvSpPr>
              <p:cNvPr id="1049504" name=""/>
              <p:cNvSpPr/>
              <p:nvPr/>
            </p:nvSpPr>
            <p:spPr>
              <a:xfrm>
                <a:off x="941975" y="176096"/>
                <a:ext cx="80706" cy="202912"/>
              </a:xfrm>
            </p:spPr>
          </p:sp>
        </mc:Fallback>
      </mc:AlternateContent>
      <mc:AlternateContent xmlns:mc="http://schemas.openxmlformats.org/markup-compatibility/2006">
        <mc:Choice xmlns:p14="http://schemas.microsoft.com/office/powerpoint/2010/main" Requires="p14">
          <p:contentPart p14:bwMode="auto" r:id="rId9">
            <p14:nvContentPartPr>
              <p14:cNvPr id="1049505" name=""/>
              <p14:cNvContentPartPr/>
              <p14:nvPr/>
            </p14:nvContentPartPr>
            <p14:xfrm>
              <a:off x="1068860" y="147523"/>
              <a:ext cx="87457" cy="279267"/>
            </p14:xfrm>
          </p:contentPart>
        </mc:Choice>
        <mc:Fallback>
          <p:sp>
            <p:nvSpPr>
              <p:cNvPr id="1049505" name=""/>
              <p:cNvSpPr/>
              <p:nvPr/>
            </p:nvSpPr>
            <p:spPr>
              <a:xfrm>
                <a:off x="1068860" y="147523"/>
                <a:ext cx="87457" cy="279267"/>
              </a:xfrm>
            </p:spPr>
          </p:sp>
        </mc:Fallback>
      </mc:AlternateContent>
      <mc:AlternateContent xmlns:mc="http://schemas.openxmlformats.org/markup-compatibility/2006">
        <mc:Choice xmlns:p14="http://schemas.microsoft.com/office/powerpoint/2010/main" Requires="p14">
          <p:contentPart p14:bwMode="auto" r:id="rId10">
            <p14:nvContentPartPr>
              <p14:cNvPr id="1049506" name=""/>
              <p14:cNvContentPartPr/>
              <p14:nvPr/>
            </p14:nvContentPartPr>
            <p14:xfrm>
              <a:off x="920755" y="267438"/>
              <a:ext cx="84409" cy="21679"/>
            </p14:xfrm>
          </p:contentPart>
        </mc:Choice>
        <mc:Fallback>
          <p:sp>
            <p:nvSpPr>
              <p:cNvPr id="1049506" name=""/>
              <p:cNvSpPr/>
              <p:nvPr/>
            </p:nvSpPr>
            <p:spPr>
              <a:xfrm>
                <a:off x="920755" y="267438"/>
                <a:ext cx="84409" cy="21679"/>
              </a:xfrm>
            </p:spPr>
          </p:sp>
        </mc:Fallback>
      </mc:AlternateContent>
      <mc:AlternateContent xmlns:mc="http://schemas.openxmlformats.org/markup-compatibility/2006">
        <mc:Choice xmlns:p14="http://schemas.microsoft.com/office/powerpoint/2010/main" Requires="p14">
          <p:contentPart p14:bwMode="auto" r:id="rId11">
            <p14:nvContentPartPr>
              <p14:cNvPr id="1049507" name=""/>
              <p14:cNvContentPartPr/>
              <p14:nvPr/>
            </p14:nvContentPartPr>
            <p14:xfrm>
              <a:off x="875529" y="235649"/>
              <a:ext cx="115080" cy="33568"/>
            </p14:xfrm>
          </p:contentPart>
        </mc:Choice>
        <mc:Fallback>
          <p:sp>
            <p:nvSpPr>
              <p:cNvPr id="1049507" name=""/>
              <p:cNvSpPr/>
              <p:nvPr/>
            </p:nvSpPr>
            <p:spPr>
              <a:xfrm>
                <a:off x="875529" y="235649"/>
                <a:ext cx="115080" cy="33568"/>
              </a:xfrm>
            </p:spPr>
          </p:sp>
        </mc:Fallback>
      </mc:AlternateContent>
      <mc:AlternateContent xmlns:mc="http://schemas.openxmlformats.org/markup-compatibility/2006">
        <mc:Choice xmlns:p14="http://schemas.microsoft.com/office/powerpoint/2010/main" Requires="p14">
          <p:contentPart p14:bwMode="auto" r:id="rId12">
            <p14:nvContentPartPr>
              <p14:cNvPr id="1049508" name=""/>
              <p14:cNvContentPartPr/>
              <p14:nvPr/>
            </p14:nvContentPartPr>
            <p14:xfrm>
              <a:off x="1267448" y="203231"/>
              <a:ext cx="105160" cy="23661"/>
            </p14:xfrm>
          </p:contentPart>
        </mc:Choice>
        <mc:Fallback>
          <p:sp>
            <p:nvSpPr>
              <p:cNvPr id="1049508" name=""/>
              <p:cNvSpPr/>
              <p:nvPr/>
            </p:nvSpPr>
            <p:spPr>
              <a:xfrm>
                <a:off x="1267448" y="203231"/>
                <a:ext cx="105160" cy="23661"/>
              </a:xfrm>
            </p:spPr>
          </p:sp>
        </mc:Fallback>
      </mc:AlternateContent>
      <mc:AlternateContent xmlns:mc="http://schemas.openxmlformats.org/markup-compatibility/2006">
        <mc:Choice xmlns:p14="http://schemas.microsoft.com/office/powerpoint/2010/main" Requires="p14">
          <p:contentPart p14:bwMode="auto" r:id="rId13">
            <p14:nvContentPartPr>
              <p14:cNvPr id="1049509" name=""/>
              <p14:cNvContentPartPr/>
              <p14:nvPr/>
            </p14:nvContentPartPr>
            <p14:xfrm>
              <a:off x="1236534" y="277053"/>
              <a:ext cx="161265" cy="26277"/>
            </p14:xfrm>
          </p:contentPart>
        </mc:Choice>
        <mc:Fallback>
          <p:sp>
            <p:nvSpPr>
              <p:cNvPr id="1049509" name=""/>
              <p:cNvSpPr/>
              <p:nvPr/>
            </p:nvSpPr>
            <p:spPr>
              <a:xfrm>
                <a:off x="1236534" y="277053"/>
                <a:ext cx="161265" cy="26277"/>
              </a:xfrm>
            </p:spPr>
          </p:sp>
        </mc:Fallback>
      </mc:AlternateContent>
      <mc:AlternateContent xmlns:mc="http://schemas.openxmlformats.org/markup-compatibility/2006">
        <mc:Choice xmlns:p14="http://schemas.microsoft.com/office/powerpoint/2010/main" Requires="p14">
          <p:contentPart p14:bwMode="auto" r:id="rId14">
            <p14:nvContentPartPr>
              <p14:cNvPr id="1049510" name=""/>
              <p14:cNvContentPartPr/>
              <p14:nvPr/>
            </p14:nvContentPartPr>
            <p14:xfrm>
              <a:off x="1214746" y="219938"/>
              <a:ext cx="130365" cy="23232"/>
            </p14:xfrm>
          </p:contentPart>
        </mc:Choice>
        <mc:Fallback>
          <p:sp>
            <p:nvSpPr>
              <p:cNvPr id="1049510" name=""/>
              <p:cNvSpPr/>
              <p:nvPr/>
            </p:nvSpPr>
            <p:spPr>
              <a:xfrm>
                <a:off x="1214746" y="219938"/>
                <a:ext cx="130365" cy="23232"/>
              </a:xfrm>
            </p:spPr>
          </p:sp>
        </mc:Fallback>
      </mc:AlternateContent>
      <mc:AlternateContent xmlns:mc="http://schemas.openxmlformats.org/markup-compatibility/2006">
        <mc:Choice xmlns:p14="http://schemas.microsoft.com/office/powerpoint/2010/main" Requires="p14">
          <p:contentPart p14:bwMode="auto" r:id="rId15">
            <p14:nvContentPartPr>
              <p14:cNvPr id="1049511" name=""/>
              <p14:cNvContentPartPr/>
              <p14:nvPr/>
            </p14:nvContentPartPr>
            <p14:xfrm>
              <a:off x="1470249" y="77372"/>
              <a:ext cx="197229" cy="340679"/>
            </p14:xfrm>
          </p:contentPart>
        </mc:Choice>
        <mc:Fallback>
          <p:sp>
            <p:nvSpPr>
              <p:cNvPr id="1049511" name=""/>
              <p:cNvSpPr/>
              <p:nvPr/>
            </p:nvSpPr>
            <p:spPr>
              <a:xfrm>
                <a:off x="1470249" y="77372"/>
                <a:ext cx="197229" cy="340679"/>
              </a:xfrm>
            </p:spPr>
          </p:sp>
        </mc:Fallback>
      </mc:AlternateContent>
      <mc:AlternateContent xmlns:mc="http://schemas.openxmlformats.org/markup-compatibility/2006">
        <mc:Choice xmlns:p14="http://schemas.microsoft.com/office/powerpoint/2010/main" Requires="p14">
          <p:contentPart p14:bwMode="auto" r:id="rId16">
            <p14:nvContentPartPr>
              <p14:cNvPr id="1049512" name=""/>
              <p14:cNvContentPartPr/>
              <p14:nvPr/>
            </p14:nvContentPartPr>
            <p14:xfrm>
              <a:off x="1646524" y="275606"/>
              <a:ext cx="60761" cy="12876"/>
            </p14:xfrm>
          </p:contentPart>
        </mc:Choice>
        <mc:Fallback>
          <p:sp>
            <p:nvSpPr>
              <p:cNvPr id="1049512" name=""/>
              <p:cNvSpPr/>
              <p:nvPr/>
            </p:nvSpPr>
            <p:spPr>
              <a:xfrm>
                <a:off x="1646524" y="275606"/>
                <a:ext cx="60761" cy="12876"/>
              </a:xfrm>
            </p:spPr>
          </p:sp>
        </mc:Fallback>
      </mc:AlternateContent>
      <mc:AlternateContent xmlns:mc="http://schemas.openxmlformats.org/markup-compatibility/2006">
        <mc:Choice xmlns:p14="http://schemas.microsoft.com/office/powerpoint/2010/main" Requires="p14">
          <p:contentPart p14:bwMode="auto" r:id="rId17">
            <p14:nvContentPartPr>
              <p14:cNvPr id="1049513" name=""/>
              <p14:cNvContentPartPr/>
              <p14:nvPr/>
            </p14:nvContentPartPr>
            <p14:xfrm>
              <a:off x="1668100" y="296737"/>
              <a:ext cx="15252" cy="171194"/>
            </p14:xfrm>
          </p:contentPart>
        </mc:Choice>
        <mc:Fallback>
          <p:sp>
            <p:nvSpPr>
              <p:cNvPr id="1049513" name=""/>
              <p:cNvSpPr/>
              <p:nvPr/>
            </p:nvSpPr>
            <p:spPr>
              <a:xfrm>
                <a:off x="1668100" y="296737"/>
                <a:ext cx="15252" cy="171194"/>
              </a:xfrm>
            </p:spPr>
          </p:sp>
        </mc:Fallback>
      </mc:AlternateContent>
      <mc:AlternateContent xmlns:mc="http://schemas.openxmlformats.org/markup-compatibility/2006">
        <mc:Choice xmlns:p14="http://schemas.microsoft.com/office/powerpoint/2010/main" Requires="p14">
          <p:contentPart p14:bwMode="auto" r:id="rId18">
            <p14:nvContentPartPr>
              <p14:cNvPr id="1049514" name=""/>
              <p14:cNvContentPartPr/>
              <p14:nvPr/>
            </p14:nvContentPartPr>
            <p14:xfrm>
              <a:off x="1634460" y="423384"/>
              <a:ext cx="119026" cy="7997"/>
            </p14:xfrm>
          </p:contentPart>
        </mc:Choice>
        <mc:Fallback>
          <p:sp>
            <p:nvSpPr>
              <p:cNvPr id="1049514" name=""/>
              <p:cNvSpPr/>
              <p:nvPr/>
            </p:nvSpPr>
            <p:spPr>
              <a:xfrm>
                <a:off x="1634460" y="423384"/>
                <a:ext cx="119026" cy="7997"/>
              </a:xfrm>
            </p:spPr>
          </p:sp>
        </mc:Fallback>
      </mc:AlternateContent>
      <mc:AlternateContent xmlns:mc="http://schemas.openxmlformats.org/markup-compatibility/2006">
        <mc:Choice xmlns:p14="http://schemas.microsoft.com/office/powerpoint/2010/main" Requires="p14">
          <p:contentPart p14:bwMode="auto" r:id="rId19">
            <p14:nvContentPartPr>
              <p14:cNvPr id="1049515" name=""/>
              <p14:cNvContentPartPr/>
              <p14:nvPr/>
            </p14:nvContentPartPr>
            <p14:xfrm>
              <a:off x="1785418" y="127840"/>
              <a:ext cx="60110" cy="271643"/>
            </p14:xfrm>
          </p:contentPart>
        </mc:Choice>
        <mc:Fallback>
          <p:sp>
            <p:nvSpPr>
              <p:cNvPr id="1049515" name=""/>
              <p:cNvSpPr/>
              <p:nvPr/>
            </p:nvSpPr>
            <p:spPr>
              <a:xfrm>
                <a:off x="1785418" y="127840"/>
                <a:ext cx="60110" cy="271643"/>
              </a:xfrm>
            </p:spPr>
          </p:sp>
        </mc:Fallback>
      </mc:AlternateContent>
      <mc:AlternateContent xmlns:mc="http://schemas.openxmlformats.org/markup-compatibility/2006">
        <mc:Choice xmlns:p14="http://schemas.microsoft.com/office/powerpoint/2010/main" Requires="p14">
          <p:contentPart p14:bwMode="auto" r:id="rId20">
            <p14:nvContentPartPr>
              <p14:cNvPr id="1049516" name=""/>
              <p14:cNvContentPartPr/>
              <p14:nvPr/>
            </p14:nvContentPartPr>
            <p14:xfrm>
              <a:off x="1849080" y="208287"/>
              <a:ext cx="128041" cy="33209"/>
            </p14:xfrm>
          </p:contentPart>
        </mc:Choice>
        <mc:Fallback>
          <p:sp>
            <p:nvSpPr>
              <p:cNvPr id="1049516" name=""/>
              <p:cNvSpPr/>
              <p:nvPr/>
            </p:nvSpPr>
            <p:spPr>
              <a:xfrm>
                <a:off x="1849080" y="208287"/>
                <a:ext cx="128041" cy="33209"/>
              </a:xfrm>
            </p:spPr>
          </p:sp>
        </mc:Fallback>
      </mc:AlternateContent>
      <mc:AlternateContent xmlns:mc="http://schemas.openxmlformats.org/markup-compatibility/2006">
        <mc:Choice xmlns:p14="http://schemas.microsoft.com/office/powerpoint/2010/main" Requires="p14">
          <p:contentPart p14:bwMode="auto" r:id="rId21">
            <p14:nvContentPartPr>
              <p14:cNvPr id="1049517" name=""/>
              <p14:cNvContentPartPr/>
              <p14:nvPr/>
            </p14:nvContentPartPr>
            <p14:xfrm>
              <a:off x="1887871" y="139904"/>
              <a:ext cx="87499" cy="232051"/>
            </p14:xfrm>
          </p:contentPart>
        </mc:Choice>
        <mc:Fallback>
          <p:sp>
            <p:nvSpPr>
              <p:cNvPr id="1049517" name=""/>
              <p:cNvSpPr/>
              <p:nvPr/>
            </p:nvSpPr>
            <p:spPr>
              <a:xfrm>
                <a:off x="1887871" y="139904"/>
                <a:ext cx="87499" cy="232051"/>
              </a:xfrm>
            </p:spPr>
          </p:sp>
        </mc:Fallback>
      </mc:AlternateContent>
      <mc:AlternateContent xmlns:mc="http://schemas.openxmlformats.org/markup-compatibility/2006">
        <mc:Choice xmlns:p14="http://schemas.microsoft.com/office/powerpoint/2010/main" Requires="p14">
          <p:contentPart p14:bwMode="auto" r:id="rId22">
            <p14:nvContentPartPr>
              <p14:cNvPr id="1049518" name=""/>
              <p14:cNvContentPartPr/>
              <p14:nvPr/>
            </p14:nvContentPartPr>
            <p14:xfrm>
              <a:off x="1972414" y="123395"/>
              <a:ext cx="84493" cy="277825"/>
            </p14:xfrm>
          </p:contentPart>
        </mc:Choice>
        <mc:Fallback>
          <p:sp>
            <p:nvSpPr>
              <p:cNvPr id="1049518" name=""/>
              <p:cNvSpPr/>
              <p:nvPr/>
            </p:nvSpPr>
            <p:spPr>
              <a:xfrm>
                <a:off x="1972414" y="123395"/>
                <a:ext cx="84493" cy="277825"/>
              </a:xfrm>
            </p:spPr>
          </p:sp>
        </mc:Fallback>
      </mc:AlternateContent>
      <mc:AlternateContent xmlns:mc="http://schemas.openxmlformats.org/markup-compatibility/2006">
        <mc:Choice xmlns:p14="http://schemas.microsoft.com/office/powerpoint/2010/main" Requires="p14">
          <p:contentPart p14:bwMode="auto" r:id="rId23">
            <p14:nvContentPartPr>
              <p14:cNvPr id="1049519" name=""/>
              <p14:cNvContentPartPr/>
              <p14:nvPr/>
            </p14:nvContentPartPr>
            <p14:xfrm>
              <a:off x="2181168" y="310706"/>
              <a:ext cx="22542" cy="878"/>
            </p14:xfrm>
          </p:contentPart>
        </mc:Choice>
        <mc:Fallback>
          <p:sp>
            <p:nvSpPr>
              <p:cNvPr id="1049519" name=""/>
              <p:cNvSpPr/>
              <p:nvPr/>
            </p:nvSpPr>
            <p:spPr>
              <a:xfrm>
                <a:off x="2181168" y="310706"/>
                <a:ext cx="22542" cy="878"/>
              </a:xfrm>
            </p:spPr>
          </p:sp>
        </mc:Fallback>
      </mc:AlternateContent>
      <mc:AlternateContent xmlns:mc="http://schemas.openxmlformats.org/markup-compatibility/2006">
        <mc:Choice xmlns:p14="http://schemas.microsoft.com/office/powerpoint/2010/main" Requires="p14">
          <p:contentPart p14:bwMode="auto" r:id="rId24">
            <p14:nvContentPartPr>
              <p14:cNvPr id="1049520" name=""/>
              <p14:cNvContentPartPr/>
              <p14:nvPr/>
            </p14:nvContentPartPr>
            <p14:xfrm>
              <a:off x="2264418" y="147753"/>
              <a:ext cx="224700" cy="200323"/>
            </p14:xfrm>
          </p:contentPart>
        </mc:Choice>
        <mc:Fallback>
          <p:sp>
            <p:nvSpPr>
              <p:cNvPr id="1049520" name=""/>
              <p:cNvSpPr/>
              <p:nvPr/>
            </p:nvSpPr>
            <p:spPr>
              <a:xfrm>
                <a:off x="2264418" y="147753"/>
                <a:ext cx="224700" cy="200323"/>
              </a:xfrm>
            </p:spPr>
          </p:sp>
        </mc:Fallback>
      </mc:AlternateContent>
      <mc:AlternateContent xmlns:mc="http://schemas.openxmlformats.org/markup-compatibility/2006">
        <mc:Choice xmlns:p14="http://schemas.microsoft.com/office/powerpoint/2010/main" Requires="p14">
          <p:contentPart p14:bwMode="auto" r:id="rId25">
            <p14:nvContentPartPr>
              <p14:cNvPr id="1049521" name=""/>
              <p14:cNvContentPartPr/>
              <p14:nvPr/>
            </p14:nvContentPartPr>
            <p14:xfrm>
              <a:off x="2502178" y="148245"/>
              <a:ext cx="120166" cy="184505"/>
            </p14:xfrm>
          </p:contentPart>
        </mc:Choice>
        <mc:Fallback>
          <p:sp>
            <p:nvSpPr>
              <p:cNvPr id="1049521" name=""/>
              <p:cNvSpPr/>
              <p:nvPr/>
            </p:nvSpPr>
            <p:spPr>
              <a:xfrm>
                <a:off x="2502178" y="148245"/>
                <a:ext cx="120166" cy="184505"/>
              </a:xfrm>
            </p:spPr>
          </p:sp>
        </mc:Fallback>
      </mc:AlternateContent>
      <mc:AlternateContent xmlns:mc="http://schemas.openxmlformats.org/markup-compatibility/2006">
        <mc:Choice xmlns:p14="http://schemas.microsoft.com/office/powerpoint/2010/main" Requires="p14">
          <p:contentPart p14:bwMode="auto" r:id="rId26">
            <p14:nvContentPartPr>
              <p14:cNvPr id="1049522" name=""/>
              <p14:cNvContentPartPr/>
              <p14:nvPr/>
            </p14:nvContentPartPr>
            <p14:xfrm>
              <a:off x="0" y="0"/>
              <a:ext cx="0" cy="0"/>
            </p14:xfrm>
          </p:contentPart>
        </mc:Choice>
        <mc:Fallback>
          <p:sp>
            <p:nvSpPr>
              <p:cNvPr id="1049522"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27">
            <p14:nvContentPartPr>
              <p14:cNvPr id="1049523" name=""/>
              <p14:cNvContentPartPr/>
              <p14:nvPr/>
            </p14:nvContentPartPr>
            <p14:xfrm>
              <a:off x="2669731" y="129745"/>
              <a:ext cx="22435" cy="199736"/>
            </p14:xfrm>
          </p:contentPart>
        </mc:Choice>
        <mc:Fallback>
          <p:sp>
            <p:nvSpPr>
              <p:cNvPr id="1049523" name=""/>
              <p:cNvSpPr/>
              <p:nvPr/>
            </p:nvSpPr>
            <p:spPr>
              <a:xfrm>
                <a:off x="2669731" y="129745"/>
                <a:ext cx="22435" cy="199736"/>
              </a:xfrm>
            </p:spPr>
          </p:sp>
        </mc:Fallback>
      </mc:AlternateContent>
      <mc:AlternateContent xmlns:mc="http://schemas.openxmlformats.org/markup-compatibility/2006">
        <mc:Choice xmlns:p14="http://schemas.microsoft.com/office/powerpoint/2010/main" Requires="p14">
          <p:contentPart p14:bwMode="auto" r:id="rId28">
            <p14:nvContentPartPr>
              <p14:cNvPr id="1049524" name=""/>
              <p14:cNvContentPartPr/>
              <p14:nvPr/>
            </p14:nvContentPartPr>
            <p14:xfrm>
              <a:off x="2720779" y="138227"/>
              <a:ext cx="100516" cy="172172"/>
            </p14:xfrm>
          </p:contentPart>
        </mc:Choice>
        <mc:Fallback>
          <p:sp>
            <p:nvSpPr>
              <p:cNvPr id="1049524" name=""/>
              <p:cNvSpPr/>
              <p:nvPr/>
            </p:nvSpPr>
            <p:spPr>
              <a:xfrm>
                <a:off x="2720779" y="138227"/>
                <a:ext cx="100516" cy="172172"/>
              </a:xfrm>
            </p:spPr>
          </p:sp>
        </mc:Fallback>
      </mc:AlternateContent>
      <mc:AlternateContent xmlns:mc="http://schemas.openxmlformats.org/markup-compatibility/2006">
        <mc:Choice xmlns:p14="http://schemas.microsoft.com/office/powerpoint/2010/main" Requires="p14">
          <p:contentPart p14:bwMode="auto" r:id="rId29">
            <p14:nvContentPartPr>
              <p14:cNvPr id="1049525" name=""/>
              <p14:cNvContentPartPr/>
              <p14:nvPr/>
            </p14:nvContentPartPr>
            <p14:xfrm>
              <a:off x="2827567" y="120619"/>
              <a:ext cx="149395" cy="10395"/>
            </p14:xfrm>
          </p:contentPart>
        </mc:Choice>
        <mc:Fallback>
          <p:sp>
            <p:nvSpPr>
              <p:cNvPr id="1049525" name=""/>
              <p:cNvSpPr/>
              <p:nvPr/>
            </p:nvSpPr>
            <p:spPr>
              <a:xfrm>
                <a:off x="2827567" y="120619"/>
                <a:ext cx="149395" cy="10395"/>
              </a:xfrm>
            </p:spPr>
          </p:sp>
        </mc:Fallback>
      </mc:AlternateContent>
      <mc:AlternateContent xmlns:mc="http://schemas.openxmlformats.org/markup-compatibility/2006">
        <mc:Choice xmlns:p14="http://schemas.microsoft.com/office/powerpoint/2010/main" Requires="p14">
          <p:contentPart p14:bwMode="auto" r:id="rId30">
            <p14:nvContentPartPr>
              <p14:cNvPr id="1049526" name=""/>
              <p14:cNvContentPartPr/>
              <p14:nvPr/>
            </p14:nvContentPartPr>
            <p14:xfrm>
              <a:off x="2845825" y="128475"/>
              <a:ext cx="49256" cy="206498"/>
            </p14:xfrm>
          </p:contentPart>
        </mc:Choice>
        <mc:Fallback>
          <p:sp>
            <p:nvSpPr>
              <p:cNvPr id="1049526" name=""/>
              <p:cNvSpPr/>
              <p:nvPr/>
            </p:nvSpPr>
            <p:spPr>
              <a:xfrm>
                <a:off x="2845825" y="128475"/>
                <a:ext cx="49256" cy="206498"/>
              </a:xfrm>
            </p:spPr>
          </p:sp>
        </mc:Fallback>
      </mc:AlternateContent>
      <mc:AlternateContent xmlns:mc="http://schemas.openxmlformats.org/markup-compatibility/2006">
        <mc:Choice xmlns:p14="http://schemas.microsoft.com/office/powerpoint/2010/main" Requires="p14">
          <p:contentPart p14:bwMode="auto" r:id="rId31">
            <p14:nvContentPartPr>
              <p14:cNvPr id="1049527" name=""/>
              <p14:cNvContentPartPr/>
              <p14:nvPr/>
            </p14:nvContentPartPr>
            <p14:xfrm>
              <a:off x="2938295" y="160222"/>
              <a:ext cx="84592" cy="156711"/>
            </p14:xfrm>
          </p:contentPart>
        </mc:Choice>
        <mc:Fallback>
          <p:sp>
            <p:nvSpPr>
              <p:cNvPr id="1049527" name=""/>
              <p:cNvSpPr/>
              <p:nvPr/>
            </p:nvSpPr>
            <p:spPr>
              <a:xfrm>
                <a:off x="2938295" y="160222"/>
                <a:ext cx="84592" cy="156711"/>
              </a:xfrm>
            </p:spPr>
          </p:sp>
        </mc:Fallback>
      </mc:AlternateContent>
      <mc:AlternateContent xmlns:mc="http://schemas.openxmlformats.org/markup-compatibility/2006">
        <mc:Choice xmlns:p14="http://schemas.microsoft.com/office/powerpoint/2010/main" Requires="p14">
          <p:contentPart p14:bwMode="auto" r:id="rId32">
            <p14:nvContentPartPr>
              <p14:cNvPr id="1049528" name=""/>
              <p14:cNvContentPartPr/>
              <p14:nvPr/>
            </p14:nvContentPartPr>
            <p14:xfrm>
              <a:off x="3024440" y="68743"/>
              <a:ext cx="132675" cy="473685"/>
            </p14:xfrm>
          </p:contentPart>
        </mc:Choice>
        <mc:Fallback>
          <p:sp>
            <p:nvSpPr>
              <p:cNvPr id="1049528" name=""/>
              <p:cNvSpPr/>
              <p:nvPr/>
            </p:nvSpPr>
            <p:spPr>
              <a:xfrm>
                <a:off x="3024440" y="68743"/>
                <a:ext cx="132675" cy="473685"/>
              </a:xfrm>
            </p:spPr>
          </p:sp>
        </mc:Fallback>
      </mc:AlternateContent>
      <mc:AlternateContent xmlns:mc="http://schemas.openxmlformats.org/markup-compatibility/2006">
        <mc:Choice xmlns:p14="http://schemas.microsoft.com/office/powerpoint/2010/main" Requires="p14">
          <p:contentPart p14:bwMode="auto" r:id="rId33">
            <p14:nvContentPartPr>
              <p14:cNvPr id="1049529" name=""/>
              <p14:cNvContentPartPr/>
              <p14:nvPr/>
            </p14:nvContentPartPr>
            <p14:xfrm>
              <a:off x="2988849" y="222482"/>
              <a:ext cx="141952" cy="30443"/>
            </p14:xfrm>
          </p:contentPart>
        </mc:Choice>
        <mc:Fallback>
          <p:sp>
            <p:nvSpPr>
              <p:cNvPr id="1049529" name=""/>
              <p:cNvSpPr/>
              <p:nvPr/>
            </p:nvSpPr>
            <p:spPr>
              <a:xfrm>
                <a:off x="2988849" y="222482"/>
                <a:ext cx="141952" cy="30443"/>
              </a:xfrm>
            </p:spPr>
          </p:sp>
        </mc:Fallback>
      </mc:AlternateContent>
      <mc:AlternateContent xmlns:mc="http://schemas.openxmlformats.org/markup-compatibility/2006">
        <mc:Choice xmlns:p14="http://schemas.microsoft.com/office/powerpoint/2010/main" Requires="p14">
          <p:contentPart p14:bwMode="auto" r:id="rId34">
            <p14:nvContentPartPr>
              <p14:cNvPr id="1049530" name=""/>
              <p14:cNvContentPartPr/>
              <p14:nvPr/>
            </p14:nvContentPartPr>
            <p14:xfrm>
              <a:off x="3144845" y="252427"/>
              <a:ext cx="101356" cy="88754"/>
            </p14:xfrm>
          </p:contentPart>
        </mc:Choice>
        <mc:Fallback>
          <p:sp>
            <p:nvSpPr>
              <p:cNvPr id="1049530" name=""/>
              <p:cNvSpPr/>
              <p:nvPr/>
            </p:nvSpPr>
            <p:spPr>
              <a:xfrm>
                <a:off x="3144845" y="252427"/>
                <a:ext cx="101356" cy="88754"/>
              </a:xfrm>
            </p:spPr>
          </p:sp>
        </mc:Fallback>
      </mc:AlternateContent>
      <mc:AlternateContent xmlns:mc="http://schemas.openxmlformats.org/markup-compatibility/2006">
        <mc:Choice xmlns:p14="http://schemas.microsoft.com/office/powerpoint/2010/main" Requires="p14">
          <p:contentPart p14:bwMode="auto" r:id="rId35">
            <p14:nvContentPartPr>
              <p14:cNvPr id="1049531" name=""/>
              <p14:cNvContentPartPr/>
              <p14:nvPr/>
            </p14:nvContentPartPr>
            <p14:xfrm>
              <a:off x="3275855" y="120396"/>
              <a:ext cx="115179" cy="13256"/>
            </p14:xfrm>
          </p:contentPart>
        </mc:Choice>
        <mc:Fallback>
          <p:sp>
            <p:nvSpPr>
              <p:cNvPr id="1049531" name=""/>
              <p:cNvSpPr/>
              <p:nvPr/>
            </p:nvSpPr>
            <p:spPr>
              <a:xfrm>
                <a:off x="3275855" y="120396"/>
                <a:ext cx="115179" cy="13256"/>
              </a:xfrm>
            </p:spPr>
          </p:sp>
        </mc:Fallback>
      </mc:AlternateContent>
      <mc:AlternateContent xmlns:mc="http://schemas.openxmlformats.org/markup-compatibility/2006">
        <mc:Choice xmlns:p14="http://schemas.microsoft.com/office/powerpoint/2010/main" Requires="p14">
          <p:contentPart p14:bwMode="auto" r:id="rId36">
            <p14:nvContentPartPr>
              <p14:cNvPr id="1049532" name=""/>
              <p14:cNvContentPartPr/>
              <p14:nvPr/>
            </p14:nvContentPartPr>
            <p14:xfrm>
              <a:off x="3297061" y="77044"/>
              <a:ext cx="89463" cy="231846"/>
            </p14:xfrm>
          </p:contentPart>
        </mc:Choice>
        <mc:Fallback>
          <p:sp>
            <p:nvSpPr>
              <p:cNvPr id="1049532" name=""/>
              <p:cNvSpPr/>
              <p:nvPr/>
            </p:nvSpPr>
            <p:spPr>
              <a:xfrm>
                <a:off x="3297061" y="77044"/>
                <a:ext cx="89463" cy="231846"/>
              </a:xfrm>
            </p:spPr>
          </p:sp>
        </mc:Fallback>
      </mc:AlternateContent>
      <mc:AlternateContent xmlns:mc="http://schemas.openxmlformats.org/markup-compatibility/2006">
        <mc:Choice xmlns:p14="http://schemas.microsoft.com/office/powerpoint/2010/main" Requires="p14">
          <p:contentPart p14:bwMode="auto" r:id="rId37">
            <p14:nvContentPartPr>
              <p14:cNvPr id="1049533" name=""/>
              <p14:cNvContentPartPr/>
              <p14:nvPr/>
            </p14:nvContentPartPr>
            <p14:xfrm>
              <a:off x="3432057" y="77044"/>
              <a:ext cx="57640" cy="240382"/>
            </p14:xfrm>
          </p:contentPart>
        </mc:Choice>
        <mc:Fallback>
          <p:sp>
            <p:nvSpPr>
              <p:cNvPr id="1049533" name=""/>
              <p:cNvSpPr/>
              <p:nvPr/>
            </p:nvSpPr>
            <p:spPr>
              <a:xfrm>
                <a:off x="3432057" y="77044"/>
                <a:ext cx="57640" cy="240382"/>
              </a:xfrm>
            </p:spPr>
          </p:sp>
        </mc:Fallback>
      </mc:AlternateContent>
      <mc:AlternateContent xmlns:mc="http://schemas.openxmlformats.org/markup-compatibility/2006">
        <mc:Choice xmlns:p14="http://schemas.microsoft.com/office/powerpoint/2010/main" Requires="p14">
          <p:contentPart p14:bwMode="auto" r:id="rId38">
            <p14:nvContentPartPr>
              <p14:cNvPr id="1049534" name=""/>
              <p14:cNvContentPartPr/>
              <p14:nvPr/>
            </p14:nvContentPartPr>
            <p14:xfrm>
              <a:off x="3574290" y="158618"/>
              <a:ext cx="168846" cy="43510"/>
            </p14:xfrm>
          </p:contentPart>
        </mc:Choice>
        <mc:Fallback>
          <p:sp>
            <p:nvSpPr>
              <p:cNvPr id="1049534" name=""/>
              <p:cNvSpPr/>
              <p:nvPr/>
            </p:nvSpPr>
            <p:spPr>
              <a:xfrm>
                <a:off x="3574290" y="158618"/>
                <a:ext cx="168846" cy="43510"/>
              </a:xfrm>
            </p:spPr>
          </p:sp>
        </mc:Fallback>
      </mc:AlternateContent>
      <mc:AlternateContent xmlns:mc="http://schemas.openxmlformats.org/markup-compatibility/2006">
        <mc:Choice xmlns:p14="http://schemas.microsoft.com/office/powerpoint/2010/main" Requires="p14">
          <p:contentPart p14:bwMode="auto" r:id="rId39">
            <p14:nvContentPartPr>
              <p14:cNvPr id="1049535" name=""/>
              <p14:cNvContentPartPr/>
              <p14:nvPr/>
            </p14:nvContentPartPr>
            <p14:xfrm>
              <a:off x="3769335" y="49645"/>
              <a:ext cx="196731" cy="312258"/>
            </p14:xfrm>
          </p:contentPart>
        </mc:Choice>
        <mc:Fallback>
          <p:sp>
            <p:nvSpPr>
              <p:cNvPr id="1049535" name=""/>
              <p:cNvSpPr/>
              <p:nvPr/>
            </p:nvSpPr>
            <p:spPr>
              <a:xfrm>
                <a:off x="3769335" y="49645"/>
                <a:ext cx="196731" cy="312258"/>
              </a:xfrm>
            </p:spPr>
          </p:sp>
        </mc:Fallback>
      </mc:AlternateContent>
      <mc:AlternateContent xmlns:mc="http://schemas.openxmlformats.org/markup-compatibility/2006">
        <mc:Choice xmlns:p14="http://schemas.microsoft.com/office/powerpoint/2010/main" Requires="p14">
          <p:contentPart p14:bwMode="auto" r:id="rId40">
            <p14:nvContentPartPr>
              <p14:cNvPr id="1049536" name=""/>
              <p14:cNvContentPartPr/>
              <p14:nvPr/>
            </p14:nvContentPartPr>
            <p14:xfrm>
              <a:off x="3893370" y="178636"/>
              <a:ext cx="187700" cy="184977"/>
            </p14:xfrm>
          </p:contentPart>
        </mc:Choice>
        <mc:Fallback>
          <p:sp>
            <p:nvSpPr>
              <p:cNvPr id="1049536" name=""/>
              <p:cNvSpPr/>
              <p:nvPr/>
            </p:nvSpPr>
            <p:spPr>
              <a:xfrm>
                <a:off x="3893370" y="178636"/>
                <a:ext cx="187700" cy="184977"/>
              </a:xfrm>
            </p:spPr>
          </p:sp>
        </mc:Fallback>
      </mc:AlternateContent>
      <mc:AlternateContent xmlns:mc="http://schemas.openxmlformats.org/markup-compatibility/2006">
        <mc:Choice xmlns:p14="http://schemas.microsoft.com/office/powerpoint/2010/main" Requires="p14">
          <p:contentPart p14:bwMode="auto" r:id="rId41">
            <p14:nvContentPartPr>
              <p14:cNvPr id="1049537" name=""/>
              <p14:cNvContentPartPr/>
              <p14:nvPr/>
            </p14:nvContentPartPr>
            <p14:xfrm>
              <a:off x="4073252" y="106887"/>
              <a:ext cx="31977" cy="236968"/>
            </p14:xfrm>
          </p:contentPart>
        </mc:Choice>
        <mc:Fallback>
          <p:sp>
            <p:nvSpPr>
              <p:cNvPr id="1049537" name=""/>
              <p:cNvSpPr/>
              <p:nvPr/>
            </p:nvSpPr>
            <p:spPr>
              <a:xfrm>
                <a:off x="4073252" y="106887"/>
                <a:ext cx="31977" cy="236968"/>
              </a:xfrm>
            </p:spPr>
          </p:sp>
        </mc:Fallback>
      </mc:AlternateContent>
      <mc:AlternateContent xmlns:mc="http://schemas.openxmlformats.org/markup-compatibility/2006">
        <mc:Choice xmlns:p14="http://schemas.microsoft.com/office/powerpoint/2010/main" Requires="p14">
          <p:contentPart p14:bwMode="auto" r:id="rId42">
            <p14:nvContentPartPr>
              <p14:cNvPr id="1049538" name=""/>
              <p14:cNvContentPartPr/>
              <p14:nvPr/>
            </p14:nvContentPartPr>
            <p14:xfrm>
              <a:off x="4115284" y="139971"/>
              <a:ext cx="178343" cy="18981"/>
            </p14:xfrm>
          </p:contentPart>
        </mc:Choice>
        <mc:Fallback>
          <p:sp>
            <p:nvSpPr>
              <p:cNvPr id="1049538" name=""/>
              <p:cNvSpPr/>
              <p:nvPr/>
            </p:nvSpPr>
            <p:spPr>
              <a:xfrm>
                <a:off x="4115284" y="139971"/>
                <a:ext cx="178343" cy="18981"/>
              </a:xfrm>
            </p:spPr>
          </p:sp>
        </mc:Fallback>
      </mc:AlternateContent>
      <mc:AlternateContent xmlns:mc="http://schemas.openxmlformats.org/markup-compatibility/2006">
        <mc:Choice xmlns:p14="http://schemas.microsoft.com/office/powerpoint/2010/main" Requires="p14">
          <p:contentPart p14:bwMode="auto" r:id="rId43">
            <p14:nvContentPartPr>
              <p14:cNvPr id="1049539" name=""/>
              <p14:cNvContentPartPr/>
              <p14:nvPr/>
            </p14:nvContentPartPr>
            <p14:xfrm>
              <a:off x="4163725" y="104347"/>
              <a:ext cx="102569" cy="180926"/>
            </p14:xfrm>
          </p:contentPart>
        </mc:Choice>
        <mc:Fallback>
          <p:sp>
            <p:nvSpPr>
              <p:cNvPr id="1049539" name=""/>
              <p:cNvSpPr/>
              <p:nvPr/>
            </p:nvSpPr>
            <p:spPr>
              <a:xfrm>
                <a:off x="4163725" y="104347"/>
                <a:ext cx="102569" cy="180926"/>
              </a:xfrm>
            </p:spPr>
          </p:sp>
        </mc:Fallback>
      </mc:AlternateContent>
      <mc:AlternateContent xmlns:mc="http://schemas.openxmlformats.org/markup-compatibility/2006">
        <mc:Choice xmlns:p14="http://schemas.microsoft.com/office/powerpoint/2010/main" Requires="p14">
          <p:contentPart p14:bwMode="auto" r:id="rId44">
            <p14:nvContentPartPr>
              <p14:cNvPr id="1049540" name=""/>
              <p14:cNvContentPartPr/>
              <p14:nvPr/>
            </p14:nvContentPartPr>
            <p14:xfrm>
              <a:off x="4281692" y="87203"/>
              <a:ext cx="47216" cy="248814"/>
            </p14:xfrm>
          </p:contentPart>
        </mc:Choice>
        <mc:Fallback>
          <p:sp>
            <p:nvSpPr>
              <p:cNvPr id="1049540" name=""/>
              <p:cNvSpPr/>
              <p:nvPr/>
            </p:nvSpPr>
            <p:spPr>
              <a:xfrm>
                <a:off x="4281692" y="87203"/>
                <a:ext cx="47216" cy="248814"/>
              </a:xfrm>
            </p:spPr>
          </p:sp>
        </mc:Fallback>
      </mc:AlternateContent>
      <mc:AlternateContent xmlns:mc="http://schemas.openxmlformats.org/markup-compatibility/2006">
        <mc:Choice xmlns:p14="http://schemas.microsoft.com/office/powerpoint/2010/main" Requires="p14">
          <p:contentPart p14:bwMode="auto" r:id="rId45">
            <p14:nvContentPartPr>
              <p14:cNvPr id="1049541" name=""/>
              <p14:cNvContentPartPr/>
              <p14:nvPr/>
            </p14:nvContentPartPr>
            <p14:xfrm>
              <a:off x="4412191" y="113596"/>
              <a:ext cx="140587" cy="212727"/>
            </p14:xfrm>
          </p:contentPart>
        </mc:Choice>
        <mc:Fallback>
          <p:sp>
            <p:nvSpPr>
              <p:cNvPr id="1049541" name=""/>
              <p:cNvSpPr/>
              <p:nvPr/>
            </p:nvSpPr>
            <p:spPr>
              <a:xfrm>
                <a:off x="4412191" y="113596"/>
                <a:ext cx="140587" cy="212727"/>
              </a:xfrm>
            </p:spPr>
          </p:sp>
        </mc:Fallback>
      </mc:AlternateContent>
      <mc:AlternateContent xmlns:mc="http://schemas.openxmlformats.org/markup-compatibility/2006">
        <mc:Choice xmlns:p14="http://schemas.microsoft.com/office/powerpoint/2010/main" Requires="p14">
          <p:contentPart p14:bwMode="auto" r:id="rId46">
            <p14:nvContentPartPr>
              <p14:cNvPr id="1049542" name=""/>
              <p14:cNvContentPartPr/>
              <p14:nvPr/>
            </p14:nvContentPartPr>
            <p14:xfrm>
              <a:off x="4575001" y="171016"/>
              <a:ext cx="10758" cy="120782"/>
            </p14:xfrm>
          </p:contentPart>
        </mc:Choice>
        <mc:Fallback>
          <p:sp>
            <p:nvSpPr>
              <p:cNvPr id="1049542" name=""/>
              <p:cNvSpPr/>
              <p:nvPr/>
            </p:nvSpPr>
            <p:spPr>
              <a:xfrm>
                <a:off x="4575001" y="171016"/>
                <a:ext cx="10758" cy="120782"/>
              </a:xfrm>
            </p:spPr>
          </p:sp>
        </mc:Fallback>
      </mc:AlternateContent>
      <mc:AlternateContent xmlns:mc="http://schemas.openxmlformats.org/markup-compatibility/2006">
        <mc:Choice xmlns:p14="http://schemas.microsoft.com/office/powerpoint/2010/main" Requires="p14">
          <p:contentPart p14:bwMode="auto" r:id="rId47">
            <p14:nvContentPartPr>
              <p14:cNvPr id="1049543" name=""/>
              <p14:cNvContentPartPr/>
              <p14:nvPr/>
            </p14:nvContentPartPr>
            <p14:xfrm>
              <a:off x="4552074" y="53551"/>
              <a:ext cx="69318" cy="90597"/>
            </p14:xfrm>
          </p:contentPart>
        </mc:Choice>
        <mc:Fallback>
          <p:sp>
            <p:nvSpPr>
              <p:cNvPr id="1049543" name=""/>
              <p:cNvSpPr/>
              <p:nvPr/>
            </p:nvSpPr>
            <p:spPr>
              <a:xfrm>
                <a:off x="4552074" y="53551"/>
                <a:ext cx="69318" cy="90597"/>
              </a:xfrm>
            </p:spPr>
          </p:sp>
        </mc:Fallback>
      </mc:AlternateContent>
      <mc:AlternateContent xmlns:mc="http://schemas.openxmlformats.org/markup-compatibility/2006">
        <mc:Choice xmlns:p14="http://schemas.microsoft.com/office/powerpoint/2010/main" Requires="p14">
          <p:contentPart p14:bwMode="auto" r:id="rId48">
            <p14:nvContentPartPr>
              <p14:cNvPr id="1049544" name=""/>
              <p14:cNvContentPartPr/>
              <p14:nvPr/>
            </p14:nvContentPartPr>
            <p14:xfrm>
              <a:off x="4623765" y="146254"/>
              <a:ext cx="143560" cy="204538"/>
            </p14:xfrm>
          </p:contentPart>
        </mc:Choice>
        <mc:Fallback>
          <p:sp>
            <p:nvSpPr>
              <p:cNvPr id="1049544" name=""/>
              <p:cNvSpPr/>
              <p:nvPr/>
            </p:nvSpPr>
            <p:spPr>
              <a:xfrm>
                <a:off x="4623765" y="146254"/>
                <a:ext cx="143560" cy="204538"/>
              </a:xfrm>
            </p:spPr>
          </p:sp>
        </mc:Fallback>
      </mc:AlternateContent>
      <mc:AlternateContent xmlns:mc="http://schemas.openxmlformats.org/markup-compatibility/2006">
        <mc:Choice xmlns:p14="http://schemas.microsoft.com/office/powerpoint/2010/main" Requires="p14">
          <p:contentPart p14:bwMode="auto" r:id="rId49">
            <p14:nvContentPartPr>
              <p14:cNvPr id="1049545" name=""/>
              <p14:cNvContentPartPr/>
              <p14:nvPr/>
            </p14:nvContentPartPr>
            <p14:xfrm>
              <a:off x="4571769" y="165937"/>
              <a:ext cx="24097" cy="172547"/>
            </p14:xfrm>
          </p:contentPart>
        </mc:Choice>
        <mc:Fallback>
          <p:sp>
            <p:nvSpPr>
              <p:cNvPr id="1049545" name=""/>
              <p:cNvSpPr/>
              <p:nvPr/>
            </p:nvSpPr>
            <p:spPr>
              <a:xfrm>
                <a:off x="4571769" y="165937"/>
                <a:ext cx="24097" cy="172547"/>
              </a:xfrm>
            </p:spPr>
          </p:sp>
        </mc:Fallback>
      </mc:AlternateContent>
      <mc:AlternateContent xmlns:mc="http://schemas.openxmlformats.org/markup-compatibility/2006">
        <mc:Choice xmlns:p14="http://schemas.microsoft.com/office/powerpoint/2010/main" Requires="p14">
          <p:contentPart p14:bwMode="auto" r:id="rId50">
            <p14:nvContentPartPr>
              <p14:cNvPr id="1049546" name=""/>
              <p14:cNvContentPartPr/>
              <p14:nvPr/>
            </p14:nvContentPartPr>
            <p14:xfrm>
              <a:off x="4760130" y="110061"/>
              <a:ext cx="41194" cy="238952"/>
            </p14:xfrm>
          </p:contentPart>
        </mc:Choice>
        <mc:Fallback>
          <p:sp>
            <p:nvSpPr>
              <p:cNvPr id="1049546" name=""/>
              <p:cNvSpPr/>
              <p:nvPr/>
            </p:nvSpPr>
            <p:spPr>
              <a:xfrm>
                <a:off x="4760130" y="110061"/>
                <a:ext cx="41194" cy="238952"/>
              </a:xfrm>
            </p:spPr>
          </p:sp>
        </mc:Fallback>
      </mc:AlternateContent>
      <mc:AlternateContent xmlns:mc="http://schemas.openxmlformats.org/markup-compatibility/2006">
        <mc:Choice xmlns:p14="http://schemas.microsoft.com/office/powerpoint/2010/main" Requires="p14">
          <p:contentPart p14:bwMode="auto" r:id="rId51">
            <p14:nvContentPartPr>
              <p14:cNvPr id="1049547" name=""/>
              <p14:cNvContentPartPr/>
              <p14:nvPr/>
            </p14:nvContentPartPr>
            <p14:xfrm>
              <a:off x="4827705" y="141809"/>
              <a:ext cx="93272" cy="191828"/>
            </p14:xfrm>
          </p:contentPart>
        </mc:Choice>
        <mc:Fallback>
          <p:sp>
            <p:nvSpPr>
              <p:cNvPr id="1049547" name=""/>
              <p:cNvSpPr/>
              <p:nvPr/>
            </p:nvSpPr>
            <p:spPr>
              <a:xfrm>
                <a:off x="4827705" y="141809"/>
                <a:ext cx="93272" cy="191828"/>
              </a:xfrm>
            </p:spPr>
          </p:sp>
        </mc:Fallback>
      </mc:AlternateContent>
      <mc:AlternateContent xmlns:mc="http://schemas.openxmlformats.org/markup-compatibility/2006">
        <mc:Choice xmlns:p14="http://schemas.microsoft.com/office/powerpoint/2010/main" Requires="p14">
          <p:contentPart p14:bwMode="auto" r:id="rId52">
            <p14:nvContentPartPr>
              <p14:cNvPr id="1049548" name=""/>
              <p14:cNvContentPartPr/>
              <p14:nvPr/>
            </p14:nvContentPartPr>
            <p14:xfrm>
              <a:off x="4914710" y="107303"/>
              <a:ext cx="168620" cy="7688"/>
            </p14:xfrm>
          </p:contentPart>
        </mc:Choice>
        <mc:Fallback>
          <p:sp>
            <p:nvSpPr>
              <p:cNvPr id="1049548" name=""/>
              <p:cNvSpPr/>
              <p:nvPr/>
            </p:nvSpPr>
            <p:spPr>
              <a:xfrm>
                <a:off x="4914710" y="107303"/>
                <a:ext cx="168620" cy="7688"/>
              </a:xfrm>
            </p:spPr>
          </p:sp>
        </mc:Fallback>
      </mc:AlternateContent>
      <mc:AlternateContent xmlns:mc="http://schemas.openxmlformats.org/markup-compatibility/2006">
        <mc:Choice xmlns:p14="http://schemas.microsoft.com/office/powerpoint/2010/main" Requires="p14">
          <p:contentPart p14:bwMode="auto" r:id="rId53">
            <p14:nvContentPartPr>
              <p14:cNvPr id="1049549" name=""/>
              <p14:cNvContentPartPr/>
              <p14:nvPr/>
            </p14:nvContentPartPr>
            <p14:xfrm>
              <a:off x="4959508" y="104982"/>
              <a:ext cx="42193" cy="196269"/>
            </p14:xfrm>
          </p:contentPart>
        </mc:Choice>
        <mc:Fallback>
          <p:sp>
            <p:nvSpPr>
              <p:cNvPr id="1049549" name=""/>
              <p:cNvSpPr/>
              <p:nvPr/>
            </p:nvSpPr>
            <p:spPr>
              <a:xfrm>
                <a:off x="4959508" y="104982"/>
                <a:ext cx="42193" cy="196269"/>
              </a:xfrm>
            </p:spPr>
          </p:sp>
        </mc:Fallback>
      </mc:AlternateContent>
      <mc:AlternateContent xmlns:mc="http://schemas.openxmlformats.org/markup-compatibility/2006">
        <mc:Choice xmlns:p14="http://schemas.microsoft.com/office/powerpoint/2010/main" Requires="p14">
          <p:contentPart p14:bwMode="auto" r:id="rId54">
            <p14:nvContentPartPr>
              <p14:cNvPr id="1049550" name=""/>
              <p14:cNvContentPartPr/>
              <p14:nvPr/>
            </p14:nvContentPartPr>
            <p14:xfrm>
              <a:off x="5025899" y="120220"/>
              <a:ext cx="93798" cy="221349"/>
            </p14:xfrm>
          </p:contentPart>
        </mc:Choice>
        <mc:Fallback>
          <p:sp>
            <p:nvSpPr>
              <p:cNvPr id="1049550" name=""/>
              <p:cNvSpPr/>
              <p:nvPr/>
            </p:nvSpPr>
            <p:spPr>
              <a:xfrm>
                <a:off x="5025899" y="120220"/>
                <a:ext cx="93798" cy="221349"/>
              </a:xfrm>
            </p:spPr>
          </p:sp>
        </mc:Fallback>
      </mc:AlternateContent>
      <mc:AlternateContent xmlns:mc="http://schemas.openxmlformats.org/markup-compatibility/2006">
        <mc:Choice xmlns:p14="http://schemas.microsoft.com/office/powerpoint/2010/main" Requires="p14">
          <p:contentPart p14:bwMode="auto" r:id="rId55">
            <p14:nvContentPartPr>
              <p14:cNvPr id="1049551" name=""/>
              <p14:cNvContentPartPr/>
              <p14:nvPr/>
            </p14:nvContentPartPr>
            <p14:xfrm>
              <a:off x="5108527" y="79731"/>
              <a:ext cx="122398" cy="472694"/>
            </p14:xfrm>
          </p:contentPart>
        </mc:Choice>
        <mc:Fallback>
          <p:sp>
            <p:nvSpPr>
              <p:cNvPr id="1049551" name=""/>
              <p:cNvSpPr/>
              <p:nvPr/>
            </p:nvSpPr>
            <p:spPr>
              <a:xfrm>
                <a:off x="5108527" y="79731"/>
                <a:ext cx="122398" cy="472694"/>
              </a:xfrm>
            </p:spPr>
          </p:sp>
        </mc:Fallback>
      </mc:AlternateContent>
      <mc:AlternateContent xmlns:mc="http://schemas.openxmlformats.org/markup-compatibility/2006">
        <mc:Choice xmlns:p14="http://schemas.microsoft.com/office/powerpoint/2010/main" Requires="p14">
          <p:contentPart p14:bwMode="auto" r:id="rId56">
            <p14:nvContentPartPr>
              <p14:cNvPr id="1049552" name=""/>
              <p14:cNvContentPartPr/>
              <p14:nvPr/>
            </p14:nvContentPartPr>
            <p14:xfrm>
              <a:off x="5069643" y="240697"/>
              <a:ext cx="123220" cy="23657"/>
            </p14:xfrm>
          </p:contentPart>
        </mc:Choice>
        <mc:Fallback>
          <p:sp>
            <p:nvSpPr>
              <p:cNvPr id="1049552" name=""/>
              <p:cNvSpPr/>
              <p:nvPr/>
            </p:nvSpPr>
            <p:spPr>
              <a:xfrm>
                <a:off x="5069643" y="240697"/>
                <a:ext cx="123220" cy="23657"/>
              </a:xfrm>
            </p:spPr>
          </p:sp>
        </mc:Fallback>
      </mc:AlternateContent>
      <mc:AlternateContent xmlns:mc="http://schemas.openxmlformats.org/markup-compatibility/2006">
        <mc:Choice xmlns:p14="http://schemas.microsoft.com/office/powerpoint/2010/main" Requires="p14">
          <p:contentPart p14:bwMode="auto" r:id="rId57">
            <p14:nvContentPartPr>
              <p14:cNvPr id="1049553" name=""/>
              <p14:cNvContentPartPr/>
              <p14:nvPr/>
            </p14:nvContentPartPr>
            <p14:xfrm>
              <a:off x="5188960" y="208017"/>
              <a:ext cx="150671" cy="121172"/>
            </p14:xfrm>
          </p:contentPart>
        </mc:Choice>
        <mc:Fallback>
          <p:sp>
            <p:nvSpPr>
              <p:cNvPr id="1049553" name=""/>
              <p:cNvSpPr/>
              <p:nvPr/>
            </p:nvSpPr>
            <p:spPr>
              <a:xfrm>
                <a:off x="5188960" y="208017"/>
                <a:ext cx="150671" cy="121172"/>
              </a:xfrm>
            </p:spPr>
          </p:sp>
        </mc:Fallback>
      </mc:AlternateContent>
      <mc:AlternateContent xmlns:mc="http://schemas.openxmlformats.org/markup-compatibility/2006">
        <mc:Choice xmlns:p14="http://schemas.microsoft.com/office/powerpoint/2010/main" Requires="p14">
          <p:contentPart p14:bwMode="auto" r:id="rId58">
            <p14:nvContentPartPr>
              <p14:cNvPr id="1049554" name=""/>
              <p14:cNvContentPartPr/>
              <p14:nvPr/>
            </p14:nvContentPartPr>
            <p14:xfrm>
              <a:off x="5338235" y="103258"/>
              <a:ext cx="97400" cy="26486"/>
            </p14:xfrm>
          </p:contentPart>
        </mc:Choice>
        <mc:Fallback>
          <p:sp>
            <p:nvSpPr>
              <p:cNvPr id="1049554" name=""/>
              <p:cNvSpPr/>
              <p:nvPr/>
            </p:nvSpPr>
            <p:spPr>
              <a:xfrm>
                <a:off x="5338235" y="103258"/>
                <a:ext cx="97400" cy="26486"/>
              </a:xfrm>
            </p:spPr>
          </p:sp>
        </mc:Fallback>
      </mc:AlternateContent>
      <mc:AlternateContent xmlns:mc="http://schemas.openxmlformats.org/markup-compatibility/2006">
        <mc:Choice xmlns:p14="http://schemas.microsoft.com/office/powerpoint/2010/main" Requires="p14">
          <p:contentPart p14:bwMode="auto" r:id="rId59">
            <p14:nvContentPartPr>
              <p14:cNvPr id="1049555" name=""/>
              <p14:cNvContentPartPr/>
              <p14:nvPr/>
            </p14:nvContentPartPr>
            <p14:xfrm>
              <a:off x="5355133" y="65615"/>
              <a:ext cx="79773" cy="229028"/>
            </p14:xfrm>
          </p:contentPart>
        </mc:Choice>
        <mc:Fallback>
          <p:sp>
            <p:nvSpPr>
              <p:cNvPr id="1049555" name=""/>
              <p:cNvSpPr/>
              <p:nvPr/>
            </p:nvSpPr>
            <p:spPr>
              <a:xfrm>
                <a:off x="5355133" y="65615"/>
                <a:ext cx="79773" cy="229028"/>
              </a:xfrm>
            </p:spPr>
          </p:sp>
        </mc:Fallback>
      </mc:AlternateContent>
      <mc:AlternateContent xmlns:mc="http://schemas.openxmlformats.org/markup-compatibility/2006">
        <mc:Choice xmlns:p14="http://schemas.microsoft.com/office/powerpoint/2010/main" Requires="p14">
          <p:contentPart p14:bwMode="auto" r:id="rId60">
            <p14:nvContentPartPr>
              <p14:cNvPr id="1049556" name=""/>
              <p14:cNvContentPartPr/>
              <p14:nvPr/>
            </p14:nvContentPartPr>
            <p14:xfrm>
              <a:off x="5313471" y="111855"/>
              <a:ext cx="91612" cy="13445"/>
            </p14:xfrm>
          </p:contentPart>
        </mc:Choice>
        <mc:Fallback>
          <p:sp>
            <p:nvSpPr>
              <p:cNvPr id="1049556" name=""/>
              <p:cNvSpPr/>
              <p:nvPr/>
            </p:nvSpPr>
            <p:spPr>
              <a:xfrm>
                <a:off x="5313471" y="111855"/>
                <a:ext cx="91612" cy="13445"/>
              </a:xfrm>
            </p:spPr>
          </p:sp>
        </mc:Fallback>
      </mc:AlternateContent>
      <mc:AlternateContent xmlns:mc="http://schemas.openxmlformats.org/markup-compatibility/2006">
        <mc:Choice xmlns:p14="http://schemas.microsoft.com/office/powerpoint/2010/main" Requires="p14">
          <p:contentPart p14:bwMode="auto" r:id="rId61">
            <p14:nvContentPartPr>
              <p14:cNvPr id="1049557" name=""/>
              <p14:cNvContentPartPr/>
              <p14:nvPr/>
            </p14:nvContentPartPr>
            <p14:xfrm>
              <a:off x="5437032" y="78949"/>
              <a:ext cx="105843" cy="296777"/>
            </p14:xfrm>
          </p:contentPart>
        </mc:Choice>
        <mc:Fallback>
          <p:sp>
            <p:nvSpPr>
              <p:cNvPr id="1049557" name=""/>
              <p:cNvSpPr/>
              <p:nvPr/>
            </p:nvSpPr>
            <p:spPr>
              <a:xfrm>
                <a:off x="5437032" y="78949"/>
                <a:ext cx="105843" cy="296777"/>
              </a:xfrm>
            </p:spPr>
          </p:sp>
        </mc:Fallback>
      </mc:AlternateContent>
      <mc:AlternateContent xmlns:mc="http://schemas.openxmlformats.org/markup-compatibility/2006">
        <mc:Choice xmlns:p14="http://schemas.microsoft.com/office/powerpoint/2010/main" Requires="p14">
          <p:contentPart p14:bwMode="auto" r:id="rId62">
            <p14:nvContentPartPr>
              <p14:cNvPr id="1049558" name=""/>
              <p14:cNvContentPartPr/>
              <p14:nvPr/>
            </p14:nvContentPartPr>
            <p14:xfrm>
              <a:off x="5364103" y="75774"/>
              <a:ext cx="2271" cy="45533"/>
            </p14:xfrm>
          </p:contentPart>
        </mc:Choice>
        <mc:Fallback>
          <p:sp>
            <p:nvSpPr>
              <p:cNvPr id="1049558" name=""/>
              <p:cNvSpPr/>
              <p:nvPr/>
            </p:nvSpPr>
            <p:spPr>
              <a:xfrm>
                <a:off x="5364103" y="75774"/>
                <a:ext cx="2271" cy="45533"/>
              </a:xfrm>
            </p:spPr>
          </p:sp>
        </mc:Fallback>
      </mc:AlternateContent>
      <mc:AlternateContent xmlns:mc="http://schemas.openxmlformats.org/markup-compatibility/2006">
        <mc:Choice xmlns:p14="http://schemas.microsoft.com/office/powerpoint/2010/main" Requires="p14">
          <p:contentPart p14:bwMode="auto" r:id="rId63">
            <p14:nvContentPartPr>
              <p14:cNvPr id="1049559" name=""/>
              <p14:cNvContentPartPr/>
              <p14:nvPr/>
            </p14:nvContentPartPr>
            <p14:xfrm>
              <a:off x="5627145" y="167165"/>
              <a:ext cx="234051" cy="25439"/>
            </p14:xfrm>
          </p:contentPart>
        </mc:Choice>
        <mc:Fallback>
          <p:sp>
            <p:nvSpPr>
              <p:cNvPr id="1049559" name=""/>
              <p:cNvSpPr/>
              <p:nvPr/>
            </p:nvSpPr>
            <p:spPr>
              <a:xfrm>
                <a:off x="5627145" y="167165"/>
                <a:ext cx="234051" cy="25439"/>
              </a:xfrm>
            </p:spPr>
          </p:sp>
        </mc:Fallback>
      </mc:AlternateContent>
      <mc:AlternateContent xmlns:mc="http://schemas.openxmlformats.org/markup-compatibility/2006">
        <mc:Choice xmlns:p14="http://schemas.microsoft.com/office/powerpoint/2010/main" Requires="p14">
          <p:contentPart p14:bwMode="auto" r:id="rId64">
            <p14:nvContentPartPr>
              <p14:cNvPr id="1049560" name=""/>
              <p14:cNvContentPartPr/>
              <p14:nvPr/>
            </p14:nvContentPartPr>
            <p14:xfrm>
              <a:off x="5632860" y="286525"/>
              <a:ext cx="224458" cy="12116"/>
            </p14:xfrm>
          </p:contentPart>
        </mc:Choice>
        <mc:Fallback>
          <p:sp>
            <p:nvSpPr>
              <p:cNvPr id="1049560" name=""/>
              <p:cNvSpPr/>
              <p:nvPr/>
            </p:nvSpPr>
            <p:spPr>
              <a:xfrm>
                <a:off x="5632860" y="286525"/>
                <a:ext cx="224458" cy="12116"/>
              </a:xfrm>
            </p:spPr>
          </p:sp>
        </mc:Fallback>
      </mc:AlternateContent>
      <mc:AlternateContent xmlns:mc="http://schemas.openxmlformats.org/markup-compatibility/2006">
        <mc:Choice xmlns:p14="http://schemas.microsoft.com/office/powerpoint/2010/main" Requires="p14">
          <p:contentPart p14:bwMode="auto" r:id="rId65">
            <p14:nvContentPartPr>
              <p14:cNvPr id="1049561" name=""/>
              <p14:cNvContentPartPr/>
              <p14:nvPr/>
            </p14:nvContentPartPr>
            <p14:xfrm>
              <a:off x="5737154" y="107363"/>
              <a:ext cx="176778" cy="227099"/>
            </p14:xfrm>
          </p:contentPart>
        </mc:Choice>
        <mc:Fallback>
          <p:sp>
            <p:nvSpPr>
              <p:cNvPr id="1049561" name=""/>
              <p:cNvSpPr/>
              <p:nvPr/>
            </p:nvSpPr>
            <p:spPr>
              <a:xfrm>
                <a:off x="5737154" y="107363"/>
                <a:ext cx="176778" cy="227099"/>
              </a:xfrm>
            </p:spPr>
          </p:sp>
        </mc:Fallback>
      </mc:AlternateContent>
      <mc:AlternateContent xmlns:mc="http://schemas.openxmlformats.org/markup-compatibility/2006">
        <mc:Choice xmlns:p14="http://schemas.microsoft.com/office/powerpoint/2010/main" Requires="p14">
          <p:contentPart p14:bwMode="auto" r:id="rId66">
            <p14:nvContentPartPr>
              <p14:cNvPr id="1049562" name=""/>
              <p14:cNvContentPartPr/>
              <p14:nvPr/>
            </p14:nvContentPartPr>
            <p14:xfrm>
              <a:off x="5967809" y="81209"/>
              <a:ext cx="213706" cy="256774"/>
            </p14:xfrm>
          </p:contentPart>
        </mc:Choice>
        <mc:Fallback>
          <p:sp>
            <p:nvSpPr>
              <p:cNvPr id="1049562" name=""/>
              <p:cNvSpPr/>
              <p:nvPr/>
            </p:nvSpPr>
            <p:spPr>
              <a:xfrm>
                <a:off x="5967809" y="81209"/>
                <a:ext cx="213706" cy="256774"/>
              </a:xfrm>
            </p:spPr>
          </p:sp>
        </mc:Fallback>
      </mc:AlternateContent>
      <mc:AlternateContent xmlns:mc="http://schemas.openxmlformats.org/markup-compatibility/2006">
        <mc:Choice xmlns:p14="http://schemas.microsoft.com/office/powerpoint/2010/main" Requires="p14">
          <p:contentPart p14:bwMode="auto" r:id="rId67">
            <p14:nvContentPartPr>
              <p14:cNvPr id="1049563" name=""/>
              <p14:cNvContentPartPr/>
              <p14:nvPr/>
            </p14:nvContentPartPr>
            <p14:xfrm>
              <a:off x="6167132" y="92918"/>
              <a:ext cx="61804" cy="228896"/>
            </p14:xfrm>
          </p:contentPart>
        </mc:Choice>
        <mc:Fallback>
          <p:sp>
            <p:nvSpPr>
              <p:cNvPr id="1049563" name=""/>
              <p:cNvSpPr/>
              <p:nvPr/>
            </p:nvSpPr>
            <p:spPr>
              <a:xfrm>
                <a:off x="6167132" y="92918"/>
                <a:ext cx="61804" cy="228896"/>
              </a:xfrm>
            </p:spPr>
          </p:sp>
        </mc:Fallback>
      </mc:AlternateContent>
      <mc:AlternateContent xmlns:mc="http://schemas.openxmlformats.org/markup-compatibility/2006">
        <mc:Choice xmlns:p14="http://schemas.microsoft.com/office/powerpoint/2010/main" Requires="p14">
          <p:contentPart p14:bwMode="auto" r:id="rId68">
            <p14:nvContentPartPr>
              <p14:cNvPr id="1049564" name=""/>
              <p14:cNvContentPartPr/>
              <p14:nvPr/>
            </p14:nvContentPartPr>
            <p14:xfrm>
              <a:off x="6218937" y="113200"/>
              <a:ext cx="152503" cy="20354"/>
            </p14:xfrm>
          </p:contentPart>
        </mc:Choice>
        <mc:Fallback>
          <p:sp>
            <p:nvSpPr>
              <p:cNvPr id="1049564" name=""/>
              <p:cNvSpPr/>
              <p:nvPr/>
            </p:nvSpPr>
            <p:spPr>
              <a:xfrm>
                <a:off x="6218937" y="113200"/>
                <a:ext cx="152503" cy="20354"/>
              </a:xfrm>
            </p:spPr>
          </p:sp>
        </mc:Fallback>
      </mc:AlternateContent>
      <mc:AlternateContent xmlns:mc="http://schemas.openxmlformats.org/markup-compatibility/2006">
        <mc:Choice xmlns:p14="http://schemas.microsoft.com/office/powerpoint/2010/main" Requires="p14">
          <p:contentPart p14:bwMode="auto" r:id="rId69">
            <p14:nvContentPartPr>
              <p14:cNvPr id="1049565" name=""/>
              <p14:cNvContentPartPr/>
              <p14:nvPr/>
            </p14:nvContentPartPr>
            <p14:xfrm>
              <a:off x="6246337" y="76409"/>
              <a:ext cx="123698" cy="246713"/>
            </p14:xfrm>
          </p:contentPart>
        </mc:Choice>
        <mc:Fallback>
          <p:sp>
            <p:nvSpPr>
              <p:cNvPr id="1049565" name=""/>
              <p:cNvSpPr/>
              <p:nvPr/>
            </p:nvSpPr>
            <p:spPr>
              <a:xfrm>
                <a:off x="6246337" y="76409"/>
                <a:ext cx="123698" cy="246713"/>
              </a:xfrm>
            </p:spPr>
          </p:sp>
        </mc:Fallback>
      </mc:AlternateContent>
      <mc:AlternateContent xmlns:mc="http://schemas.openxmlformats.org/markup-compatibility/2006">
        <mc:Choice xmlns:p14="http://schemas.microsoft.com/office/powerpoint/2010/main" Requires="p14">
          <p:contentPart p14:bwMode="auto" r:id="rId70">
            <p14:nvContentPartPr>
              <p14:cNvPr id="1049566" name=""/>
              <p14:cNvContentPartPr/>
              <p14:nvPr/>
            </p14:nvContentPartPr>
            <p14:xfrm>
              <a:off x="6340015" y="63710"/>
              <a:ext cx="109336" cy="325680"/>
            </p14:xfrm>
          </p:contentPart>
        </mc:Choice>
        <mc:Fallback>
          <p:sp>
            <p:nvSpPr>
              <p:cNvPr id="1049566" name=""/>
              <p:cNvSpPr/>
              <p:nvPr/>
            </p:nvSpPr>
            <p:spPr>
              <a:xfrm>
                <a:off x="6340015" y="63710"/>
                <a:ext cx="109336" cy="325680"/>
              </a:xfrm>
            </p:spPr>
          </p:sp>
        </mc:Fallback>
      </mc:AlternateContent>
      <mc:AlternateContent xmlns:mc="http://schemas.openxmlformats.org/markup-compatibility/2006">
        <mc:Choice xmlns:p14="http://schemas.microsoft.com/office/powerpoint/2010/main" Requires="p14">
          <p:contentPart p14:bwMode="auto" r:id="rId71">
            <p14:nvContentPartPr>
              <p14:cNvPr id="1049567" name=""/>
              <p14:cNvContentPartPr/>
              <p14:nvPr/>
            </p14:nvContentPartPr>
            <p14:xfrm>
              <a:off x="6494513" y="92769"/>
              <a:ext cx="134192" cy="18561"/>
            </p14:xfrm>
          </p:contentPart>
        </mc:Choice>
        <mc:Fallback>
          <p:sp>
            <p:nvSpPr>
              <p:cNvPr id="1049567" name=""/>
              <p:cNvSpPr/>
              <p:nvPr/>
            </p:nvSpPr>
            <p:spPr>
              <a:xfrm>
                <a:off x="6494513" y="92769"/>
                <a:ext cx="134192" cy="18561"/>
              </a:xfrm>
            </p:spPr>
          </p:sp>
        </mc:Fallback>
      </mc:AlternateContent>
      <mc:AlternateContent xmlns:mc="http://schemas.openxmlformats.org/markup-compatibility/2006">
        <mc:Choice xmlns:p14="http://schemas.microsoft.com/office/powerpoint/2010/main" Requires="p14">
          <p:contentPart p14:bwMode="auto" r:id="rId72">
            <p14:nvContentPartPr>
              <p14:cNvPr id="1049568" name=""/>
              <p14:cNvContentPartPr/>
              <p14:nvPr/>
            </p14:nvContentPartPr>
            <p14:xfrm>
              <a:off x="6443081" y="185603"/>
              <a:ext cx="155345" cy="49543"/>
            </p14:xfrm>
          </p:contentPart>
        </mc:Choice>
        <mc:Fallback>
          <p:sp>
            <p:nvSpPr>
              <p:cNvPr id="1049568" name=""/>
              <p:cNvSpPr/>
              <p:nvPr/>
            </p:nvSpPr>
            <p:spPr>
              <a:xfrm>
                <a:off x="6443081" y="185603"/>
                <a:ext cx="155345" cy="49543"/>
              </a:xfrm>
            </p:spPr>
          </p:sp>
        </mc:Fallback>
      </mc:AlternateContent>
      <mc:AlternateContent xmlns:mc="http://schemas.openxmlformats.org/markup-compatibility/2006">
        <mc:Choice xmlns:p14="http://schemas.microsoft.com/office/powerpoint/2010/main" Requires="p14">
          <p:contentPart p14:bwMode="auto" r:id="rId73">
            <p14:nvContentPartPr>
              <p14:cNvPr id="1049569" name=""/>
              <p14:cNvContentPartPr/>
              <p14:nvPr/>
            </p14:nvContentPartPr>
            <p14:xfrm>
              <a:off x="6654456" y="91646"/>
              <a:ext cx="155636" cy="272159"/>
            </p14:xfrm>
          </p:contentPart>
        </mc:Choice>
        <mc:Fallback>
          <p:sp>
            <p:nvSpPr>
              <p:cNvPr id="1049569" name=""/>
              <p:cNvSpPr/>
              <p:nvPr/>
            </p:nvSpPr>
            <p:spPr>
              <a:xfrm>
                <a:off x="6654456" y="91646"/>
                <a:ext cx="155636" cy="272159"/>
              </a:xfrm>
            </p:spPr>
          </p:sp>
        </mc:Fallback>
      </mc:AlternateContent>
      <mc:AlternateContent xmlns:mc="http://schemas.openxmlformats.org/markup-compatibility/2006">
        <mc:Choice xmlns:p14="http://schemas.microsoft.com/office/powerpoint/2010/main" Requires="p14">
          <p:contentPart p14:bwMode="auto" r:id="rId74">
            <p14:nvContentPartPr>
              <p14:cNvPr id="1049570" name=""/>
              <p14:cNvContentPartPr/>
              <p14:nvPr/>
            </p14:nvContentPartPr>
            <p14:xfrm>
              <a:off x="6773899" y="194553"/>
              <a:ext cx="123753" cy="24105"/>
            </p14:xfrm>
          </p:contentPart>
        </mc:Choice>
        <mc:Fallback>
          <p:sp>
            <p:nvSpPr>
              <p:cNvPr id="1049570" name=""/>
              <p:cNvSpPr/>
              <p:nvPr/>
            </p:nvSpPr>
            <p:spPr>
              <a:xfrm>
                <a:off x="6773899" y="194553"/>
                <a:ext cx="123753" cy="24105"/>
              </a:xfrm>
            </p:spPr>
          </p:sp>
        </mc:Fallback>
      </mc:AlternateContent>
      <mc:AlternateContent xmlns:mc="http://schemas.openxmlformats.org/markup-compatibility/2006">
        <mc:Choice xmlns:p14="http://schemas.microsoft.com/office/powerpoint/2010/main" Requires="p14">
          <p:contentPart p14:bwMode="auto" r:id="rId75">
            <p14:nvContentPartPr>
              <p14:cNvPr id="1049571" name=""/>
              <p14:cNvContentPartPr/>
              <p14:nvPr/>
            </p14:nvContentPartPr>
            <p14:xfrm>
              <a:off x="6807283" y="230067"/>
              <a:ext cx="35193" cy="145894"/>
            </p14:xfrm>
          </p:contentPart>
        </mc:Choice>
        <mc:Fallback>
          <p:sp>
            <p:nvSpPr>
              <p:cNvPr id="1049571" name=""/>
              <p:cNvSpPr/>
              <p:nvPr/>
            </p:nvSpPr>
            <p:spPr>
              <a:xfrm>
                <a:off x="6807283" y="230067"/>
                <a:ext cx="35193" cy="145894"/>
              </a:xfrm>
            </p:spPr>
          </p:sp>
        </mc:Fallback>
      </mc:AlternateContent>
      <mc:AlternateContent xmlns:mc="http://schemas.openxmlformats.org/markup-compatibility/2006">
        <mc:Choice xmlns:p14="http://schemas.microsoft.com/office/powerpoint/2010/main" Requires="p14">
          <p:contentPart p14:bwMode="auto" r:id="rId76">
            <p14:nvContentPartPr>
              <p14:cNvPr id="1049572" name=""/>
              <p14:cNvContentPartPr/>
              <p14:nvPr/>
            </p14:nvContentPartPr>
            <p14:xfrm>
              <a:off x="6765010" y="362433"/>
              <a:ext cx="170323" cy="9862"/>
            </p14:xfrm>
          </p:contentPart>
        </mc:Choice>
        <mc:Fallback>
          <p:sp>
            <p:nvSpPr>
              <p:cNvPr id="1049572" name=""/>
              <p:cNvSpPr/>
              <p:nvPr/>
            </p:nvSpPr>
            <p:spPr>
              <a:xfrm>
                <a:off x="6765010" y="362433"/>
                <a:ext cx="170323" cy="9862"/>
              </a:xfrm>
            </p:spPr>
          </p:sp>
        </mc:Fallback>
      </mc:AlternateContent>
      <mc:AlternateContent xmlns:mc="http://schemas.openxmlformats.org/markup-compatibility/2006">
        <mc:Choice xmlns:p14="http://schemas.microsoft.com/office/powerpoint/2010/main" Requires="p14">
          <p:contentPart p14:bwMode="auto" r:id="rId77">
            <p14:nvContentPartPr>
              <p14:cNvPr id="1049573" name=""/>
              <p14:cNvContentPartPr/>
              <p14:nvPr/>
            </p14:nvContentPartPr>
            <p14:xfrm>
              <a:off x="6949412" y="155143"/>
              <a:ext cx="66315" cy="206587"/>
            </p14:xfrm>
          </p:contentPart>
        </mc:Choice>
        <mc:Fallback>
          <p:sp>
            <p:nvSpPr>
              <p:cNvPr id="1049573" name=""/>
              <p:cNvSpPr/>
              <p:nvPr/>
            </p:nvSpPr>
            <p:spPr>
              <a:xfrm>
                <a:off x="6949412" y="155143"/>
                <a:ext cx="66315" cy="206587"/>
              </a:xfrm>
            </p:spPr>
          </p:sp>
        </mc:Fallback>
      </mc:AlternateContent>
      <mc:AlternateContent xmlns:mc="http://schemas.openxmlformats.org/markup-compatibility/2006">
        <mc:Choice xmlns:p14="http://schemas.microsoft.com/office/powerpoint/2010/main" Requires="p14">
          <p:contentPart p14:bwMode="auto" r:id="rId78">
            <p14:nvContentPartPr>
              <p14:cNvPr id="1049574" name=""/>
              <p14:cNvContentPartPr/>
              <p14:nvPr/>
            </p14:nvContentPartPr>
            <p14:xfrm>
              <a:off x="7013917" y="134370"/>
              <a:ext cx="146344" cy="14423"/>
            </p14:xfrm>
          </p:contentPart>
        </mc:Choice>
        <mc:Fallback>
          <p:sp>
            <p:nvSpPr>
              <p:cNvPr id="1049574" name=""/>
              <p:cNvSpPr/>
              <p:nvPr/>
            </p:nvSpPr>
            <p:spPr>
              <a:xfrm>
                <a:off x="7013917" y="134370"/>
                <a:ext cx="146344" cy="14423"/>
              </a:xfrm>
            </p:spPr>
          </p:sp>
        </mc:Fallback>
      </mc:AlternateContent>
      <mc:AlternateContent xmlns:mc="http://schemas.openxmlformats.org/markup-compatibility/2006">
        <mc:Choice xmlns:p14="http://schemas.microsoft.com/office/powerpoint/2010/main" Requires="p14">
          <p:contentPart p14:bwMode="auto" r:id="rId79">
            <p14:nvContentPartPr>
              <p14:cNvPr id="1049575" name=""/>
              <p14:cNvContentPartPr/>
              <p14:nvPr/>
            </p14:nvContentPartPr>
            <p14:xfrm>
              <a:off x="7041850" y="78314"/>
              <a:ext cx="108118" cy="240992"/>
            </p14:xfrm>
          </p:contentPart>
        </mc:Choice>
        <mc:Fallback>
          <p:sp>
            <p:nvSpPr>
              <p:cNvPr id="1049575" name=""/>
              <p:cNvSpPr/>
              <p:nvPr/>
            </p:nvSpPr>
            <p:spPr>
              <a:xfrm>
                <a:off x="7041850" y="78314"/>
                <a:ext cx="108118" cy="240992"/>
              </a:xfrm>
            </p:spPr>
          </p:sp>
        </mc:Fallback>
      </mc:AlternateContent>
      <mc:AlternateContent xmlns:mc="http://schemas.openxmlformats.org/markup-compatibility/2006">
        <mc:Choice xmlns:p14="http://schemas.microsoft.com/office/powerpoint/2010/main" Requires="p14">
          <p:contentPart p14:bwMode="auto" r:id="rId80">
            <p14:nvContentPartPr>
              <p14:cNvPr id="1049576" name=""/>
              <p14:cNvContentPartPr/>
              <p14:nvPr/>
            </p14:nvContentPartPr>
            <p14:xfrm>
              <a:off x="7190912" y="88473"/>
              <a:ext cx="44924" cy="266394"/>
            </p14:xfrm>
          </p:contentPart>
        </mc:Choice>
        <mc:Fallback>
          <p:sp>
            <p:nvSpPr>
              <p:cNvPr id="1049576" name=""/>
              <p:cNvSpPr/>
              <p:nvPr/>
            </p:nvSpPr>
            <p:spPr>
              <a:xfrm>
                <a:off x="7190912" y="88473"/>
                <a:ext cx="44924" cy="266394"/>
              </a:xfrm>
            </p:spPr>
          </p:sp>
        </mc:Fallback>
      </mc:AlternateContent>
      <mc:AlternateContent xmlns:mc="http://schemas.openxmlformats.org/markup-compatibility/2006">
        <mc:Choice xmlns:p14="http://schemas.microsoft.com/office/powerpoint/2010/main" Requires="p14">
          <p:contentPart p14:bwMode="auto" r:id="rId81">
            <p14:nvContentPartPr>
              <p14:cNvPr id="1049577" name=""/>
              <p14:cNvContentPartPr/>
              <p14:nvPr/>
            </p14:nvContentPartPr>
            <p14:xfrm>
              <a:off x="6947668" y="89743"/>
              <a:ext cx="37042" cy="211688"/>
            </p14:xfrm>
          </p:contentPart>
        </mc:Choice>
        <mc:Fallback>
          <p:sp>
            <p:nvSpPr>
              <p:cNvPr id="1049577" name=""/>
              <p:cNvSpPr/>
              <p:nvPr/>
            </p:nvSpPr>
            <p:spPr>
              <a:xfrm>
                <a:off x="6947668" y="89743"/>
                <a:ext cx="37042" cy="211688"/>
              </a:xfrm>
            </p:spPr>
          </p:sp>
        </mc:Fallback>
      </mc:AlternateContent>
      <mc:AlternateContent xmlns:mc="http://schemas.openxmlformats.org/markup-compatibility/2006">
        <mc:Choice xmlns:p14="http://schemas.microsoft.com/office/powerpoint/2010/main" Requires="p14">
          <p:contentPart p14:bwMode="auto" r:id="rId82">
            <p14:nvContentPartPr>
              <p14:cNvPr id="1049578" name=""/>
              <p14:cNvContentPartPr/>
              <p14:nvPr/>
            </p14:nvContentPartPr>
            <p14:xfrm>
              <a:off x="7295209" y="157923"/>
              <a:ext cx="167732" cy="11188"/>
            </p14:xfrm>
          </p:contentPart>
        </mc:Choice>
        <mc:Fallback>
          <p:sp>
            <p:nvSpPr>
              <p:cNvPr id="1049578" name=""/>
              <p:cNvSpPr/>
              <p:nvPr/>
            </p:nvSpPr>
            <p:spPr>
              <a:xfrm>
                <a:off x="7295209" y="157923"/>
                <a:ext cx="167732" cy="11188"/>
              </a:xfrm>
            </p:spPr>
          </p:sp>
        </mc:Fallback>
      </mc:AlternateContent>
      <mc:AlternateContent xmlns:mc="http://schemas.openxmlformats.org/markup-compatibility/2006">
        <mc:Choice xmlns:p14="http://schemas.microsoft.com/office/powerpoint/2010/main" Requires="p14">
          <p:contentPart p14:bwMode="auto" r:id="rId83">
            <p14:nvContentPartPr>
              <p14:cNvPr id="1049579" name=""/>
              <p14:cNvContentPartPr/>
              <p14:nvPr/>
            </p14:nvContentPartPr>
            <p14:xfrm>
              <a:off x="7362097" y="101807"/>
              <a:ext cx="20771" cy="218864"/>
            </p14:xfrm>
          </p:contentPart>
        </mc:Choice>
        <mc:Fallback>
          <p:sp>
            <p:nvSpPr>
              <p:cNvPr id="1049579" name=""/>
              <p:cNvSpPr/>
              <p:nvPr/>
            </p:nvSpPr>
            <p:spPr>
              <a:xfrm>
                <a:off x="7362097" y="101807"/>
                <a:ext cx="20771" cy="218864"/>
              </a:xfrm>
            </p:spPr>
          </p:sp>
        </mc:Fallback>
      </mc:AlternateContent>
      <mc:AlternateContent xmlns:mc="http://schemas.openxmlformats.org/markup-compatibility/2006">
        <mc:Choice xmlns:p14="http://schemas.microsoft.com/office/powerpoint/2010/main" Requires="p14">
          <p:contentPart p14:bwMode="auto" r:id="rId84">
            <p14:nvContentPartPr>
              <p14:cNvPr id="1049580" name=""/>
              <p14:cNvContentPartPr/>
              <p14:nvPr/>
            </p14:nvContentPartPr>
            <p14:xfrm>
              <a:off x="7460106" y="120693"/>
              <a:ext cx="90944" cy="328579"/>
            </p14:xfrm>
          </p:contentPart>
        </mc:Choice>
        <mc:Fallback>
          <p:sp>
            <p:nvSpPr>
              <p:cNvPr id="1049580" name=""/>
              <p:cNvSpPr/>
              <p:nvPr/>
            </p:nvSpPr>
            <p:spPr>
              <a:xfrm>
                <a:off x="7460106" y="120693"/>
                <a:ext cx="90944" cy="328579"/>
              </a:xfrm>
            </p:spPr>
          </p:sp>
        </mc:Fallback>
      </mc:AlternateContent>
      <mc:AlternateContent xmlns:mc="http://schemas.openxmlformats.org/markup-compatibility/2006">
        <mc:Choice xmlns:p14="http://schemas.microsoft.com/office/powerpoint/2010/main" Requires="p14">
          <p:contentPart p14:bwMode="auto" r:id="rId85">
            <p14:nvContentPartPr>
              <p14:cNvPr id="1049581" name=""/>
              <p14:cNvContentPartPr/>
              <p14:nvPr/>
            </p14:nvContentPartPr>
            <p14:xfrm>
              <a:off x="7484430" y="77044"/>
              <a:ext cx="54769" cy="24962"/>
            </p14:xfrm>
          </p:contentPart>
        </mc:Choice>
        <mc:Fallback>
          <p:sp>
            <p:nvSpPr>
              <p:cNvPr id="1049581" name=""/>
              <p:cNvSpPr/>
              <p:nvPr/>
            </p:nvSpPr>
            <p:spPr>
              <a:xfrm>
                <a:off x="7484430" y="77044"/>
                <a:ext cx="54769" cy="24962"/>
              </a:xfrm>
            </p:spPr>
          </p:sp>
        </mc:Fallback>
      </mc:AlternateContent>
      <mc:AlternateContent xmlns:mc="http://schemas.openxmlformats.org/markup-compatibility/2006">
        <mc:Choice xmlns:p14="http://schemas.microsoft.com/office/powerpoint/2010/main" Requires="p14">
          <p:contentPart p14:bwMode="auto" r:id="rId86">
            <p14:nvContentPartPr>
              <p14:cNvPr id="1049582" name=""/>
              <p14:cNvContentPartPr/>
              <p14:nvPr/>
            </p14:nvContentPartPr>
            <p14:xfrm>
              <a:off x="7552716" y="69806"/>
              <a:ext cx="185702" cy="279998"/>
            </p14:xfrm>
          </p:contentPart>
        </mc:Choice>
        <mc:Fallback>
          <p:sp>
            <p:nvSpPr>
              <p:cNvPr id="1049582" name=""/>
              <p:cNvSpPr/>
              <p:nvPr/>
            </p:nvSpPr>
            <p:spPr>
              <a:xfrm>
                <a:off x="7552716" y="69806"/>
                <a:ext cx="185702" cy="279998"/>
              </a:xfrm>
            </p:spPr>
          </p:sp>
        </mc:Fallback>
      </mc:AlternateContent>
      <mc:AlternateContent xmlns:mc="http://schemas.openxmlformats.org/markup-compatibility/2006">
        <mc:Choice xmlns:p14="http://schemas.microsoft.com/office/powerpoint/2010/main" Requires="p14">
          <p:contentPart p14:bwMode="auto" r:id="rId87">
            <p14:nvContentPartPr>
              <p14:cNvPr id="1049583" name=""/>
              <p14:cNvContentPartPr/>
              <p14:nvPr/>
            </p14:nvContentPartPr>
            <p14:xfrm>
              <a:off x="7714609" y="197684"/>
              <a:ext cx="109964" cy="163543"/>
            </p14:xfrm>
          </p:contentPart>
        </mc:Choice>
        <mc:Fallback>
          <p:sp>
            <p:nvSpPr>
              <p:cNvPr id="1049583" name=""/>
              <p:cNvSpPr/>
              <p:nvPr/>
            </p:nvSpPr>
            <p:spPr>
              <a:xfrm>
                <a:off x="7714609" y="197684"/>
                <a:ext cx="109964" cy="163543"/>
              </a:xfrm>
            </p:spPr>
          </p:sp>
        </mc:Fallback>
      </mc:AlternateContent>
      <mc:AlternateContent xmlns:mc="http://schemas.openxmlformats.org/markup-compatibility/2006">
        <mc:Choice xmlns:p14="http://schemas.microsoft.com/office/powerpoint/2010/main" Requires="p14">
          <p:contentPart p14:bwMode="auto" r:id="rId88">
            <p14:nvContentPartPr>
              <p14:cNvPr id="1049584" name=""/>
              <p14:cNvContentPartPr/>
              <p14:nvPr/>
            </p14:nvContentPartPr>
            <p14:xfrm>
              <a:off x="7859278" y="118951"/>
              <a:ext cx="87952" cy="226997"/>
            </p14:xfrm>
          </p:contentPart>
        </mc:Choice>
        <mc:Fallback>
          <p:sp>
            <p:nvSpPr>
              <p:cNvPr id="1049584" name=""/>
              <p:cNvSpPr/>
              <p:nvPr/>
            </p:nvSpPr>
            <p:spPr>
              <a:xfrm>
                <a:off x="7859278" y="118951"/>
                <a:ext cx="87952" cy="226997"/>
              </a:xfrm>
            </p:spPr>
          </p:sp>
        </mc:Fallback>
      </mc:AlternateContent>
      <mc:AlternateContent xmlns:mc="http://schemas.openxmlformats.org/markup-compatibility/2006">
        <mc:Choice xmlns:p14="http://schemas.microsoft.com/office/powerpoint/2010/main" Requires="p14">
          <p:contentPart p14:bwMode="auto" r:id="rId89">
            <p14:nvContentPartPr>
              <p14:cNvPr id="1049585" name=""/>
              <p14:cNvContentPartPr/>
              <p14:nvPr/>
            </p14:nvContentPartPr>
            <p14:xfrm>
              <a:off x="7932718" y="141867"/>
              <a:ext cx="111598" cy="12005"/>
            </p14:xfrm>
          </p:contentPart>
        </mc:Choice>
        <mc:Fallback>
          <p:sp>
            <p:nvSpPr>
              <p:cNvPr id="1049585" name=""/>
              <p:cNvSpPr/>
              <p:nvPr/>
            </p:nvSpPr>
            <p:spPr>
              <a:xfrm>
                <a:off x="7932718" y="141867"/>
                <a:ext cx="111598" cy="12005"/>
              </a:xfrm>
            </p:spPr>
          </p:sp>
        </mc:Fallback>
      </mc:AlternateContent>
      <mc:AlternateContent xmlns:mc="http://schemas.openxmlformats.org/markup-compatibility/2006">
        <mc:Choice xmlns:p14="http://schemas.microsoft.com/office/powerpoint/2010/main" Requires="p14">
          <p:contentPart p14:bwMode="auto" r:id="rId90">
            <p14:nvContentPartPr>
              <p14:cNvPr id="1049586" name=""/>
              <p14:cNvContentPartPr/>
              <p14:nvPr/>
            </p14:nvContentPartPr>
            <p14:xfrm>
              <a:off x="7972360" y="103712"/>
              <a:ext cx="39365" cy="226597"/>
            </p14:xfrm>
          </p:contentPart>
        </mc:Choice>
        <mc:Fallback>
          <p:sp>
            <p:nvSpPr>
              <p:cNvPr id="1049586" name=""/>
              <p:cNvSpPr/>
              <p:nvPr/>
            </p:nvSpPr>
            <p:spPr>
              <a:xfrm>
                <a:off x="7972360" y="103712"/>
                <a:ext cx="39365" cy="226597"/>
              </a:xfrm>
            </p:spPr>
          </p:sp>
        </mc:Fallback>
      </mc:AlternateContent>
      <mc:AlternateContent xmlns:mc="http://schemas.openxmlformats.org/markup-compatibility/2006">
        <mc:Choice xmlns:p14="http://schemas.microsoft.com/office/powerpoint/2010/main" Requires="p14">
          <p:contentPart p14:bwMode="auto" r:id="rId91">
            <p14:nvContentPartPr>
              <p14:cNvPr id="1049587" name=""/>
              <p14:cNvContentPartPr/>
              <p14:nvPr/>
            </p14:nvContentPartPr>
            <p14:xfrm>
              <a:off x="8057596" y="106252"/>
              <a:ext cx="93397" cy="252750"/>
            </p14:xfrm>
          </p:contentPart>
        </mc:Choice>
        <mc:Fallback>
          <p:sp>
            <p:nvSpPr>
              <p:cNvPr id="1049587" name=""/>
              <p:cNvSpPr/>
              <p:nvPr/>
            </p:nvSpPr>
            <p:spPr>
              <a:xfrm>
                <a:off x="8057596" y="106252"/>
                <a:ext cx="93397" cy="252750"/>
              </a:xfrm>
            </p:spPr>
          </p:sp>
        </mc:Fallback>
      </mc:AlternateContent>
      <mc:AlternateContent xmlns:mc="http://schemas.openxmlformats.org/markup-compatibility/2006">
        <mc:Choice xmlns:p14="http://schemas.microsoft.com/office/powerpoint/2010/main" Requires="p14">
          <p:contentPart p14:bwMode="auto" r:id="rId92">
            <p14:nvContentPartPr>
              <p14:cNvPr id="1049588" name=""/>
              <p14:cNvContentPartPr/>
              <p14:nvPr/>
            </p14:nvContentPartPr>
            <p14:xfrm>
              <a:off x="7986691" y="308890"/>
              <a:ext cx="65708" cy="22848"/>
            </p14:xfrm>
          </p:contentPart>
        </mc:Choice>
        <mc:Fallback>
          <p:sp>
            <p:nvSpPr>
              <p:cNvPr id="1049588" name=""/>
              <p:cNvSpPr/>
              <p:nvPr/>
            </p:nvSpPr>
            <p:spPr>
              <a:xfrm>
                <a:off x="7986691" y="308890"/>
                <a:ext cx="65708" cy="22848"/>
              </a:xfrm>
            </p:spPr>
          </p:sp>
        </mc:Fallback>
      </mc:AlternateContent>
      <mc:AlternateContent xmlns:mc="http://schemas.openxmlformats.org/markup-compatibility/2006">
        <mc:Choice xmlns:p14="http://schemas.microsoft.com/office/powerpoint/2010/main" Requires="p14">
          <p:contentPart p14:bwMode="auto" r:id="rId93">
            <p14:nvContentPartPr>
              <p14:cNvPr id="1049589" name=""/>
              <p14:cNvContentPartPr/>
              <p14:nvPr/>
            </p14:nvContentPartPr>
            <p14:xfrm>
              <a:off x="7981442" y="80854"/>
              <a:ext cx="26202" cy="98537"/>
            </p14:xfrm>
          </p:contentPart>
        </mc:Choice>
        <mc:Fallback>
          <p:sp>
            <p:nvSpPr>
              <p:cNvPr id="1049589" name=""/>
              <p:cNvSpPr/>
              <p:nvPr/>
            </p:nvSpPr>
            <p:spPr>
              <a:xfrm>
                <a:off x="7981442" y="80854"/>
                <a:ext cx="26202" cy="98537"/>
              </a:xfrm>
            </p:spPr>
          </p:sp>
        </mc:Fallback>
      </mc:AlternateContent>
      <mc:AlternateContent xmlns:mc="http://schemas.openxmlformats.org/markup-compatibility/2006">
        <mc:Choice xmlns:p14="http://schemas.microsoft.com/office/powerpoint/2010/main" Requires="p14">
          <p:contentPart p14:bwMode="auto" r:id="rId94">
            <p14:nvContentPartPr>
              <p14:cNvPr id="1049590" name=""/>
              <p14:cNvContentPartPr/>
              <p14:nvPr/>
            </p14:nvContentPartPr>
            <p14:xfrm>
              <a:off x="7990870" y="77044"/>
              <a:ext cx="12329" cy="77086"/>
            </p14:xfrm>
          </p:contentPart>
        </mc:Choice>
        <mc:Fallback>
          <p:sp>
            <p:nvSpPr>
              <p:cNvPr id="1049590" name=""/>
              <p:cNvSpPr/>
              <p:nvPr/>
            </p:nvSpPr>
            <p:spPr>
              <a:xfrm>
                <a:off x="7990870" y="77044"/>
                <a:ext cx="12329" cy="77086"/>
              </a:xfrm>
            </p:spPr>
          </p:sp>
        </mc:Fallback>
      </mc:AlternateContent>
      <mc:AlternateContent xmlns:mc="http://schemas.openxmlformats.org/markup-compatibility/2006">
        <mc:Choice xmlns:p14="http://schemas.microsoft.com/office/powerpoint/2010/main" Requires="p14">
          <p:contentPart p14:bwMode="auto" r:id="rId95">
            <p14:nvContentPartPr>
              <p14:cNvPr id="1049591" name=""/>
              <p14:cNvContentPartPr/>
              <p14:nvPr/>
            </p14:nvContentPartPr>
            <p14:xfrm>
              <a:off x="1180386" y="664373"/>
              <a:ext cx="28195" cy="267838"/>
            </p14:xfrm>
          </p:contentPart>
        </mc:Choice>
        <mc:Fallback>
          <p:sp>
            <p:nvSpPr>
              <p:cNvPr id="1049591" name=""/>
              <p:cNvSpPr/>
              <p:nvPr/>
            </p:nvSpPr>
            <p:spPr>
              <a:xfrm>
                <a:off x="1180386" y="664373"/>
                <a:ext cx="28195" cy="267838"/>
              </a:xfrm>
            </p:spPr>
          </p:sp>
        </mc:Fallback>
      </mc:AlternateContent>
      <mc:AlternateContent xmlns:mc="http://schemas.openxmlformats.org/markup-compatibility/2006">
        <mc:Choice xmlns:p14="http://schemas.microsoft.com/office/powerpoint/2010/main" Requires="p14">
          <p:contentPart p14:bwMode="auto" r:id="rId96">
            <p14:nvContentPartPr>
              <p14:cNvPr id="1049592" name=""/>
              <p14:cNvContentPartPr/>
              <p14:nvPr/>
            </p14:nvContentPartPr>
            <p14:xfrm>
              <a:off x="1205800" y="810412"/>
              <a:ext cx="119684" cy="102578"/>
            </p14:xfrm>
          </p:contentPart>
        </mc:Choice>
        <mc:Fallback>
          <p:sp>
            <p:nvSpPr>
              <p:cNvPr id="1049592" name=""/>
              <p:cNvSpPr/>
              <p:nvPr/>
            </p:nvSpPr>
            <p:spPr>
              <a:xfrm>
                <a:off x="1205800" y="810412"/>
                <a:ext cx="119684" cy="102578"/>
              </a:xfrm>
            </p:spPr>
          </p:sp>
        </mc:Fallback>
      </mc:AlternateContent>
      <mc:AlternateContent xmlns:mc="http://schemas.openxmlformats.org/markup-compatibility/2006">
        <mc:Choice xmlns:p14="http://schemas.microsoft.com/office/powerpoint/2010/main" Requires="p14">
          <p:contentPart p14:bwMode="auto" r:id="rId97">
            <p14:nvContentPartPr>
              <p14:cNvPr id="1049593" name=""/>
              <p14:cNvContentPartPr/>
              <p14:nvPr/>
            </p14:nvContentPartPr>
            <p14:xfrm>
              <a:off x="1375018" y="773195"/>
              <a:ext cx="160868" cy="116136"/>
            </p14:xfrm>
          </p:contentPart>
        </mc:Choice>
        <mc:Fallback>
          <p:sp>
            <p:nvSpPr>
              <p:cNvPr id="1049593" name=""/>
              <p:cNvSpPr/>
              <p:nvPr/>
            </p:nvSpPr>
            <p:spPr>
              <a:xfrm>
                <a:off x="1375018" y="773195"/>
                <a:ext cx="160868" cy="116136"/>
              </a:xfrm>
            </p:spPr>
          </p:sp>
        </mc:Fallback>
      </mc:AlternateContent>
      <mc:AlternateContent xmlns:mc="http://schemas.openxmlformats.org/markup-compatibility/2006">
        <mc:Choice xmlns:p14="http://schemas.microsoft.com/office/powerpoint/2010/main" Requires="p14">
          <p:contentPart p14:bwMode="auto" r:id="rId98">
            <p14:nvContentPartPr>
              <p14:cNvPr id="1049594" name=""/>
              <p14:cNvContentPartPr/>
              <p14:nvPr/>
            </p14:nvContentPartPr>
            <p14:xfrm>
              <a:off x="1510006" y="783109"/>
              <a:ext cx="162827" cy="106088"/>
            </p14:xfrm>
          </p:contentPart>
        </mc:Choice>
        <mc:Fallback>
          <p:sp>
            <p:nvSpPr>
              <p:cNvPr id="1049594" name=""/>
              <p:cNvSpPr/>
              <p:nvPr/>
            </p:nvSpPr>
            <p:spPr>
              <a:xfrm>
                <a:off x="1510006" y="783109"/>
                <a:ext cx="162827" cy="106088"/>
              </a:xfrm>
            </p:spPr>
          </p:sp>
        </mc:Fallback>
      </mc:AlternateContent>
      <mc:AlternateContent xmlns:mc="http://schemas.openxmlformats.org/markup-compatibility/2006">
        <mc:Choice xmlns:p14="http://schemas.microsoft.com/office/powerpoint/2010/main" Requires="p14">
          <p:contentPart p14:bwMode="auto" r:id="rId99">
            <p14:nvContentPartPr>
              <p14:cNvPr id="1049595" name=""/>
              <p14:cNvContentPartPr/>
              <p14:nvPr/>
            </p14:nvContentPartPr>
            <p14:xfrm>
              <a:off x="1639576" y="632295"/>
              <a:ext cx="211638" cy="253818"/>
            </p14:xfrm>
          </p:contentPart>
        </mc:Choice>
        <mc:Fallback>
          <p:sp>
            <p:nvSpPr>
              <p:cNvPr id="1049595" name=""/>
              <p:cNvSpPr/>
              <p:nvPr/>
            </p:nvSpPr>
            <p:spPr>
              <a:xfrm>
                <a:off x="1639576" y="632295"/>
                <a:ext cx="211638" cy="253818"/>
              </a:xfrm>
            </p:spPr>
          </p:sp>
        </mc:Fallback>
      </mc:AlternateContent>
      <mc:AlternateContent xmlns:mc="http://schemas.openxmlformats.org/markup-compatibility/2006">
        <mc:Choice xmlns:p14="http://schemas.microsoft.com/office/powerpoint/2010/main" Requires="p14">
          <p:contentPart p14:bwMode="auto" r:id="rId100">
            <p14:nvContentPartPr>
              <p14:cNvPr id="1049596" name=""/>
              <p14:cNvContentPartPr/>
              <p14:nvPr/>
            </p14:nvContentPartPr>
            <p14:xfrm>
              <a:off x="1494571" y="831365"/>
              <a:ext cx="5446" cy="63651"/>
            </p14:xfrm>
          </p:contentPart>
        </mc:Choice>
        <mc:Fallback>
          <p:sp>
            <p:nvSpPr>
              <p:cNvPr id="1049596" name=""/>
              <p:cNvSpPr/>
              <p:nvPr/>
            </p:nvSpPr>
            <p:spPr>
              <a:xfrm>
                <a:off x="1494571" y="831365"/>
                <a:ext cx="5446" cy="63651"/>
              </a:xfrm>
            </p:spPr>
          </p:sp>
        </mc:Fallback>
      </mc:AlternateContent>
      <mc:AlternateContent xmlns:mc="http://schemas.openxmlformats.org/markup-compatibility/2006">
        <mc:Choice xmlns:p14="http://schemas.microsoft.com/office/powerpoint/2010/main" Requires="p14">
          <p:contentPart p14:bwMode="auto" r:id="rId101">
            <p14:nvContentPartPr>
              <p14:cNvPr id="1049597" name=""/>
              <p14:cNvContentPartPr/>
              <p14:nvPr/>
            </p14:nvContentPartPr>
            <p14:xfrm>
              <a:off x="1773518" y="768893"/>
              <a:ext cx="52213" cy="303789"/>
            </p14:xfrm>
          </p:contentPart>
        </mc:Choice>
        <mc:Fallback>
          <p:sp>
            <p:nvSpPr>
              <p:cNvPr id="1049597" name=""/>
              <p:cNvSpPr/>
              <p:nvPr/>
            </p:nvSpPr>
            <p:spPr>
              <a:xfrm>
                <a:off x="1773518" y="768893"/>
                <a:ext cx="52213" cy="303789"/>
              </a:xfrm>
            </p:spPr>
          </p:sp>
        </mc:Fallback>
      </mc:AlternateContent>
      <mc:AlternateContent xmlns:mc="http://schemas.openxmlformats.org/markup-compatibility/2006">
        <mc:Choice xmlns:p14="http://schemas.microsoft.com/office/powerpoint/2010/main" Requires="p14">
          <p:contentPart p14:bwMode="auto" r:id="rId102">
            <p14:nvContentPartPr>
              <p14:cNvPr id="1049598" name=""/>
              <p14:cNvContentPartPr/>
              <p14:nvPr/>
            </p14:nvContentPartPr>
            <p14:xfrm>
              <a:off x="1801457" y="756947"/>
              <a:ext cx="129866" cy="162746"/>
            </p14:xfrm>
          </p:contentPart>
        </mc:Choice>
        <mc:Fallback>
          <p:sp>
            <p:nvSpPr>
              <p:cNvPr id="1049598" name=""/>
              <p:cNvSpPr/>
              <p:nvPr/>
            </p:nvSpPr>
            <p:spPr>
              <a:xfrm>
                <a:off x="1801457" y="756947"/>
                <a:ext cx="129866" cy="162746"/>
              </a:xfrm>
            </p:spPr>
          </p:sp>
        </mc:Fallback>
      </mc:AlternateContent>
      <mc:AlternateContent xmlns:mc="http://schemas.openxmlformats.org/markup-compatibility/2006">
        <mc:Choice xmlns:p14="http://schemas.microsoft.com/office/powerpoint/2010/main" Requires="p14">
          <p:contentPart p14:bwMode="auto" r:id="rId103">
            <p14:nvContentPartPr>
              <p14:cNvPr id="1049599" name=""/>
              <p14:cNvContentPartPr/>
              <p14:nvPr/>
            </p14:nvContentPartPr>
            <p14:xfrm>
              <a:off x="1958849" y="743702"/>
              <a:ext cx="177245" cy="140492"/>
            </p14:xfrm>
          </p:contentPart>
        </mc:Choice>
        <mc:Fallback>
          <p:sp>
            <p:nvSpPr>
              <p:cNvPr id="1049599" name=""/>
              <p:cNvSpPr/>
              <p:nvPr/>
            </p:nvSpPr>
            <p:spPr>
              <a:xfrm>
                <a:off x="1958849" y="743702"/>
                <a:ext cx="177245" cy="140492"/>
              </a:xfrm>
            </p:spPr>
          </p:sp>
        </mc:Fallback>
      </mc:AlternateContent>
      <mc:AlternateContent xmlns:mc="http://schemas.openxmlformats.org/markup-compatibility/2006">
        <mc:Choice xmlns:p14="http://schemas.microsoft.com/office/powerpoint/2010/main" Requires="p14">
          <p:contentPart p14:bwMode="auto" r:id="rId104">
            <p14:nvContentPartPr>
              <p14:cNvPr id="1049600" name=""/>
              <p14:cNvContentPartPr/>
              <p14:nvPr/>
            </p14:nvContentPartPr>
            <p14:xfrm>
              <a:off x="2073888" y="733211"/>
              <a:ext cx="108810" cy="138928"/>
            </p14:xfrm>
          </p:contentPart>
        </mc:Choice>
        <mc:Fallback>
          <p:sp>
            <p:nvSpPr>
              <p:cNvPr id="1049600" name=""/>
              <p:cNvSpPr/>
              <p:nvPr/>
            </p:nvSpPr>
            <p:spPr>
              <a:xfrm>
                <a:off x="2073888" y="733211"/>
                <a:ext cx="108810" cy="138928"/>
              </a:xfrm>
            </p:spPr>
          </p:sp>
        </mc:Fallback>
      </mc:AlternateContent>
      <mc:AlternateContent xmlns:mc="http://schemas.openxmlformats.org/markup-compatibility/2006">
        <mc:Choice xmlns:p14="http://schemas.microsoft.com/office/powerpoint/2010/main" Requires="p14">
          <p:contentPart p14:bwMode="auto" r:id="rId105">
            <p14:nvContentPartPr>
              <p14:cNvPr id="1049601" name=""/>
              <p14:cNvContentPartPr/>
              <p14:nvPr/>
            </p14:nvContentPartPr>
            <p14:xfrm>
              <a:off x="2189173" y="730625"/>
              <a:ext cx="87240" cy="146805"/>
            </p14:xfrm>
          </p:contentPart>
        </mc:Choice>
        <mc:Fallback>
          <p:sp>
            <p:nvSpPr>
              <p:cNvPr id="1049601" name=""/>
              <p:cNvSpPr/>
              <p:nvPr/>
            </p:nvSpPr>
            <p:spPr>
              <a:xfrm>
                <a:off x="2189173" y="730625"/>
                <a:ext cx="87240" cy="146805"/>
              </a:xfrm>
            </p:spPr>
          </p:sp>
        </mc:Fallback>
      </mc:AlternateContent>
      <mc:AlternateContent xmlns:mc="http://schemas.openxmlformats.org/markup-compatibility/2006">
        <mc:Choice xmlns:p14="http://schemas.microsoft.com/office/powerpoint/2010/main" Requires="p14">
          <p:contentPart p14:bwMode="auto" r:id="rId106">
            <p14:nvContentPartPr>
              <p14:cNvPr id="1049602" name=""/>
              <p14:cNvContentPartPr/>
              <p14:nvPr/>
            </p14:nvContentPartPr>
            <p14:xfrm>
              <a:off x="2001472" y="790728"/>
              <a:ext cx="23837" cy="41319"/>
            </p14:xfrm>
          </p:contentPart>
        </mc:Choice>
        <mc:Fallback>
          <p:sp>
            <p:nvSpPr>
              <p:cNvPr id="1049602" name=""/>
              <p:cNvSpPr/>
              <p:nvPr/>
            </p:nvSpPr>
            <p:spPr>
              <a:xfrm>
                <a:off x="2001472" y="790728"/>
                <a:ext cx="23837" cy="41319"/>
              </a:xfrm>
            </p:spPr>
          </p:sp>
        </mc:Fallback>
      </mc:AlternateContent>
      <mc:AlternateContent xmlns:mc="http://schemas.openxmlformats.org/markup-compatibility/2006">
        <mc:Choice xmlns:p14="http://schemas.microsoft.com/office/powerpoint/2010/main" Requires="p14">
          <p:contentPart p14:bwMode="auto" r:id="rId107">
            <p14:nvContentPartPr>
              <p14:cNvPr id="1049603" name=""/>
              <p14:cNvContentPartPr/>
              <p14:nvPr/>
            </p14:nvContentPartPr>
            <p14:xfrm>
              <a:off x="6028011" y="575480"/>
              <a:ext cx="19270" cy="279990"/>
            </p14:xfrm>
          </p:contentPart>
        </mc:Choice>
        <mc:Fallback>
          <p:sp>
            <p:nvSpPr>
              <p:cNvPr id="1049603" name=""/>
              <p:cNvSpPr/>
              <p:nvPr/>
            </p:nvSpPr>
            <p:spPr>
              <a:xfrm>
                <a:off x="6028011" y="575480"/>
                <a:ext cx="19270" cy="279990"/>
              </a:xfrm>
            </p:spPr>
          </p:sp>
        </mc:Fallback>
      </mc:AlternateContent>
      <mc:AlternateContent xmlns:mc="http://schemas.openxmlformats.org/markup-compatibility/2006">
        <mc:Choice xmlns:p14="http://schemas.microsoft.com/office/powerpoint/2010/main" Requires="p14">
          <p:contentPart p14:bwMode="auto" r:id="rId108">
            <p14:nvContentPartPr>
              <p14:cNvPr id="1049604" name=""/>
              <p14:cNvContentPartPr/>
              <p14:nvPr/>
            </p14:nvContentPartPr>
            <p14:xfrm>
              <a:off x="6026181" y="684728"/>
              <a:ext cx="130232" cy="126634"/>
            </p14:xfrm>
          </p:contentPart>
        </mc:Choice>
        <mc:Fallback>
          <p:sp>
            <p:nvSpPr>
              <p:cNvPr id="1049604" name=""/>
              <p:cNvSpPr/>
              <p:nvPr/>
            </p:nvSpPr>
            <p:spPr>
              <a:xfrm>
                <a:off x="6026181" y="684728"/>
                <a:ext cx="130232" cy="126634"/>
              </a:xfrm>
            </p:spPr>
          </p:sp>
        </mc:Fallback>
      </mc:AlternateContent>
      <mc:AlternateContent xmlns:mc="http://schemas.openxmlformats.org/markup-compatibility/2006">
        <mc:Choice xmlns:p14="http://schemas.microsoft.com/office/powerpoint/2010/main" Requires="p14">
          <p:contentPart p14:bwMode="auto" r:id="rId109">
            <p14:nvContentPartPr>
              <p14:cNvPr id="1049605" name=""/>
              <p14:cNvContentPartPr/>
              <p14:nvPr/>
            </p14:nvContentPartPr>
            <p14:xfrm>
              <a:off x="6043685" y="685080"/>
              <a:ext cx="94081" cy="62482"/>
            </p14:xfrm>
          </p:contentPart>
        </mc:Choice>
        <mc:Fallback>
          <p:sp>
            <p:nvSpPr>
              <p:cNvPr id="1049605" name=""/>
              <p:cNvSpPr/>
              <p:nvPr/>
            </p:nvSpPr>
            <p:spPr>
              <a:xfrm>
                <a:off x="6043685" y="685080"/>
                <a:ext cx="94081" cy="62482"/>
              </a:xfrm>
            </p:spPr>
          </p:sp>
        </mc:Fallback>
      </mc:AlternateContent>
      <mc:AlternateContent xmlns:mc="http://schemas.openxmlformats.org/markup-compatibility/2006">
        <mc:Choice xmlns:p14="http://schemas.microsoft.com/office/powerpoint/2010/main" Requires="p14">
          <p:contentPart p14:bwMode="auto" r:id="rId110">
            <p14:nvContentPartPr>
              <p14:cNvPr id="1049606" name=""/>
              <p14:cNvContentPartPr/>
              <p14:nvPr/>
            </p14:nvContentPartPr>
            <p14:xfrm>
              <a:off x="6036065" y="666380"/>
              <a:ext cx="113032" cy="103028"/>
            </p14:xfrm>
          </p:contentPart>
        </mc:Choice>
        <mc:Fallback>
          <p:sp>
            <p:nvSpPr>
              <p:cNvPr id="1049606" name=""/>
              <p:cNvSpPr/>
              <p:nvPr/>
            </p:nvSpPr>
            <p:spPr>
              <a:xfrm>
                <a:off x="6036065" y="666380"/>
                <a:ext cx="113032" cy="103028"/>
              </a:xfrm>
            </p:spPr>
          </p:sp>
        </mc:Fallback>
      </mc:AlternateContent>
      <mc:AlternateContent xmlns:mc="http://schemas.openxmlformats.org/markup-compatibility/2006">
        <mc:Choice xmlns:p14="http://schemas.microsoft.com/office/powerpoint/2010/main" Requires="p14">
          <p:contentPart p14:bwMode="auto" r:id="rId111">
            <p14:nvContentPartPr>
              <p14:cNvPr id="1049607" name=""/>
              <p14:cNvContentPartPr/>
              <p14:nvPr/>
            </p14:nvContentPartPr>
            <p14:xfrm>
              <a:off x="6084958" y="668818"/>
              <a:ext cx="51492" cy="52161"/>
            </p14:xfrm>
          </p:contentPart>
        </mc:Choice>
        <mc:Fallback>
          <p:sp>
            <p:nvSpPr>
              <p:cNvPr id="1049607" name=""/>
              <p:cNvSpPr/>
              <p:nvPr/>
            </p:nvSpPr>
            <p:spPr>
              <a:xfrm>
                <a:off x="6084958" y="668818"/>
                <a:ext cx="51492" cy="52161"/>
              </a:xfrm>
            </p:spPr>
          </p:sp>
        </mc:Fallback>
      </mc:AlternateContent>
      <mc:AlternateContent xmlns:mc="http://schemas.openxmlformats.org/markup-compatibility/2006">
        <mc:Choice xmlns:p14="http://schemas.microsoft.com/office/powerpoint/2010/main" Requires="p14">
          <p:contentPart p14:bwMode="auto" r:id="rId112">
            <p14:nvContentPartPr>
              <p14:cNvPr id="1049608" name=""/>
              <p14:cNvContentPartPr/>
              <p14:nvPr/>
            </p14:nvContentPartPr>
            <p14:xfrm>
              <a:off x="6159047" y="651783"/>
              <a:ext cx="196807" cy="167787"/>
            </p14:xfrm>
          </p:contentPart>
        </mc:Choice>
        <mc:Fallback>
          <p:sp>
            <p:nvSpPr>
              <p:cNvPr id="1049608" name=""/>
              <p:cNvSpPr/>
              <p:nvPr/>
            </p:nvSpPr>
            <p:spPr>
              <a:xfrm>
                <a:off x="6159047" y="651783"/>
                <a:ext cx="196807" cy="167787"/>
              </a:xfrm>
            </p:spPr>
          </p:sp>
        </mc:Fallback>
      </mc:AlternateContent>
      <mc:AlternateContent xmlns:mc="http://schemas.openxmlformats.org/markup-compatibility/2006">
        <mc:Choice xmlns:p14="http://schemas.microsoft.com/office/powerpoint/2010/main" Requires="p14">
          <p:contentPart p14:bwMode="auto" r:id="rId113">
            <p14:nvContentPartPr>
              <p14:cNvPr id="1049609" name=""/>
              <p14:cNvContentPartPr/>
              <p14:nvPr/>
            </p14:nvContentPartPr>
            <p14:xfrm>
              <a:off x="6259705" y="650457"/>
              <a:ext cx="152262" cy="151463"/>
            </p14:xfrm>
          </p:contentPart>
        </mc:Choice>
        <mc:Fallback>
          <p:sp>
            <p:nvSpPr>
              <p:cNvPr id="1049609" name=""/>
              <p:cNvSpPr/>
              <p:nvPr/>
            </p:nvSpPr>
            <p:spPr>
              <a:xfrm>
                <a:off x="6259705" y="650457"/>
                <a:ext cx="152262" cy="151463"/>
              </a:xfrm>
            </p:spPr>
          </p:sp>
        </mc:Fallback>
      </mc:AlternateContent>
      <mc:AlternateContent xmlns:mc="http://schemas.openxmlformats.org/markup-compatibility/2006">
        <mc:Choice xmlns:p14="http://schemas.microsoft.com/office/powerpoint/2010/main" Requires="p14">
          <p:contentPart p14:bwMode="auto" r:id="rId114">
            <p14:nvContentPartPr>
              <p14:cNvPr id="1049610" name=""/>
              <p14:cNvContentPartPr/>
              <p14:nvPr/>
            </p14:nvContentPartPr>
            <p14:xfrm>
              <a:off x="6421751" y="650685"/>
              <a:ext cx="119838" cy="129661"/>
            </p14:xfrm>
          </p:contentPart>
        </mc:Choice>
        <mc:Fallback>
          <p:sp>
            <p:nvSpPr>
              <p:cNvPr id="1049610" name=""/>
              <p:cNvSpPr/>
              <p:nvPr/>
            </p:nvSpPr>
            <p:spPr>
              <a:xfrm>
                <a:off x="6421751" y="650685"/>
                <a:ext cx="119838" cy="129661"/>
              </a:xfrm>
            </p:spPr>
          </p:sp>
        </mc:Fallback>
      </mc:AlternateContent>
      <mc:AlternateContent xmlns:mc="http://schemas.openxmlformats.org/markup-compatibility/2006">
        <mc:Choice xmlns:p14="http://schemas.microsoft.com/office/powerpoint/2010/main" Requires="p14">
          <p:contentPart p14:bwMode="auto" r:id="rId115">
            <p14:nvContentPartPr>
              <p14:cNvPr id="1049611" name=""/>
              <p14:cNvContentPartPr/>
              <p14:nvPr/>
            </p14:nvContentPartPr>
            <p14:xfrm>
              <a:off x="6540532" y="580560"/>
              <a:ext cx="45489" cy="219048"/>
            </p14:xfrm>
          </p:contentPart>
        </mc:Choice>
        <mc:Fallback>
          <p:sp>
            <p:nvSpPr>
              <p:cNvPr id="1049611" name=""/>
              <p:cNvSpPr/>
              <p:nvPr/>
            </p:nvSpPr>
            <p:spPr>
              <a:xfrm>
                <a:off x="6540532" y="580560"/>
                <a:ext cx="45489" cy="219048"/>
              </a:xfrm>
            </p:spPr>
          </p:sp>
        </mc:Fallback>
      </mc:AlternateContent>
      <mc:AlternateContent xmlns:mc="http://schemas.openxmlformats.org/markup-compatibility/2006">
        <mc:Choice xmlns:p14="http://schemas.microsoft.com/office/powerpoint/2010/main" Requires="p14">
          <p:contentPart p14:bwMode="auto" r:id="rId116">
            <p14:nvContentPartPr>
              <p14:cNvPr id="1049612" name=""/>
              <p14:cNvContentPartPr/>
              <p14:nvPr/>
            </p14:nvContentPartPr>
            <p14:xfrm>
              <a:off x="6536767" y="654723"/>
              <a:ext cx="116525" cy="150122"/>
            </p14:xfrm>
          </p:contentPart>
        </mc:Choice>
        <mc:Fallback>
          <p:sp>
            <p:nvSpPr>
              <p:cNvPr id="1049612" name=""/>
              <p:cNvSpPr/>
              <p:nvPr/>
            </p:nvSpPr>
            <p:spPr>
              <a:xfrm>
                <a:off x="6536767" y="654723"/>
                <a:ext cx="116525" cy="150122"/>
              </a:xfrm>
            </p:spPr>
          </p:sp>
        </mc:Fallback>
      </mc:AlternateContent>
      <mc:AlternateContent xmlns:mc="http://schemas.openxmlformats.org/markup-compatibility/2006">
        <mc:Choice xmlns:p14="http://schemas.microsoft.com/office/powerpoint/2010/main" Requires="p14">
          <p:contentPart p14:bwMode="auto" r:id="rId117">
            <p14:nvContentPartPr>
              <p14:cNvPr id="1049613" name=""/>
              <p14:cNvContentPartPr/>
              <p14:nvPr/>
            </p14:nvContentPartPr>
            <p14:xfrm>
              <a:off x="6562795" y="550082"/>
              <a:ext cx="35853" cy="123148"/>
            </p14:xfrm>
          </p:contentPart>
        </mc:Choice>
        <mc:Fallback>
          <p:sp>
            <p:nvSpPr>
              <p:cNvPr id="1049613" name=""/>
              <p:cNvSpPr/>
              <p:nvPr/>
            </p:nvSpPr>
            <p:spPr>
              <a:xfrm>
                <a:off x="6562795" y="550082"/>
                <a:ext cx="35853" cy="123148"/>
              </a:xfrm>
            </p:spPr>
          </p:sp>
        </mc:Fallback>
      </mc:AlternateContent>
      <mc:AlternateContent xmlns:mc="http://schemas.openxmlformats.org/markup-compatibility/2006">
        <mc:Choice xmlns:p14="http://schemas.microsoft.com/office/powerpoint/2010/main" Requires="p14">
          <p:contentPart p14:bwMode="auto" r:id="rId118">
            <p14:nvContentPartPr>
              <p14:cNvPr id="1049614" name=""/>
              <p14:cNvContentPartPr/>
              <p14:nvPr/>
            </p14:nvContentPartPr>
            <p14:xfrm>
              <a:off x="6680411" y="638107"/>
              <a:ext cx="159189" cy="144936"/>
            </p14:xfrm>
          </p:contentPart>
        </mc:Choice>
        <mc:Fallback>
          <p:sp>
            <p:nvSpPr>
              <p:cNvPr id="1049614" name=""/>
              <p:cNvSpPr/>
              <p:nvPr/>
            </p:nvSpPr>
            <p:spPr>
              <a:xfrm>
                <a:off x="6680411" y="638107"/>
                <a:ext cx="159189" cy="144936"/>
              </a:xfrm>
            </p:spPr>
          </p:sp>
        </mc:Fallback>
      </mc:AlternateContent>
      <mc:AlternateContent xmlns:mc="http://schemas.openxmlformats.org/markup-compatibility/2006">
        <mc:Choice xmlns:p14="http://schemas.microsoft.com/office/powerpoint/2010/main" Requires="p14">
          <p:contentPart p14:bwMode="auto" r:id="rId119">
            <p14:nvContentPartPr>
              <p14:cNvPr id="1049615" name=""/>
              <p14:cNvContentPartPr/>
              <p14:nvPr/>
            </p14:nvContentPartPr>
            <p14:xfrm>
              <a:off x="6794769" y="642597"/>
              <a:ext cx="107630" cy="162958"/>
            </p14:xfrm>
          </p:contentPart>
        </mc:Choice>
        <mc:Fallback>
          <p:sp>
            <p:nvSpPr>
              <p:cNvPr id="1049615" name=""/>
              <p:cNvSpPr/>
              <p:nvPr/>
            </p:nvSpPr>
            <p:spPr>
              <a:xfrm>
                <a:off x="6794769" y="642597"/>
                <a:ext cx="107630" cy="162958"/>
              </a:xfrm>
            </p:spPr>
          </p:sp>
        </mc:Fallback>
      </mc:AlternateContent>
      <mc:AlternateContent xmlns:mc="http://schemas.openxmlformats.org/markup-compatibility/2006">
        <mc:Choice xmlns:p14="http://schemas.microsoft.com/office/powerpoint/2010/main" Requires="p14">
          <p:contentPart p14:bwMode="auto" r:id="rId120">
            <p14:nvContentPartPr>
              <p14:cNvPr id="1049616" name=""/>
              <p14:cNvContentPartPr/>
              <p14:nvPr/>
            </p14:nvContentPartPr>
            <p14:xfrm>
              <a:off x="6923609" y="564601"/>
              <a:ext cx="194738" cy="236404"/>
            </p14:xfrm>
          </p:contentPart>
        </mc:Choice>
        <mc:Fallback>
          <p:sp>
            <p:nvSpPr>
              <p:cNvPr id="1049616" name=""/>
              <p:cNvSpPr/>
              <p:nvPr/>
            </p:nvSpPr>
            <p:spPr>
              <a:xfrm>
                <a:off x="6923609" y="564601"/>
                <a:ext cx="194738" cy="236404"/>
              </a:xfrm>
            </p:spPr>
          </p:sp>
        </mc:Fallback>
      </mc:AlternateContent>
      <mc:AlternateContent xmlns:mc="http://schemas.openxmlformats.org/markup-compatibility/2006">
        <mc:Choice xmlns:p14="http://schemas.microsoft.com/office/powerpoint/2010/main" Requires="p14">
          <p:contentPart p14:bwMode="auto" r:id="rId121">
            <p14:nvContentPartPr>
              <p14:cNvPr id="1049617" name=""/>
              <p14:cNvContentPartPr/>
              <p14:nvPr/>
            </p14:nvContentPartPr>
            <p14:xfrm>
              <a:off x="0" y="0"/>
              <a:ext cx="0" cy="0"/>
            </p14:xfrm>
          </p:contentPart>
        </mc:Choice>
        <mc:Fallback>
          <p:sp>
            <p:nvSpPr>
              <p:cNvPr id="1049617"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22">
            <p14:nvContentPartPr>
              <p14:cNvPr id="1049618" name=""/>
              <p14:cNvContentPartPr/>
              <p14:nvPr/>
            </p14:nvContentPartPr>
            <p14:xfrm>
              <a:off x="144090" y="1104394"/>
              <a:ext cx="67404" cy="91025"/>
            </p14:xfrm>
          </p:contentPart>
        </mc:Choice>
        <mc:Fallback>
          <p:sp>
            <p:nvSpPr>
              <p:cNvPr id="1049618" name=""/>
              <p:cNvSpPr/>
              <p:nvPr/>
            </p:nvSpPr>
            <p:spPr>
              <a:xfrm>
                <a:off x="144090" y="1104394"/>
                <a:ext cx="67404" cy="91025"/>
              </a:xfrm>
            </p:spPr>
          </p:sp>
        </mc:Fallback>
      </mc:AlternateContent>
      <mc:AlternateContent xmlns:mc="http://schemas.openxmlformats.org/markup-compatibility/2006">
        <mc:Choice xmlns:p14="http://schemas.microsoft.com/office/powerpoint/2010/main" Requires="p14">
          <p:contentPart p14:bwMode="auto" r:id="rId123">
            <p14:nvContentPartPr>
              <p14:cNvPr id="1049619" name=""/>
              <p14:cNvContentPartPr/>
              <p14:nvPr/>
            </p14:nvContentPartPr>
            <p14:xfrm>
              <a:off x="163237" y="1165349"/>
              <a:ext cx="33089" cy="222109"/>
            </p14:xfrm>
          </p:contentPart>
        </mc:Choice>
        <mc:Fallback>
          <p:sp>
            <p:nvSpPr>
              <p:cNvPr id="1049619" name=""/>
              <p:cNvSpPr/>
              <p:nvPr/>
            </p:nvSpPr>
            <p:spPr>
              <a:xfrm>
                <a:off x="163237" y="1165349"/>
                <a:ext cx="33089" cy="222109"/>
              </a:xfrm>
            </p:spPr>
          </p:sp>
        </mc:Fallback>
      </mc:AlternateContent>
      <mc:AlternateContent xmlns:mc="http://schemas.openxmlformats.org/markup-compatibility/2006">
        <mc:Choice xmlns:p14="http://schemas.microsoft.com/office/powerpoint/2010/main" Requires="p14">
          <p:contentPart p14:bwMode="auto" r:id="rId124">
            <p14:nvContentPartPr>
              <p14:cNvPr id="1049620" name=""/>
              <p14:cNvContentPartPr/>
              <p14:nvPr/>
            </p14:nvContentPartPr>
            <p14:xfrm>
              <a:off x="211495" y="1131857"/>
              <a:ext cx="120844" cy="270799"/>
            </p14:xfrm>
          </p:contentPart>
        </mc:Choice>
        <mc:Fallback>
          <p:sp>
            <p:nvSpPr>
              <p:cNvPr id="1049620" name=""/>
              <p:cNvSpPr/>
              <p:nvPr/>
            </p:nvSpPr>
            <p:spPr>
              <a:xfrm>
                <a:off x="211495" y="1131857"/>
                <a:ext cx="120844" cy="270799"/>
              </a:xfrm>
            </p:spPr>
          </p:sp>
        </mc:Fallback>
      </mc:AlternateContent>
      <mc:AlternateContent xmlns:mc="http://schemas.openxmlformats.org/markup-compatibility/2006">
        <mc:Choice xmlns:p14="http://schemas.microsoft.com/office/powerpoint/2010/main" Requires="p14">
          <p:contentPart p14:bwMode="auto" r:id="rId125">
            <p14:nvContentPartPr>
              <p14:cNvPr id="1049621" name=""/>
              <p14:cNvContentPartPr/>
              <p14:nvPr/>
            </p14:nvContentPartPr>
            <p14:xfrm>
              <a:off x="250862" y="1237725"/>
              <a:ext cx="103005" cy="65196"/>
            </p14:xfrm>
          </p:contentPart>
        </mc:Choice>
        <mc:Fallback>
          <p:sp>
            <p:nvSpPr>
              <p:cNvPr id="1049621" name=""/>
              <p:cNvSpPr/>
              <p:nvPr/>
            </p:nvSpPr>
            <p:spPr>
              <a:xfrm>
                <a:off x="250862" y="1237725"/>
                <a:ext cx="103005" cy="65196"/>
              </a:xfrm>
            </p:spPr>
          </p:sp>
        </mc:Fallback>
      </mc:AlternateContent>
      <mc:AlternateContent xmlns:mc="http://schemas.openxmlformats.org/markup-compatibility/2006">
        <mc:Choice xmlns:p14="http://schemas.microsoft.com/office/powerpoint/2010/main" Requires="p14">
          <p:contentPart p14:bwMode="auto" r:id="rId126">
            <p14:nvContentPartPr>
              <p14:cNvPr id="1049622" name=""/>
              <p14:cNvContentPartPr/>
              <p14:nvPr/>
            </p14:nvContentPartPr>
            <p14:xfrm>
              <a:off x="241973" y="1290322"/>
              <a:ext cx="144381" cy="29320"/>
            </p14:xfrm>
          </p:contentPart>
        </mc:Choice>
        <mc:Fallback>
          <p:sp>
            <p:nvSpPr>
              <p:cNvPr id="1049622" name=""/>
              <p:cNvSpPr/>
              <p:nvPr/>
            </p:nvSpPr>
            <p:spPr>
              <a:xfrm>
                <a:off x="241973" y="1290322"/>
                <a:ext cx="144381" cy="29320"/>
              </a:xfrm>
            </p:spPr>
          </p:sp>
        </mc:Fallback>
      </mc:AlternateContent>
      <mc:AlternateContent xmlns:mc="http://schemas.openxmlformats.org/markup-compatibility/2006">
        <mc:Choice xmlns:p14="http://schemas.microsoft.com/office/powerpoint/2010/main" Requires="p14">
          <p:contentPart p14:bwMode="auto" r:id="rId127">
            <p14:nvContentPartPr>
              <p14:cNvPr id="1049623" name=""/>
              <p14:cNvContentPartPr/>
              <p14:nvPr/>
            </p14:nvContentPartPr>
            <p14:xfrm>
              <a:off x="374202" y="1106299"/>
              <a:ext cx="89638" cy="270635"/>
            </p14:xfrm>
          </p:contentPart>
        </mc:Choice>
        <mc:Fallback>
          <p:sp>
            <p:nvSpPr>
              <p:cNvPr id="1049623" name=""/>
              <p:cNvSpPr/>
              <p:nvPr/>
            </p:nvSpPr>
            <p:spPr>
              <a:xfrm>
                <a:off x="374202" y="1106299"/>
                <a:ext cx="89638" cy="270635"/>
              </a:xfrm>
            </p:spPr>
          </p:sp>
        </mc:Fallback>
      </mc:AlternateContent>
      <mc:AlternateContent xmlns:mc="http://schemas.openxmlformats.org/markup-compatibility/2006">
        <mc:Choice xmlns:p14="http://schemas.microsoft.com/office/powerpoint/2010/main" Requires="p14">
          <p:contentPart p14:bwMode="auto" r:id="rId128">
            <p14:nvContentPartPr>
              <p14:cNvPr id="1049624" name=""/>
              <p14:cNvContentPartPr/>
              <p14:nvPr/>
            </p14:nvContentPartPr>
            <p14:xfrm>
              <a:off x="368332" y="1323967"/>
              <a:ext cx="222323" cy="53379"/>
            </p14:xfrm>
          </p:contentPart>
        </mc:Choice>
        <mc:Fallback>
          <p:sp>
            <p:nvSpPr>
              <p:cNvPr id="1049624" name=""/>
              <p:cNvSpPr/>
              <p:nvPr/>
            </p:nvSpPr>
            <p:spPr>
              <a:xfrm>
                <a:off x="368332" y="1323967"/>
                <a:ext cx="222323" cy="53379"/>
              </a:xfrm>
            </p:spPr>
          </p:sp>
        </mc:Fallback>
      </mc:AlternateContent>
      <mc:AlternateContent xmlns:mc="http://schemas.openxmlformats.org/markup-compatibility/2006">
        <mc:Choice xmlns:p14="http://schemas.microsoft.com/office/powerpoint/2010/main" Requires="p14">
          <p:contentPart p14:bwMode="auto" r:id="rId129">
            <p14:nvContentPartPr>
              <p14:cNvPr id="1049625" name=""/>
              <p14:cNvContentPartPr/>
              <p14:nvPr/>
            </p14:nvContentPartPr>
            <p14:xfrm>
              <a:off x="537869" y="1130427"/>
              <a:ext cx="65517" cy="69876"/>
            </p14:xfrm>
          </p:contentPart>
        </mc:Choice>
        <mc:Fallback>
          <p:sp>
            <p:nvSpPr>
              <p:cNvPr id="1049625" name=""/>
              <p:cNvSpPr/>
              <p:nvPr/>
            </p:nvSpPr>
            <p:spPr>
              <a:xfrm>
                <a:off x="537869" y="1130427"/>
                <a:ext cx="65517" cy="69876"/>
              </a:xfrm>
            </p:spPr>
          </p:sp>
        </mc:Fallback>
      </mc:AlternateContent>
      <mc:AlternateContent xmlns:mc="http://schemas.openxmlformats.org/markup-compatibility/2006">
        <mc:Choice xmlns:p14="http://schemas.microsoft.com/office/powerpoint/2010/main" Requires="p14">
          <p:contentPart p14:bwMode="auto" r:id="rId130">
            <p14:nvContentPartPr>
              <p14:cNvPr id="1049626" name=""/>
              <p14:cNvContentPartPr/>
              <p14:nvPr/>
            </p14:nvContentPartPr>
            <p14:xfrm>
              <a:off x="520089" y="1105952"/>
              <a:ext cx="153891" cy="225381"/>
            </p14:xfrm>
          </p:contentPart>
        </mc:Choice>
        <mc:Fallback>
          <p:sp>
            <p:nvSpPr>
              <p:cNvPr id="1049626" name=""/>
              <p:cNvSpPr/>
              <p:nvPr/>
            </p:nvSpPr>
            <p:spPr>
              <a:xfrm>
                <a:off x="520089" y="1105952"/>
                <a:ext cx="153891" cy="225381"/>
              </a:xfrm>
            </p:spPr>
          </p:sp>
        </mc:Fallback>
      </mc:AlternateContent>
      <mc:AlternateContent xmlns:mc="http://schemas.openxmlformats.org/markup-compatibility/2006">
        <mc:Choice xmlns:p14="http://schemas.microsoft.com/office/powerpoint/2010/main" Requires="p14">
          <p:contentPart p14:bwMode="auto" r:id="rId131">
            <p14:nvContentPartPr>
              <p14:cNvPr id="1049627" name=""/>
              <p14:cNvContentPartPr/>
              <p14:nvPr/>
            </p14:nvContentPartPr>
            <p14:xfrm>
              <a:off x="671847" y="1096139"/>
              <a:ext cx="101627" cy="235566"/>
            </p14:xfrm>
          </p:contentPart>
        </mc:Choice>
        <mc:Fallback>
          <p:sp>
            <p:nvSpPr>
              <p:cNvPr id="1049627" name=""/>
              <p:cNvSpPr/>
              <p:nvPr/>
            </p:nvSpPr>
            <p:spPr>
              <a:xfrm>
                <a:off x="671847" y="1096139"/>
                <a:ext cx="101627" cy="235566"/>
              </a:xfrm>
            </p:spPr>
          </p:sp>
        </mc:Fallback>
      </mc:AlternateContent>
      <mc:AlternateContent xmlns:mc="http://schemas.openxmlformats.org/markup-compatibility/2006">
        <mc:Choice xmlns:p14="http://schemas.microsoft.com/office/powerpoint/2010/main" Requires="p14">
          <p:contentPart p14:bwMode="auto" r:id="rId132">
            <p14:nvContentPartPr>
              <p14:cNvPr id="1049628" name=""/>
              <p14:cNvContentPartPr/>
              <p14:nvPr/>
            </p14:nvContentPartPr>
            <p14:xfrm>
              <a:off x="665497" y="1254242"/>
              <a:ext cx="103188" cy="111609"/>
            </p14:xfrm>
          </p:contentPart>
        </mc:Choice>
        <mc:Fallback>
          <p:sp>
            <p:nvSpPr>
              <p:cNvPr id="1049628" name=""/>
              <p:cNvSpPr/>
              <p:nvPr/>
            </p:nvSpPr>
            <p:spPr>
              <a:xfrm>
                <a:off x="665497" y="1254242"/>
                <a:ext cx="103188" cy="111609"/>
              </a:xfrm>
            </p:spPr>
          </p:sp>
        </mc:Fallback>
      </mc:AlternateContent>
      <mc:AlternateContent xmlns:mc="http://schemas.openxmlformats.org/markup-compatibility/2006">
        <mc:Choice xmlns:p14="http://schemas.microsoft.com/office/powerpoint/2010/main" Requires="p14">
          <p:contentPart p14:bwMode="auto" r:id="rId133">
            <p14:nvContentPartPr>
              <p14:cNvPr id="1049629" name=""/>
              <p14:cNvContentPartPr/>
              <p14:nvPr/>
            </p14:nvContentPartPr>
            <p14:xfrm>
              <a:off x="859798" y="1170240"/>
              <a:ext cx="129772" cy="26221"/>
            </p14:xfrm>
          </p:contentPart>
        </mc:Choice>
        <mc:Fallback>
          <p:sp>
            <p:nvSpPr>
              <p:cNvPr id="1049629" name=""/>
              <p:cNvSpPr/>
              <p:nvPr/>
            </p:nvSpPr>
            <p:spPr>
              <a:xfrm>
                <a:off x="859798" y="1170240"/>
                <a:ext cx="129772" cy="26221"/>
              </a:xfrm>
            </p:spPr>
          </p:sp>
        </mc:Fallback>
      </mc:AlternateContent>
      <mc:AlternateContent xmlns:mc="http://schemas.openxmlformats.org/markup-compatibility/2006">
        <mc:Choice xmlns:p14="http://schemas.microsoft.com/office/powerpoint/2010/main" Requires="p14">
          <p:contentPart p14:bwMode="auto" r:id="rId134">
            <p14:nvContentPartPr>
              <p14:cNvPr id="1049630" name=""/>
              <p14:cNvContentPartPr/>
              <p14:nvPr/>
            </p14:nvContentPartPr>
            <p14:xfrm>
              <a:off x="903877" y="1127887"/>
              <a:ext cx="119306" cy="227466"/>
            </p14:xfrm>
          </p:contentPart>
        </mc:Choice>
        <mc:Fallback>
          <p:sp>
            <p:nvSpPr>
              <p:cNvPr id="1049630" name=""/>
              <p:cNvSpPr/>
              <p:nvPr/>
            </p:nvSpPr>
            <p:spPr>
              <a:xfrm>
                <a:off x="903877" y="1127887"/>
                <a:ext cx="119306" cy="227466"/>
              </a:xfrm>
            </p:spPr>
          </p:sp>
        </mc:Fallback>
      </mc:AlternateContent>
      <mc:AlternateContent xmlns:mc="http://schemas.openxmlformats.org/markup-compatibility/2006">
        <mc:Choice xmlns:p14="http://schemas.microsoft.com/office/powerpoint/2010/main" Requires="p14">
          <p:contentPart p14:bwMode="auto" r:id="rId135">
            <p14:nvContentPartPr>
              <p14:cNvPr id="1049631" name=""/>
              <p14:cNvContentPartPr/>
              <p14:nvPr/>
            </p14:nvContentPartPr>
            <p14:xfrm>
              <a:off x="1002414" y="1139951"/>
              <a:ext cx="22475" cy="227071"/>
            </p14:xfrm>
          </p:contentPart>
        </mc:Choice>
        <mc:Fallback>
          <p:sp>
            <p:nvSpPr>
              <p:cNvPr id="1049631" name=""/>
              <p:cNvSpPr/>
              <p:nvPr/>
            </p:nvSpPr>
            <p:spPr>
              <a:xfrm>
                <a:off x="1002414" y="1139951"/>
                <a:ext cx="22475" cy="227071"/>
              </a:xfrm>
            </p:spPr>
          </p:sp>
        </mc:Fallback>
      </mc:AlternateContent>
      <mc:AlternateContent xmlns:mc="http://schemas.openxmlformats.org/markup-compatibility/2006">
        <mc:Choice xmlns:p14="http://schemas.microsoft.com/office/powerpoint/2010/main" Requires="p14">
          <p:contentPart p14:bwMode="auto" r:id="rId136">
            <p14:nvContentPartPr>
              <p14:cNvPr id="1049632" name=""/>
              <p14:cNvContentPartPr/>
              <p14:nvPr/>
            </p14:nvContentPartPr>
            <p14:xfrm>
              <a:off x="1016635" y="1145712"/>
              <a:ext cx="129347" cy="239093"/>
            </p14:xfrm>
          </p:contentPart>
        </mc:Choice>
        <mc:Fallback>
          <p:sp>
            <p:nvSpPr>
              <p:cNvPr id="1049632" name=""/>
              <p:cNvSpPr/>
              <p:nvPr/>
            </p:nvSpPr>
            <p:spPr>
              <a:xfrm>
                <a:off x="1016635" y="1145712"/>
                <a:ext cx="129347" cy="239093"/>
              </a:xfrm>
            </p:spPr>
          </p:sp>
        </mc:Fallback>
      </mc:AlternateContent>
      <mc:AlternateContent xmlns:mc="http://schemas.openxmlformats.org/markup-compatibility/2006">
        <mc:Choice xmlns:p14="http://schemas.microsoft.com/office/powerpoint/2010/main" Requires="p14">
          <p:contentPart p14:bwMode="auto" r:id="rId137">
            <p14:nvContentPartPr>
              <p14:cNvPr id="1049633" name=""/>
              <p14:cNvContentPartPr/>
              <p14:nvPr/>
            </p14:nvContentPartPr>
            <p14:xfrm>
              <a:off x="1020445" y="1255512"/>
              <a:ext cx="124688" cy="42582"/>
            </p14:xfrm>
          </p:contentPart>
        </mc:Choice>
        <mc:Fallback>
          <p:sp>
            <p:nvSpPr>
              <p:cNvPr id="1049633" name=""/>
              <p:cNvSpPr/>
              <p:nvPr/>
            </p:nvSpPr>
            <p:spPr>
              <a:xfrm>
                <a:off x="1020445" y="1255512"/>
                <a:ext cx="124688" cy="42582"/>
              </a:xfrm>
            </p:spPr>
          </p:sp>
        </mc:Fallback>
      </mc:AlternateContent>
      <mc:AlternateContent xmlns:mc="http://schemas.openxmlformats.org/markup-compatibility/2006">
        <mc:Choice xmlns:p14="http://schemas.microsoft.com/office/powerpoint/2010/main" Requires="p14">
          <p:contentPart p14:bwMode="auto" r:id="rId138">
            <p14:nvContentPartPr>
              <p14:cNvPr id="1049634" name=""/>
              <p14:cNvContentPartPr/>
              <p14:nvPr/>
            </p14:nvContentPartPr>
            <p14:xfrm>
              <a:off x="996951" y="1353929"/>
              <a:ext cx="165800" cy="17428"/>
            </p14:xfrm>
          </p:contentPart>
        </mc:Choice>
        <mc:Fallback>
          <p:sp>
            <p:nvSpPr>
              <p:cNvPr id="1049634" name=""/>
              <p:cNvSpPr/>
              <p:nvPr/>
            </p:nvSpPr>
            <p:spPr>
              <a:xfrm>
                <a:off x="996951" y="1353929"/>
                <a:ext cx="165800" cy="17428"/>
              </a:xfrm>
            </p:spPr>
          </p:sp>
        </mc:Fallback>
      </mc:AlternateContent>
      <mc:AlternateContent xmlns:mc="http://schemas.openxmlformats.org/markup-compatibility/2006">
        <mc:Choice xmlns:p14="http://schemas.microsoft.com/office/powerpoint/2010/main" Requires="p14">
          <p:contentPart p14:bwMode="auto" r:id="rId139">
            <p14:nvContentPartPr>
              <p14:cNvPr id="1049635" name=""/>
              <p14:cNvContentPartPr/>
              <p14:nvPr/>
            </p14:nvContentPartPr>
            <p14:xfrm>
              <a:off x="918907" y="1094869"/>
              <a:ext cx="6927" cy="163232"/>
            </p14:xfrm>
          </p:contentPart>
        </mc:Choice>
        <mc:Fallback>
          <p:sp>
            <p:nvSpPr>
              <p:cNvPr id="1049635" name=""/>
              <p:cNvSpPr/>
              <p:nvPr/>
            </p:nvSpPr>
            <p:spPr>
              <a:xfrm>
                <a:off x="918907" y="1094869"/>
                <a:ext cx="6927" cy="163232"/>
              </a:xfrm>
            </p:spPr>
          </p:sp>
        </mc:Fallback>
      </mc:AlternateContent>
      <mc:AlternateContent xmlns:mc="http://schemas.openxmlformats.org/markup-compatibility/2006">
        <mc:Choice xmlns:p14="http://schemas.microsoft.com/office/powerpoint/2010/main" Requires="p14">
          <p:contentPart p14:bwMode="auto" r:id="rId140">
            <p14:nvContentPartPr>
              <p14:cNvPr id="1049636" name=""/>
              <p14:cNvContentPartPr/>
              <p14:nvPr/>
            </p14:nvContentPartPr>
            <p14:xfrm>
              <a:off x="864243" y="1159601"/>
              <a:ext cx="83341" cy="20986"/>
            </p14:xfrm>
          </p:contentPart>
        </mc:Choice>
        <mc:Fallback>
          <p:sp>
            <p:nvSpPr>
              <p:cNvPr id="1049636" name=""/>
              <p:cNvSpPr/>
              <p:nvPr/>
            </p:nvSpPr>
            <p:spPr>
              <a:xfrm>
                <a:off x="864243" y="1159601"/>
                <a:ext cx="83341" cy="20986"/>
              </a:xfrm>
            </p:spPr>
          </p:sp>
        </mc:Fallback>
      </mc:AlternateContent>
      <mc:AlternateContent xmlns:mc="http://schemas.openxmlformats.org/markup-compatibility/2006">
        <mc:Choice xmlns:p14="http://schemas.microsoft.com/office/powerpoint/2010/main" Requires="p14">
          <p:contentPart p14:bwMode="auto" r:id="rId141">
            <p14:nvContentPartPr>
              <p14:cNvPr id="1049637" name=""/>
              <p14:cNvContentPartPr/>
              <p14:nvPr/>
            </p14:nvContentPartPr>
            <p14:xfrm>
              <a:off x="919485" y="1082170"/>
              <a:ext cx="5308" cy="82404"/>
            </p14:xfrm>
          </p:contentPart>
        </mc:Choice>
        <mc:Fallback>
          <p:sp>
            <p:nvSpPr>
              <p:cNvPr id="1049637" name=""/>
              <p:cNvSpPr/>
              <p:nvPr/>
            </p:nvSpPr>
            <p:spPr>
              <a:xfrm>
                <a:off x="919485" y="1082170"/>
                <a:ext cx="5308" cy="82404"/>
              </a:xfrm>
            </p:spPr>
          </p:sp>
        </mc:Fallback>
      </mc:AlternateContent>
      <mc:AlternateContent xmlns:mc="http://schemas.openxmlformats.org/markup-compatibility/2006">
        <mc:Choice xmlns:p14="http://schemas.microsoft.com/office/powerpoint/2010/main" Requires="p14">
          <p:contentPart p14:bwMode="auto" r:id="rId142">
            <p14:nvContentPartPr>
              <p14:cNvPr id="1049638" name=""/>
              <p14:cNvContentPartPr/>
              <p14:nvPr/>
            </p14:nvContentPartPr>
            <p14:xfrm>
              <a:off x="1188712" y="1133636"/>
              <a:ext cx="121542" cy="5489"/>
            </p14:xfrm>
          </p:contentPart>
        </mc:Choice>
        <mc:Fallback>
          <p:sp>
            <p:nvSpPr>
              <p:cNvPr id="1049638" name=""/>
              <p:cNvSpPr/>
              <p:nvPr/>
            </p:nvSpPr>
            <p:spPr>
              <a:xfrm>
                <a:off x="1188712" y="1133636"/>
                <a:ext cx="121542" cy="5489"/>
              </a:xfrm>
            </p:spPr>
          </p:sp>
        </mc:Fallback>
      </mc:AlternateContent>
      <mc:AlternateContent xmlns:mc="http://schemas.openxmlformats.org/markup-compatibility/2006">
        <mc:Choice xmlns:p14="http://schemas.microsoft.com/office/powerpoint/2010/main" Requires="p14">
          <p:contentPart p14:bwMode="auto" r:id="rId143">
            <p14:nvContentPartPr>
              <p14:cNvPr id="1049639" name=""/>
              <p14:cNvContentPartPr/>
              <p14:nvPr/>
            </p14:nvContentPartPr>
            <p14:xfrm>
              <a:off x="1184280" y="1109473"/>
              <a:ext cx="115220" cy="295979"/>
            </p14:xfrm>
          </p:contentPart>
        </mc:Choice>
        <mc:Fallback>
          <p:sp>
            <p:nvSpPr>
              <p:cNvPr id="1049639" name=""/>
              <p:cNvSpPr/>
              <p:nvPr/>
            </p:nvSpPr>
            <p:spPr>
              <a:xfrm>
                <a:off x="1184280" y="1109473"/>
                <a:ext cx="115220" cy="295979"/>
              </a:xfrm>
            </p:spPr>
          </p:sp>
        </mc:Fallback>
      </mc:AlternateContent>
      <mc:AlternateContent xmlns:mc="http://schemas.openxmlformats.org/markup-compatibility/2006">
        <mc:Choice xmlns:p14="http://schemas.microsoft.com/office/powerpoint/2010/main" Requires="p14">
          <p:contentPart p14:bwMode="auto" r:id="rId144">
            <p14:nvContentPartPr>
              <p14:cNvPr id="1049640" name=""/>
              <p14:cNvContentPartPr/>
              <p14:nvPr/>
            </p14:nvContentPartPr>
            <p14:xfrm>
              <a:off x="1275701" y="1063757"/>
              <a:ext cx="133166" cy="295028"/>
            </p14:xfrm>
          </p:contentPart>
        </mc:Choice>
        <mc:Fallback>
          <p:sp>
            <p:nvSpPr>
              <p:cNvPr id="1049640" name=""/>
              <p:cNvSpPr/>
              <p:nvPr/>
            </p:nvSpPr>
            <p:spPr>
              <a:xfrm>
                <a:off x="1275701" y="1063757"/>
                <a:ext cx="133166" cy="295028"/>
              </a:xfrm>
            </p:spPr>
          </p:sp>
        </mc:Fallback>
      </mc:AlternateContent>
      <mc:AlternateContent xmlns:mc="http://schemas.openxmlformats.org/markup-compatibility/2006">
        <mc:Choice xmlns:p14="http://schemas.microsoft.com/office/powerpoint/2010/main" Requires="p14">
          <p:contentPart p14:bwMode="auto" r:id="rId145">
            <p14:nvContentPartPr>
              <p14:cNvPr id="1049641" name=""/>
              <p14:cNvContentPartPr/>
              <p14:nvPr/>
            </p14:nvContentPartPr>
            <p14:xfrm>
              <a:off x="1330771" y="1204081"/>
              <a:ext cx="129707" cy="172576"/>
            </p14:xfrm>
          </p:contentPart>
        </mc:Choice>
        <mc:Fallback>
          <p:sp>
            <p:nvSpPr>
              <p:cNvPr id="1049641" name=""/>
              <p:cNvSpPr/>
              <p:nvPr/>
            </p:nvSpPr>
            <p:spPr>
              <a:xfrm>
                <a:off x="1330771" y="1204081"/>
                <a:ext cx="129707" cy="172576"/>
              </a:xfrm>
            </p:spPr>
          </p:sp>
        </mc:Fallback>
      </mc:AlternateContent>
      <mc:AlternateContent xmlns:mc="http://schemas.openxmlformats.org/markup-compatibility/2006">
        <mc:Choice xmlns:p14="http://schemas.microsoft.com/office/powerpoint/2010/main" Requires="p14">
          <p:contentPart p14:bwMode="auto" r:id="rId146">
            <p14:nvContentPartPr>
              <p14:cNvPr id="1049642" name=""/>
              <p14:cNvContentPartPr/>
              <p14:nvPr/>
            </p14:nvContentPartPr>
            <p14:xfrm>
              <a:off x="1421745" y="1320912"/>
              <a:ext cx="35103" cy="78610"/>
            </p14:xfrm>
          </p:contentPart>
        </mc:Choice>
        <mc:Fallback>
          <p:sp>
            <p:nvSpPr>
              <p:cNvPr id="1049642" name=""/>
              <p:cNvSpPr/>
              <p:nvPr/>
            </p:nvSpPr>
            <p:spPr>
              <a:xfrm>
                <a:off x="1421745" y="1320912"/>
                <a:ext cx="35103" cy="78610"/>
              </a:xfrm>
            </p:spPr>
          </p:sp>
        </mc:Fallback>
      </mc:AlternateContent>
      <mc:AlternateContent xmlns:mc="http://schemas.openxmlformats.org/markup-compatibility/2006">
        <mc:Choice xmlns:p14="http://schemas.microsoft.com/office/powerpoint/2010/main" Requires="p14">
          <p:contentPart p14:bwMode="auto" r:id="rId147">
            <p14:nvContentPartPr>
              <p14:cNvPr id="1049643" name=""/>
              <p14:cNvContentPartPr/>
              <p14:nvPr/>
            </p14:nvContentPartPr>
            <p14:xfrm>
              <a:off x="1488417" y="1183763"/>
              <a:ext cx="17980" cy="142922"/>
            </p14:xfrm>
          </p:contentPart>
        </mc:Choice>
        <mc:Fallback>
          <p:sp>
            <p:nvSpPr>
              <p:cNvPr id="1049643" name=""/>
              <p:cNvSpPr/>
              <p:nvPr/>
            </p:nvSpPr>
            <p:spPr>
              <a:xfrm>
                <a:off x="1488417" y="1183763"/>
                <a:ext cx="17980" cy="142922"/>
              </a:xfrm>
            </p:spPr>
          </p:sp>
        </mc:Fallback>
      </mc:AlternateContent>
      <mc:AlternateContent xmlns:mc="http://schemas.openxmlformats.org/markup-compatibility/2006">
        <mc:Choice xmlns:p14="http://schemas.microsoft.com/office/powerpoint/2010/main" Requires="p14">
          <p:contentPart p14:bwMode="auto" r:id="rId148">
            <p14:nvContentPartPr>
              <p14:cNvPr id="1049644" name=""/>
              <p14:cNvContentPartPr/>
              <p14:nvPr/>
            </p14:nvContentPartPr>
            <p14:xfrm>
              <a:off x="1462966" y="1119632"/>
              <a:ext cx="94849" cy="306809"/>
            </p14:xfrm>
          </p:contentPart>
        </mc:Choice>
        <mc:Fallback>
          <p:sp>
            <p:nvSpPr>
              <p:cNvPr id="1049644" name=""/>
              <p:cNvSpPr/>
              <p:nvPr/>
            </p:nvSpPr>
            <p:spPr>
              <a:xfrm>
                <a:off x="1462966" y="1119632"/>
                <a:ext cx="94849" cy="306809"/>
              </a:xfrm>
            </p:spPr>
          </p:sp>
        </mc:Fallback>
      </mc:AlternateContent>
      <mc:AlternateContent xmlns:mc="http://schemas.openxmlformats.org/markup-compatibility/2006">
        <mc:Choice xmlns:p14="http://schemas.microsoft.com/office/powerpoint/2010/main" Requires="p14">
          <p:contentPart p14:bwMode="auto" r:id="rId149">
            <p14:nvContentPartPr>
              <p14:cNvPr id="1049645" name=""/>
              <p14:cNvContentPartPr/>
              <p14:nvPr/>
            </p14:nvContentPartPr>
            <p14:xfrm>
              <a:off x="1773246" y="1186302"/>
              <a:ext cx="114566" cy="223995"/>
            </p14:xfrm>
          </p:contentPart>
        </mc:Choice>
        <mc:Fallback>
          <p:sp>
            <p:nvSpPr>
              <p:cNvPr id="1049645" name=""/>
              <p:cNvSpPr/>
              <p:nvPr/>
            </p:nvSpPr>
            <p:spPr>
              <a:xfrm>
                <a:off x="1773246" y="1186302"/>
                <a:ext cx="114566" cy="223995"/>
              </a:xfrm>
            </p:spPr>
          </p:sp>
        </mc:Fallback>
      </mc:AlternateContent>
      <mc:AlternateContent xmlns:mc="http://schemas.openxmlformats.org/markup-compatibility/2006">
        <mc:Choice xmlns:p14="http://schemas.microsoft.com/office/powerpoint/2010/main" Requires="p14">
          <p:contentPart p14:bwMode="auto" r:id="rId150">
            <p14:nvContentPartPr>
              <p14:cNvPr id="1049646" name=""/>
              <p14:cNvContentPartPr/>
              <p14:nvPr/>
            </p14:nvContentPartPr>
            <p14:xfrm>
              <a:off x="1899242" y="1151639"/>
              <a:ext cx="131479" cy="232401"/>
            </p14:xfrm>
          </p:contentPart>
        </mc:Choice>
        <mc:Fallback>
          <p:sp>
            <p:nvSpPr>
              <p:cNvPr id="1049646" name=""/>
              <p:cNvSpPr/>
              <p:nvPr/>
            </p:nvSpPr>
            <p:spPr>
              <a:xfrm>
                <a:off x="1899242" y="1151639"/>
                <a:ext cx="131479" cy="232401"/>
              </a:xfrm>
            </p:spPr>
          </p:sp>
        </mc:Fallback>
      </mc:AlternateContent>
      <mc:AlternateContent xmlns:mc="http://schemas.openxmlformats.org/markup-compatibility/2006">
        <mc:Choice xmlns:p14="http://schemas.microsoft.com/office/powerpoint/2010/main" Requires="p14">
          <p:contentPart p14:bwMode="auto" r:id="rId151">
            <p14:nvContentPartPr>
              <p14:cNvPr id="1049647" name=""/>
              <p14:cNvContentPartPr/>
              <p14:nvPr/>
            </p14:nvContentPartPr>
            <p14:xfrm>
              <a:off x="2030126" y="1129792"/>
              <a:ext cx="75751" cy="251254"/>
            </p14:xfrm>
          </p:contentPart>
        </mc:Choice>
        <mc:Fallback>
          <p:sp>
            <p:nvSpPr>
              <p:cNvPr id="1049647" name=""/>
              <p:cNvSpPr/>
              <p:nvPr/>
            </p:nvSpPr>
            <p:spPr>
              <a:xfrm>
                <a:off x="2030126" y="1129792"/>
                <a:ext cx="75751" cy="251254"/>
              </a:xfrm>
            </p:spPr>
          </p:sp>
        </mc:Fallback>
      </mc:AlternateContent>
      <mc:AlternateContent xmlns:mc="http://schemas.openxmlformats.org/markup-compatibility/2006">
        <mc:Choice xmlns:p14="http://schemas.microsoft.com/office/powerpoint/2010/main" Requires="p14">
          <p:contentPart p14:bwMode="auto" r:id="rId152">
            <p14:nvContentPartPr>
              <p14:cNvPr id="1049648" name=""/>
              <p14:cNvContentPartPr/>
              <p14:nvPr/>
            </p14:nvContentPartPr>
            <p14:xfrm>
              <a:off x="2114497" y="1219027"/>
              <a:ext cx="87109" cy="10176"/>
            </p14:xfrm>
          </p:contentPart>
        </mc:Choice>
        <mc:Fallback>
          <p:sp>
            <p:nvSpPr>
              <p:cNvPr id="1049648" name=""/>
              <p:cNvSpPr/>
              <p:nvPr/>
            </p:nvSpPr>
            <p:spPr>
              <a:xfrm>
                <a:off x="2114497" y="1219027"/>
                <a:ext cx="87109" cy="10176"/>
              </a:xfrm>
            </p:spPr>
          </p:sp>
        </mc:Fallback>
      </mc:AlternateContent>
      <mc:AlternateContent xmlns:mc="http://schemas.openxmlformats.org/markup-compatibility/2006">
        <mc:Choice xmlns:p14="http://schemas.microsoft.com/office/powerpoint/2010/main" Requires="p14">
          <p:contentPart p14:bwMode="auto" r:id="rId153">
            <p14:nvContentPartPr>
              <p14:cNvPr id="1049649" name=""/>
              <p14:cNvContentPartPr/>
              <p14:nvPr/>
            </p14:nvContentPartPr>
            <p14:xfrm>
              <a:off x="2148674" y="1147570"/>
              <a:ext cx="69876" cy="235885"/>
            </p14:xfrm>
          </p:contentPart>
        </mc:Choice>
        <mc:Fallback>
          <p:sp>
            <p:nvSpPr>
              <p:cNvPr id="1049649" name=""/>
              <p:cNvSpPr/>
              <p:nvPr/>
            </p:nvSpPr>
            <p:spPr>
              <a:xfrm>
                <a:off x="2148674" y="1147570"/>
                <a:ext cx="69876" cy="235885"/>
              </a:xfrm>
            </p:spPr>
          </p:sp>
        </mc:Fallback>
      </mc:AlternateContent>
      <mc:AlternateContent xmlns:mc="http://schemas.openxmlformats.org/markup-compatibility/2006">
        <mc:Choice xmlns:p14="http://schemas.microsoft.com/office/powerpoint/2010/main" Requires="p14">
          <p:contentPart p14:bwMode="auto" r:id="rId154">
            <p14:nvContentPartPr>
              <p14:cNvPr id="1049650" name=""/>
              <p14:cNvContentPartPr/>
              <p14:nvPr/>
            </p14:nvContentPartPr>
            <p14:xfrm>
              <a:off x="2210965" y="1124077"/>
              <a:ext cx="58247" cy="366044"/>
            </p14:xfrm>
          </p:contentPart>
        </mc:Choice>
        <mc:Fallback>
          <p:sp>
            <p:nvSpPr>
              <p:cNvPr id="1049650" name=""/>
              <p:cNvSpPr/>
              <p:nvPr/>
            </p:nvSpPr>
            <p:spPr>
              <a:xfrm>
                <a:off x="2210965" y="1124077"/>
                <a:ext cx="58247" cy="366044"/>
              </a:xfrm>
            </p:spPr>
          </p:sp>
        </mc:Fallback>
      </mc:AlternateContent>
      <mc:AlternateContent xmlns:mc="http://schemas.openxmlformats.org/markup-compatibility/2006">
        <mc:Choice xmlns:p14="http://schemas.microsoft.com/office/powerpoint/2010/main" Requires="p14">
          <p:contentPart p14:bwMode="auto" r:id="rId155">
            <p14:nvContentPartPr>
              <p14:cNvPr id="1049651" name=""/>
              <p14:cNvContentPartPr/>
              <p14:nvPr/>
            </p14:nvContentPartPr>
            <p14:xfrm>
              <a:off x="2400232" y="1208530"/>
              <a:ext cx="82230" cy="347025"/>
            </p14:xfrm>
          </p:contentPart>
        </mc:Choice>
        <mc:Fallback>
          <p:sp>
            <p:nvSpPr>
              <p:cNvPr id="1049651" name=""/>
              <p:cNvSpPr/>
              <p:nvPr/>
            </p:nvSpPr>
            <p:spPr>
              <a:xfrm>
                <a:off x="2400232" y="1208530"/>
                <a:ext cx="82230" cy="347025"/>
              </a:xfrm>
            </p:spPr>
          </p:sp>
        </mc:Fallback>
      </mc:AlternateContent>
      <mc:AlternateContent xmlns:mc="http://schemas.openxmlformats.org/markup-compatibility/2006">
        <mc:Choice xmlns:p14="http://schemas.microsoft.com/office/powerpoint/2010/main" Requires="p14">
          <p:contentPart p14:bwMode="auto" r:id="rId156">
            <p14:nvContentPartPr>
              <p14:cNvPr id="1049652" name=""/>
              <p14:cNvContentPartPr/>
              <p14:nvPr/>
            </p14:nvContentPartPr>
            <p14:xfrm>
              <a:off x="2456670" y="1190112"/>
              <a:ext cx="109604" cy="206556"/>
            </p14:xfrm>
          </p:contentPart>
        </mc:Choice>
        <mc:Fallback>
          <p:sp>
            <p:nvSpPr>
              <p:cNvPr id="1049652" name=""/>
              <p:cNvSpPr/>
              <p:nvPr/>
            </p:nvSpPr>
            <p:spPr>
              <a:xfrm>
                <a:off x="2456670" y="1190112"/>
                <a:ext cx="109604" cy="206556"/>
              </a:xfrm>
            </p:spPr>
          </p:sp>
        </mc:Fallback>
      </mc:AlternateContent>
      <mc:AlternateContent xmlns:mc="http://schemas.openxmlformats.org/markup-compatibility/2006">
        <mc:Choice xmlns:p14="http://schemas.microsoft.com/office/powerpoint/2010/main" Requires="p14">
          <p:contentPart p14:bwMode="auto" r:id="rId157">
            <p14:nvContentPartPr>
              <p14:cNvPr id="1049653" name=""/>
              <p14:cNvContentPartPr/>
              <p14:nvPr/>
            </p14:nvContentPartPr>
            <p14:xfrm>
              <a:off x="2555895" y="1218403"/>
              <a:ext cx="153179" cy="169272"/>
            </p14:xfrm>
          </p:contentPart>
        </mc:Choice>
        <mc:Fallback>
          <p:sp>
            <p:nvSpPr>
              <p:cNvPr id="1049653" name=""/>
              <p:cNvSpPr/>
              <p:nvPr/>
            </p:nvSpPr>
            <p:spPr>
              <a:xfrm>
                <a:off x="2555895" y="1218403"/>
                <a:ext cx="153179" cy="169272"/>
              </a:xfrm>
            </p:spPr>
          </p:sp>
        </mc:Fallback>
      </mc:AlternateContent>
      <mc:AlternateContent xmlns:mc="http://schemas.openxmlformats.org/markup-compatibility/2006">
        <mc:Choice xmlns:p14="http://schemas.microsoft.com/office/powerpoint/2010/main" Requires="p14">
          <p:contentPart p14:bwMode="auto" r:id="rId158">
            <p14:nvContentPartPr>
              <p14:cNvPr id="1049654" name=""/>
              <p14:cNvContentPartPr/>
              <p14:nvPr/>
            </p14:nvContentPartPr>
            <p14:xfrm>
              <a:off x="2717717" y="1243216"/>
              <a:ext cx="89468" cy="12333"/>
            </p14:xfrm>
          </p:contentPart>
        </mc:Choice>
        <mc:Fallback>
          <p:sp>
            <p:nvSpPr>
              <p:cNvPr id="1049654" name=""/>
              <p:cNvSpPr/>
              <p:nvPr/>
            </p:nvSpPr>
            <p:spPr>
              <a:xfrm>
                <a:off x="2717717" y="1243216"/>
                <a:ext cx="89468" cy="12333"/>
              </a:xfrm>
            </p:spPr>
          </p:sp>
        </mc:Fallback>
      </mc:AlternateContent>
      <mc:AlternateContent xmlns:mc="http://schemas.openxmlformats.org/markup-compatibility/2006">
        <mc:Choice xmlns:p14="http://schemas.microsoft.com/office/powerpoint/2010/main" Requires="p14">
          <p:contentPart p14:bwMode="auto" r:id="rId159">
            <p14:nvContentPartPr>
              <p14:cNvPr id="1049655" name=""/>
              <p14:cNvContentPartPr/>
              <p14:nvPr/>
            </p14:nvContentPartPr>
            <p14:xfrm>
              <a:off x="2732511" y="1163444"/>
              <a:ext cx="60127" cy="216375"/>
            </p14:xfrm>
          </p:contentPart>
        </mc:Choice>
        <mc:Fallback>
          <p:sp>
            <p:nvSpPr>
              <p:cNvPr id="1049655" name=""/>
              <p:cNvSpPr/>
              <p:nvPr/>
            </p:nvSpPr>
            <p:spPr>
              <a:xfrm>
                <a:off x="2732511" y="1163444"/>
                <a:ext cx="60127" cy="216375"/>
              </a:xfrm>
            </p:spPr>
          </p:sp>
        </mc:Fallback>
      </mc:AlternateContent>
      <mc:AlternateContent xmlns:mc="http://schemas.openxmlformats.org/markup-compatibility/2006">
        <mc:Choice xmlns:p14="http://schemas.microsoft.com/office/powerpoint/2010/main" Requires="p14">
          <p:contentPart p14:bwMode="auto" r:id="rId160">
            <p14:nvContentPartPr>
              <p14:cNvPr id="1049656" name=""/>
              <p14:cNvContentPartPr/>
              <p14:nvPr/>
            </p14:nvContentPartPr>
            <p14:xfrm>
              <a:off x="2779558" y="1095504"/>
              <a:ext cx="137904" cy="287000"/>
            </p14:xfrm>
          </p:contentPart>
        </mc:Choice>
        <mc:Fallback>
          <p:sp>
            <p:nvSpPr>
              <p:cNvPr id="1049656" name=""/>
              <p:cNvSpPr/>
              <p:nvPr/>
            </p:nvSpPr>
            <p:spPr>
              <a:xfrm>
                <a:off x="2779558" y="1095504"/>
                <a:ext cx="137904" cy="287000"/>
              </a:xfrm>
            </p:spPr>
          </p:sp>
        </mc:Fallback>
      </mc:AlternateContent>
      <mc:AlternateContent xmlns:mc="http://schemas.openxmlformats.org/markup-compatibility/2006">
        <mc:Choice xmlns:p14="http://schemas.microsoft.com/office/powerpoint/2010/main" Requires="p14">
          <p:contentPart p14:bwMode="auto" r:id="rId161">
            <p14:nvContentPartPr>
              <p14:cNvPr id="1049657" name=""/>
              <p14:cNvContentPartPr/>
              <p14:nvPr/>
            </p14:nvContentPartPr>
            <p14:xfrm>
              <a:off x="2715177" y="1266576"/>
              <a:ext cx="53419" cy="11793"/>
            </p14:xfrm>
          </p:contentPart>
        </mc:Choice>
        <mc:Fallback>
          <p:sp>
            <p:nvSpPr>
              <p:cNvPr id="1049657" name=""/>
              <p:cNvSpPr/>
              <p:nvPr/>
            </p:nvSpPr>
            <p:spPr>
              <a:xfrm>
                <a:off x="2715177" y="1266576"/>
                <a:ext cx="53419" cy="11793"/>
              </a:xfrm>
            </p:spPr>
          </p:sp>
        </mc:Fallback>
      </mc:AlternateContent>
      <mc:AlternateContent xmlns:mc="http://schemas.openxmlformats.org/markup-compatibility/2006">
        <mc:Choice xmlns:p14="http://schemas.microsoft.com/office/powerpoint/2010/main" Requires="p14">
          <p:contentPart p14:bwMode="auto" r:id="rId162">
            <p14:nvContentPartPr>
              <p14:cNvPr id="1049658" name=""/>
              <p14:cNvContentPartPr/>
              <p14:nvPr/>
            </p14:nvContentPartPr>
            <p14:xfrm>
              <a:off x="2907940" y="1177801"/>
              <a:ext cx="97023" cy="216913"/>
            </p14:xfrm>
          </p:contentPart>
        </mc:Choice>
        <mc:Fallback>
          <p:sp>
            <p:nvSpPr>
              <p:cNvPr id="1049658" name=""/>
              <p:cNvSpPr/>
              <p:nvPr/>
            </p:nvSpPr>
            <p:spPr>
              <a:xfrm>
                <a:off x="2907940" y="1177801"/>
                <a:ext cx="97023" cy="216913"/>
              </a:xfrm>
            </p:spPr>
          </p:sp>
        </mc:Fallback>
      </mc:AlternateContent>
      <mc:AlternateContent xmlns:mc="http://schemas.openxmlformats.org/markup-compatibility/2006">
        <mc:Choice xmlns:p14="http://schemas.microsoft.com/office/powerpoint/2010/main" Requires="p14">
          <p:contentPart p14:bwMode="auto" r:id="rId163">
            <p14:nvContentPartPr>
              <p14:cNvPr id="1049659" name=""/>
              <p14:cNvContentPartPr/>
              <p14:nvPr/>
            </p14:nvContentPartPr>
            <p14:xfrm>
              <a:off x="2709463" y="1235396"/>
              <a:ext cx="58637" cy="32179"/>
            </p14:xfrm>
          </p:contentPart>
        </mc:Choice>
        <mc:Fallback>
          <p:sp>
            <p:nvSpPr>
              <p:cNvPr id="1049659" name=""/>
              <p:cNvSpPr/>
              <p:nvPr/>
            </p:nvSpPr>
            <p:spPr>
              <a:xfrm>
                <a:off x="2709463" y="1235396"/>
                <a:ext cx="58637" cy="32179"/>
              </a:xfrm>
            </p:spPr>
          </p:sp>
        </mc:Fallback>
      </mc:AlternateContent>
      <mc:AlternateContent xmlns:mc="http://schemas.openxmlformats.org/markup-compatibility/2006">
        <mc:Choice xmlns:p14="http://schemas.microsoft.com/office/powerpoint/2010/main" Requires="p14">
          <p:contentPart p14:bwMode="auto" r:id="rId164">
            <p14:nvContentPartPr>
              <p14:cNvPr id="1049660" name=""/>
              <p14:cNvContentPartPr/>
              <p14:nvPr/>
            </p14:nvContentPartPr>
            <p14:xfrm>
              <a:off x="2682821" y="1257161"/>
              <a:ext cx="111798" cy="13109"/>
            </p14:xfrm>
          </p:contentPart>
        </mc:Choice>
        <mc:Fallback>
          <p:sp>
            <p:nvSpPr>
              <p:cNvPr id="1049660" name=""/>
              <p:cNvSpPr/>
              <p:nvPr/>
            </p:nvSpPr>
            <p:spPr>
              <a:xfrm>
                <a:off x="2682821" y="1257161"/>
                <a:ext cx="111798" cy="13109"/>
              </a:xfrm>
            </p:spPr>
          </p:sp>
        </mc:Fallback>
      </mc:AlternateContent>
      <mc:AlternateContent xmlns:mc="http://schemas.openxmlformats.org/markup-compatibility/2006">
        <mc:Choice xmlns:p14="http://schemas.microsoft.com/office/powerpoint/2010/main" Requires="p14">
          <p:contentPart p14:bwMode="auto" r:id="rId165">
            <p14:nvContentPartPr>
              <p14:cNvPr id="1049661" name=""/>
              <p14:cNvContentPartPr/>
              <p14:nvPr/>
            </p14:nvContentPartPr>
            <p14:xfrm>
              <a:off x="1788314" y="1709632"/>
              <a:ext cx="164408" cy="213915"/>
            </p14:xfrm>
          </p:contentPart>
        </mc:Choice>
        <mc:Fallback>
          <p:sp>
            <p:nvSpPr>
              <p:cNvPr id="1049661" name=""/>
              <p:cNvSpPr/>
              <p:nvPr/>
            </p:nvSpPr>
            <p:spPr>
              <a:xfrm>
                <a:off x="1788314" y="1709632"/>
                <a:ext cx="164408" cy="213915"/>
              </a:xfrm>
            </p:spPr>
          </p:sp>
        </mc:Fallback>
      </mc:AlternateContent>
      <mc:AlternateContent xmlns:mc="http://schemas.openxmlformats.org/markup-compatibility/2006">
        <mc:Choice xmlns:p14="http://schemas.microsoft.com/office/powerpoint/2010/main" Requires="p14">
          <p:contentPart p14:bwMode="auto" r:id="rId166">
            <p14:nvContentPartPr>
              <p14:cNvPr id="1049662" name=""/>
              <p14:cNvContentPartPr/>
              <p14:nvPr/>
            </p14:nvContentPartPr>
            <p14:xfrm>
              <a:off x="1951310" y="1783790"/>
              <a:ext cx="56501" cy="3119"/>
            </p14:xfrm>
          </p:contentPart>
        </mc:Choice>
        <mc:Fallback>
          <p:sp>
            <p:nvSpPr>
              <p:cNvPr id="1049662" name=""/>
              <p:cNvSpPr/>
              <p:nvPr/>
            </p:nvSpPr>
            <p:spPr>
              <a:xfrm>
                <a:off x="1951310" y="1783790"/>
                <a:ext cx="56501" cy="3119"/>
              </a:xfrm>
            </p:spPr>
          </p:sp>
        </mc:Fallback>
      </mc:AlternateContent>
      <mc:AlternateContent xmlns:mc="http://schemas.openxmlformats.org/markup-compatibility/2006">
        <mc:Choice xmlns:p14="http://schemas.microsoft.com/office/powerpoint/2010/main" Requires="p14">
          <p:contentPart p14:bwMode="auto" r:id="rId167">
            <p14:nvContentPartPr>
              <p14:cNvPr id="1049663" name=""/>
              <p14:cNvContentPartPr/>
              <p14:nvPr/>
            </p14:nvContentPartPr>
            <p14:xfrm>
              <a:off x="2051000" y="1713028"/>
              <a:ext cx="138266" cy="21871"/>
            </p14:xfrm>
          </p:contentPart>
        </mc:Choice>
        <mc:Fallback>
          <p:sp>
            <p:nvSpPr>
              <p:cNvPr id="1049663" name=""/>
              <p:cNvSpPr/>
              <p:nvPr/>
            </p:nvSpPr>
            <p:spPr>
              <a:xfrm>
                <a:off x="2051000" y="1713028"/>
                <a:ext cx="138266" cy="21871"/>
              </a:xfrm>
            </p:spPr>
          </p:sp>
        </mc:Fallback>
      </mc:AlternateContent>
      <mc:AlternateContent xmlns:mc="http://schemas.openxmlformats.org/markup-compatibility/2006">
        <mc:Choice xmlns:p14="http://schemas.microsoft.com/office/powerpoint/2010/main" Requires="p14">
          <p:contentPart p14:bwMode="auto" r:id="rId168">
            <p14:nvContentPartPr>
              <p14:cNvPr id="1049664" name=""/>
              <p14:cNvContentPartPr/>
              <p14:nvPr/>
            </p14:nvContentPartPr>
            <p14:xfrm>
              <a:off x="2059928" y="1652356"/>
              <a:ext cx="99001" cy="238499"/>
            </p14:xfrm>
          </p:contentPart>
        </mc:Choice>
        <mc:Fallback>
          <p:sp>
            <p:nvSpPr>
              <p:cNvPr id="1049664" name=""/>
              <p:cNvSpPr/>
              <p:nvPr/>
            </p:nvSpPr>
            <p:spPr>
              <a:xfrm>
                <a:off x="2059928" y="1652356"/>
                <a:ext cx="99001" cy="238499"/>
              </a:xfrm>
            </p:spPr>
          </p:sp>
        </mc:Fallback>
      </mc:AlternateContent>
      <mc:AlternateContent xmlns:mc="http://schemas.openxmlformats.org/markup-compatibility/2006">
        <mc:Choice xmlns:p14="http://schemas.microsoft.com/office/powerpoint/2010/main" Requires="p14">
          <p:contentPart p14:bwMode="auto" r:id="rId169">
            <p14:nvContentPartPr>
              <p14:cNvPr id="1049665" name=""/>
              <p14:cNvContentPartPr/>
              <p14:nvPr/>
            </p14:nvContentPartPr>
            <p14:xfrm>
              <a:off x="2036395" y="1696824"/>
              <a:ext cx="106350" cy="35536"/>
            </p14:xfrm>
          </p:contentPart>
        </mc:Choice>
        <mc:Fallback>
          <p:sp>
            <p:nvSpPr>
              <p:cNvPr id="1049665" name=""/>
              <p:cNvSpPr/>
              <p:nvPr/>
            </p:nvSpPr>
            <p:spPr>
              <a:xfrm>
                <a:off x="2036395" y="1696824"/>
                <a:ext cx="106350" cy="35536"/>
              </a:xfrm>
            </p:spPr>
          </p:sp>
        </mc:Fallback>
      </mc:AlternateContent>
      <mc:AlternateContent xmlns:mc="http://schemas.openxmlformats.org/markup-compatibility/2006">
        <mc:Choice xmlns:p14="http://schemas.microsoft.com/office/powerpoint/2010/main" Requires="p14">
          <p:contentPart p14:bwMode="auto" r:id="rId170">
            <p14:nvContentPartPr>
              <p14:cNvPr id="1049666" name=""/>
              <p14:cNvContentPartPr/>
              <p14:nvPr/>
            </p14:nvContentPartPr>
            <p14:xfrm>
              <a:off x="2164668" y="1612354"/>
              <a:ext cx="109685" cy="266052"/>
            </p14:xfrm>
          </p:contentPart>
        </mc:Choice>
        <mc:Fallback>
          <p:sp>
            <p:nvSpPr>
              <p:cNvPr id="1049666" name=""/>
              <p:cNvSpPr/>
              <p:nvPr/>
            </p:nvSpPr>
            <p:spPr>
              <a:xfrm>
                <a:off x="2164668" y="1612354"/>
                <a:ext cx="109685" cy="266052"/>
              </a:xfrm>
            </p:spPr>
          </p:sp>
        </mc:Fallback>
      </mc:AlternateContent>
      <mc:AlternateContent xmlns:mc="http://schemas.openxmlformats.org/markup-compatibility/2006">
        <mc:Choice xmlns:p14="http://schemas.microsoft.com/office/powerpoint/2010/main" Requires="p14">
          <p:contentPart p14:bwMode="auto" r:id="rId171">
            <p14:nvContentPartPr>
              <p14:cNvPr id="1049667" name=""/>
              <p14:cNvContentPartPr/>
              <p14:nvPr/>
            </p14:nvContentPartPr>
            <p14:xfrm>
              <a:off x="2035126" y="1690271"/>
              <a:ext cx="72696" cy="7166"/>
            </p14:xfrm>
          </p:contentPart>
        </mc:Choice>
        <mc:Fallback>
          <p:sp>
            <p:nvSpPr>
              <p:cNvPr id="1049667" name=""/>
              <p:cNvSpPr/>
              <p:nvPr/>
            </p:nvSpPr>
            <p:spPr>
              <a:xfrm>
                <a:off x="2035126" y="1690271"/>
                <a:ext cx="72696" cy="7166"/>
              </a:xfrm>
            </p:spPr>
          </p:sp>
        </mc:Fallback>
      </mc:AlternateContent>
      <mc:AlternateContent xmlns:mc="http://schemas.openxmlformats.org/markup-compatibility/2006">
        <mc:Choice xmlns:p14="http://schemas.microsoft.com/office/powerpoint/2010/main" Requires="p14">
          <p:contentPart p14:bwMode="auto" r:id="rId172">
            <p14:nvContentPartPr>
              <p14:cNvPr id="1049668" name=""/>
              <p14:cNvContentPartPr/>
              <p14:nvPr/>
            </p14:nvContentPartPr>
            <p14:xfrm>
              <a:off x="2412298" y="1687278"/>
              <a:ext cx="50707" cy="357416"/>
            </p14:xfrm>
          </p:contentPart>
        </mc:Choice>
        <mc:Fallback>
          <p:sp>
            <p:nvSpPr>
              <p:cNvPr id="1049668" name=""/>
              <p:cNvSpPr/>
              <p:nvPr/>
            </p:nvSpPr>
            <p:spPr>
              <a:xfrm>
                <a:off x="2412298" y="1687278"/>
                <a:ext cx="50707" cy="357416"/>
              </a:xfrm>
            </p:spPr>
          </p:sp>
        </mc:Fallback>
      </mc:AlternateContent>
      <mc:AlternateContent xmlns:mc="http://schemas.openxmlformats.org/markup-compatibility/2006">
        <mc:Choice xmlns:p14="http://schemas.microsoft.com/office/powerpoint/2010/main" Requires="p14">
          <p:contentPart p14:bwMode="auto" r:id="rId173">
            <p14:nvContentPartPr>
              <p14:cNvPr id="1049669" name=""/>
              <p14:cNvContentPartPr/>
              <p14:nvPr/>
            </p14:nvContentPartPr>
            <p14:xfrm>
              <a:off x="2424997" y="1679281"/>
              <a:ext cx="95249" cy="171881"/>
            </p14:xfrm>
          </p:contentPart>
        </mc:Choice>
        <mc:Fallback>
          <p:sp>
            <p:nvSpPr>
              <p:cNvPr id="1049669" name=""/>
              <p:cNvSpPr/>
              <p:nvPr/>
            </p:nvSpPr>
            <p:spPr>
              <a:xfrm>
                <a:off x="2424997" y="1679281"/>
                <a:ext cx="95249" cy="171881"/>
              </a:xfrm>
            </p:spPr>
          </p:sp>
        </mc:Fallback>
      </mc:AlternateContent>
      <mc:AlternateContent xmlns:mc="http://schemas.openxmlformats.org/markup-compatibility/2006">
        <mc:Choice xmlns:p14="http://schemas.microsoft.com/office/powerpoint/2010/main" Requires="p14">
          <p:contentPart p14:bwMode="auto" r:id="rId174">
            <p14:nvContentPartPr>
              <p14:cNvPr id="1049670" name=""/>
              <p14:cNvContentPartPr/>
              <p14:nvPr/>
            </p14:nvContentPartPr>
            <p14:xfrm>
              <a:off x="2390708" y="1690852"/>
              <a:ext cx="65120" cy="870"/>
            </p14:xfrm>
          </p:contentPart>
        </mc:Choice>
        <mc:Fallback>
          <p:sp>
            <p:nvSpPr>
              <p:cNvPr id="1049670" name=""/>
              <p:cNvSpPr/>
              <p:nvPr/>
            </p:nvSpPr>
            <p:spPr>
              <a:xfrm>
                <a:off x="2390708" y="1690852"/>
                <a:ext cx="65120" cy="870"/>
              </a:xfrm>
            </p:spPr>
          </p:sp>
        </mc:Fallback>
      </mc:AlternateContent>
      <mc:AlternateContent xmlns:mc="http://schemas.openxmlformats.org/markup-compatibility/2006">
        <mc:Choice xmlns:p14="http://schemas.microsoft.com/office/powerpoint/2010/main" Requires="p14">
          <p:contentPart p14:bwMode="auto" r:id="rId175">
            <p14:nvContentPartPr>
              <p14:cNvPr id="1049671" name=""/>
              <p14:cNvContentPartPr/>
              <p14:nvPr/>
            </p14:nvContentPartPr>
            <p14:xfrm>
              <a:off x="2554444" y="1651759"/>
              <a:ext cx="169186" cy="159557"/>
            </p14:xfrm>
          </p:contentPart>
        </mc:Choice>
        <mc:Fallback>
          <p:sp>
            <p:nvSpPr>
              <p:cNvPr id="1049671" name=""/>
              <p:cNvSpPr/>
              <p:nvPr/>
            </p:nvSpPr>
            <p:spPr>
              <a:xfrm>
                <a:off x="2554444" y="1651759"/>
                <a:ext cx="169186" cy="159557"/>
              </a:xfrm>
            </p:spPr>
          </p:sp>
        </mc:Fallback>
      </mc:AlternateContent>
      <mc:AlternateContent xmlns:mc="http://schemas.openxmlformats.org/markup-compatibility/2006">
        <mc:Choice xmlns:p14="http://schemas.microsoft.com/office/powerpoint/2010/main" Requires="p14">
          <p:contentPart p14:bwMode="auto" r:id="rId176">
            <p14:nvContentPartPr>
              <p14:cNvPr id="1049672" name=""/>
              <p14:cNvContentPartPr/>
              <p14:nvPr/>
            </p14:nvContentPartPr>
            <p14:xfrm>
              <a:off x="2689779" y="1657322"/>
              <a:ext cx="92277" cy="20431"/>
            </p14:xfrm>
          </p:contentPart>
        </mc:Choice>
        <mc:Fallback>
          <p:sp>
            <p:nvSpPr>
              <p:cNvPr id="1049672" name=""/>
              <p:cNvSpPr/>
              <p:nvPr/>
            </p:nvSpPr>
            <p:spPr>
              <a:xfrm>
                <a:off x="2689779" y="1657322"/>
                <a:ext cx="92277" cy="20431"/>
              </a:xfrm>
            </p:spPr>
          </p:sp>
        </mc:Fallback>
      </mc:AlternateContent>
      <mc:AlternateContent xmlns:mc="http://schemas.openxmlformats.org/markup-compatibility/2006">
        <mc:Choice xmlns:p14="http://schemas.microsoft.com/office/powerpoint/2010/main" Requires="p14">
          <p:contentPart p14:bwMode="auto" r:id="rId177">
            <p14:nvContentPartPr>
              <p14:cNvPr id="1049673" name=""/>
              <p14:cNvContentPartPr/>
              <p14:nvPr/>
            </p14:nvContentPartPr>
            <p14:xfrm>
              <a:off x="2712814" y="1605369"/>
              <a:ext cx="64222" cy="235058"/>
            </p14:xfrm>
          </p:contentPart>
        </mc:Choice>
        <mc:Fallback>
          <p:sp>
            <p:nvSpPr>
              <p:cNvPr id="1049673" name=""/>
              <p:cNvSpPr/>
              <p:nvPr/>
            </p:nvSpPr>
            <p:spPr>
              <a:xfrm>
                <a:off x="2712814" y="1605369"/>
                <a:ext cx="64222" cy="235058"/>
              </a:xfrm>
            </p:spPr>
          </p:sp>
        </mc:Fallback>
      </mc:AlternateContent>
      <mc:AlternateContent xmlns:mc="http://schemas.openxmlformats.org/markup-compatibility/2006">
        <mc:Choice xmlns:p14="http://schemas.microsoft.com/office/powerpoint/2010/main" Requires="p14">
          <p:contentPart p14:bwMode="auto" r:id="rId178">
            <p14:nvContentPartPr>
              <p14:cNvPr id="1049674" name=""/>
              <p14:cNvContentPartPr/>
              <p14:nvPr/>
            </p14:nvContentPartPr>
            <p14:xfrm>
              <a:off x="2785568" y="1585051"/>
              <a:ext cx="163131" cy="241998"/>
            </p14:xfrm>
          </p:contentPart>
        </mc:Choice>
        <mc:Fallback>
          <p:sp>
            <p:nvSpPr>
              <p:cNvPr id="1049674" name=""/>
              <p:cNvSpPr/>
              <p:nvPr/>
            </p:nvSpPr>
            <p:spPr>
              <a:xfrm>
                <a:off x="2785568" y="1585051"/>
                <a:ext cx="163131" cy="241998"/>
              </a:xfrm>
            </p:spPr>
          </p:sp>
        </mc:Fallback>
      </mc:AlternateContent>
      <mc:AlternateContent xmlns:mc="http://schemas.openxmlformats.org/markup-compatibility/2006">
        <mc:Choice xmlns:p14="http://schemas.microsoft.com/office/powerpoint/2010/main" Requires="p14">
          <p:contentPart p14:bwMode="auto" r:id="rId179">
            <p14:nvContentPartPr>
              <p14:cNvPr id="1049675" name=""/>
              <p14:cNvContentPartPr/>
              <p14:nvPr/>
            </p14:nvContentPartPr>
            <p14:xfrm>
              <a:off x="1019175" y="1718032"/>
              <a:ext cx="632355" cy="89886"/>
            </p14:xfrm>
          </p:contentPart>
        </mc:Choice>
        <mc:Fallback>
          <p:sp>
            <p:nvSpPr>
              <p:cNvPr id="1049675" name=""/>
              <p:cNvSpPr/>
              <p:nvPr/>
            </p:nvSpPr>
            <p:spPr>
              <a:xfrm>
                <a:off x="1019175" y="1718032"/>
                <a:ext cx="632355" cy="89886"/>
              </a:xfrm>
            </p:spPr>
          </p:sp>
        </mc:Fallback>
      </mc:AlternateContent>
      <mc:AlternateContent xmlns:mc="http://schemas.openxmlformats.org/markup-compatibility/2006">
        <mc:Choice xmlns:p14="http://schemas.microsoft.com/office/powerpoint/2010/main" Requires="p14">
          <p:contentPart p14:bwMode="auto" r:id="rId180">
            <p14:nvContentPartPr>
              <p14:cNvPr id="1049676" name=""/>
              <p14:cNvContentPartPr/>
              <p14:nvPr/>
            </p14:nvContentPartPr>
            <p14:xfrm>
              <a:off x="1053463" y="1849718"/>
              <a:ext cx="635361" cy="36299"/>
            </p14:xfrm>
          </p:contentPart>
        </mc:Choice>
        <mc:Fallback>
          <p:sp>
            <p:nvSpPr>
              <p:cNvPr id="1049676" name=""/>
              <p:cNvSpPr/>
              <p:nvPr/>
            </p:nvSpPr>
            <p:spPr>
              <a:xfrm>
                <a:off x="1053463" y="1849718"/>
                <a:ext cx="635361" cy="36299"/>
              </a:xfrm>
            </p:spPr>
          </p:sp>
        </mc:Fallback>
      </mc:AlternateContent>
      <mc:AlternateContent xmlns:mc="http://schemas.openxmlformats.org/markup-compatibility/2006">
        <mc:Choice xmlns:p14="http://schemas.microsoft.com/office/powerpoint/2010/main" Requires="p14">
          <p:contentPart p14:bwMode="auto" r:id="rId181">
            <p14:nvContentPartPr>
              <p14:cNvPr id="1049677" name=""/>
              <p14:cNvContentPartPr/>
              <p14:nvPr/>
            </p14:nvContentPartPr>
            <p14:xfrm>
              <a:off x="1470000" y="1645371"/>
              <a:ext cx="260331" cy="292558"/>
            </p14:xfrm>
          </p:contentPart>
        </mc:Choice>
        <mc:Fallback>
          <p:sp>
            <p:nvSpPr>
              <p:cNvPr id="1049677" name=""/>
              <p:cNvSpPr/>
              <p:nvPr/>
            </p:nvSpPr>
            <p:spPr>
              <a:xfrm>
                <a:off x="1470000" y="1645371"/>
                <a:ext cx="260331" cy="292558"/>
              </a:xfrm>
            </p:spPr>
          </p:sp>
        </mc:Fallback>
      </mc:AlternateContent>
      <mc:AlternateContent xmlns:mc="http://schemas.openxmlformats.org/markup-compatibility/2006">
        <mc:Choice xmlns:p14="http://schemas.microsoft.com/office/powerpoint/2010/main" Requires="p14">
          <p:contentPart p14:bwMode="auto" r:id="rId182">
            <p14:nvContentPartPr>
              <p14:cNvPr id="1049678" name=""/>
              <p14:cNvContentPartPr/>
              <p14:nvPr/>
            </p14:nvContentPartPr>
            <p14:xfrm>
              <a:off x="2981864" y="1646006"/>
              <a:ext cx="68859" cy="26881"/>
            </p14:xfrm>
          </p:contentPart>
        </mc:Choice>
        <mc:Fallback>
          <p:sp>
            <p:nvSpPr>
              <p:cNvPr id="1049678" name=""/>
              <p:cNvSpPr/>
              <p:nvPr/>
            </p:nvSpPr>
            <p:spPr>
              <a:xfrm>
                <a:off x="2981864" y="1646006"/>
                <a:ext cx="68859" cy="26881"/>
              </a:xfrm>
            </p:spPr>
          </p:sp>
        </mc:Fallback>
      </mc:AlternateContent>
      <mc:AlternateContent xmlns:mc="http://schemas.openxmlformats.org/markup-compatibility/2006">
        <mc:Choice xmlns:p14="http://schemas.microsoft.com/office/powerpoint/2010/main" Requires="p14">
          <p:contentPart p14:bwMode="auto" r:id="rId183">
            <p14:nvContentPartPr>
              <p14:cNvPr id="1049679" name=""/>
              <p14:cNvContentPartPr/>
              <p14:nvPr/>
            </p14:nvContentPartPr>
            <p14:xfrm>
              <a:off x="2981229" y="1732360"/>
              <a:ext cx="49107" cy="69000"/>
            </p14:xfrm>
          </p:contentPart>
        </mc:Choice>
        <mc:Fallback>
          <p:sp>
            <p:nvSpPr>
              <p:cNvPr id="1049679" name=""/>
              <p:cNvSpPr/>
              <p:nvPr/>
            </p:nvSpPr>
            <p:spPr>
              <a:xfrm>
                <a:off x="2981229" y="1732360"/>
                <a:ext cx="49107" cy="69000"/>
              </a:xfrm>
            </p:spPr>
          </p:sp>
        </mc:Fallback>
      </mc:AlternateContent>
      <mc:AlternateContent xmlns:mc="http://schemas.openxmlformats.org/markup-compatibility/2006">
        <mc:Choice xmlns:p14="http://schemas.microsoft.com/office/powerpoint/2010/main" Requires="p14">
          <p:contentPart p14:bwMode="auto" r:id="rId184">
            <p14:nvContentPartPr>
              <p14:cNvPr id="1049680" name=""/>
              <p14:cNvContentPartPr/>
              <p14:nvPr/>
            </p14:nvContentPartPr>
            <p14:xfrm>
              <a:off x="3216462" y="1496669"/>
              <a:ext cx="155287" cy="318702"/>
            </p14:xfrm>
          </p:contentPart>
        </mc:Choice>
        <mc:Fallback>
          <p:sp>
            <p:nvSpPr>
              <p:cNvPr id="1049680" name=""/>
              <p:cNvSpPr/>
              <p:nvPr/>
            </p:nvSpPr>
            <p:spPr>
              <a:xfrm>
                <a:off x="3216462" y="1496669"/>
                <a:ext cx="155287" cy="318702"/>
              </a:xfrm>
            </p:spPr>
          </p:sp>
        </mc:Fallback>
      </mc:AlternateContent>
      <mc:AlternateContent xmlns:mc="http://schemas.openxmlformats.org/markup-compatibility/2006">
        <mc:Choice xmlns:p14="http://schemas.microsoft.com/office/powerpoint/2010/main" Requires="p14">
          <p:contentPart p14:bwMode="auto" r:id="rId185">
            <p14:nvContentPartPr>
              <p14:cNvPr id="1049681" name=""/>
              <p14:cNvContentPartPr/>
              <p14:nvPr/>
            </p14:nvContentPartPr>
            <p14:xfrm>
              <a:off x="3347052" y="1616407"/>
              <a:ext cx="160087" cy="184755"/>
            </p14:xfrm>
          </p:contentPart>
        </mc:Choice>
        <mc:Fallback>
          <p:sp>
            <p:nvSpPr>
              <p:cNvPr id="1049681" name=""/>
              <p:cNvSpPr/>
              <p:nvPr/>
            </p:nvSpPr>
            <p:spPr>
              <a:xfrm>
                <a:off x="3347052" y="1616407"/>
                <a:ext cx="160087" cy="184755"/>
              </a:xfrm>
            </p:spPr>
          </p:sp>
        </mc:Fallback>
      </mc:AlternateContent>
      <mc:AlternateContent xmlns:mc="http://schemas.openxmlformats.org/markup-compatibility/2006">
        <mc:Choice xmlns:p14="http://schemas.microsoft.com/office/powerpoint/2010/main" Requires="p14">
          <p:contentPart p14:bwMode="auto" r:id="rId186">
            <p14:nvContentPartPr>
              <p14:cNvPr id="1049682" name=""/>
              <p14:cNvContentPartPr/>
              <p14:nvPr/>
            </p14:nvContentPartPr>
            <p14:xfrm>
              <a:off x="3494481" y="1524096"/>
              <a:ext cx="54041" cy="294060"/>
            </p14:xfrm>
          </p:contentPart>
        </mc:Choice>
        <mc:Fallback>
          <p:sp>
            <p:nvSpPr>
              <p:cNvPr id="1049682" name=""/>
              <p:cNvSpPr/>
              <p:nvPr/>
            </p:nvSpPr>
            <p:spPr>
              <a:xfrm>
                <a:off x="3494481" y="1524096"/>
                <a:ext cx="54041" cy="294060"/>
              </a:xfrm>
            </p:spPr>
          </p:sp>
        </mc:Fallback>
      </mc:AlternateContent>
      <mc:AlternateContent xmlns:mc="http://schemas.openxmlformats.org/markup-compatibility/2006">
        <mc:Choice xmlns:p14="http://schemas.microsoft.com/office/powerpoint/2010/main" Requires="p14">
          <p:contentPart p14:bwMode="auto" r:id="rId187">
            <p14:nvContentPartPr>
              <p14:cNvPr id="1049683" name=""/>
              <p14:cNvContentPartPr/>
              <p14:nvPr/>
            </p14:nvContentPartPr>
            <p14:xfrm>
              <a:off x="3534143" y="1627632"/>
              <a:ext cx="183013" cy="175803"/>
            </p14:xfrm>
          </p:contentPart>
        </mc:Choice>
        <mc:Fallback>
          <p:sp>
            <p:nvSpPr>
              <p:cNvPr id="1049683" name=""/>
              <p:cNvSpPr/>
              <p:nvPr/>
            </p:nvSpPr>
            <p:spPr>
              <a:xfrm>
                <a:off x="3534143" y="1627632"/>
                <a:ext cx="183013" cy="175803"/>
              </a:xfrm>
            </p:spPr>
          </p:sp>
        </mc:Fallback>
      </mc:AlternateContent>
      <mc:AlternateContent xmlns:mc="http://schemas.openxmlformats.org/markup-compatibility/2006">
        <mc:Choice xmlns:p14="http://schemas.microsoft.com/office/powerpoint/2010/main" Requires="p14">
          <p:contentPart p14:bwMode="auto" r:id="rId188">
            <p14:nvContentPartPr>
              <p14:cNvPr id="1049684" name=""/>
              <p14:cNvContentPartPr/>
              <p14:nvPr/>
            </p14:nvContentPartPr>
            <p14:xfrm>
              <a:off x="3728168" y="1612354"/>
              <a:ext cx="82186" cy="146362"/>
            </p14:xfrm>
          </p:contentPart>
        </mc:Choice>
        <mc:Fallback>
          <p:sp>
            <p:nvSpPr>
              <p:cNvPr id="1049684" name=""/>
              <p:cNvSpPr/>
              <p:nvPr/>
            </p:nvSpPr>
            <p:spPr>
              <a:xfrm>
                <a:off x="3728168" y="1612354"/>
                <a:ext cx="82186" cy="146362"/>
              </a:xfrm>
            </p:spPr>
          </p:sp>
        </mc:Fallback>
      </mc:AlternateContent>
      <mc:AlternateContent xmlns:mc="http://schemas.openxmlformats.org/markup-compatibility/2006">
        <mc:Choice xmlns:p14="http://schemas.microsoft.com/office/powerpoint/2010/main" Requires="p14">
          <p:contentPart p14:bwMode="auto" r:id="rId189">
            <p14:nvContentPartPr>
              <p14:cNvPr id="1049685" name=""/>
              <p14:cNvContentPartPr/>
              <p14:nvPr/>
            </p14:nvContentPartPr>
            <p14:xfrm>
              <a:off x="3743013" y="1620993"/>
              <a:ext cx="83995" cy="315765"/>
            </p14:xfrm>
          </p:contentPart>
        </mc:Choice>
        <mc:Fallback>
          <p:sp>
            <p:nvSpPr>
              <p:cNvPr id="1049685" name=""/>
              <p:cNvSpPr/>
              <p:nvPr/>
            </p:nvSpPr>
            <p:spPr>
              <a:xfrm>
                <a:off x="3743013" y="1620993"/>
                <a:ext cx="83995" cy="315765"/>
              </a:xfrm>
            </p:spPr>
          </p:sp>
        </mc:Fallback>
      </mc:AlternateContent>
      <mc:AlternateContent xmlns:mc="http://schemas.openxmlformats.org/markup-compatibility/2006">
        <mc:Choice xmlns:p14="http://schemas.microsoft.com/office/powerpoint/2010/main" Requires="p14">
          <p:contentPart p14:bwMode="auto" r:id="rId190">
            <p14:nvContentPartPr>
              <p14:cNvPr id="1049686" name=""/>
              <p14:cNvContentPartPr/>
              <p14:nvPr/>
            </p14:nvContentPartPr>
            <p14:xfrm>
              <a:off x="4006069" y="1580190"/>
              <a:ext cx="130582" cy="20735"/>
            </p14:xfrm>
          </p:contentPart>
        </mc:Choice>
        <mc:Fallback>
          <p:sp>
            <p:nvSpPr>
              <p:cNvPr id="1049686" name=""/>
              <p:cNvSpPr/>
              <p:nvPr/>
            </p:nvSpPr>
            <p:spPr>
              <a:xfrm>
                <a:off x="4006069" y="1580190"/>
                <a:ext cx="130582" cy="20735"/>
              </a:xfrm>
            </p:spPr>
          </p:sp>
        </mc:Fallback>
      </mc:AlternateContent>
      <mc:AlternateContent xmlns:mc="http://schemas.openxmlformats.org/markup-compatibility/2006">
        <mc:Choice xmlns:p14="http://schemas.microsoft.com/office/powerpoint/2010/main" Requires="p14">
          <p:contentPart p14:bwMode="auto" r:id="rId191">
            <p14:nvContentPartPr>
              <p14:cNvPr id="1049687" name=""/>
              <p14:cNvContentPartPr/>
              <p14:nvPr/>
            </p14:nvContentPartPr>
            <p14:xfrm>
              <a:off x="4045345" y="1606639"/>
              <a:ext cx="61471" cy="233637"/>
            </p14:xfrm>
          </p:contentPart>
        </mc:Choice>
        <mc:Fallback>
          <p:sp>
            <p:nvSpPr>
              <p:cNvPr id="1049687" name=""/>
              <p:cNvSpPr/>
              <p:nvPr/>
            </p:nvSpPr>
            <p:spPr>
              <a:xfrm>
                <a:off x="4045345" y="1606639"/>
                <a:ext cx="61471" cy="233637"/>
              </a:xfrm>
            </p:spPr>
          </p:sp>
        </mc:Fallback>
      </mc:AlternateContent>
      <mc:AlternateContent xmlns:mc="http://schemas.openxmlformats.org/markup-compatibility/2006">
        <mc:Choice xmlns:p14="http://schemas.microsoft.com/office/powerpoint/2010/main" Requires="p14">
          <p:contentPart p14:bwMode="auto" r:id="rId192">
            <p14:nvContentPartPr>
              <p14:cNvPr id="1049688" name=""/>
              <p14:cNvContentPartPr/>
              <p14:nvPr/>
            </p14:nvContentPartPr>
            <p14:xfrm>
              <a:off x="3999720" y="1589697"/>
              <a:ext cx="81728" cy="22021"/>
            </p14:xfrm>
          </p:contentPart>
        </mc:Choice>
        <mc:Fallback>
          <p:sp>
            <p:nvSpPr>
              <p:cNvPr id="1049688" name=""/>
              <p:cNvSpPr/>
              <p:nvPr/>
            </p:nvSpPr>
            <p:spPr>
              <a:xfrm>
                <a:off x="3999720" y="1589697"/>
                <a:ext cx="81728" cy="22021"/>
              </a:xfrm>
            </p:spPr>
          </p:sp>
        </mc:Fallback>
      </mc:AlternateContent>
      <mc:AlternateContent xmlns:mc="http://schemas.openxmlformats.org/markup-compatibility/2006">
        <mc:Choice xmlns:p14="http://schemas.microsoft.com/office/powerpoint/2010/main" Requires="p14">
          <p:contentPart p14:bwMode="auto" r:id="rId193">
            <p14:nvContentPartPr>
              <p14:cNvPr id="1049689" name=""/>
              <p14:cNvContentPartPr/>
              <p14:nvPr/>
            </p14:nvContentPartPr>
            <p14:xfrm>
              <a:off x="4042634" y="1610449"/>
              <a:ext cx="16137" cy="110075"/>
            </p14:xfrm>
          </p:contentPart>
        </mc:Choice>
        <mc:Fallback>
          <p:sp>
            <p:nvSpPr>
              <p:cNvPr id="1049689" name=""/>
              <p:cNvSpPr/>
              <p:nvPr/>
            </p:nvSpPr>
            <p:spPr>
              <a:xfrm>
                <a:off x="4042634" y="1610449"/>
                <a:ext cx="16137" cy="110075"/>
              </a:xfrm>
            </p:spPr>
          </p:sp>
        </mc:Fallback>
      </mc:AlternateContent>
      <mc:AlternateContent xmlns:mc="http://schemas.openxmlformats.org/markup-compatibility/2006">
        <mc:Choice xmlns:p14="http://schemas.microsoft.com/office/powerpoint/2010/main" Requires="p14">
          <p:contentPart p14:bwMode="auto" r:id="rId194">
            <p14:nvContentPartPr>
              <p14:cNvPr id="1049690" name=""/>
              <p14:cNvContentPartPr/>
              <p14:nvPr/>
            </p14:nvContentPartPr>
            <p14:xfrm>
              <a:off x="4049070" y="1613624"/>
              <a:ext cx="98944" cy="233411"/>
            </p14:xfrm>
          </p:contentPart>
        </mc:Choice>
        <mc:Fallback>
          <p:sp>
            <p:nvSpPr>
              <p:cNvPr id="1049690" name=""/>
              <p:cNvSpPr/>
              <p:nvPr/>
            </p:nvSpPr>
            <p:spPr>
              <a:xfrm>
                <a:off x="4049070" y="1613624"/>
                <a:ext cx="98944" cy="233411"/>
              </a:xfrm>
            </p:spPr>
          </p:sp>
        </mc:Fallback>
      </mc:AlternateContent>
      <mc:AlternateContent xmlns:mc="http://schemas.openxmlformats.org/markup-compatibility/2006">
        <mc:Choice xmlns:p14="http://schemas.microsoft.com/office/powerpoint/2010/main" Requires="p14">
          <p:contentPart p14:bwMode="auto" r:id="rId195">
            <p14:nvContentPartPr>
              <p14:cNvPr id="1049691" name=""/>
              <p14:cNvContentPartPr/>
              <p14:nvPr/>
            </p14:nvContentPartPr>
            <p14:xfrm>
              <a:off x="4132790" y="1714499"/>
              <a:ext cx="124414" cy="127329"/>
            </p14:xfrm>
          </p:contentPart>
        </mc:Choice>
        <mc:Fallback>
          <p:sp>
            <p:nvSpPr>
              <p:cNvPr id="1049691" name=""/>
              <p:cNvSpPr/>
              <p:nvPr/>
            </p:nvSpPr>
            <p:spPr>
              <a:xfrm>
                <a:off x="4132790" y="1714499"/>
                <a:ext cx="124414" cy="127329"/>
              </a:xfrm>
            </p:spPr>
          </p:sp>
        </mc:Fallback>
      </mc:AlternateContent>
      <mc:AlternateContent xmlns:mc="http://schemas.openxmlformats.org/markup-compatibility/2006">
        <mc:Choice xmlns:p14="http://schemas.microsoft.com/office/powerpoint/2010/main" Requires="p14">
          <p:contentPart p14:bwMode="auto" r:id="rId196">
            <p14:nvContentPartPr>
              <p14:cNvPr id="1049692" name=""/>
              <p14:cNvContentPartPr/>
              <p14:nvPr/>
            </p14:nvContentPartPr>
            <p14:xfrm>
              <a:off x="4283877" y="1594575"/>
              <a:ext cx="27425" cy="192387"/>
            </p14:xfrm>
          </p:contentPart>
        </mc:Choice>
        <mc:Fallback>
          <p:sp>
            <p:nvSpPr>
              <p:cNvPr id="1049692" name=""/>
              <p:cNvSpPr/>
              <p:nvPr/>
            </p:nvSpPr>
            <p:spPr>
              <a:xfrm>
                <a:off x="4283877" y="1594575"/>
                <a:ext cx="27425" cy="192387"/>
              </a:xfrm>
            </p:spPr>
          </p:sp>
        </mc:Fallback>
      </mc:AlternateContent>
      <mc:AlternateContent xmlns:mc="http://schemas.openxmlformats.org/markup-compatibility/2006">
        <mc:Choice xmlns:p14="http://schemas.microsoft.com/office/powerpoint/2010/main" Requires="p14">
          <p:contentPart p14:bwMode="auto" r:id="rId197">
            <p14:nvContentPartPr>
              <p14:cNvPr id="1049693" name=""/>
              <p14:cNvContentPartPr/>
              <p14:nvPr/>
            </p14:nvContentPartPr>
            <p14:xfrm>
              <a:off x="4329269" y="1625053"/>
              <a:ext cx="82231" cy="5897"/>
            </p14:xfrm>
          </p:contentPart>
        </mc:Choice>
        <mc:Fallback>
          <p:sp>
            <p:nvSpPr>
              <p:cNvPr id="1049693" name=""/>
              <p:cNvSpPr/>
              <p:nvPr/>
            </p:nvSpPr>
            <p:spPr>
              <a:xfrm>
                <a:off x="4329269" y="1625053"/>
                <a:ext cx="82231" cy="5897"/>
              </a:xfrm>
            </p:spPr>
          </p:sp>
        </mc:Fallback>
      </mc:AlternateContent>
      <mc:AlternateContent xmlns:mc="http://schemas.openxmlformats.org/markup-compatibility/2006">
        <mc:Choice xmlns:p14="http://schemas.microsoft.com/office/powerpoint/2010/main" Requires="p14">
          <p:contentPart p14:bwMode="auto" r:id="rId198">
            <p14:nvContentPartPr>
              <p14:cNvPr id="1049694" name=""/>
              <p14:cNvContentPartPr/>
              <p14:nvPr/>
            </p14:nvContentPartPr>
            <p14:xfrm>
              <a:off x="4347088" y="1570447"/>
              <a:ext cx="69420" cy="230832"/>
            </p14:xfrm>
          </p:contentPart>
        </mc:Choice>
        <mc:Fallback>
          <p:sp>
            <p:nvSpPr>
              <p:cNvPr id="1049694" name=""/>
              <p:cNvSpPr/>
              <p:nvPr/>
            </p:nvSpPr>
            <p:spPr>
              <a:xfrm>
                <a:off x="4347088" y="1570447"/>
                <a:ext cx="69420" cy="230832"/>
              </a:xfrm>
            </p:spPr>
          </p:sp>
        </mc:Fallback>
      </mc:AlternateContent>
      <mc:AlternateContent xmlns:mc="http://schemas.openxmlformats.org/markup-compatibility/2006">
        <mc:Choice xmlns:p14="http://schemas.microsoft.com/office/powerpoint/2010/main" Requires="p14">
          <p:contentPart p14:bwMode="auto" r:id="rId199">
            <p14:nvContentPartPr>
              <p14:cNvPr id="1049695" name=""/>
              <p14:cNvContentPartPr/>
              <p14:nvPr/>
            </p14:nvContentPartPr>
            <p14:xfrm>
              <a:off x="4308950" y="1623474"/>
              <a:ext cx="67832" cy="6464"/>
            </p14:xfrm>
          </p:contentPart>
        </mc:Choice>
        <mc:Fallback>
          <p:sp>
            <p:nvSpPr>
              <p:cNvPr id="1049695" name=""/>
              <p:cNvSpPr/>
              <p:nvPr/>
            </p:nvSpPr>
            <p:spPr>
              <a:xfrm>
                <a:off x="4308950" y="1623474"/>
                <a:ext cx="67832" cy="6464"/>
              </a:xfrm>
            </p:spPr>
          </p:sp>
        </mc:Fallback>
      </mc:AlternateContent>
      <mc:AlternateContent xmlns:mc="http://schemas.openxmlformats.org/markup-compatibility/2006">
        <mc:Choice xmlns:p14="http://schemas.microsoft.com/office/powerpoint/2010/main" Requires="p14">
          <p:contentPart p14:bwMode="auto" r:id="rId200">
            <p14:nvContentPartPr>
              <p14:cNvPr id="1049696" name=""/>
              <p14:cNvContentPartPr/>
              <p14:nvPr/>
            </p14:nvContentPartPr>
            <p14:xfrm>
              <a:off x="4424827" y="1563463"/>
              <a:ext cx="81047" cy="257382"/>
            </p14:xfrm>
          </p:contentPart>
        </mc:Choice>
        <mc:Fallback>
          <p:sp>
            <p:nvSpPr>
              <p:cNvPr id="1049696" name=""/>
              <p:cNvSpPr/>
              <p:nvPr/>
            </p:nvSpPr>
            <p:spPr>
              <a:xfrm>
                <a:off x="4424827" y="1563463"/>
                <a:ext cx="81047" cy="257382"/>
              </a:xfrm>
            </p:spPr>
          </p:sp>
        </mc:Fallback>
      </mc:AlternateContent>
      <mc:AlternateContent xmlns:mc="http://schemas.openxmlformats.org/markup-compatibility/2006">
        <mc:Choice xmlns:p14="http://schemas.microsoft.com/office/powerpoint/2010/main" Requires="p14">
          <p:contentPart p14:bwMode="auto" r:id="rId201">
            <p14:nvContentPartPr>
              <p14:cNvPr id="1049697" name=""/>
              <p14:cNvContentPartPr/>
              <p14:nvPr/>
            </p14:nvContentPartPr>
            <p14:xfrm>
              <a:off x="4289261" y="1571717"/>
              <a:ext cx="31238" cy="222286"/>
            </p14:xfrm>
          </p:contentPart>
        </mc:Choice>
        <mc:Fallback>
          <p:sp>
            <p:nvSpPr>
              <p:cNvPr id="1049697" name=""/>
              <p:cNvSpPr/>
              <p:nvPr/>
            </p:nvSpPr>
            <p:spPr>
              <a:xfrm>
                <a:off x="4289261" y="1571717"/>
                <a:ext cx="31238" cy="222286"/>
              </a:xfrm>
            </p:spPr>
          </p:sp>
        </mc:Fallback>
      </mc:AlternateContent>
      <mc:AlternateContent xmlns:mc="http://schemas.openxmlformats.org/markup-compatibility/2006">
        <mc:Choice xmlns:p14="http://schemas.microsoft.com/office/powerpoint/2010/main" Requires="p14">
          <p:contentPart p14:bwMode="auto" r:id="rId202">
            <p14:nvContentPartPr>
              <p14:cNvPr id="1049698" name=""/>
              <p14:cNvContentPartPr/>
              <p14:nvPr/>
            </p14:nvContentPartPr>
            <p14:xfrm>
              <a:off x="4603068" y="1765377"/>
              <a:ext cx="23918" cy="67335"/>
            </p14:xfrm>
          </p:contentPart>
        </mc:Choice>
        <mc:Fallback>
          <p:sp>
            <p:nvSpPr>
              <p:cNvPr id="1049698" name=""/>
              <p:cNvSpPr/>
              <p:nvPr/>
            </p:nvSpPr>
            <p:spPr>
              <a:xfrm>
                <a:off x="4603068" y="1765377"/>
                <a:ext cx="23918" cy="67335"/>
              </a:xfrm>
            </p:spPr>
          </p:sp>
        </mc:Fallback>
      </mc:AlternateContent>
      <mc:AlternateContent xmlns:mc="http://schemas.openxmlformats.org/markup-compatibility/2006">
        <mc:Choice xmlns:p14="http://schemas.microsoft.com/office/powerpoint/2010/main" Requires="p14">
          <p:contentPart p14:bwMode="auto" r:id="rId203">
            <p14:nvContentPartPr>
              <p14:cNvPr id="1049699" name=""/>
              <p14:cNvContentPartPr/>
              <p14:nvPr/>
            </p14:nvContentPartPr>
            <p14:xfrm>
              <a:off x="4776623" y="1599020"/>
              <a:ext cx="164617" cy="116244"/>
            </p14:xfrm>
          </p:contentPart>
        </mc:Choice>
        <mc:Fallback>
          <p:sp>
            <p:nvSpPr>
              <p:cNvPr id="1049699" name=""/>
              <p:cNvSpPr/>
              <p:nvPr/>
            </p:nvSpPr>
            <p:spPr>
              <a:xfrm>
                <a:off x="4776623" y="1599020"/>
                <a:ext cx="164617" cy="116244"/>
              </a:xfrm>
            </p:spPr>
          </p:sp>
        </mc:Fallback>
      </mc:AlternateContent>
      <mc:AlternateContent xmlns:mc="http://schemas.openxmlformats.org/markup-compatibility/2006">
        <mc:Choice xmlns:p14="http://schemas.microsoft.com/office/powerpoint/2010/main" Requires="p14">
          <p:contentPart p14:bwMode="auto" r:id="rId204">
            <p14:nvContentPartPr>
              <p14:cNvPr id="1049700" name=""/>
              <p14:cNvContentPartPr/>
              <p14:nvPr/>
            </p14:nvContentPartPr>
            <p14:xfrm>
              <a:off x="4813259" y="1459966"/>
              <a:ext cx="62718" cy="438007"/>
            </p14:xfrm>
          </p:contentPart>
        </mc:Choice>
        <mc:Fallback>
          <p:sp>
            <p:nvSpPr>
              <p:cNvPr id="1049700" name=""/>
              <p:cNvSpPr/>
              <p:nvPr/>
            </p:nvSpPr>
            <p:spPr>
              <a:xfrm>
                <a:off x="4813259" y="1459966"/>
                <a:ext cx="62718" cy="438007"/>
              </a:xfrm>
            </p:spPr>
          </p:sp>
        </mc:Fallback>
      </mc:AlternateContent>
      <mc:AlternateContent xmlns:mc="http://schemas.openxmlformats.org/markup-compatibility/2006">
        <mc:Choice xmlns:p14="http://schemas.microsoft.com/office/powerpoint/2010/main" Requires="p14">
          <p:contentPart p14:bwMode="auto" r:id="rId205">
            <p14:nvContentPartPr>
              <p14:cNvPr id="1049701" name=""/>
              <p14:cNvContentPartPr/>
              <p14:nvPr/>
            </p14:nvContentPartPr>
            <p14:xfrm>
              <a:off x="4950198" y="1703787"/>
              <a:ext cx="18580" cy="189361"/>
            </p14:xfrm>
          </p:contentPart>
        </mc:Choice>
        <mc:Fallback>
          <p:sp>
            <p:nvSpPr>
              <p:cNvPr id="1049701" name=""/>
              <p:cNvSpPr/>
              <p:nvPr/>
            </p:nvSpPr>
            <p:spPr>
              <a:xfrm>
                <a:off x="4950198" y="1703787"/>
                <a:ext cx="18580" cy="189361"/>
              </a:xfrm>
            </p:spPr>
          </p:sp>
        </mc:Fallback>
      </mc:AlternateContent>
      <mc:AlternateContent xmlns:mc="http://schemas.openxmlformats.org/markup-compatibility/2006">
        <mc:Choice xmlns:p14="http://schemas.microsoft.com/office/powerpoint/2010/main" Requires="p14">
          <p:contentPart p14:bwMode="auto" r:id="rId206">
            <p14:nvContentPartPr>
              <p14:cNvPr id="1049702" name=""/>
              <p14:cNvContentPartPr/>
              <p14:nvPr/>
            </p14:nvContentPartPr>
            <p14:xfrm>
              <a:off x="4925505" y="1676821"/>
              <a:ext cx="182350" cy="190066"/>
            </p14:xfrm>
          </p:contentPart>
        </mc:Choice>
        <mc:Fallback>
          <p:sp>
            <p:nvSpPr>
              <p:cNvPr id="1049702" name=""/>
              <p:cNvSpPr/>
              <p:nvPr/>
            </p:nvSpPr>
            <p:spPr>
              <a:xfrm>
                <a:off x="4925505" y="1676821"/>
                <a:ext cx="182350" cy="190066"/>
              </a:xfrm>
            </p:spPr>
          </p:sp>
        </mc:Fallback>
      </mc:AlternateContent>
      <mc:AlternateContent xmlns:mc="http://schemas.openxmlformats.org/markup-compatibility/2006">
        <mc:Choice xmlns:p14="http://schemas.microsoft.com/office/powerpoint/2010/main" Requires="p14">
          <p:contentPart p14:bwMode="auto" r:id="rId207">
            <p14:nvContentPartPr>
              <p14:cNvPr id="1049703" name=""/>
              <p14:cNvContentPartPr/>
              <p14:nvPr/>
            </p14:nvContentPartPr>
            <p14:xfrm>
              <a:off x="5114090" y="1785889"/>
              <a:ext cx="107316" cy="69437"/>
            </p14:xfrm>
          </p:contentPart>
        </mc:Choice>
        <mc:Fallback>
          <p:sp>
            <p:nvSpPr>
              <p:cNvPr id="1049703" name=""/>
              <p:cNvSpPr/>
              <p:nvPr/>
            </p:nvSpPr>
            <p:spPr>
              <a:xfrm>
                <a:off x="5114090" y="1785889"/>
                <a:ext cx="107316" cy="69437"/>
              </a:xfrm>
            </p:spPr>
          </p:sp>
        </mc:Fallback>
      </mc:AlternateContent>
      <mc:AlternateContent xmlns:mc="http://schemas.openxmlformats.org/markup-compatibility/2006">
        <mc:Choice xmlns:p14="http://schemas.microsoft.com/office/powerpoint/2010/main" Requires="p14">
          <p:contentPart p14:bwMode="auto" r:id="rId208">
            <p14:nvContentPartPr>
              <p14:cNvPr id="1049704" name=""/>
              <p14:cNvContentPartPr/>
              <p14:nvPr/>
            </p14:nvContentPartPr>
            <p14:xfrm>
              <a:off x="5115360" y="1799398"/>
              <a:ext cx="108309" cy="103740"/>
            </p14:xfrm>
          </p:contentPart>
        </mc:Choice>
        <mc:Fallback>
          <p:sp>
            <p:nvSpPr>
              <p:cNvPr id="1049704" name=""/>
              <p:cNvSpPr/>
              <p:nvPr/>
            </p:nvSpPr>
            <p:spPr>
              <a:xfrm>
                <a:off x="5115360" y="1799398"/>
                <a:ext cx="108309" cy="103740"/>
              </a:xfrm>
            </p:spPr>
          </p:sp>
        </mc:Fallback>
      </mc:AlternateContent>
      <mc:AlternateContent xmlns:mc="http://schemas.openxmlformats.org/markup-compatibility/2006">
        <mc:Choice xmlns:p14="http://schemas.microsoft.com/office/powerpoint/2010/main" Requires="p14">
          <p:contentPart p14:bwMode="auto" r:id="rId209">
            <p14:nvContentPartPr>
              <p14:cNvPr id="1049705" name=""/>
              <p14:cNvContentPartPr/>
              <p14:nvPr/>
            </p14:nvContentPartPr>
            <p14:xfrm>
              <a:off x="5169080" y="1826967"/>
              <a:ext cx="4062" cy="50513"/>
            </p14:xfrm>
          </p:contentPart>
        </mc:Choice>
        <mc:Fallback>
          <p:sp>
            <p:nvSpPr>
              <p:cNvPr id="1049705" name=""/>
              <p:cNvSpPr/>
              <p:nvPr/>
            </p:nvSpPr>
            <p:spPr>
              <a:xfrm>
                <a:off x="5169080" y="1826967"/>
                <a:ext cx="4062" cy="50513"/>
              </a:xfrm>
            </p:spPr>
          </p:sp>
        </mc:Fallback>
      </mc:AlternateContent>
      <mc:AlternateContent xmlns:mc="http://schemas.openxmlformats.org/markup-compatibility/2006">
        <mc:Choice xmlns:p14="http://schemas.microsoft.com/office/powerpoint/2010/main" Requires="p14">
          <p:contentPart p14:bwMode="auto" r:id="rId210">
            <p14:nvContentPartPr>
              <p14:cNvPr id="1049706" name=""/>
              <p14:cNvContentPartPr/>
              <p14:nvPr/>
            </p14:nvContentPartPr>
            <p14:xfrm>
              <a:off x="165142" y="2088057"/>
              <a:ext cx="215519" cy="17542"/>
            </p14:xfrm>
          </p:contentPart>
        </mc:Choice>
        <mc:Fallback>
          <p:sp>
            <p:nvSpPr>
              <p:cNvPr id="1049706" name=""/>
              <p:cNvSpPr/>
              <p:nvPr/>
            </p:nvSpPr>
            <p:spPr>
              <a:xfrm>
                <a:off x="165142" y="2088057"/>
                <a:ext cx="215519" cy="17542"/>
              </a:xfrm>
            </p:spPr>
          </p:sp>
        </mc:Fallback>
      </mc:AlternateContent>
      <mc:AlternateContent xmlns:mc="http://schemas.openxmlformats.org/markup-compatibility/2006">
        <mc:Choice xmlns:p14="http://schemas.microsoft.com/office/powerpoint/2010/main" Requires="p14">
          <p:contentPart p14:bwMode="auto" r:id="rId211">
            <p14:nvContentPartPr>
              <p14:cNvPr id="1049707" name=""/>
              <p14:cNvContentPartPr/>
              <p14:nvPr/>
            </p14:nvContentPartPr>
            <p14:xfrm>
              <a:off x="219611" y="2098726"/>
              <a:ext cx="41411" cy="281121"/>
            </p14:xfrm>
          </p:contentPart>
        </mc:Choice>
        <mc:Fallback>
          <p:sp>
            <p:nvSpPr>
              <p:cNvPr id="1049707" name=""/>
              <p:cNvSpPr/>
              <p:nvPr/>
            </p:nvSpPr>
            <p:spPr>
              <a:xfrm>
                <a:off x="219611" y="2098726"/>
                <a:ext cx="41411" cy="281121"/>
              </a:xfrm>
            </p:spPr>
          </p:sp>
        </mc:Fallback>
      </mc:AlternateContent>
      <mc:AlternateContent xmlns:mc="http://schemas.openxmlformats.org/markup-compatibility/2006">
        <mc:Choice xmlns:p14="http://schemas.microsoft.com/office/powerpoint/2010/main" Requires="p14">
          <p:contentPart p14:bwMode="auto" r:id="rId212">
            <p14:nvContentPartPr>
              <p14:cNvPr id="1049708" name=""/>
              <p14:cNvContentPartPr/>
              <p14:nvPr/>
            </p14:nvContentPartPr>
            <p14:xfrm>
              <a:off x="339421" y="2063804"/>
              <a:ext cx="117560" cy="314063"/>
            </p14:xfrm>
          </p:contentPart>
        </mc:Choice>
        <mc:Fallback>
          <p:sp>
            <p:nvSpPr>
              <p:cNvPr id="1049708" name=""/>
              <p:cNvSpPr/>
              <p:nvPr/>
            </p:nvSpPr>
            <p:spPr>
              <a:xfrm>
                <a:off x="339421" y="2063804"/>
                <a:ext cx="117560" cy="314063"/>
              </a:xfrm>
            </p:spPr>
          </p:sp>
        </mc:Fallback>
      </mc:AlternateContent>
      <mc:AlternateContent xmlns:mc="http://schemas.openxmlformats.org/markup-compatibility/2006">
        <mc:Choice xmlns:p14="http://schemas.microsoft.com/office/powerpoint/2010/main" Requires="p14">
          <p:contentPart p14:bwMode="auto" r:id="rId213">
            <p14:nvContentPartPr>
              <p14:cNvPr id="1049709" name=""/>
              <p14:cNvContentPartPr/>
              <p14:nvPr/>
            </p14:nvContentPartPr>
            <p14:xfrm>
              <a:off x="454053" y="2181888"/>
              <a:ext cx="173514" cy="177616"/>
            </p14:xfrm>
          </p:contentPart>
        </mc:Choice>
        <mc:Fallback>
          <p:sp>
            <p:nvSpPr>
              <p:cNvPr id="1049709" name=""/>
              <p:cNvSpPr/>
              <p:nvPr/>
            </p:nvSpPr>
            <p:spPr>
              <a:xfrm>
                <a:off x="454053" y="2181888"/>
                <a:ext cx="173514" cy="177616"/>
              </a:xfrm>
            </p:spPr>
          </p:sp>
        </mc:Fallback>
      </mc:AlternateContent>
      <mc:AlternateContent xmlns:mc="http://schemas.openxmlformats.org/markup-compatibility/2006">
        <mc:Choice xmlns:p14="http://schemas.microsoft.com/office/powerpoint/2010/main" Requires="p14">
          <p:contentPart p14:bwMode="auto" r:id="rId214">
            <p14:nvContentPartPr>
              <p14:cNvPr id="1049710" name=""/>
              <p14:cNvContentPartPr/>
              <p14:nvPr/>
            </p14:nvContentPartPr>
            <p14:xfrm>
              <a:off x="719470" y="2148887"/>
              <a:ext cx="159083" cy="189810"/>
            </p14:xfrm>
          </p:contentPart>
        </mc:Choice>
        <mc:Fallback>
          <p:sp>
            <p:nvSpPr>
              <p:cNvPr id="1049710" name=""/>
              <p:cNvSpPr/>
              <p:nvPr/>
            </p:nvSpPr>
            <p:spPr>
              <a:xfrm>
                <a:off x="719470" y="2148887"/>
                <a:ext cx="159083" cy="189810"/>
              </a:xfrm>
            </p:spPr>
          </p:sp>
        </mc:Fallback>
      </mc:AlternateContent>
      <mc:AlternateContent xmlns:mc="http://schemas.openxmlformats.org/markup-compatibility/2006">
        <mc:Choice xmlns:p14="http://schemas.microsoft.com/office/powerpoint/2010/main" Requires="p14">
          <p:contentPart p14:bwMode="auto" r:id="rId215">
            <p14:nvContentPartPr>
              <p14:cNvPr id="1049711" name=""/>
              <p14:cNvContentPartPr/>
              <p14:nvPr/>
            </p14:nvContentPartPr>
            <p14:xfrm>
              <a:off x="851543" y="2175095"/>
              <a:ext cx="117928" cy="162315"/>
            </p14:xfrm>
          </p:contentPart>
        </mc:Choice>
        <mc:Fallback>
          <p:sp>
            <p:nvSpPr>
              <p:cNvPr id="1049711" name=""/>
              <p:cNvSpPr/>
              <p:nvPr/>
            </p:nvSpPr>
            <p:spPr>
              <a:xfrm>
                <a:off x="851543" y="2175095"/>
                <a:ext cx="117928" cy="162315"/>
              </a:xfrm>
            </p:spPr>
          </p:sp>
        </mc:Fallback>
      </mc:AlternateContent>
      <mc:AlternateContent xmlns:mc="http://schemas.openxmlformats.org/markup-compatibility/2006">
        <mc:Choice xmlns:p14="http://schemas.microsoft.com/office/powerpoint/2010/main" Requires="p14">
          <p:contentPart p14:bwMode="auto" r:id="rId216">
            <p14:nvContentPartPr>
              <p14:cNvPr id="1049712" name=""/>
              <p14:cNvContentPartPr/>
              <p14:nvPr/>
            </p14:nvContentPartPr>
            <p14:xfrm>
              <a:off x="972259" y="2165014"/>
              <a:ext cx="165579" cy="172371"/>
            </p14:xfrm>
          </p:contentPart>
        </mc:Choice>
        <mc:Fallback>
          <p:sp>
            <p:nvSpPr>
              <p:cNvPr id="1049712" name=""/>
              <p:cNvSpPr/>
              <p:nvPr/>
            </p:nvSpPr>
            <p:spPr>
              <a:xfrm>
                <a:off x="972259" y="2165014"/>
                <a:ext cx="165579" cy="172371"/>
              </a:xfrm>
            </p:spPr>
          </p:sp>
        </mc:Fallback>
      </mc:AlternateContent>
      <mc:AlternateContent xmlns:mc="http://schemas.openxmlformats.org/markup-compatibility/2006">
        <mc:Choice xmlns:p14="http://schemas.microsoft.com/office/powerpoint/2010/main" Requires="p14">
          <p:contentPart p14:bwMode="auto" r:id="rId217">
            <p14:nvContentPartPr>
              <p14:cNvPr id="1049713" name=""/>
              <p14:cNvContentPartPr/>
              <p14:nvPr/>
            </p14:nvContentPartPr>
            <p14:xfrm>
              <a:off x="1094079" y="2162528"/>
              <a:ext cx="120137" cy="161528"/>
            </p14:xfrm>
          </p:contentPart>
        </mc:Choice>
        <mc:Fallback>
          <p:sp>
            <p:nvSpPr>
              <p:cNvPr id="1049713" name=""/>
              <p:cNvSpPr/>
              <p:nvPr/>
            </p:nvSpPr>
            <p:spPr>
              <a:xfrm>
                <a:off x="1094079" y="2162528"/>
                <a:ext cx="120137" cy="161528"/>
              </a:xfrm>
            </p:spPr>
          </p:sp>
        </mc:Fallback>
      </mc:AlternateContent>
      <mc:AlternateContent xmlns:mc="http://schemas.openxmlformats.org/markup-compatibility/2006">
        <mc:Choice xmlns:p14="http://schemas.microsoft.com/office/powerpoint/2010/main" Requires="p14">
          <p:contentPart p14:bwMode="auto" r:id="rId218">
            <p14:nvContentPartPr>
              <p14:cNvPr id="1049714" name=""/>
              <p14:cNvContentPartPr/>
              <p14:nvPr/>
            </p14:nvContentPartPr>
            <p14:xfrm>
              <a:off x="1248035" y="2159046"/>
              <a:ext cx="16224" cy="174000"/>
            </p14:xfrm>
          </p:contentPart>
        </mc:Choice>
        <mc:Fallback>
          <p:sp>
            <p:nvSpPr>
              <p:cNvPr id="1049714" name=""/>
              <p:cNvSpPr/>
              <p:nvPr/>
            </p:nvSpPr>
            <p:spPr>
              <a:xfrm>
                <a:off x="1248035" y="2159046"/>
                <a:ext cx="16224" cy="174000"/>
              </a:xfrm>
            </p:spPr>
          </p:sp>
        </mc:Fallback>
      </mc:AlternateContent>
      <mc:AlternateContent xmlns:mc="http://schemas.openxmlformats.org/markup-compatibility/2006">
        <mc:Choice xmlns:p14="http://schemas.microsoft.com/office/powerpoint/2010/main" Requires="p14">
          <p:contentPart p14:bwMode="auto" r:id="rId219">
            <p14:nvContentPartPr>
              <p14:cNvPr id="1049715" name=""/>
              <p14:cNvContentPartPr/>
              <p14:nvPr/>
            </p14:nvContentPartPr>
            <p14:xfrm>
              <a:off x="1234429" y="2105710"/>
              <a:ext cx="36675" cy="48678"/>
            </p14:xfrm>
          </p:contentPart>
        </mc:Choice>
        <mc:Fallback>
          <p:sp>
            <p:nvSpPr>
              <p:cNvPr id="1049715" name=""/>
              <p:cNvSpPr/>
              <p:nvPr/>
            </p:nvSpPr>
            <p:spPr>
              <a:xfrm>
                <a:off x="1234429" y="2105710"/>
                <a:ext cx="36675" cy="48678"/>
              </a:xfrm>
            </p:spPr>
          </p:sp>
        </mc:Fallback>
      </mc:AlternateContent>
      <mc:AlternateContent xmlns:mc="http://schemas.openxmlformats.org/markup-compatibility/2006">
        <mc:Choice xmlns:p14="http://schemas.microsoft.com/office/powerpoint/2010/main" Requires="p14">
          <p:contentPart p14:bwMode="auto" r:id="rId220">
            <p14:nvContentPartPr>
              <p14:cNvPr id="1049716" name=""/>
              <p14:cNvContentPartPr/>
              <p14:nvPr/>
            </p14:nvContentPartPr>
            <p14:xfrm>
              <a:off x="1298561" y="2116282"/>
              <a:ext cx="133466" cy="215892"/>
            </p14:xfrm>
          </p:contentPart>
        </mc:Choice>
        <mc:Fallback>
          <p:sp>
            <p:nvSpPr>
              <p:cNvPr id="1049716" name=""/>
              <p:cNvSpPr/>
              <p:nvPr/>
            </p:nvSpPr>
            <p:spPr>
              <a:xfrm>
                <a:off x="1298561" y="2116282"/>
                <a:ext cx="133466" cy="215892"/>
              </a:xfrm>
            </p:spPr>
          </p:sp>
        </mc:Fallback>
      </mc:AlternateContent>
      <mc:AlternateContent xmlns:mc="http://schemas.openxmlformats.org/markup-compatibility/2006">
        <mc:Choice xmlns:p14="http://schemas.microsoft.com/office/powerpoint/2010/main" Requires="p14">
          <p:contentPart p14:bwMode="auto" r:id="rId221">
            <p14:nvContentPartPr>
              <p14:cNvPr id="1049717" name=""/>
              <p14:cNvContentPartPr/>
              <p14:nvPr/>
            </p14:nvContentPartPr>
            <p14:xfrm>
              <a:off x="1419840" y="2143838"/>
              <a:ext cx="153319" cy="174799"/>
            </p14:xfrm>
          </p:contentPart>
        </mc:Choice>
        <mc:Fallback>
          <p:sp>
            <p:nvSpPr>
              <p:cNvPr id="1049717" name=""/>
              <p:cNvSpPr/>
              <p:nvPr/>
            </p:nvSpPr>
            <p:spPr>
              <a:xfrm>
                <a:off x="1419840" y="2143838"/>
                <a:ext cx="153319" cy="174799"/>
              </a:xfrm>
            </p:spPr>
          </p:sp>
        </mc:Fallback>
      </mc:AlternateContent>
      <mc:AlternateContent xmlns:mc="http://schemas.openxmlformats.org/markup-compatibility/2006">
        <mc:Choice xmlns:p14="http://schemas.microsoft.com/office/powerpoint/2010/main" Requires="p14">
          <p:contentPart p14:bwMode="auto" r:id="rId222">
            <p14:nvContentPartPr>
              <p14:cNvPr id="1049718" name=""/>
              <p14:cNvContentPartPr/>
              <p14:nvPr/>
            </p14:nvContentPartPr>
            <p14:xfrm>
              <a:off x="1552072" y="2140141"/>
              <a:ext cx="129936" cy="194189"/>
            </p14:xfrm>
          </p:contentPart>
        </mc:Choice>
        <mc:Fallback>
          <p:sp>
            <p:nvSpPr>
              <p:cNvPr id="1049718" name=""/>
              <p:cNvSpPr/>
              <p:nvPr/>
            </p:nvSpPr>
            <p:spPr>
              <a:xfrm>
                <a:off x="1552072" y="2140141"/>
                <a:ext cx="129936" cy="194189"/>
              </a:xfrm>
            </p:spPr>
          </p:sp>
        </mc:Fallback>
      </mc:AlternateContent>
      <mc:AlternateContent xmlns:mc="http://schemas.openxmlformats.org/markup-compatibility/2006">
        <mc:Choice xmlns:p14="http://schemas.microsoft.com/office/powerpoint/2010/main" Requires="p14">
          <p:contentPart p14:bwMode="auto" r:id="rId223">
            <p14:nvContentPartPr>
              <p14:cNvPr id="1049719" name=""/>
              <p14:cNvContentPartPr/>
              <p14:nvPr/>
            </p14:nvContentPartPr>
            <p14:xfrm>
              <a:off x="1672006" y="1999838"/>
              <a:ext cx="70225" cy="336334"/>
            </p14:xfrm>
          </p:contentPart>
        </mc:Choice>
        <mc:Fallback>
          <p:sp>
            <p:nvSpPr>
              <p:cNvPr id="1049719" name=""/>
              <p:cNvSpPr/>
              <p:nvPr/>
            </p:nvSpPr>
            <p:spPr>
              <a:xfrm>
                <a:off x="1672006" y="1999838"/>
                <a:ext cx="70225" cy="336334"/>
              </a:xfrm>
            </p:spPr>
          </p:sp>
        </mc:Fallback>
      </mc:AlternateContent>
      <mc:AlternateContent xmlns:mc="http://schemas.openxmlformats.org/markup-compatibility/2006">
        <mc:Choice xmlns:p14="http://schemas.microsoft.com/office/powerpoint/2010/main" Requires="p14">
          <p:contentPart p14:bwMode="auto" r:id="rId224">
            <p14:nvContentPartPr>
              <p14:cNvPr id="1049720" name=""/>
              <p14:cNvContentPartPr/>
              <p14:nvPr/>
            </p14:nvContentPartPr>
            <p14:xfrm>
              <a:off x="1928138" y="2139565"/>
              <a:ext cx="102801" cy="206771"/>
            </p14:xfrm>
          </p:contentPart>
        </mc:Choice>
        <mc:Fallback>
          <p:sp>
            <p:nvSpPr>
              <p:cNvPr id="1049720" name=""/>
              <p:cNvSpPr/>
              <p:nvPr/>
            </p:nvSpPr>
            <p:spPr>
              <a:xfrm>
                <a:off x="1928138" y="2139565"/>
                <a:ext cx="102801" cy="206771"/>
              </a:xfrm>
            </p:spPr>
          </p:sp>
        </mc:Fallback>
      </mc:AlternateContent>
      <mc:AlternateContent xmlns:mc="http://schemas.openxmlformats.org/markup-compatibility/2006">
        <mc:Choice xmlns:p14="http://schemas.microsoft.com/office/powerpoint/2010/main" Requires="p14">
          <p:contentPart p14:bwMode="auto" r:id="rId225">
            <p14:nvContentPartPr>
              <p14:cNvPr id="1049721" name=""/>
              <p14:cNvContentPartPr/>
              <p14:nvPr/>
            </p14:nvContentPartPr>
            <p14:xfrm>
              <a:off x="2073619" y="2167936"/>
              <a:ext cx="52306" cy="155048"/>
            </p14:xfrm>
          </p:contentPart>
        </mc:Choice>
        <mc:Fallback>
          <p:sp>
            <p:nvSpPr>
              <p:cNvPr id="1049721" name=""/>
              <p:cNvSpPr/>
              <p:nvPr/>
            </p:nvSpPr>
            <p:spPr>
              <a:xfrm>
                <a:off x="2073619" y="2167936"/>
                <a:ext cx="52306" cy="155048"/>
              </a:xfrm>
            </p:spPr>
          </p:sp>
        </mc:Fallback>
      </mc:AlternateContent>
      <mc:AlternateContent xmlns:mc="http://schemas.openxmlformats.org/markup-compatibility/2006">
        <mc:Choice xmlns:p14="http://schemas.microsoft.com/office/powerpoint/2010/main" Requires="p14">
          <p:contentPart p14:bwMode="auto" r:id="rId226">
            <p14:nvContentPartPr>
              <p14:cNvPr id="1049722" name=""/>
              <p14:cNvContentPartPr/>
              <p14:nvPr/>
            </p14:nvContentPartPr>
            <p14:xfrm>
              <a:off x="2073223" y="2085392"/>
              <a:ext cx="78508" cy="54313"/>
            </p14:xfrm>
          </p:contentPart>
        </mc:Choice>
        <mc:Fallback>
          <p:sp>
            <p:nvSpPr>
              <p:cNvPr id="1049722" name=""/>
              <p:cNvSpPr/>
              <p:nvPr/>
            </p:nvSpPr>
            <p:spPr>
              <a:xfrm>
                <a:off x="2073223" y="2085392"/>
                <a:ext cx="78508" cy="54313"/>
              </a:xfrm>
            </p:spPr>
          </p:sp>
        </mc:Fallback>
      </mc:AlternateContent>
      <mc:AlternateContent xmlns:mc="http://schemas.openxmlformats.org/markup-compatibility/2006">
        <mc:Choice xmlns:p14="http://schemas.microsoft.com/office/powerpoint/2010/main" Requires="p14">
          <p:contentPart p14:bwMode="auto" r:id="rId227">
            <p14:nvContentPartPr>
              <p14:cNvPr id="1049723" name=""/>
              <p14:cNvContentPartPr/>
              <p14:nvPr/>
            </p14:nvContentPartPr>
            <p14:xfrm>
              <a:off x="2066420" y="2189524"/>
              <a:ext cx="47441" cy="164009"/>
            </p14:xfrm>
          </p:contentPart>
        </mc:Choice>
        <mc:Fallback>
          <p:sp>
            <p:nvSpPr>
              <p:cNvPr id="1049723" name=""/>
              <p:cNvSpPr/>
              <p:nvPr/>
            </p:nvSpPr>
            <p:spPr>
              <a:xfrm>
                <a:off x="2066420" y="2189524"/>
                <a:ext cx="47441" cy="164009"/>
              </a:xfrm>
            </p:spPr>
          </p:sp>
        </mc:Fallback>
      </mc:AlternateContent>
      <mc:AlternateContent xmlns:mc="http://schemas.openxmlformats.org/markup-compatibility/2006">
        <mc:Choice xmlns:p14="http://schemas.microsoft.com/office/powerpoint/2010/main" Requires="p14">
          <p:contentPart p14:bwMode="auto" r:id="rId228">
            <p14:nvContentPartPr>
              <p14:cNvPr id="1049724" name=""/>
              <p14:cNvContentPartPr/>
              <p14:nvPr/>
            </p14:nvContentPartPr>
            <p14:xfrm>
              <a:off x="2183358" y="2139018"/>
              <a:ext cx="116230" cy="391057"/>
            </p14:xfrm>
          </p:contentPart>
        </mc:Choice>
        <mc:Fallback>
          <p:sp>
            <p:nvSpPr>
              <p:cNvPr id="1049724" name=""/>
              <p:cNvSpPr/>
              <p:nvPr/>
            </p:nvSpPr>
            <p:spPr>
              <a:xfrm>
                <a:off x="2183358" y="2139018"/>
                <a:ext cx="116230" cy="391057"/>
              </a:xfrm>
            </p:spPr>
          </p:sp>
        </mc:Fallback>
      </mc:AlternateContent>
      <mc:AlternateContent xmlns:mc="http://schemas.openxmlformats.org/markup-compatibility/2006">
        <mc:Choice xmlns:p14="http://schemas.microsoft.com/office/powerpoint/2010/main" Requires="p14">
          <p:contentPart p14:bwMode="auto" r:id="rId229">
            <p14:nvContentPartPr>
              <p14:cNvPr id="1049725" name=""/>
              <p14:cNvContentPartPr/>
              <p14:nvPr/>
            </p14:nvContentPartPr>
            <p14:xfrm>
              <a:off x="2315435" y="2149778"/>
              <a:ext cx="170536" cy="189421"/>
            </p14:xfrm>
          </p:contentPart>
        </mc:Choice>
        <mc:Fallback>
          <p:sp>
            <p:nvSpPr>
              <p:cNvPr id="1049725" name=""/>
              <p:cNvSpPr/>
              <p:nvPr/>
            </p:nvSpPr>
            <p:spPr>
              <a:xfrm>
                <a:off x="2315435" y="2149778"/>
                <a:ext cx="170536" cy="189421"/>
              </a:xfrm>
            </p:spPr>
          </p:sp>
        </mc:Fallback>
      </mc:AlternateContent>
      <mc:AlternateContent xmlns:mc="http://schemas.openxmlformats.org/markup-compatibility/2006">
        <mc:Choice xmlns:p14="http://schemas.microsoft.com/office/powerpoint/2010/main" Requires="p14">
          <p:contentPart p14:bwMode="auto" r:id="rId230">
            <p14:nvContentPartPr>
              <p14:cNvPr id="1049726" name=""/>
              <p14:cNvContentPartPr/>
              <p14:nvPr/>
            </p14:nvContentPartPr>
            <p14:xfrm>
              <a:off x="2473416" y="2149813"/>
              <a:ext cx="151433" cy="167188"/>
            </p14:xfrm>
          </p:contentPart>
        </mc:Choice>
        <mc:Fallback>
          <p:sp>
            <p:nvSpPr>
              <p:cNvPr id="1049726" name=""/>
              <p:cNvSpPr/>
              <p:nvPr/>
            </p:nvSpPr>
            <p:spPr>
              <a:xfrm>
                <a:off x="2473416" y="2149813"/>
                <a:ext cx="151433" cy="167188"/>
              </a:xfrm>
            </p:spPr>
          </p:sp>
        </mc:Fallback>
      </mc:AlternateContent>
      <mc:AlternateContent xmlns:mc="http://schemas.openxmlformats.org/markup-compatibility/2006">
        <mc:Choice xmlns:p14="http://schemas.microsoft.com/office/powerpoint/2010/main" Requires="p14">
          <p:contentPart p14:bwMode="auto" r:id="rId231">
            <p14:nvContentPartPr>
              <p14:cNvPr id="1049727" name=""/>
              <p14:cNvContentPartPr/>
              <p14:nvPr/>
            </p14:nvContentPartPr>
            <p14:xfrm>
              <a:off x="2625220" y="2065709"/>
              <a:ext cx="99266" cy="260252"/>
            </p14:xfrm>
          </p:contentPart>
        </mc:Choice>
        <mc:Fallback>
          <p:sp>
            <p:nvSpPr>
              <p:cNvPr id="1049727" name=""/>
              <p:cNvSpPr/>
              <p:nvPr/>
            </p:nvSpPr>
            <p:spPr>
              <a:xfrm>
                <a:off x="2625220" y="2065709"/>
                <a:ext cx="99266" cy="260252"/>
              </a:xfrm>
            </p:spPr>
          </p:sp>
        </mc:Fallback>
      </mc:AlternateContent>
      <mc:AlternateContent xmlns:mc="http://schemas.openxmlformats.org/markup-compatibility/2006">
        <mc:Choice xmlns:p14="http://schemas.microsoft.com/office/powerpoint/2010/main" Requires="p14">
          <p:contentPart p14:bwMode="auto" r:id="rId232">
            <p14:nvContentPartPr>
              <p14:cNvPr id="1049728" name=""/>
              <p14:cNvContentPartPr/>
              <p14:nvPr/>
            </p14:nvContentPartPr>
            <p14:xfrm>
              <a:off x="2944497" y="2119300"/>
              <a:ext cx="88699" cy="165133"/>
            </p14:xfrm>
          </p:contentPart>
        </mc:Choice>
        <mc:Fallback>
          <p:sp>
            <p:nvSpPr>
              <p:cNvPr id="1049728" name=""/>
              <p:cNvSpPr/>
              <p:nvPr/>
            </p:nvSpPr>
            <p:spPr>
              <a:xfrm>
                <a:off x="2944497" y="2119300"/>
                <a:ext cx="88699" cy="165133"/>
              </a:xfrm>
            </p:spPr>
          </p:sp>
        </mc:Fallback>
      </mc:AlternateContent>
      <mc:AlternateContent xmlns:mc="http://schemas.openxmlformats.org/markup-compatibility/2006">
        <mc:Choice xmlns:p14="http://schemas.microsoft.com/office/powerpoint/2010/main" Requires="p14">
          <p:contentPart p14:bwMode="auto" r:id="rId233">
            <p14:nvContentPartPr>
              <p14:cNvPr id="1049729" name=""/>
              <p14:cNvContentPartPr/>
              <p14:nvPr/>
            </p14:nvContentPartPr>
            <p14:xfrm>
              <a:off x="3034811" y="2002138"/>
              <a:ext cx="163578" cy="431339"/>
            </p14:xfrm>
          </p:contentPart>
        </mc:Choice>
        <mc:Fallback>
          <p:sp>
            <p:nvSpPr>
              <p:cNvPr id="1049729" name=""/>
              <p:cNvSpPr/>
              <p:nvPr/>
            </p:nvSpPr>
            <p:spPr>
              <a:xfrm>
                <a:off x="3034811" y="2002138"/>
                <a:ext cx="163578" cy="431339"/>
              </a:xfrm>
            </p:spPr>
          </p:sp>
        </mc:Fallback>
      </mc:AlternateContent>
      <mc:AlternateContent xmlns:mc="http://schemas.openxmlformats.org/markup-compatibility/2006">
        <mc:Choice xmlns:p14="http://schemas.microsoft.com/office/powerpoint/2010/main" Requires="p14">
          <p:contentPart p14:bwMode="auto" r:id="rId234">
            <p14:nvContentPartPr>
              <p14:cNvPr id="1049730" name=""/>
              <p14:cNvContentPartPr/>
              <p14:nvPr/>
            </p14:nvContentPartPr>
            <p14:xfrm>
              <a:off x="3024407" y="2212382"/>
              <a:ext cx="164645" cy="9748"/>
            </p14:xfrm>
          </p:contentPart>
        </mc:Choice>
        <mc:Fallback>
          <p:sp>
            <p:nvSpPr>
              <p:cNvPr id="1049730" name=""/>
              <p:cNvSpPr/>
              <p:nvPr/>
            </p:nvSpPr>
            <p:spPr>
              <a:xfrm>
                <a:off x="3024407" y="2212382"/>
                <a:ext cx="164645" cy="9748"/>
              </a:xfrm>
            </p:spPr>
          </p:sp>
        </mc:Fallback>
      </mc:AlternateContent>
      <mc:AlternateContent xmlns:mc="http://schemas.openxmlformats.org/markup-compatibility/2006">
        <mc:Choice xmlns:p14="http://schemas.microsoft.com/office/powerpoint/2010/main" Requires="p14">
          <p:contentPart p14:bwMode="auto" r:id="rId235">
            <p14:nvContentPartPr>
              <p14:cNvPr id="1049731" name=""/>
              <p14:cNvContentPartPr/>
              <p14:nvPr/>
            </p14:nvContentPartPr>
            <p14:xfrm>
              <a:off x="3358401" y="2123404"/>
              <a:ext cx="190133" cy="12280"/>
            </p14:xfrm>
          </p:contentPart>
        </mc:Choice>
        <mc:Fallback>
          <p:sp>
            <p:nvSpPr>
              <p:cNvPr id="1049731" name=""/>
              <p:cNvSpPr/>
              <p:nvPr/>
            </p:nvSpPr>
            <p:spPr>
              <a:xfrm>
                <a:off x="3358401" y="2123404"/>
                <a:ext cx="190133" cy="12280"/>
              </a:xfrm>
            </p:spPr>
          </p:sp>
        </mc:Fallback>
      </mc:AlternateContent>
      <mc:AlternateContent xmlns:mc="http://schemas.openxmlformats.org/markup-compatibility/2006">
        <mc:Choice xmlns:p14="http://schemas.microsoft.com/office/powerpoint/2010/main" Requires="p14">
          <p:contentPart p14:bwMode="auto" r:id="rId236">
            <p14:nvContentPartPr>
              <p14:cNvPr id="1049732" name=""/>
              <p14:cNvContentPartPr/>
              <p14:nvPr/>
            </p14:nvContentPartPr>
            <p14:xfrm>
              <a:off x="3437328" y="2039676"/>
              <a:ext cx="86164" cy="251852"/>
            </p14:xfrm>
          </p:contentPart>
        </mc:Choice>
        <mc:Fallback>
          <p:sp>
            <p:nvSpPr>
              <p:cNvPr id="1049732" name=""/>
              <p:cNvSpPr/>
              <p:nvPr/>
            </p:nvSpPr>
            <p:spPr>
              <a:xfrm>
                <a:off x="3437328" y="2039676"/>
                <a:ext cx="86164" cy="251852"/>
              </a:xfrm>
            </p:spPr>
          </p:sp>
        </mc:Fallback>
      </mc:AlternateContent>
      <mc:AlternateContent xmlns:mc="http://schemas.openxmlformats.org/markup-compatibility/2006">
        <mc:Choice xmlns:p14="http://schemas.microsoft.com/office/powerpoint/2010/main" Requires="p14">
          <p:contentPart p14:bwMode="auto" r:id="rId237">
            <p14:nvContentPartPr>
              <p14:cNvPr id="1049733" name=""/>
              <p14:cNvContentPartPr/>
              <p14:nvPr/>
            </p14:nvContentPartPr>
            <p14:xfrm>
              <a:off x="3532172" y="2032056"/>
              <a:ext cx="30230" cy="228917"/>
            </p14:xfrm>
          </p:contentPart>
        </mc:Choice>
        <mc:Fallback>
          <p:sp>
            <p:nvSpPr>
              <p:cNvPr id="1049733" name=""/>
              <p:cNvSpPr/>
              <p:nvPr/>
            </p:nvSpPr>
            <p:spPr>
              <a:xfrm>
                <a:off x="3532172" y="2032056"/>
                <a:ext cx="30230" cy="228917"/>
              </a:xfrm>
            </p:spPr>
          </p:sp>
        </mc:Fallback>
      </mc:AlternateContent>
      <mc:AlternateContent xmlns:mc="http://schemas.openxmlformats.org/markup-compatibility/2006">
        <mc:Choice xmlns:p14="http://schemas.microsoft.com/office/powerpoint/2010/main" Requires="p14">
          <p:contentPart p14:bwMode="auto" r:id="rId238">
            <p14:nvContentPartPr>
              <p14:cNvPr id="1049734" name=""/>
              <p14:cNvContentPartPr/>
              <p14:nvPr/>
            </p14:nvContentPartPr>
            <p14:xfrm>
              <a:off x="3531369" y="1988245"/>
              <a:ext cx="94643" cy="283839"/>
            </p14:xfrm>
          </p:contentPart>
        </mc:Choice>
        <mc:Fallback>
          <p:sp>
            <p:nvSpPr>
              <p:cNvPr id="1049734" name=""/>
              <p:cNvSpPr/>
              <p:nvPr/>
            </p:nvSpPr>
            <p:spPr>
              <a:xfrm>
                <a:off x="3531369" y="1988245"/>
                <a:ext cx="94643" cy="283839"/>
              </a:xfrm>
            </p:spPr>
          </p:sp>
        </mc:Fallback>
      </mc:AlternateContent>
      <mc:AlternateContent xmlns:mc="http://schemas.openxmlformats.org/markup-compatibility/2006">
        <mc:Choice xmlns:p14="http://schemas.microsoft.com/office/powerpoint/2010/main" Requires="p14">
          <p:contentPart p14:bwMode="auto" r:id="rId239">
            <p14:nvContentPartPr>
              <p14:cNvPr id="1049735" name=""/>
              <p14:cNvContentPartPr/>
              <p14:nvPr/>
            </p14:nvContentPartPr>
            <p14:xfrm>
              <a:off x="3529218" y="2164761"/>
              <a:ext cx="20309" cy="138721"/>
            </p14:xfrm>
          </p:contentPart>
        </mc:Choice>
        <mc:Fallback>
          <p:sp>
            <p:nvSpPr>
              <p:cNvPr id="1049735" name=""/>
              <p:cNvSpPr/>
              <p:nvPr/>
            </p:nvSpPr>
            <p:spPr>
              <a:xfrm>
                <a:off x="3529218" y="2164761"/>
                <a:ext cx="20309" cy="138721"/>
              </a:xfrm>
            </p:spPr>
          </p:sp>
        </mc:Fallback>
      </mc:AlternateContent>
      <mc:AlternateContent xmlns:mc="http://schemas.openxmlformats.org/markup-compatibility/2006">
        <mc:Choice xmlns:p14="http://schemas.microsoft.com/office/powerpoint/2010/main" Requires="p14">
          <p:contentPart p14:bwMode="auto" r:id="rId240">
            <p14:nvContentPartPr>
              <p14:cNvPr id="1049736" name=""/>
              <p14:cNvContentPartPr/>
              <p14:nvPr/>
            </p14:nvContentPartPr>
            <p14:xfrm>
              <a:off x="3610299" y="2102029"/>
              <a:ext cx="147844" cy="155279"/>
            </p14:xfrm>
          </p:contentPart>
        </mc:Choice>
        <mc:Fallback>
          <p:sp>
            <p:nvSpPr>
              <p:cNvPr id="1049736" name=""/>
              <p:cNvSpPr/>
              <p:nvPr/>
            </p:nvSpPr>
            <p:spPr>
              <a:xfrm>
                <a:off x="3610299" y="2102029"/>
                <a:ext cx="147844" cy="155279"/>
              </a:xfrm>
            </p:spPr>
          </p:sp>
        </mc:Fallback>
      </mc:AlternateContent>
      <mc:AlternateContent xmlns:mc="http://schemas.openxmlformats.org/markup-compatibility/2006">
        <mc:Choice xmlns:p14="http://schemas.microsoft.com/office/powerpoint/2010/main" Requires="p14">
          <p:contentPart p14:bwMode="auto" r:id="rId241">
            <p14:nvContentPartPr>
              <p14:cNvPr id="1049737" name=""/>
              <p14:cNvContentPartPr/>
              <p14:nvPr/>
            </p14:nvContentPartPr>
            <p14:xfrm>
              <a:off x="3904730" y="2093646"/>
              <a:ext cx="158600" cy="189225"/>
            </p14:xfrm>
          </p:contentPart>
        </mc:Choice>
        <mc:Fallback>
          <p:sp>
            <p:nvSpPr>
              <p:cNvPr id="1049737" name=""/>
              <p:cNvSpPr/>
              <p:nvPr/>
            </p:nvSpPr>
            <p:spPr>
              <a:xfrm>
                <a:off x="3904730" y="2093646"/>
                <a:ext cx="158600" cy="189225"/>
              </a:xfrm>
            </p:spPr>
          </p:sp>
        </mc:Fallback>
      </mc:AlternateContent>
      <mc:AlternateContent xmlns:mc="http://schemas.openxmlformats.org/markup-compatibility/2006">
        <mc:Choice xmlns:p14="http://schemas.microsoft.com/office/powerpoint/2010/main" Requires="p14">
          <p:contentPart p14:bwMode="auto" r:id="rId242">
            <p14:nvContentPartPr>
              <p14:cNvPr id="1049738" name=""/>
              <p14:cNvContentPartPr/>
              <p14:nvPr/>
            </p14:nvContentPartPr>
            <p14:xfrm>
              <a:off x="4058772" y="2138093"/>
              <a:ext cx="102251" cy="15904"/>
            </p14:xfrm>
          </p:contentPart>
        </mc:Choice>
        <mc:Fallback>
          <p:sp>
            <p:nvSpPr>
              <p:cNvPr id="1049738" name=""/>
              <p:cNvSpPr/>
              <p:nvPr/>
            </p:nvSpPr>
            <p:spPr>
              <a:xfrm>
                <a:off x="4058772" y="2138093"/>
                <a:ext cx="102251" cy="15904"/>
              </a:xfrm>
            </p:spPr>
          </p:sp>
        </mc:Fallback>
      </mc:AlternateContent>
      <mc:AlternateContent xmlns:mc="http://schemas.openxmlformats.org/markup-compatibility/2006">
        <mc:Choice xmlns:p14="http://schemas.microsoft.com/office/powerpoint/2010/main" Requires="p14">
          <p:contentPart p14:bwMode="auto" r:id="rId243">
            <p14:nvContentPartPr>
              <p14:cNvPr id="1049739" name=""/>
              <p14:cNvContentPartPr/>
              <p14:nvPr/>
            </p14:nvContentPartPr>
            <p14:xfrm>
              <a:off x="4166081" y="2096231"/>
              <a:ext cx="141816" cy="6051"/>
            </p14:xfrm>
          </p:contentPart>
        </mc:Choice>
        <mc:Fallback>
          <p:sp>
            <p:nvSpPr>
              <p:cNvPr id="1049739" name=""/>
              <p:cNvSpPr/>
              <p:nvPr/>
            </p:nvSpPr>
            <p:spPr>
              <a:xfrm>
                <a:off x="4166081" y="2096231"/>
                <a:ext cx="141816" cy="6051"/>
              </a:xfrm>
            </p:spPr>
          </p:sp>
        </mc:Fallback>
      </mc:AlternateContent>
      <mc:AlternateContent xmlns:mc="http://schemas.openxmlformats.org/markup-compatibility/2006">
        <mc:Choice xmlns:p14="http://schemas.microsoft.com/office/powerpoint/2010/main" Requires="p14">
          <p:contentPart p14:bwMode="auto" r:id="rId244">
            <p14:nvContentPartPr>
              <p14:cNvPr id="1049740" name=""/>
              <p14:cNvContentPartPr/>
              <p14:nvPr/>
            </p14:nvContentPartPr>
            <p14:xfrm>
              <a:off x="4193710" y="2011103"/>
              <a:ext cx="106281" cy="241025"/>
            </p14:xfrm>
          </p:contentPart>
        </mc:Choice>
        <mc:Fallback>
          <p:sp>
            <p:nvSpPr>
              <p:cNvPr id="1049740" name=""/>
              <p:cNvSpPr/>
              <p:nvPr/>
            </p:nvSpPr>
            <p:spPr>
              <a:xfrm>
                <a:off x="4193710" y="2011103"/>
                <a:ext cx="106281" cy="241025"/>
              </a:xfrm>
            </p:spPr>
          </p:sp>
        </mc:Fallback>
      </mc:AlternateContent>
      <mc:AlternateContent xmlns:mc="http://schemas.openxmlformats.org/markup-compatibility/2006">
        <mc:Choice xmlns:p14="http://schemas.microsoft.com/office/powerpoint/2010/main" Requires="p14">
          <p:contentPart p14:bwMode="auto" r:id="rId245">
            <p14:nvContentPartPr>
              <p14:cNvPr id="1049741" name=""/>
              <p14:cNvContentPartPr/>
              <p14:nvPr/>
            </p14:nvContentPartPr>
            <p14:xfrm>
              <a:off x="4297655" y="1984435"/>
              <a:ext cx="151197" cy="252111"/>
            </p14:xfrm>
          </p:contentPart>
        </mc:Choice>
        <mc:Fallback>
          <p:sp>
            <p:nvSpPr>
              <p:cNvPr id="1049741" name=""/>
              <p:cNvSpPr/>
              <p:nvPr/>
            </p:nvSpPr>
            <p:spPr>
              <a:xfrm>
                <a:off x="4297655" y="1984435"/>
                <a:ext cx="151197" cy="252111"/>
              </a:xfrm>
            </p:spPr>
          </p:sp>
        </mc:Fallback>
      </mc:AlternateContent>
      <mc:AlternateContent xmlns:mc="http://schemas.openxmlformats.org/markup-compatibility/2006">
        <mc:Choice xmlns:p14="http://schemas.microsoft.com/office/powerpoint/2010/main" Requires="p14">
          <p:contentPart p14:bwMode="auto" r:id="rId246">
            <p14:nvContentPartPr>
              <p14:cNvPr id="1049742" name=""/>
              <p14:cNvContentPartPr/>
              <p14:nvPr/>
            </p14:nvContentPartPr>
            <p14:xfrm>
              <a:off x="4570557" y="2093524"/>
              <a:ext cx="41955" cy="294834"/>
            </p14:xfrm>
          </p:contentPart>
        </mc:Choice>
        <mc:Fallback>
          <p:sp>
            <p:nvSpPr>
              <p:cNvPr id="1049742" name=""/>
              <p:cNvSpPr/>
              <p:nvPr/>
            </p:nvSpPr>
            <p:spPr>
              <a:xfrm>
                <a:off x="4570557" y="2093524"/>
                <a:ext cx="41955" cy="294834"/>
              </a:xfrm>
            </p:spPr>
          </p:sp>
        </mc:Fallback>
      </mc:AlternateContent>
      <mc:AlternateContent xmlns:mc="http://schemas.openxmlformats.org/markup-compatibility/2006">
        <mc:Choice xmlns:p14="http://schemas.microsoft.com/office/powerpoint/2010/main" Requires="p14">
          <p:contentPart p14:bwMode="auto" r:id="rId247">
            <p14:nvContentPartPr>
              <p14:cNvPr id="1049743" name=""/>
              <p14:cNvContentPartPr/>
              <p14:nvPr/>
            </p14:nvContentPartPr>
            <p14:xfrm>
              <a:off x="4545158" y="2101523"/>
              <a:ext cx="63634" cy="594"/>
            </p14:xfrm>
          </p:contentPart>
        </mc:Choice>
        <mc:Fallback>
          <p:sp>
            <p:nvSpPr>
              <p:cNvPr id="1049743" name=""/>
              <p:cNvSpPr/>
              <p:nvPr/>
            </p:nvSpPr>
            <p:spPr>
              <a:xfrm>
                <a:off x="4545158" y="2101523"/>
                <a:ext cx="63634" cy="594"/>
              </a:xfrm>
            </p:spPr>
          </p:sp>
        </mc:Fallback>
      </mc:AlternateContent>
      <mc:AlternateContent xmlns:mc="http://schemas.openxmlformats.org/markup-compatibility/2006">
        <mc:Choice xmlns:p14="http://schemas.microsoft.com/office/powerpoint/2010/main" Requires="p14">
          <p:contentPart p14:bwMode="auto" r:id="rId248">
            <p14:nvContentPartPr>
              <p14:cNvPr id="1049744" name=""/>
              <p14:cNvContentPartPr/>
              <p14:nvPr/>
            </p14:nvContentPartPr>
            <p14:xfrm>
              <a:off x="4623905" y="2087297"/>
              <a:ext cx="104279" cy="155583"/>
            </p14:xfrm>
          </p:contentPart>
        </mc:Choice>
        <mc:Fallback>
          <p:sp>
            <p:nvSpPr>
              <p:cNvPr id="1049744" name=""/>
              <p:cNvSpPr/>
              <p:nvPr/>
            </p:nvSpPr>
            <p:spPr>
              <a:xfrm>
                <a:off x="4623905" y="2087297"/>
                <a:ext cx="104279" cy="155583"/>
              </a:xfrm>
            </p:spPr>
          </p:sp>
        </mc:Fallback>
      </mc:AlternateContent>
      <mc:AlternateContent xmlns:mc="http://schemas.openxmlformats.org/markup-compatibility/2006">
        <mc:Choice xmlns:p14="http://schemas.microsoft.com/office/powerpoint/2010/main" Requires="p14">
          <p:contentPart p14:bwMode="auto" r:id="rId249">
            <p14:nvContentPartPr>
              <p14:cNvPr id="1049745" name=""/>
              <p14:cNvContentPartPr/>
              <p14:nvPr/>
            </p14:nvContentPartPr>
            <p14:xfrm>
              <a:off x="4761455" y="2093513"/>
              <a:ext cx="138913" cy="128393"/>
            </p14:xfrm>
          </p:contentPart>
        </mc:Choice>
        <mc:Fallback>
          <p:sp>
            <p:nvSpPr>
              <p:cNvPr id="1049745" name=""/>
              <p:cNvSpPr/>
              <p:nvPr/>
            </p:nvSpPr>
            <p:spPr>
              <a:xfrm>
                <a:off x="4761455" y="2093513"/>
                <a:ext cx="138913" cy="128393"/>
              </a:xfrm>
            </p:spPr>
          </p:sp>
        </mc:Fallback>
      </mc:AlternateContent>
      <mc:AlternateContent xmlns:mc="http://schemas.openxmlformats.org/markup-compatibility/2006">
        <mc:Choice xmlns:p14="http://schemas.microsoft.com/office/powerpoint/2010/main" Requires="p14">
          <p:contentPart p14:bwMode="auto" r:id="rId250">
            <p14:nvContentPartPr>
              <p14:cNvPr id="1049746" name=""/>
              <p14:cNvContentPartPr/>
              <p14:nvPr/>
            </p14:nvContentPartPr>
            <p14:xfrm>
              <a:off x="4878517" y="2104750"/>
              <a:ext cx="127514" cy="6675"/>
            </p14:xfrm>
          </p:contentPart>
        </mc:Choice>
        <mc:Fallback>
          <p:sp>
            <p:nvSpPr>
              <p:cNvPr id="1049746" name=""/>
              <p:cNvSpPr/>
              <p:nvPr/>
            </p:nvSpPr>
            <p:spPr>
              <a:xfrm>
                <a:off x="4878517" y="2104750"/>
                <a:ext cx="127514" cy="6675"/>
              </a:xfrm>
            </p:spPr>
          </p:sp>
        </mc:Fallback>
      </mc:AlternateContent>
      <mc:AlternateContent xmlns:mc="http://schemas.openxmlformats.org/markup-compatibility/2006">
        <mc:Choice xmlns:p14="http://schemas.microsoft.com/office/powerpoint/2010/main" Requires="p14">
          <p:contentPart p14:bwMode="auto" r:id="rId251">
            <p14:nvContentPartPr>
              <p14:cNvPr id="1049747" name=""/>
              <p14:cNvContentPartPr/>
              <p14:nvPr/>
            </p14:nvContentPartPr>
            <p14:xfrm>
              <a:off x="4901892" y="2018722"/>
              <a:ext cx="104254" cy="223131"/>
            </p14:xfrm>
          </p:contentPart>
        </mc:Choice>
        <mc:Fallback>
          <p:sp>
            <p:nvSpPr>
              <p:cNvPr id="1049747" name=""/>
              <p:cNvSpPr/>
              <p:nvPr/>
            </p:nvSpPr>
            <p:spPr>
              <a:xfrm>
                <a:off x="4901892" y="2018722"/>
                <a:ext cx="104254" cy="223131"/>
              </a:xfrm>
            </p:spPr>
          </p:sp>
        </mc:Fallback>
      </mc:AlternateContent>
      <mc:AlternateContent xmlns:mc="http://schemas.openxmlformats.org/markup-compatibility/2006">
        <mc:Choice xmlns:p14="http://schemas.microsoft.com/office/powerpoint/2010/main" Requires="p14">
          <p:contentPart p14:bwMode="auto" r:id="rId252">
            <p14:nvContentPartPr>
              <p14:cNvPr id="1049748" name=""/>
              <p14:cNvContentPartPr/>
              <p14:nvPr/>
            </p14:nvContentPartPr>
            <p14:xfrm>
              <a:off x="5006244" y="1967926"/>
              <a:ext cx="138091" cy="293243"/>
            </p14:xfrm>
          </p:contentPart>
        </mc:Choice>
        <mc:Fallback>
          <p:sp>
            <p:nvSpPr>
              <p:cNvPr id="1049748" name=""/>
              <p:cNvSpPr/>
              <p:nvPr/>
            </p:nvSpPr>
            <p:spPr>
              <a:xfrm>
                <a:off x="5006244" y="1967926"/>
                <a:ext cx="138091" cy="293243"/>
              </a:xfrm>
            </p:spPr>
          </p:sp>
        </mc:Fallback>
      </mc:AlternateContent>
      <mc:AlternateContent xmlns:mc="http://schemas.openxmlformats.org/markup-compatibility/2006">
        <mc:Choice xmlns:p14="http://schemas.microsoft.com/office/powerpoint/2010/main" Requires="p14">
          <p:contentPart p14:bwMode="auto" r:id="rId253">
            <p14:nvContentPartPr>
              <p14:cNvPr id="1049749" name=""/>
              <p14:cNvContentPartPr/>
              <p14:nvPr/>
            </p14:nvContentPartPr>
            <p14:xfrm>
              <a:off x="603270" y="2607321"/>
              <a:ext cx="82047" cy="131477"/>
            </p14:xfrm>
          </p:contentPart>
        </mc:Choice>
        <mc:Fallback>
          <p:sp>
            <p:nvSpPr>
              <p:cNvPr id="1049749" name=""/>
              <p:cNvSpPr/>
              <p:nvPr/>
            </p:nvSpPr>
            <p:spPr>
              <a:xfrm>
                <a:off x="603270" y="2607321"/>
                <a:ext cx="82047" cy="131477"/>
              </a:xfrm>
            </p:spPr>
          </p:sp>
        </mc:Fallback>
      </mc:AlternateContent>
      <mc:AlternateContent xmlns:mc="http://schemas.openxmlformats.org/markup-compatibility/2006">
        <mc:Choice xmlns:p14="http://schemas.microsoft.com/office/powerpoint/2010/main" Requires="p14">
          <p:contentPart p14:bwMode="auto" r:id="rId254">
            <p14:nvContentPartPr>
              <p14:cNvPr id="1049750" name=""/>
              <p14:cNvContentPartPr/>
              <p14:nvPr/>
            </p14:nvContentPartPr>
            <p14:xfrm>
              <a:off x="658059" y="2584463"/>
              <a:ext cx="64585" cy="141882"/>
            </p14:xfrm>
          </p:contentPart>
        </mc:Choice>
        <mc:Fallback>
          <p:sp>
            <p:nvSpPr>
              <p:cNvPr id="1049750" name=""/>
              <p:cNvSpPr/>
              <p:nvPr/>
            </p:nvSpPr>
            <p:spPr>
              <a:xfrm>
                <a:off x="658059" y="2584463"/>
                <a:ext cx="64585" cy="141882"/>
              </a:xfrm>
            </p:spPr>
          </p:sp>
        </mc:Fallback>
      </mc:AlternateContent>
      <mc:AlternateContent xmlns:mc="http://schemas.openxmlformats.org/markup-compatibility/2006">
        <mc:Choice xmlns:p14="http://schemas.microsoft.com/office/powerpoint/2010/main" Requires="p14">
          <p:contentPart p14:bwMode="auto" r:id="rId255">
            <p14:nvContentPartPr>
              <p14:cNvPr id="1049751" name=""/>
              <p14:cNvContentPartPr/>
              <p14:nvPr/>
            </p14:nvContentPartPr>
            <p14:xfrm>
              <a:off x="649502" y="2740026"/>
              <a:ext cx="25080" cy="202633"/>
            </p14:xfrm>
          </p:contentPart>
        </mc:Choice>
        <mc:Fallback>
          <p:sp>
            <p:nvSpPr>
              <p:cNvPr id="1049751" name=""/>
              <p:cNvSpPr/>
              <p:nvPr/>
            </p:nvSpPr>
            <p:spPr>
              <a:xfrm>
                <a:off x="649502" y="2740026"/>
                <a:ext cx="25080" cy="202633"/>
              </a:xfrm>
            </p:spPr>
          </p:sp>
        </mc:Fallback>
      </mc:AlternateContent>
      <mc:AlternateContent xmlns:mc="http://schemas.openxmlformats.org/markup-compatibility/2006">
        <mc:Choice xmlns:p14="http://schemas.microsoft.com/office/powerpoint/2010/main" Requires="p14">
          <p:contentPart p14:bwMode="auto" r:id="rId256">
            <p14:nvContentPartPr>
              <p14:cNvPr id="1049752" name=""/>
              <p14:cNvContentPartPr/>
              <p14:nvPr/>
            </p14:nvContentPartPr>
            <p14:xfrm>
              <a:off x="727064" y="2770677"/>
              <a:ext cx="142893" cy="133330"/>
            </p14:xfrm>
          </p:contentPart>
        </mc:Choice>
        <mc:Fallback>
          <p:sp>
            <p:nvSpPr>
              <p:cNvPr id="1049752" name=""/>
              <p:cNvSpPr/>
              <p:nvPr/>
            </p:nvSpPr>
            <p:spPr>
              <a:xfrm>
                <a:off x="727064" y="2770677"/>
                <a:ext cx="142893" cy="133330"/>
              </a:xfrm>
            </p:spPr>
          </p:sp>
        </mc:Fallback>
      </mc:AlternateContent>
      <mc:AlternateContent xmlns:mc="http://schemas.openxmlformats.org/markup-compatibility/2006">
        <mc:Choice xmlns:p14="http://schemas.microsoft.com/office/powerpoint/2010/main" Requires="p14">
          <p:contentPart p14:bwMode="auto" r:id="rId257">
            <p14:nvContentPartPr>
              <p14:cNvPr id="1049753" name=""/>
              <p14:cNvContentPartPr/>
              <p14:nvPr/>
            </p14:nvContentPartPr>
            <p14:xfrm>
              <a:off x="723857" y="2836538"/>
              <a:ext cx="7676" cy="57509"/>
            </p14:xfrm>
          </p:contentPart>
        </mc:Choice>
        <mc:Fallback>
          <p:sp>
            <p:nvSpPr>
              <p:cNvPr id="1049753" name=""/>
              <p:cNvSpPr/>
              <p:nvPr/>
            </p:nvSpPr>
            <p:spPr>
              <a:xfrm>
                <a:off x="723857" y="2836538"/>
                <a:ext cx="7676" cy="57509"/>
              </a:xfrm>
            </p:spPr>
          </p:sp>
        </mc:Fallback>
      </mc:AlternateContent>
      <mc:AlternateContent xmlns:mc="http://schemas.openxmlformats.org/markup-compatibility/2006">
        <mc:Choice xmlns:p14="http://schemas.microsoft.com/office/powerpoint/2010/main" Requires="p14">
          <p:contentPart p14:bwMode="auto" r:id="rId258">
            <p14:nvContentPartPr>
              <p14:cNvPr id="1049754" name=""/>
              <p14:cNvContentPartPr/>
              <p14:nvPr/>
            </p14:nvContentPartPr>
            <p14:xfrm>
              <a:off x="896626" y="2665737"/>
              <a:ext cx="27652" cy="246236"/>
            </p14:xfrm>
          </p:contentPart>
        </mc:Choice>
        <mc:Fallback>
          <p:sp>
            <p:nvSpPr>
              <p:cNvPr id="1049754" name=""/>
              <p:cNvSpPr/>
              <p:nvPr/>
            </p:nvSpPr>
            <p:spPr>
              <a:xfrm>
                <a:off x="896626" y="2665737"/>
                <a:ext cx="27652" cy="246236"/>
              </a:xfrm>
            </p:spPr>
          </p:sp>
        </mc:Fallback>
      </mc:AlternateContent>
      <mc:AlternateContent xmlns:mc="http://schemas.openxmlformats.org/markup-compatibility/2006">
        <mc:Choice xmlns:p14="http://schemas.microsoft.com/office/powerpoint/2010/main" Requires="p14">
          <p:contentPart p14:bwMode="auto" r:id="rId259">
            <p14:nvContentPartPr>
              <p14:cNvPr id="1049755" name=""/>
              <p14:cNvContentPartPr/>
              <p14:nvPr/>
            </p14:nvContentPartPr>
            <p14:xfrm>
              <a:off x="928375" y="2698095"/>
              <a:ext cx="123605" cy="22740"/>
            </p14:xfrm>
          </p:contentPart>
        </mc:Choice>
        <mc:Fallback>
          <p:sp>
            <p:nvSpPr>
              <p:cNvPr id="1049755" name=""/>
              <p:cNvSpPr/>
              <p:nvPr/>
            </p:nvSpPr>
            <p:spPr>
              <a:xfrm>
                <a:off x="928375" y="2698095"/>
                <a:ext cx="123605" cy="22740"/>
              </a:xfrm>
            </p:spPr>
          </p:sp>
        </mc:Fallback>
      </mc:AlternateContent>
      <mc:AlternateContent xmlns:mc="http://schemas.openxmlformats.org/markup-compatibility/2006">
        <mc:Choice xmlns:p14="http://schemas.microsoft.com/office/powerpoint/2010/main" Requires="p14">
          <p:contentPart p14:bwMode="auto" r:id="rId260">
            <p14:nvContentPartPr>
              <p14:cNvPr id="1049756" name=""/>
              <p14:cNvContentPartPr/>
              <p14:nvPr/>
            </p14:nvContentPartPr>
            <p14:xfrm>
              <a:off x="955678" y="2663832"/>
              <a:ext cx="83052" cy="217650"/>
            </p14:xfrm>
          </p:contentPart>
        </mc:Choice>
        <mc:Fallback>
          <p:sp>
            <p:nvSpPr>
              <p:cNvPr id="1049756" name=""/>
              <p:cNvSpPr/>
              <p:nvPr/>
            </p:nvSpPr>
            <p:spPr>
              <a:xfrm>
                <a:off x="955678" y="2663832"/>
                <a:ext cx="83052" cy="217650"/>
              </a:xfrm>
            </p:spPr>
          </p:sp>
        </mc:Fallback>
      </mc:AlternateContent>
      <mc:AlternateContent xmlns:mc="http://schemas.openxmlformats.org/markup-compatibility/2006">
        <mc:Choice xmlns:p14="http://schemas.microsoft.com/office/powerpoint/2010/main" Requires="p14">
          <p:contentPart p14:bwMode="auto" r:id="rId261">
            <p14:nvContentPartPr>
              <p14:cNvPr id="1049757" name=""/>
              <p14:cNvContentPartPr/>
              <p14:nvPr/>
            </p14:nvContentPartPr>
            <p14:xfrm>
              <a:off x="1033246" y="2624465"/>
              <a:ext cx="118799" cy="317256"/>
            </p14:xfrm>
          </p:contentPart>
        </mc:Choice>
        <mc:Fallback>
          <p:sp>
            <p:nvSpPr>
              <p:cNvPr id="1049757" name=""/>
              <p:cNvSpPr/>
              <p:nvPr/>
            </p:nvSpPr>
            <p:spPr>
              <a:xfrm>
                <a:off x="1033246" y="2624465"/>
                <a:ext cx="118799" cy="317256"/>
              </a:xfrm>
            </p:spPr>
          </p:sp>
        </mc:Fallback>
      </mc:AlternateContent>
      <mc:AlternateContent xmlns:mc="http://schemas.openxmlformats.org/markup-compatibility/2006">
        <mc:Choice xmlns:p14="http://schemas.microsoft.com/office/powerpoint/2010/main" Requires="p14">
          <p:contentPart p14:bwMode="auto" r:id="rId262">
            <p14:nvContentPartPr>
              <p14:cNvPr id="1049758" name=""/>
              <p14:cNvContentPartPr/>
              <p14:nvPr/>
            </p14:nvContentPartPr>
            <p14:xfrm>
              <a:off x="1276338" y="2726198"/>
              <a:ext cx="147391" cy="16100"/>
            </p14:xfrm>
          </p:contentPart>
        </mc:Choice>
        <mc:Fallback>
          <p:sp>
            <p:nvSpPr>
              <p:cNvPr id="1049758" name=""/>
              <p:cNvSpPr/>
              <p:nvPr/>
            </p:nvSpPr>
            <p:spPr>
              <a:xfrm>
                <a:off x="1276338" y="2726198"/>
                <a:ext cx="147391" cy="16100"/>
              </a:xfrm>
            </p:spPr>
          </p:sp>
        </mc:Fallback>
      </mc:AlternateContent>
      <mc:AlternateContent xmlns:mc="http://schemas.openxmlformats.org/markup-compatibility/2006">
        <mc:Choice xmlns:p14="http://schemas.microsoft.com/office/powerpoint/2010/main" Requires="p14">
          <p:contentPart p14:bwMode="auto" r:id="rId263">
            <p14:nvContentPartPr>
              <p14:cNvPr id="1049759" name=""/>
              <p14:cNvContentPartPr/>
              <p14:nvPr/>
            </p14:nvContentPartPr>
            <p14:xfrm>
              <a:off x="1246494" y="2790809"/>
              <a:ext cx="170946" cy="34300"/>
            </p14:xfrm>
          </p:contentPart>
        </mc:Choice>
        <mc:Fallback>
          <p:sp>
            <p:nvSpPr>
              <p:cNvPr id="1049759" name=""/>
              <p:cNvSpPr/>
              <p:nvPr/>
            </p:nvSpPr>
            <p:spPr>
              <a:xfrm>
                <a:off x="1246494" y="2790809"/>
                <a:ext cx="170946" cy="34300"/>
              </a:xfrm>
            </p:spPr>
          </p:sp>
        </mc:Fallback>
      </mc:AlternateContent>
      <mc:AlternateContent xmlns:mc="http://schemas.openxmlformats.org/markup-compatibility/2006">
        <mc:Choice xmlns:p14="http://schemas.microsoft.com/office/powerpoint/2010/main" Requires="p14">
          <p:contentPart p14:bwMode="auto" r:id="rId264">
            <p14:nvContentPartPr>
              <p14:cNvPr id="1049760" name=""/>
              <p14:cNvContentPartPr/>
              <p14:nvPr/>
            </p14:nvContentPartPr>
            <p14:xfrm>
              <a:off x="1829076" y="2588555"/>
              <a:ext cx="218113" cy="372783"/>
            </p14:xfrm>
          </p:contentPart>
        </mc:Choice>
        <mc:Fallback>
          <p:sp>
            <p:nvSpPr>
              <p:cNvPr id="1049760" name=""/>
              <p:cNvSpPr/>
              <p:nvPr/>
            </p:nvSpPr>
            <p:spPr>
              <a:xfrm>
                <a:off x="1829076" y="2588555"/>
                <a:ext cx="218113" cy="372783"/>
              </a:xfrm>
            </p:spPr>
          </p:sp>
        </mc:Fallback>
      </mc:AlternateContent>
      <mc:AlternateContent xmlns:mc="http://schemas.openxmlformats.org/markup-compatibility/2006">
        <mc:Choice xmlns:p14="http://schemas.microsoft.com/office/powerpoint/2010/main" Requires="p14">
          <p:contentPart p14:bwMode="auto" r:id="rId265">
            <p14:nvContentPartPr>
              <p14:cNvPr id="1049761" name=""/>
              <p14:cNvContentPartPr/>
              <p14:nvPr/>
            </p14:nvContentPartPr>
            <p14:xfrm>
              <a:off x="2011632" y="2829906"/>
              <a:ext cx="117416" cy="8537"/>
            </p14:xfrm>
          </p:contentPart>
        </mc:Choice>
        <mc:Fallback>
          <p:sp>
            <p:nvSpPr>
              <p:cNvPr id="1049761" name=""/>
              <p:cNvSpPr/>
              <p:nvPr/>
            </p:nvSpPr>
            <p:spPr>
              <a:xfrm>
                <a:off x="2011632" y="2829906"/>
                <a:ext cx="117416" cy="8537"/>
              </a:xfrm>
            </p:spPr>
          </p:sp>
        </mc:Fallback>
      </mc:AlternateContent>
      <mc:AlternateContent xmlns:mc="http://schemas.openxmlformats.org/markup-compatibility/2006">
        <mc:Choice xmlns:p14="http://schemas.microsoft.com/office/powerpoint/2010/main" Requires="p14">
          <p:contentPart p14:bwMode="auto" r:id="rId266">
            <p14:nvContentPartPr>
              <p14:cNvPr id="1049762" name=""/>
              <p14:cNvContentPartPr/>
              <p14:nvPr/>
            </p14:nvContentPartPr>
            <p14:xfrm>
              <a:off x="2053179" y="2846698"/>
              <a:ext cx="31474" cy="167947"/>
            </p14:xfrm>
          </p:contentPart>
        </mc:Choice>
        <mc:Fallback>
          <p:sp>
            <p:nvSpPr>
              <p:cNvPr id="1049762" name=""/>
              <p:cNvSpPr/>
              <p:nvPr/>
            </p:nvSpPr>
            <p:spPr>
              <a:xfrm>
                <a:off x="2053179" y="2846698"/>
                <a:ext cx="31474" cy="167947"/>
              </a:xfrm>
            </p:spPr>
          </p:sp>
        </mc:Fallback>
      </mc:AlternateContent>
      <mc:AlternateContent xmlns:mc="http://schemas.openxmlformats.org/markup-compatibility/2006">
        <mc:Choice xmlns:p14="http://schemas.microsoft.com/office/powerpoint/2010/main" Requires="p14">
          <p:contentPart p14:bwMode="auto" r:id="rId267">
            <p14:nvContentPartPr>
              <p14:cNvPr id="1049763" name=""/>
              <p14:cNvContentPartPr/>
              <p14:nvPr/>
            </p14:nvContentPartPr>
            <p14:xfrm>
              <a:off x="1995122" y="2957127"/>
              <a:ext cx="171447" cy="7372"/>
            </p14:xfrm>
          </p:contentPart>
        </mc:Choice>
        <mc:Fallback>
          <p:sp>
            <p:nvSpPr>
              <p:cNvPr id="1049763" name=""/>
              <p:cNvSpPr/>
              <p:nvPr/>
            </p:nvSpPr>
            <p:spPr>
              <a:xfrm>
                <a:off x="1995122" y="2957127"/>
                <a:ext cx="171447" cy="7372"/>
              </a:xfrm>
            </p:spPr>
          </p:sp>
        </mc:Fallback>
      </mc:AlternateContent>
      <mc:AlternateContent xmlns:mc="http://schemas.openxmlformats.org/markup-compatibility/2006">
        <mc:Choice xmlns:p14="http://schemas.microsoft.com/office/powerpoint/2010/main" Requires="p14">
          <p:contentPart p14:bwMode="auto" r:id="rId268">
            <p14:nvContentPartPr>
              <p14:cNvPr id="1049764" name=""/>
              <p14:cNvContentPartPr/>
              <p14:nvPr/>
            </p14:nvContentPartPr>
            <p14:xfrm>
              <a:off x="2187678" y="2653038"/>
              <a:ext cx="35873" cy="278726"/>
            </p14:xfrm>
          </p:contentPart>
        </mc:Choice>
        <mc:Fallback>
          <p:sp>
            <p:nvSpPr>
              <p:cNvPr id="1049764" name=""/>
              <p:cNvSpPr/>
              <p:nvPr/>
            </p:nvSpPr>
            <p:spPr>
              <a:xfrm>
                <a:off x="2187678" y="2653038"/>
                <a:ext cx="35873" cy="278726"/>
              </a:xfrm>
            </p:spPr>
          </p:sp>
        </mc:Fallback>
      </mc:AlternateContent>
      <mc:AlternateContent xmlns:mc="http://schemas.openxmlformats.org/markup-compatibility/2006">
        <mc:Choice xmlns:p14="http://schemas.microsoft.com/office/powerpoint/2010/main" Requires="p14">
          <p:contentPart p14:bwMode="auto" r:id="rId269">
            <p14:nvContentPartPr>
              <p14:cNvPr id="1049765" name=""/>
              <p14:cNvContentPartPr/>
              <p14:nvPr/>
            </p14:nvContentPartPr>
            <p14:xfrm>
              <a:off x="2251650" y="2722755"/>
              <a:ext cx="137955" cy="9016"/>
            </p14:xfrm>
          </p:contentPart>
        </mc:Choice>
        <mc:Fallback>
          <p:sp>
            <p:nvSpPr>
              <p:cNvPr id="1049765" name=""/>
              <p:cNvSpPr/>
              <p:nvPr/>
            </p:nvSpPr>
            <p:spPr>
              <a:xfrm>
                <a:off x="2251650" y="2722755"/>
                <a:ext cx="137955" cy="9016"/>
              </a:xfrm>
            </p:spPr>
          </p:sp>
        </mc:Fallback>
      </mc:AlternateContent>
      <mc:AlternateContent xmlns:mc="http://schemas.openxmlformats.org/markup-compatibility/2006">
        <mc:Choice xmlns:p14="http://schemas.microsoft.com/office/powerpoint/2010/main" Requires="p14">
          <p:contentPart p14:bwMode="auto" r:id="rId270">
            <p14:nvContentPartPr>
              <p14:cNvPr id="1049766" name=""/>
              <p14:cNvContentPartPr/>
              <p14:nvPr/>
            </p14:nvContentPartPr>
            <p14:xfrm>
              <a:off x="2273801" y="2653673"/>
              <a:ext cx="107717" cy="262266"/>
            </p14:xfrm>
          </p:contentPart>
        </mc:Choice>
        <mc:Fallback>
          <p:sp>
            <p:nvSpPr>
              <p:cNvPr id="1049766" name=""/>
              <p:cNvSpPr/>
              <p:nvPr/>
            </p:nvSpPr>
            <p:spPr>
              <a:xfrm>
                <a:off x="2273801" y="2653673"/>
                <a:ext cx="107717" cy="262266"/>
              </a:xfrm>
            </p:spPr>
          </p:sp>
        </mc:Fallback>
      </mc:AlternateContent>
      <mc:AlternateContent xmlns:mc="http://schemas.openxmlformats.org/markup-compatibility/2006">
        <mc:Choice xmlns:p14="http://schemas.microsoft.com/office/powerpoint/2010/main" Requires="p14">
          <p:contentPart p14:bwMode="auto" r:id="rId271">
            <p14:nvContentPartPr>
              <p14:cNvPr id="1049767" name=""/>
              <p14:cNvContentPartPr/>
              <p14:nvPr/>
            </p14:nvContentPartPr>
            <p14:xfrm>
              <a:off x="2237046" y="2722333"/>
              <a:ext cx="108587" cy="33567"/>
            </p14:xfrm>
          </p:contentPart>
        </mc:Choice>
        <mc:Fallback>
          <p:sp>
            <p:nvSpPr>
              <p:cNvPr id="1049767" name=""/>
              <p:cNvSpPr/>
              <p:nvPr/>
            </p:nvSpPr>
            <p:spPr>
              <a:xfrm>
                <a:off x="2237046" y="2722333"/>
                <a:ext cx="108587" cy="33567"/>
              </a:xfrm>
            </p:spPr>
          </p:sp>
        </mc:Fallback>
      </mc:AlternateContent>
      <mc:AlternateContent xmlns:mc="http://schemas.openxmlformats.org/markup-compatibility/2006">
        <mc:Choice xmlns:p14="http://schemas.microsoft.com/office/powerpoint/2010/main" Requires="p14">
          <p:contentPart p14:bwMode="auto" r:id="rId272">
            <p14:nvContentPartPr>
              <p14:cNvPr id="1049768" name=""/>
              <p14:cNvContentPartPr/>
              <p14:nvPr/>
            </p14:nvContentPartPr>
            <p14:xfrm>
              <a:off x="2238453" y="2730909"/>
              <a:ext cx="54468" cy="19910"/>
            </p14:xfrm>
          </p:contentPart>
        </mc:Choice>
        <mc:Fallback>
          <p:sp>
            <p:nvSpPr>
              <p:cNvPr id="1049768" name=""/>
              <p:cNvSpPr/>
              <p:nvPr/>
            </p:nvSpPr>
            <p:spPr>
              <a:xfrm>
                <a:off x="2238453" y="2730909"/>
                <a:ext cx="54468" cy="19910"/>
              </a:xfrm>
            </p:spPr>
          </p:sp>
        </mc:Fallback>
      </mc:AlternateContent>
      <mc:AlternateContent xmlns:mc="http://schemas.openxmlformats.org/markup-compatibility/2006">
        <mc:Choice xmlns:p14="http://schemas.microsoft.com/office/powerpoint/2010/main" Requires="p14">
          <p:contentPart p14:bwMode="auto" r:id="rId273">
            <p14:nvContentPartPr>
              <p14:cNvPr id="1049769" name=""/>
              <p14:cNvContentPartPr/>
              <p14:nvPr/>
            </p14:nvContentPartPr>
            <p14:xfrm>
              <a:off x="2457380" y="2764219"/>
              <a:ext cx="122189" cy="19618"/>
            </p14:xfrm>
          </p:contentPart>
        </mc:Choice>
        <mc:Fallback>
          <p:sp>
            <p:nvSpPr>
              <p:cNvPr id="1049769" name=""/>
              <p:cNvSpPr/>
              <p:nvPr/>
            </p:nvSpPr>
            <p:spPr>
              <a:xfrm>
                <a:off x="2457380" y="2764219"/>
                <a:ext cx="122189" cy="19618"/>
              </a:xfrm>
            </p:spPr>
          </p:sp>
        </mc:Fallback>
      </mc:AlternateContent>
      <mc:AlternateContent xmlns:mc="http://schemas.openxmlformats.org/markup-compatibility/2006">
        <mc:Choice xmlns:p14="http://schemas.microsoft.com/office/powerpoint/2010/main" Requires="p14">
          <p:contentPart p14:bwMode="auto" r:id="rId274">
            <p14:nvContentPartPr>
              <p14:cNvPr id="1049770" name=""/>
              <p14:cNvContentPartPr/>
              <p14:nvPr/>
            </p14:nvContentPartPr>
            <p14:xfrm>
              <a:off x="2662475" y="2632262"/>
              <a:ext cx="141870" cy="6172"/>
            </p14:xfrm>
          </p:contentPart>
        </mc:Choice>
        <mc:Fallback>
          <p:sp>
            <p:nvSpPr>
              <p:cNvPr id="1049770" name=""/>
              <p:cNvSpPr/>
              <p:nvPr/>
            </p:nvSpPr>
            <p:spPr>
              <a:xfrm>
                <a:off x="2662475" y="2632262"/>
                <a:ext cx="141870" cy="6172"/>
              </a:xfrm>
            </p:spPr>
          </p:sp>
        </mc:Fallback>
      </mc:AlternateContent>
      <mc:AlternateContent xmlns:mc="http://schemas.openxmlformats.org/markup-compatibility/2006">
        <mc:Choice xmlns:p14="http://schemas.microsoft.com/office/powerpoint/2010/main" Requires="p14">
          <p:contentPart p14:bwMode="auto" r:id="rId275">
            <p14:nvContentPartPr>
              <p14:cNvPr id="1049771" name=""/>
              <p14:cNvContentPartPr/>
              <p14:nvPr/>
            </p14:nvContentPartPr>
            <p14:xfrm>
              <a:off x="2703674" y="2648593"/>
              <a:ext cx="67572" cy="231391"/>
            </p14:xfrm>
          </p:contentPart>
        </mc:Choice>
        <mc:Fallback>
          <p:sp>
            <p:nvSpPr>
              <p:cNvPr id="1049771" name=""/>
              <p:cNvSpPr/>
              <p:nvPr/>
            </p:nvSpPr>
            <p:spPr>
              <a:xfrm>
                <a:off x="2703674" y="2648593"/>
                <a:ext cx="67572" cy="231391"/>
              </a:xfrm>
            </p:spPr>
          </p:sp>
        </mc:Fallback>
      </mc:AlternateContent>
      <mc:AlternateContent xmlns:mc="http://schemas.openxmlformats.org/markup-compatibility/2006">
        <mc:Choice xmlns:p14="http://schemas.microsoft.com/office/powerpoint/2010/main" Requires="p14">
          <p:contentPart p14:bwMode="auto" r:id="rId276">
            <p14:nvContentPartPr>
              <p14:cNvPr id="1049772" name=""/>
              <p14:cNvContentPartPr/>
              <p14:nvPr/>
            </p14:nvContentPartPr>
            <p14:xfrm>
              <a:off x="2800564" y="2770201"/>
              <a:ext cx="121506" cy="129739"/>
            </p14:xfrm>
          </p:contentPart>
        </mc:Choice>
        <mc:Fallback>
          <p:sp>
            <p:nvSpPr>
              <p:cNvPr id="1049772" name=""/>
              <p:cNvSpPr/>
              <p:nvPr/>
            </p:nvSpPr>
            <p:spPr>
              <a:xfrm>
                <a:off x="2800564" y="2770201"/>
                <a:ext cx="121506" cy="129739"/>
              </a:xfrm>
            </p:spPr>
          </p:sp>
        </mc:Fallback>
      </mc:AlternateContent>
      <mc:AlternateContent xmlns:mc="http://schemas.openxmlformats.org/markup-compatibility/2006">
        <mc:Choice xmlns:p14="http://schemas.microsoft.com/office/powerpoint/2010/main" Requires="p14">
          <p:contentPart p14:bwMode="auto" r:id="rId277">
            <p14:nvContentPartPr>
              <p14:cNvPr id="1049773" name=""/>
              <p14:cNvContentPartPr/>
              <p14:nvPr/>
            </p14:nvContentPartPr>
            <p14:xfrm>
              <a:off x="2801323" y="2839713"/>
              <a:ext cx="7829" cy="59509"/>
            </p14:xfrm>
          </p:contentPart>
        </mc:Choice>
        <mc:Fallback>
          <p:sp>
            <p:nvSpPr>
              <p:cNvPr id="1049773" name=""/>
              <p:cNvSpPr/>
              <p:nvPr/>
            </p:nvSpPr>
            <p:spPr>
              <a:xfrm>
                <a:off x="2801323" y="2839713"/>
                <a:ext cx="7829" cy="59509"/>
              </a:xfrm>
            </p:spPr>
          </p:sp>
        </mc:Fallback>
      </mc:AlternateContent>
      <mc:AlternateContent xmlns:mc="http://schemas.openxmlformats.org/markup-compatibility/2006">
        <mc:Choice xmlns:p14="http://schemas.microsoft.com/office/powerpoint/2010/main" Requires="p14">
          <p:contentPart p14:bwMode="auto" r:id="rId278">
            <p14:nvContentPartPr>
              <p14:cNvPr id="1049774" name=""/>
              <p14:cNvContentPartPr/>
              <p14:nvPr/>
            </p14:nvContentPartPr>
            <p14:xfrm>
              <a:off x="2959070" y="2658117"/>
              <a:ext cx="42339" cy="197069"/>
            </p14:xfrm>
          </p:contentPart>
        </mc:Choice>
        <mc:Fallback>
          <p:sp>
            <p:nvSpPr>
              <p:cNvPr id="1049774" name=""/>
              <p:cNvSpPr/>
              <p:nvPr/>
            </p:nvSpPr>
            <p:spPr>
              <a:xfrm>
                <a:off x="2959070" y="2658117"/>
                <a:ext cx="42339" cy="197069"/>
              </a:xfrm>
            </p:spPr>
          </p:sp>
        </mc:Fallback>
      </mc:AlternateContent>
      <mc:AlternateContent xmlns:mc="http://schemas.openxmlformats.org/markup-compatibility/2006">
        <mc:Choice xmlns:p14="http://schemas.microsoft.com/office/powerpoint/2010/main" Requires="p14">
          <p:contentPart p14:bwMode="auto" r:id="rId279">
            <p14:nvContentPartPr>
              <p14:cNvPr id="1049775" name=""/>
              <p14:cNvContentPartPr/>
              <p14:nvPr/>
            </p14:nvContentPartPr>
            <p14:xfrm>
              <a:off x="3000913" y="2672952"/>
              <a:ext cx="154269" cy="21357"/>
            </p14:xfrm>
          </p:contentPart>
        </mc:Choice>
        <mc:Fallback>
          <p:sp>
            <p:nvSpPr>
              <p:cNvPr id="1049775" name=""/>
              <p:cNvSpPr/>
              <p:nvPr/>
            </p:nvSpPr>
            <p:spPr>
              <a:xfrm>
                <a:off x="3000913" y="2672952"/>
                <a:ext cx="154269" cy="21357"/>
              </a:xfrm>
            </p:spPr>
          </p:sp>
        </mc:Fallback>
      </mc:AlternateContent>
      <mc:AlternateContent xmlns:mc="http://schemas.openxmlformats.org/markup-compatibility/2006">
        <mc:Choice xmlns:p14="http://schemas.microsoft.com/office/powerpoint/2010/main" Requires="p14">
          <p:contentPart p14:bwMode="auto" r:id="rId280">
            <p14:nvContentPartPr>
              <p14:cNvPr id="1049776" name=""/>
              <p14:cNvContentPartPr/>
              <p14:nvPr/>
            </p14:nvContentPartPr>
            <p14:xfrm>
              <a:off x="3031429" y="2632719"/>
              <a:ext cx="104980" cy="233768"/>
            </p14:xfrm>
          </p:contentPart>
        </mc:Choice>
        <mc:Fallback>
          <p:sp>
            <p:nvSpPr>
              <p:cNvPr id="1049776" name=""/>
              <p:cNvSpPr/>
              <p:nvPr/>
            </p:nvSpPr>
            <p:spPr>
              <a:xfrm>
                <a:off x="3031429" y="2632719"/>
                <a:ext cx="104980" cy="233768"/>
              </a:xfrm>
            </p:spPr>
          </p:sp>
        </mc:Fallback>
      </mc:AlternateContent>
      <mc:AlternateContent xmlns:mc="http://schemas.openxmlformats.org/markup-compatibility/2006">
        <mc:Choice xmlns:p14="http://schemas.microsoft.com/office/powerpoint/2010/main" Requires="p14">
          <p:contentPart p14:bwMode="auto" r:id="rId281">
            <p14:nvContentPartPr>
              <p14:cNvPr id="1049777" name=""/>
              <p14:cNvContentPartPr/>
              <p14:nvPr/>
            </p14:nvContentPartPr>
            <p14:xfrm>
              <a:off x="3159354" y="2616846"/>
              <a:ext cx="58900" cy="265014"/>
            </p14:xfrm>
          </p:contentPart>
        </mc:Choice>
        <mc:Fallback>
          <p:sp>
            <p:nvSpPr>
              <p:cNvPr id="1049777" name=""/>
              <p:cNvSpPr/>
              <p:nvPr/>
            </p:nvSpPr>
            <p:spPr>
              <a:xfrm>
                <a:off x="3159354" y="2616846"/>
                <a:ext cx="58900" cy="265014"/>
              </a:xfrm>
            </p:spPr>
          </p:sp>
        </mc:Fallback>
      </mc:AlternateContent>
      <mc:AlternateContent xmlns:mc="http://schemas.openxmlformats.org/markup-compatibility/2006">
        <mc:Choice xmlns:p14="http://schemas.microsoft.com/office/powerpoint/2010/main" Requires="p14">
          <p:contentPart p14:bwMode="auto" r:id="rId282">
            <p14:nvContentPartPr>
              <p14:cNvPr id="1049778" name=""/>
              <p14:cNvContentPartPr/>
              <p14:nvPr/>
            </p14:nvContentPartPr>
            <p14:xfrm>
              <a:off x="2197042" y="2593956"/>
              <a:ext cx="98500" cy="22254"/>
            </p14:xfrm>
          </p:contentPart>
        </mc:Choice>
        <mc:Fallback>
          <p:sp>
            <p:nvSpPr>
              <p:cNvPr id="1049778" name=""/>
              <p:cNvSpPr/>
              <p:nvPr/>
            </p:nvSpPr>
            <p:spPr>
              <a:xfrm>
                <a:off x="2197042" y="2593956"/>
                <a:ext cx="98500" cy="22254"/>
              </a:xfrm>
            </p:spPr>
          </p:sp>
        </mc:Fallback>
      </mc:AlternateContent>
      <mc:AlternateContent xmlns:mc="http://schemas.openxmlformats.org/markup-compatibility/2006">
        <mc:Choice xmlns:p14="http://schemas.microsoft.com/office/powerpoint/2010/main" Requires="p14">
          <p:contentPart p14:bwMode="auto" r:id="rId283">
            <p14:nvContentPartPr>
              <p14:cNvPr id="1049779" name=""/>
              <p14:cNvContentPartPr/>
              <p14:nvPr/>
            </p14:nvContentPartPr>
            <p14:xfrm>
              <a:off x="2187725" y="2619385"/>
              <a:ext cx="118269" cy="403095"/>
            </p14:xfrm>
          </p:contentPart>
        </mc:Choice>
        <mc:Fallback>
          <p:sp>
            <p:nvSpPr>
              <p:cNvPr id="1049779" name=""/>
              <p:cNvSpPr/>
              <p:nvPr/>
            </p:nvSpPr>
            <p:spPr>
              <a:xfrm>
                <a:off x="2187725" y="2619385"/>
                <a:ext cx="118269" cy="403095"/>
              </a:xfrm>
            </p:spPr>
          </p:sp>
        </mc:Fallback>
      </mc:AlternateContent>
      <mc:AlternateContent xmlns:mc="http://schemas.openxmlformats.org/markup-compatibility/2006">
        <mc:Choice xmlns:p14="http://schemas.microsoft.com/office/powerpoint/2010/main" Requires="p14">
          <p:contentPart p14:bwMode="auto" r:id="rId284">
            <p14:nvContentPartPr>
              <p14:cNvPr id="1049780" name=""/>
              <p14:cNvContentPartPr/>
              <p14:nvPr/>
            </p14:nvContentPartPr>
            <p14:xfrm>
              <a:off x="3223153" y="2568626"/>
              <a:ext cx="97140" cy="339962"/>
            </p14:xfrm>
          </p:contentPart>
        </mc:Choice>
        <mc:Fallback>
          <p:sp>
            <p:nvSpPr>
              <p:cNvPr id="1049780" name=""/>
              <p:cNvSpPr/>
              <p:nvPr/>
            </p:nvSpPr>
            <p:spPr>
              <a:xfrm>
                <a:off x="3223153" y="2568626"/>
                <a:ext cx="97140" cy="339962"/>
              </a:xfrm>
            </p:spPr>
          </p:sp>
        </mc:Fallback>
      </mc:AlternateContent>
      <mc:AlternateContent xmlns:mc="http://schemas.openxmlformats.org/markup-compatibility/2006">
        <mc:Choice xmlns:p14="http://schemas.microsoft.com/office/powerpoint/2010/main" Requires="p14">
          <p:contentPart p14:bwMode="auto" r:id="rId285">
            <p14:nvContentPartPr>
              <p14:cNvPr id="1049781" name=""/>
              <p14:cNvContentPartPr/>
              <p14:nvPr/>
            </p14:nvContentPartPr>
            <p14:xfrm>
              <a:off x="3448176" y="2642723"/>
              <a:ext cx="216483" cy="186764"/>
            </p14:xfrm>
          </p:contentPart>
        </mc:Choice>
        <mc:Fallback>
          <p:sp>
            <p:nvSpPr>
              <p:cNvPr id="1049781" name=""/>
              <p:cNvSpPr/>
              <p:nvPr/>
            </p:nvSpPr>
            <p:spPr>
              <a:xfrm>
                <a:off x="3448176" y="2642723"/>
                <a:ext cx="216483" cy="186764"/>
              </a:xfrm>
            </p:spPr>
          </p:sp>
        </mc:Fallback>
      </mc:AlternateContent>
      <mc:AlternateContent xmlns:mc="http://schemas.openxmlformats.org/markup-compatibility/2006">
        <mc:Choice xmlns:p14="http://schemas.microsoft.com/office/powerpoint/2010/main" Requires="p14">
          <p:contentPart p14:bwMode="auto" r:id="rId286">
            <p14:nvContentPartPr>
              <p14:cNvPr id="1049782" name=""/>
              <p14:cNvContentPartPr/>
              <p14:nvPr/>
            </p14:nvContentPartPr>
            <p14:xfrm>
              <a:off x="3666850" y="2649010"/>
              <a:ext cx="114357" cy="187337"/>
            </p14:xfrm>
          </p:contentPart>
        </mc:Choice>
        <mc:Fallback>
          <p:sp>
            <p:nvSpPr>
              <p:cNvPr id="1049782" name=""/>
              <p:cNvSpPr/>
              <p:nvPr/>
            </p:nvSpPr>
            <p:spPr>
              <a:xfrm>
                <a:off x="3666850" y="2649010"/>
                <a:ext cx="114357" cy="187337"/>
              </a:xfrm>
            </p:spPr>
          </p:sp>
        </mc:Fallback>
      </mc:AlternateContent>
      <mc:AlternateContent xmlns:mc="http://schemas.openxmlformats.org/markup-compatibility/2006">
        <mc:Choice xmlns:p14="http://schemas.microsoft.com/office/powerpoint/2010/main" Requires="p14">
          <p:contentPart p14:bwMode="auto" r:id="rId287">
            <p14:nvContentPartPr>
              <p14:cNvPr id="1049783" name=""/>
              <p14:cNvContentPartPr/>
              <p14:nvPr/>
            </p14:nvContentPartPr>
            <p14:xfrm>
              <a:off x="3823833" y="2528902"/>
              <a:ext cx="150158" cy="27623"/>
            </p14:xfrm>
          </p:contentPart>
        </mc:Choice>
        <mc:Fallback>
          <p:sp>
            <p:nvSpPr>
              <p:cNvPr id="1049783" name=""/>
              <p:cNvSpPr/>
              <p:nvPr/>
            </p:nvSpPr>
            <p:spPr>
              <a:xfrm>
                <a:off x="3823833" y="2528902"/>
                <a:ext cx="150158" cy="27623"/>
              </a:xfrm>
            </p:spPr>
          </p:sp>
        </mc:Fallback>
      </mc:AlternateContent>
      <mc:AlternateContent xmlns:mc="http://schemas.openxmlformats.org/markup-compatibility/2006">
        <mc:Choice xmlns:p14="http://schemas.microsoft.com/office/powerpoint/2010/main" Requires="p14">
          <p:contentPart p14:bwMode="auto" r:id="rId288">
            <p14:nvContentPartPr>
              <p14:cNvPr id="1049784" name=""/>
              <p14:cNvContentPartPr/>
              <p14:nvPr/>
            </p14:nvContentPartPr>
            <p14:xfrm>
              <a:off x="3829729" y="2565415"/>
              <a:ext cx="118524" cy="320576"/>
            </p14:xfrm>
          </p:contentPart>
        </mc:Choice>
        <mc:Fallback>
          <p:sp>
            <p:nvSpPr>
              <p:cNvPr id="1049784" name=""/>
              <p:cNvSpPr/>
              <p:nvPr/>
            </p:nvSpPr>
            <p:spPr>
              <a:xfrm>
                <a:off x="3829729" y="2565415"/>
                <a:ext cx="118524" cy="320576"/>
              </a:xfrm>
            </p:spPr>
          </p:sp>
        </mc:Fallback>
      </mc:AlternateContent>
      <mc:AlternateContent xmlns:mc="http://schemas.openxmlformats.org/markup-compatibility/2006">
        <mc:Choice xmlns:p14="http://schemas.microsoft.com/office/powerpoint/2010/main" Requires="p14">
          <p:contentPart p14:bwMode="auto" r:id="rId289">
            <p14:nvContentPartPr>
              <p14:cNvPr id="1049785" name=""/>
              <p14:cNvContentPartPr/>
              <p14:nvPr/>
            </p14:nvContentPartPr>
            <p14:xfrm>
              <a:off x="3933601" y="2649443"/>
              <a:ext cx="140881" cy="171006"/>
            </p14:xfrm>
          </p:contentPart>
        </mc:Choice>
        <mc:Fallback>
          <p:sp>
            <p:nvSpPr>
              <p:cNvPr id="1049785" name=""/>
              <p:cNvSpPr/>
              <p:nvPr/>
            </p:nvSpPr>
            <p:spPr>
              <a:xfrm>
                <a:off x="3933601" y="2649443"/>
                <a:ext cx="140881" cy="171006"/>
              </a:xfrm>
            </p:spPr>
          </p:sp>
        </mc:Fallback>
      </mc:AlternateContent>
      <mc:AlternateContent xmlns:mc="http://schemas.openxmlformats.org/markup-compatibility/2006">
        <mc:Choice xmlns:p14="http://schemas.microsoft.com/office/powerpoint/2010/main" Requires="p14">
          <p:contentPart p14:bwMode="auto" r:id="rId290">
            <p14:nvContentPartPr>
              <p14:cNvPr id="1049786" name=""/>
              <p14:cNvContentPartPr/>
              <p14:nvPr/>
            </p14:nvContentPartPr>
            <p14:xfrm>
              <a:off x="4072741" y="2627130"/>
              <a:ext cx="166878" cy="20192"/>
            </p14:xfrm>
          </p:contentPart>
        </mc:Choice>
        <mc:Fallback>
          <p:sp>
            <p:nvSpPr>
              <p:cNvPr id="1049786" name=""/>
              <p:cNvSpPr/>
              <p:nvPr/>
            </p:nvSpPr>
            <p:spPr>
              <a:xfrm>
                <a:off x="4072741" y="2627130"/>
                <a:ext cx="166878" cy="20192"/>
              </a:xfrm>
            </p:spPr>
          </p:sp>
        </mc:Fallback>
      </mc:AlternateContent>
      <mc:AlternateContent xmlns:mc="http://schemas.openxmlformats.org/markup-compatibility/2006">
        <mc:Choice xmlns:p14="http://schemas.microsoft.com/office/powerpoint/2010/main" Requires="p14">
          <p:contentPart p14:bwMode="auto" r:id="rId291">
            <p14:nvContentPartPr>
              <p14:cNvPr id="1049787" name=""/>
              <p14:cNvContentPartPr/>
              <p14:nvPr/>
            </p14:nvContentPartPr>
            <p14:xfrm>
              <a:off x="4104116" y="2649863"/>
              <a:ext cx="20092" cy="178117"/>
            </p14:xfrm>
          </p:contentPart>
        </mc:Choice>
        <mc:Fallback>
          <p:sp>
            <p:nvSpPr>
              <p:cNvPr id="1049787" name=""/>
              <p:cNvSpPr/>
              <p:nvPr/>
            </p:nvSpPr>
            <p:spPr>
              <a:xfrm>
                <a:off x="4104116" y="2649863"/>
                <a:ext cx="20092" cy="178117"/>
              </a:xfrm>
            </p:spPr>
          </p:sp>
        </mc:Fallback>
      </mc:AlternateContent>
      <mc:AlternateContent xmlns:mc="http://schemas.openxmlformats.org/markup-compatibility/2006">
        <mc:Choice xmlns:p14="http://schemas.microsoft.com/office/powerpoint/2010/main" Requires="p14">
          <p:contentPart p14:bwMode="auto" r:id="rId292">
            <p14:nvContentPartPr>
              <p14:cNvPr id="1049788" name=""/>
              <p14:cNvContentPartPr/>
              <p14:nvPr/>
            </p14:nvContentPartPr>
            <p14:xfrm>
              <a:off x="4158462" y="2647323"/>
              <a:ext cx="135745" cy="201326"/>
            </p14:xfrm>
          </p:contentPart>
        </mc:Choice>
        <mc:Fallback>
          <p:sp>
            <p:nvSpPr>
              <p:cNvPr id="1049788" name=""/>
              <p:cNvSpPr/>
              <p:nvPr/>
            </p:nvSpPr>
            <p:spPr>
              <a:xfrm>
                <a:off x="4158462" y="2647323"/>
                <a:ext cx="135745" cy="201326"/>
              </a:xfrm>
            </p:spPr>
          </p:sp>
        </mc:Fallback>
      </mc:AlternateContent>
      <mc:AlternateContent xmlns:mc="http://schemas.openxmlformats.org/markup-compatibility/2006">
        <mc:Choice xmlns:p14="http://schemas.microsoft.com/office/powerpoint/2010/main" Requires="p14">
          <p:contentPart p14:bwMode="auto" r:id="rId293">
            <p14:nvContentPartPr>
              <p14:cNvPr id="1049789" name=""/>
              <p14:cNvContentPartPr/>
              <p14:nvPr/>
            </p14:nvContentPartPr>
            <p14:xfrm>
              <a:off x="4294923" y="2579429"/>
              <a:ext cx="99747" cy="475904"/>
            </p14:xfrm>
          </p:contentPart>
        </mc:Choice>
        <mc:Fallback>
          <p:sp>
            <p:nvSpPr>
              <p:cNvPr id="1049789" name=""/>
              <p:cNvSpPr/>
              <p:nvPr/>
            </p:nvSpPr>
            <p:spPr>
              <a:xfrm>
                <a:off x="4294923" y="2579429"/>
                <a:ext cx="99747" cy="475904"/>
              </a:xfrm>
            </p:spPr>
          </p:sp>
        </mc:Fallback>
      </mc:AlternateContent>
      <mc:AlternateContent xmlns:mc="http://schemas.openxmlformats.org/markup-compatibility/2006">
        <mc:Choice xmlns:p14="http://schemas.microsoft.com/office/powerpoint/2010/main" Requires="p14">
          <p:contentPart p14:bwMode="auto" r:id="rId294">
            <p14:nvContentPartPr>
              <p14:cNvPr id="1049790" name=""/>
              <p14:cNvContentPartPr/>
              <p14:nvPr/>
            </p14:nvContentPartPr>
            <p14:xfrm>
              <a:off x="4260692" y="2785108"/>
              <a:ext cx="96970" cy="7129"/>
            </p14:xfrm>
          </p:contentPart>
        </mc:Choice>
        <mc:Fallback>
          <p:sp>
            <p:nvSpPr>
              <p:cNvPr id="1049790" name=""/>
              <p:cNvSpPr/>
              <p:nvPr/>
            </p:nvSpPr>
            <p:spPr>
              <a:xfrm>
                <a:off x="4260692" y="2785108"/>
                <a:ext cx="96970" cy="7129"/>
              </a:xfrm>
            </p:spPr>
          </p:sp>
        </mc:Fallback>
      </mc:AlternateContent>
      <mc:AlternateContent xmlns:mc="http://schemas.openxmlformats.org/markup-compatibility/2006">
        <mc:Choice xmlns:p14="http://schemas.microsoft.com/office/powerpoint/2010/main" Requires="p14">
          <p:contentPart p14:bwMode="auto" r:id="rId295">
            <p14:nvContentPartPr>
              <p14:cNvPr id="1049791" name=""/>
              <p14:cNvContentPartPr/>
              <p14:nvPr/>
            </p14:nvContentPartPr>
            <p14:xfrm>
              <a:off x="4380113" y="2714840"/>
              <a:ext cx="117799" cy="131617"/>
            </p14:xfrm>
          </p:contentPart>
        </mc:Choice>
        <mc:Fallback>
          <p:sp>
            <p:nvSpPr>
              <p:cNvPr id="1049791" name=""/>
              <p:cNvSpPr/>
              <p:nvPr/>
            </p:nvSpPr>
            <p:spPr>
              <a:xfrm>
                <a:off x="4380113" y="2714840"/>
                <a:ext cx="117799" cy="131617"/>
              </a:xfrm>
            </p:spPr>
          </p:sp>
        </mc:Fallback>
      </mc:AlternateContent>
      <mc:AlternateContent xmlns:mc="http://schemas.openxmlformats.org/markup-compatibility/2006">
        <mc:Choice xmlns:p14="http://schemas.microsoft.com/office/powerpoint/2010/main" Requires="p14">
          <p:contentPart p14:bwMode="auto" r:id="rId296">
            <p14:nvContentPartPr>
              <p14:cNvPr id="1049792" name=""/>
              <p14:cNvContentPartPr/>
              <p14:nvPr/>
            </p14:nvContentPartPr>
            <p14:xfrm>
              <a:off x="4538063" y="2581923"/>
              <a:ext cx="50660" cy="284414"/>
            </p14:xfrm>
          </p:contentPart>
        </mc:Choice>
        <mc:Fallback>
          <p:sp>
            <p:nvSpPr>
              <p:cNvPr id="1049792" name=""/>
              <p:cNvSpPr/>
              <p:nvPr/>
            </p:nvSpPr>
            <p:spPr>
              <a:xfrm>
                <a:off x="4538063" y="2581923"/>
                <a:ext cx="50660" cy="284414"/>
              </a:xfrm>
            </p:spPr>
          </p:sp>
        </mc:Fallback>
      </mc:AlternateContent>
      <mc:AlternateContent xmlns:mc="http://schemas.openxmlformats.org/markup-compatibility/2006">
        <mc:Choice xmlns:p14="http://schemas.microsoft.com/office/powerpoint/2010/main" Requires="p14">
          <p:contentPart p14:bwMode="auto" r:id="rId297">
            <p14:nvContentPartPr>
              <p14:cNvPr id="1049793" name=""/>
              <p14:cNvContentPartPr/>
              <p14:nvPr/>
            </p14:nvContentPartPr>
            <p14:xfrm>
              <a:off x="4597860" y="2639454"/>
              <a:ext cx="148697" cy="16123"/>
            </p14:xfrm>
          </p:contentPart>
        </mc:Choice>
        <mc:Fallback>
          <p:sp>
            <p:nvSpPr>
              <p:cNvPr id="1049793" name=""/>
              <p:cNvSpPr/>
              <p:nvPr/>
            </p:nvSpPr>
            <p:spPr>
              <a:xfrm>
                <a:off x="4597860" y="2639454"/>
                <a:ext cx="148697" cy="16123"/>
              </a:xfrm>
            </p:spPr>
          </p:sp>
        </mc:Fallback>
      </mc:AlternateContent>
      <mc:AlternateContent xmlns:mc="http://schemas.openxmlformats.org/markup-compatibility/2006">
        <mc:Choice xmlns:p14="http://schemas.microsoft.com/office/powerpoint/2010/main" Requires="p14">
          <p:contentPart p14:bwMode="auto" r:id="rId298">
            <p14:nvContentPartPr>
              <p14:cNvPr id="1049794" name=""/>
              <p14:cNvContentPartPr/>
              <p14:nvPr/>
            </p14:nvContentPartPr>
            <p14:xfrm>
              <a:off x="4646116" y="2603511"/>
              <a:ext cx="134777" cy="250195"/>
            </p14:xfrm>
          </p:contentPart>
        </mc:Choice>
        <mc:Fallback>
          <p:sp>
            <p:nvSpPr>
              <p:cNvPr id="1049794" name=""/>
              <p:cNvSpPr/>
              <p:nvPr/>
            </p:nvSpPr>
            <p:spPr>
              <a:xfrm>
                <a:off x="4646116" y="2603511"/>
                <a:ext cx="134777" cy="250195"/>
              </a:xfrm>
            </p:spPr>
          </p:sp>
        </mc:Fallback>
      </mc:AlternateContent>
      <mc:AlternateContent xmlns:mc="http://schemas.openxmlformats.org/markup-compatibility/2006">
        <mc:Choice xmlns:p14="http://schemas.microsoft.com/office/powerpoint/2010/main" Requires="p14">
          <p:contentPart p14:bwMode="auto" r:id="rId299">
            <p14:nvContentPartPr>
              <p14:cNvPr id="1049795" name=""/>
              <p14:cNvContentPartPr/>
              <p14:nvPr/>
            </p14:nvContentPartPr>
            <p14:xfrm>
              <a:off x="4789621" y="2673166"/>
              <a:ext cx="114508" cy="16698"/>
            </p14:xfrm>
          </p:contentPart>
        </mc:Choice>
        <mc:Fallback>
          <p:sp>
            <p:nvSpPr>
              <p:cNvPr id="1049795" name=""/>
              <p:cNvSpPr/>
              <p:nvPr/>
            </p:nvSpPr>
            <p:spPr>
              <a:xfrm>
                <a:off x="4789621" y="2673166"/>
                <a:ext cx="114508" cy="16698"/>
              </a:xfrm>
            </p:spPr>
          </p:sp>
        </mc:Fallback>
      </mc:AlternateContent>
      <mc:AlternateContent xmlns:mc="http://schemas.openxmlformats.org/markup-compatibility/2006">
        <mc:Choice xmlns:p14="http://schemas.microsoft.com/office/powerpoint/2010/main" Requires="p14">
          <p:contentPart p14:bwMode="auto" r:id="rId300">
            <p14:nvContentPartPr>
              <p14:cNvPr id="1049796" name=""/>
              <p14:cNvContentPartPr/>
              <p14:nvPr/>
            </p14:nvContentPartPr>
            <p14:xfrm>
              <a:off x="4554048" y="2559722"/>
              <a:ext cx="78401" cy="4581"/>
            </p14:xfrm>
          </p:contentPart>
        </mc:Choice>
        <mc:Fallback>
          <p:sp>
            <p:nvSpPr>
              <p:cNvPr id="1049796" name=""/>
              <p:cNvSpPr/>
              <p:nvPr/>
            </p:nvSpPr>
            <p:spPr>
              <a:xfrm>
                <a:off x="4554048" y="2559722"/>
                <a:ext cx="78401" cy="4581"/>
              </a:xfrm>
            </p:spPr>
          </p:sp>
        </mc:Fallback>
      </mc:AlternateContent>
      <mc:AlternateContent xmlns:mc="http://schemas.openxmlformats.org/markup-compatibility/2006">
        <mc:Choice xmlns:p14="http://schemas.microsoft.com/office/powerpoint/2010/main" Requires="p14">
          <p:contentPart p14:bwMode="auto" r:id="rId301">
            <p14:nvContentPartPr>
              <p14:cNvPr id="1049797" name=""/>
              <p14:cNvContentPartPr/>
              <p14:nvPr/>
            </p14:nvContentPartPr>
            <p14:xfrm>
              <a:off x="4546379" y="2579384"/>
              <a:ext cx="96000" cy="325556"/>
            </p14:xfrm>
          </p:contentPart>
        </mc:Choice>
        <mc:Fallback>
          <p:sp>
            <p:nvSpPr>
              <p:cNvPr id="1049797" name=""/>
              <p:cNvSpPr/>
              <p:nvPr/>
            </p:nvSpPr>
            <p:spPr>
              <a:xfrm>
                <a:off x="4546379" y="2579384"/>
                <a:ext cx="96000" cy="325556"/>
              </a:xfrm>
            </p:spPr>
          </p:sp>
        </mc:Fallback>
      </mc:AlternateContent>
      <mc:AlternateContent xmlns:mc="http://schemas.openxmlformats.org/markup-compatibility/2006">
        <mc:Choice xmlns:p14="http://schemas.microsoft.com/office/powerpoint/2010/main" Requires="p14">
          <p:contentPart p14:bwMode="auto" r:id="rId302">
            <p14:nvContentPartPr>
              <p14:cNvPr id="1049798" name=""/>
              <p14:cNvContentPartPr/>
              <p14:nvPr/>
            </p14:nvContentPartPr>
            <p14:xfrm>
              <a:off x="4929949" y="2573555"/>
              <a:ext cx="198063" cy="10907"/>
            </p14:xfrm>
          </p:contentPart>
        </mc:Choice>
        <mc:Fallback>
          <p:sp>
            <p:nvSpPr>
              <p:cNvPr id="1049798" name=""/>
              <p:cNvSpPr/>
              <p:nvPr/>
            </p:nvSpPr>
            <p:spPr>
              <a:xfrm>
                <a:off x="4929949" y="2573555"/>
                <a:ext cx="198063" cy="10907"/>
              </a:xfrm>
            </p:spPr>
          </p:sp>
        </mc:Fallback>
      </mc:AlternateContent>
      <mc:AlternateContent xmlns:mc="http://schemas.openxmlformats.org/markup-compatibility/2006">
        <mc:Choice xmlns:p14="http://schemas.microsoft.com/office/powerpoint/2010/main" Requires="p14">
          <p:contentPart p14:bwMode="auto" r:id="rId303">
            <p14:nvContentPartPr>
              <p14:cNvPr id="1049799" name=""/>
              <p14:cNvContentPartPr/>
              <p14:nvPr/>
            </p14:nvContentPartPr>
            <p14:xfrm>
              <a:off x="4972011" y="2601607"/>
              <a:ext cx="114724" cy="222824"/>
            </p14:xfrm>
          </p:contentPart>
        </mc:Choice>
        <mc:Fallback>
          <p:sp>
            <p:nvSpPr>
              <p:cNvPr id="1049799" name=""/>
              <p:cNvSpPr/>
              <p:nvPr/>
            </p:nvSpPr>
            <p:spPr>
              <a:xfrm>
                <a:off x="4972011" y="2601607"/>
                <a:ext cx="114724" cy="222824"/>
              </a:xfrm>
            </p:spPr>
          </p:sp>
        </mc:Fallback>
      </mc:AlternateContent>
      <mc:AlternateContent xmlns:mc="http://schemas.openxmlformats.org/markup-compatibility/2006">
        <mc:Choice xmlns:p14="http://schemas.microsoft.com/office/powerpoint/2010/main" Requires="p14">
          <p:contentPart p14:bwMode="auto" r:id="rId304">
            <p14:nvContentPartPr>
              <p14:cNvPr id="1049800" name=""/>
              <p14:cNvContentPartPr/>
              <p14:nvPr/>
            </p14:nvContentPartPr>
            <p14:xfrm>
              <a:off x="5088692" y="2698660"/>
              <a:ext cx="82579" cy="136355"/>
            </p14:xfrm>
          </p:contentPart>
        </mc:Choice>
        <mc:Fallback>
          <p:sp>
            <p:nvSpPr>
              <p:cNvPr id="1049800" name=""/>
              <p:cNvSpPr/>
              <p:nvPr/>
            </p:nvSpPr>
            <p:spPr>
              <a:xfrm>
                <a:off x="5088692" y="2698660"/>
                <a:ext cx="82579" cy="136355"/>
              </a:xfrm>
            </p:spPr>
          </p:sp>
        </mc:Fallback>
      </mc:AlternateContent>
      <mc:AlternateContent xmlns:mc="http://schemas.openxmlformats.org/markup-compatibility/2006">
        <mc:Choice xmlns:p14="http://schemas.microsoft.com/office/powerpoint/2010/main" Requires="p14">
          <p:contentPart p14:bwMode="auto" r:id="rId305">
            <p14:nvContentPartPr>
              <p14:cNvPr id="1049801" name=""/>
              <p14:cNvContentPartPr/>
              <p14:nvPr/>
            </p14:nvContentPartPr>
            <p14:xfrm>
              <a:off x="5178929" y="2573034"/>
              <a:ext cx="102471" cy="201502"/>
            </p14:xfrm>
          </p:contentPart>
        </mc:Choice>
        <mc:Fallback>
          <p:sp>
            <p:nvSpPr>
              <p:cNvPr id="1049801" name=""/>
              <p:cNvSpPr/>
              <p:nvPr/>
            </p:nvSpPr>
            <p:spPr>
              <a:xfrm>
                <a:off x="5178929" y="2573034"/>
                <a:ext cx="102471" cy="201502"/>
              </a:xfrm>
            </p:spPr>
          </p:sp>
        </mc:Fallback>
      </mc:AlternateContent>
      <mc:AlternateContent xmlns:mc="http://schemas.openxmlformats.org/markup-compatibility/2006">
        <mc:Choice xmlns:p14="http://schemas.microsoft.com/office/powerpoint/2010/main" Requires="p14">
          <p:contentPart p14:bwMode="auto" r:id="rId306">
            <p14:nvContentPartPr>
              <p14:cNvPr id="1049802" name=""/>
              <p14:cNvContentPartPr/>
              <p14:nvPr/>
            </p14:nvContentPartPr>
            <p14:xfrm>
              <a:off x="5240450" y="2614865"/>
              <a:ext cx="132845" cy="6185"/>
            </p14:xfrm>
          </p:contentPart>
        </mc:Choice>
        <mc:Fallback>
          <p:sp>
            <p:nvSpPr>
              <p:cNvPr id="1049802" name=""/>
              <p:cNvSpPr/>
              <p:nvPr/>
            </p:nvSpPr>
            <p:spPr>
              <a:xfrm>
                <a:off x="5240450" y="2614865"/>
                <a:ext cx="132845" cy="6185"/>
              </a:xfrm>
            </p:spPr>
          </p:sp>
        </mc:Fallback>
      </mc:AlternateContent>
      <mc:AlternateContent xmlns:mc="http://schemas.openxmlformats.org/markup-compatibility/2006">
        <mc:Choice xmlns:p14="http://schemas.microsoft.com/office/powerpoint/2010/main" Requires="p14">
          <p:contentPart p14:bwMode="auto" r:id="rId307">
            <p14:nvContentPartPr>
              <p14:cNvPr id="1049803" name=""/>
              <p14:cNvContentPartPr/>
              <p14:nvPr/>
            </p14:nvContentPartPr>
            <p14:xfrm>
              <a:off x="5279932" y="2577479"/>
              <a:ext cx="83071" cy="169717"/>
            </p14:xfrm>
          </p:contentPart>
        </mc:Choice>
        <mc:Fallback>
          <p:sp>
            <p:nvSpPr>
              <p:cNvPr id="1049803" name=""/>
              <p:cNvSpPr/>
              <p:nvPr/>
            </p:nvSpPr>
            <p:spPr>
              <a:xfrm>
                <a:off x="5279932" y="2577479"/>
                <a:ext cx="83071" cy="169717"/>
              </a:xfrm>
            </p:spPr>
          </p:sp>
        </mc:Fallback>
      </mc:AlternateContent>
      <mc:AlternateContent xmlns:mc="http://schemas.openxmlformats.org/markup-compatibility/2006">
        <mc:Choice xmlns:p14="http://schemas.microsoft.com/office/powerpoint/2010/main" Requires="p14">
          <p:contentPart p14:bwMode="auto" r:id="rId308">
            <p14:nvContentPartPr>
              <p14:cNvPr id="1049804" name=""/>
              <p14:cNvContentPartPr/>
              <p14:nvPr/>
            </p14:nvContentPartPr>
            <p14:xfrm>
              <a:off x="5365657" y="2567320"/>
              <a:ext cx="46486" cy="261479"/>
            </p14:xfrm>
          </p:contentPart>
        </mc:Choice>
        <mc:Fallback>
          <p:sp>
            <p:nvSpPr>
              <p:cNvPr id="1049804" name=""/>
              <p:cNvSpPr/>
              <p:nvPr/>
            </p:nvSpPr>
            <p:spPr>
              <a:xfrm>
                <a:off x="5365657" y="2567320"/>
                <a:ext cx="46486" cy="261479"/>
              </a:xfrm>
            </p:spPr>
          </p:sp>
        </mc:Fallback>
      </mc:AlternateContent>
      <mc:AlternateContent xmlns:mc="http://schemas.openxmlformats.org/markup-compatibility/2006">
        <mc:Choice xmlns:p14="http://schemas.microsoft.com/office/powerpoint/2010/main" Requires="p14">
          <p:contentPart p14:bwMode="auto" r:id="rId309">
            <p14:nvContentPartPr>
              <p14:cNvPr id="1049805" name=""/>
              <p14:cNvContentPartPr/>
              <p14:nvPr/>
            </p14:nvContentPartPr>
            <p14:xfrm>
              <a:off x="5446180" y="2511444"/>
              <a:ext cx="99330" cy="337284"/>
            </p14:xfrm>
          </p:contentPart>
        </mc:Choice>
        <mc:Fallback>
          <p:sp>
            <p:nvSpPr>
              <p:cNvPr id="1049805" name=""/>
              <p:cNvSpPr/>
              <p:nvPr/>
            </p:nvSpPr>
            <p:spPr>
              <a:xfrm>
                <a:off x="5446180" y="2511444"/>
                <a:ext cx="99330" cy="337284"/>
              </a:xfrm>
            </p:spPr>
          </p:sp>
        </mc:Fallback>
      </mc:AlternateContent>
      <mc:AlternateContent xmlns:mc="http://schemas.openxmlformats.org/markup-compatibility/2006">
        <mc:Choice xmlns:p14="http://schemas.microsoft.com/office/powerpoint/2010/main" Requires="p14">
          <p:contentPart p14:bwMode="auto" r:id="rId310">
            <p14:nvContentPartPr>
              <p14:cNvPr id="1049806" name=""/>
              <p14:cNvContentPartPr/>
              <p14:nvPr/>
            </p14:nvContentPartPr>
            <p14:xfrm>
              <a:off x="5627780" y="2613687"/>
              <a:ext cx="178982" cy="10143"/>
            </p14:xfrm>
          </p:contentPart>
        </mc:Choice>
        <mc:Fallback>
          <p:sp>
            <p:nvSpPr>
              <p:cNvPr id="1049806" name=""/>
              <p:cNvSpPr/>
              <p:nvPr/>
            </p:nvSpPr>
            <p:spPr>
              <a:xfrm>
                <a:off x="5627780" y="2613687"/>
                <a:ext cx="178982" cy="10143"/>
              </a:xfrm>
            </p:spPr>
          </p:sp>
        </mc:Fallback>
      </mc:AlternateContent>
      <mc:AlternateContent xmlns:mc="http://schemas.openxmlformats.org/markup-compatibility/2006">
        <mc:Choice xmlns:p14="http://schemas.microsoft.com/office/powerpoint/2010/main" Requires="p14">
          <p:contentPart p14:bwMode="auto" r:id="rId311">
            <p14:nvContentPartPr>
              <p14:cNvPr id="1049807" name=""/>
              <p14:cNvContentPartPr/>
              <p14:nvPr/>
            </p14:nvContentPartPr>
            <p14:xfrm>
              <a:off x="5676673" y="2552715"/>
              <a:ext cx="16130" cy="247915"/>
            </p14:xfrm>
          </p:contentPart>
        </mc:Choice>
        <mc:Fallback>
          <p:sp>
            <p:nvSpPr>
              <p:cNvPr id="1049807" name=""/>
              <p:cNvSpPr/>
              <p:nvPr/>
            </p:nvSpPr>
            <p:spPr>
              <a:xfrm>
                <a:off x="5676673" y="2552715"/>
                <a:ext cx="16130" cy="247915"/>
              </a:xfrm>
            </p:spPr>
          </p:sp>
        </mc:Fallback>
      </mc:AlternateContent>
      <mc:AlternateContent xmlns:mc="http://schemas.openxmlformats.org/markup-compatibility/2006">
        <mc:Choice xmlns:p14="http://schemas.microsoft.com/office/powerpoint/2010/main" Requires="p14">
          <p:contentPart p14:bwMode="auto" r:id="rId312">
            <p14:nvContentPartPr>
              <p14:cNvPr id="1049808" name=""/>
              <p14:cNvContentPartPr/>
              <p14:nvPr/>
            </p14:nvContentPartPr>
            <p14:xfrm>
              <a:off x="5873964" y="2492867"/>
              <a:ext cx="147033" cy="163979"/>
            </p14:xfrm>
          </p:contentPart>
        </mc:Choice>
        <mc:Fallback>
          <p:sp>
            <p:nvSpPr>
              <p:cNvPr id="1049808" name=""/>
              <p:cNvSpPr/>
              <p:nvPr/>
            </p:nvSpPr>
            <p:spPr>
              <a:xfrm>
                <a:off x="5873964" y="2492867"/>
                <a:ext cx="147033" cy="163979"/>
              </a:xfrm>
            </p:spPr>
          </p:sp>
        </mc:Fallback>
      </mc:AlternateContent>
      <mc:AlternateContent xmlns:mc="http://schemas.openxmlformats.org/markup-compatibility/2006">
        <mc:Choice xmlns:p14="http://schemas.microsoft.com/office/powerpoint/2010/main" Requires="p14">
          <p:contentPart p14:bwMode="auto" r:id="rId313">
            <p14:nvContentPartPr>
              <p14:cNvPr id="1049809" name=""/>
              <p14:cNvContentPartPr/>
              <p14:nvPr/>
            </p14:nvContentPartPr>
            <p14:xfrm>
              <a:off x="5888055" y="2380009"/>
              <a:ext cx="68005" cy="519531"/>
            </p14:xfrm>
          </p:contentPart>
        </mc:Choice>
        <mc:Fallback>
          <p:sp>
            <p:nvSpPr>
              <p:cNvPr id="1049809" name=""/>
              <p:cNvSpPr/>
              <p:nvPr/>
            </p:nvSpPr>
            <p:spPr>
              <a:xfrm>
                <a:off x="5888055" y="2380009"/>
                <a:ext cx="68005" cy="519531"/>
              </a:xfrm>
            </p:spPr>
          </p:sp>
        </mc:Fallback>
      </mc:AlternateContent>
      <mc:AlternateContent xmlns:mc="http://schemas.openxmlformats.org/markup-compatibility/2006">
        <mc:Choice xmlns:p14="http://schemas.microsoft.com/office/powerpoint/2010/main" Requires="p14">
          <p:contentPart p14:bwMode="auto" r:id="rId314">
            <p14:nvContentPartPr>
              <p14:cNvPr id="1049810" name=""/>
              <p14:cNvContentPartPr/>
              <p14:nvPr/>
            </p14:nvContentPartPr>
            <p14:xfrm>
              <a:off x="6051576" y="2544461"/>
              <a:ext cx="31902" cy="249219"/>
            </p14:xfrm>
          </p:contentPart>
        </mc:Choice>
        <mc:Fallback>
          <p:sp>
            <p:nvSpPr>
              <p:cNvPr id="1049810" name=""/>
              <p:cNvSpPr/>
              <p:nvPr/>
            </p:nvSpPr>
            <p:spPr>
              <a:xfrm>
                <a:off x="6051576" y="2544461"/>
                <a:ext cx="31902" cy="249219"/>
              </a:xfrm>
            </p:spPr>
          </p:sp>
        </mc:Fallback>
      </mc:AlternateContent>
      <mc:AlternateContent xmlns:mc="http://schemas.openxmlformats.org/markup-compatibility/2006">
        <mc:Choice xmlns:p14="http://schemas.microsoft.com/office/powerpoint/2010/main" Requires="p14">
          <p:contentPart p14:bwMode="auto" r:id="rId315">
            <p14:nvContentPartPr>
              <p14:cNvPr id="1049811" name=""/>
              <p14:cNvContentPartPr/>
              <p14:nvPr/>
            </p14:nvContentPartPr>
            <p14:xfrm>
              <a:off x="6056385" y="2560335"/>
              <a:ext cx="118895" cy="239495"/>
            </p14:xfrm>
          </p:contentPart>
        </mc:Choice>
        <mc:Fallback>
          <p:sp>
            <p:nvSpPr>
              <p:cNvPr id="1049811" name=""/>
              <p:cNvSpPr/>
              <p:nvPr/>
            </p:nvSpPr>
            <p:spPr>
              <a:xfrm>
                <a:off x="6056385" y="2560335"/>
                <a:ext cx="118895" cy="239495"/>
              </a:xfrm>
            </p:spPr>
          </p:sp>
        </mc:Fallback>
      </mc:AlternateContent>
      <mc:AlternateContent xmlns:mc="http://schemas.openxmlformats.org/markup-compatibility/2006">
        <mc:Choice xmlns:p14="http://schemas.microsoft.com/office/powerpoint/2010/main" Requires="p14">
          <p:contentPart p14:bwMode="auto" r:id="rId316">
            <p14:nvContentPartPr>
              <p14:cNvPr id="1049812" name=""/>
              <p14:cNvContentPartPr/>
              <p14:nvPr/>
            </p14:nvContentPartPr>
            <p14:xfrm>
              <a:off x="6199337" y="2676455"/>
              <a:ext cx="104515" cy="124418"/>
            </p14:xfrm>
          </p:contentPart>
        </mc:Choice>
        <mc:Fallback>
          <p:sp>
            <p:nvSpPr>
              <p:cNvPr id="1049812" name=""/>
              <p:cNvSpPr/>
              <p:nvPr/>
            </p:nvSpPr>
            <p:spPr>
              <a:xfrm>
                <a:off x="6199337" y="2676455"/>
                <a:ext cx="104515" cy="124418"/>
              </a:xfrm>
            </p:spPr>
          </p:sp>
        </mc:Fallback>
      </mc:AlternateContent>
      <mc:AlternateContent xmlns:mc="http://schemas.openxmlformats.org/markup-compatibility/2006">
        <mc:Choice xmlns:p14="http://schemas.microsoft.com/office/powerpoint/2010/main" Requires="p14">
          <p:contentPart p14:bwMode="auto" r:id="rId317">
            <p14:nvContentPartPr>
              <p14:cNvPr id="1049813" name=""/>
              <p14:cNvContentPartPr/>
              <p14:nvPr/>
            </p14:nvContentPartPr>
            <p14:xfrm>
              <a:off x="6218302" y="2437687"/>
              <a:ext cx="167273" cy="359389"/>
            </p14:xfrm>
          </p:contentPart>
        </mc:Choice>
        <mc:Fallback>
          <p:sp>
            <p:nvSpPr>
              <p:cNvPr id="1049813" name=""/>
              <p:cNvSpPr/>
              <p:nvPr/>
            </p:nvSpPr>
            <p:spPr>
              <a:xfrm>
                <a:off x="6218302" y="2437687"/>
                <a:ext cx="167273" cy="359389"/>
              </a:xfrm>
            </p:spPr>
          </p:sp>
        </mc:Fallback>
      </mc:AlternateContent>
      <mc:AlternateContent xmlns:mc="http://schemas.openxmlformats.org/markup-compatibility/2006">
        <mc:Choice xmlns:p14="http://schemas.microsoft.com/office/powerpoint/2010/main" Requires="p14">
          <p:contentPart p14:bwMode="auto" r:id="rId318">
            <p14:nvContentPartPr>
              <p14:cNvPr id="1049814" name=""/>
              <p14:cNvContentPartPr/>
              <p14:nvPr/>
            </p14:nvContentPartPr>
            <p14:xfrm>
              <a:off x="1432527" y="2574304"/>
              <a:ext cx="216412" cy="384059"/>
            </p14:xfrm>
          </p:contentPart>
        </mc:Choice>
        <mc:Fallback>
          <p:sp>
            <p:nvSpPr>
              <p:cNvPr id="1049814" name=""/>
              <p:cNvSpPr/>
              <p:nvPr/>
            </p:nvSpPr>
            <p:spPr>
              <a:xfrm>
                <a:off x="1432527" y="2574304"/>
                <a:ext cx="216412" cy="384059"/>
              </a:xfrm>
            </p:spPr>
          </p:sp>
        </mc:Fallback>
      </mc:AlternateContent>
      <mc:AlternateContent xmlns:mc="http://schemas.openxmlformats.org/markup-compatibility/2006">
        <mc:Choice xmlns:p14="http://schemas.microsoft.com/office/powerpoint/2010/main" Requires="p14">
          <p:contentPart p14:bwMode="auto" r:id="rId319">
            <p14:nvContentPartPr>
              <p14:cNvPr id="1049815" name=""/>
              <p14:cNvContentPartPr/>
              <p14:nvPr/>
            </p14:nvContentPartPr>
            <p14:xfrm>
              <a:off x="1642714" y="2790286"/>
              <a:ext cx="105792" cy="133592"/>
            </p14:xfrm>
          </p:contentPart>
        </mc:Choice>
        <mc:Fallback>
          <p:sp>
            <p:nvSpPr>
              <p:cNvPr id="1049815" name=""/>
              <p:cNvSpPr/>
              <p:nvPr/>
            </p:nvSpPr>
            <p:spPr>
              <a:xfrm>
                <a:off x="1642714" y="2790286"/>
                <a:ext cx="105792" cy="133592"/>
              </a:xfrm>
            </p:spPr>
          </p:sp>
        </mc:Fallback>
      </mc:AlternateContent>
      <mc:AlternateContent xmlns:mc="http://schemas.openxmlformats.org/markup-compatibility/2006">
        <mc:Choice xmlns:p14="http://schemas.microsoft.com/office/powerpoint/2010/main" Requires="p14">
          <p:contentPart p14:bwMode="auto" r:id="rId320">
            <p14:nvContentPartPr>
              <p14:cNvPr id="1049816" name=""/>
              <p14:cNvContentPartPr/>
              <p14:nvPr/>
            </p14:nvContentPartPr>
            <p14:xfrm>
              <a:off x="1635730" y="2856222"/>
              <a:ext cx="19169" cy="55134"/>
            </p14:xfrm>
          </p:contentPart>
        </mc:Choice>
        <mc:Fallback>
          <p:sp>
            <p:nvSpPr>
              <p:cNvPr id="1049816" name=""/>
              <p:cNvSpPr/>
              <p:nvPr/>
            </p:nvSpPr>
            <p:spPr>
              <a:xfrm>
                <a:off x="1635730" y="2856222"/>
                <a:ext cx="19169" cy="55134"/>
              </a:xfrm>
            </p:spPr>
          </p:sp>
        </mc:Fallback>
      </mc:AlternateContent>
      <mc:AlternateContent xmlns:mc="http://schemas.openxmlformats.org/markup-compatibility/2006">
        <mc:Choice xmlns:p14="http://schemas.microsoft.com/office/powerpoint/2010/main" Requires="p14">
          <p:contentPart p14:bwMode="auto" r:id="rId321">
            <p14:nvContentPartPr>
              <p14:cNvPr id="1049817" name=""/>
              <p14:cNvContentPartPr/>
              <p14:nvPr/>
            </p14:nvContentPartPr>
            <p14:xfrm>
              <a:off x="1662849" y="2592718"/>
              <a:ext cx="35222" cy="196315"/>
            </p14:xfrm>
          </p:contentPart>
        </mc:Choice>
        <mc:Fallback>
          <p:sp>
            <p:nvSpPr>
              <p:cNvPr id="1049817" name=""/>
              <p:cNvSpPr/>
              <p:nvPr/>
            </p:nvSpPr>
            <p:spPr>
              <a:xfrm>
                <a:off x="1662849" y="2592718"/>
                <a:ext cx="35222" cy="196315"/>
              </a:xfrm>
            </p:spPr>
          </p:sp>
        </mc:Fallback>
      </mc:AlternateContent>
      <mc:AlternateContent xmlns:mc="http://schemas.openxmlformats.org/markup-compatibility/2006">
        <mc:Choice xmlns:p14="http://schemas.microsoft.com/office/powerpoint/2010/main" Requires="p14">
          <p:contentPart p14:bwMode="auto" r:id="rId322">
            <p14:nvContentPartPr>
              <p14:cNvPr id="1049818" name=""/>
              <p14:cNvContentPartPr/>
              <p14:nvPr/>
            </p14:nvContentPartPr>
            <p14:xfrm>
              <a:off x="1690972" y="2640170"/>
              <a:ext cx="79499" cy="7153"/>
            </p14:xfrm>
          </p:contentPart>
        </mc:Choice>
        <mc:Fallback>
          <p:sp>
            <p:nvSpPr>
              <p:cNvPr id="1049818" name=""/>
              <p:cNvSpPr/>
              <p:nvPr/>
            </p:nvSpPr>
            <p:spPr>
              <a:xfrm>
                <a:off x="1690972" y="2640170"/>
                <a:ext cx="79499" cy="7153"/>
              </a:xfrm>
            </p:spPr>
          </p:sp>
        </mc:Fallback>
      </mc:AlternateContent>
      <mc:AlternateContent xmlns:mc="http://schemas.openxmlformats.org/markup-compatibility/2006">
        <mc:Choice xmlns:p14="http://schemas.microsoft.com/office/powerpoint/2010/main" Requires="p14">
          <p:contentPart p14:bwMode="auto" r:id="rId323">
            <p14:nvContentPartPr>
              <p14:cNvPr id="1049819" name=""/>
              <p14:cNvContentPartPr/>
              <p14:nvPr/>
            </p14:nvContentPartPr>
            <p14:xfrm>
              <a:off x="1717668" y="2573034"/>
              <a:ext cx="74709" cy="204385"/>
            </p14:xfrm>
          </p:contentPart>
        </mc:Choice>
        <mc:Fallback>
          <p:sp>
            <p:nvSpPr>
              <p:cNvPr id="1049819" name=""/>
              <p:cNvSpPr/>
              <p:nvPr/>
            </p:nvSpPr>
            <p:spPr>
              <a:xfrm>
                <a:off x="1717668" y="2573034"/>
                <a:ext cx="74709" cy="204385"/>
              </a:xfrm>
            </p:spPr>
          </p:sp>
        </mc:Fallback>
      </mc:AlternateContent>
      <mc:AlternateContent xmlns:mc="http://schemas.openxmlformats.org/markup-compatibility/2006">
        <mc:Choice xmlns:p14="http://schemas.microsoft.com/office/powerpoint/2010/main" Requires="p14">
          <p:contentPart p14:bwMode="auto" r:id="rId324">
            <p14:nvContentPartPr>
              <p14:cNvPr id="1049820" name=""/>
              <p14:cNvContentPartPr/>
              <p14:nvPr/>
            </p14:nvContentPartPr>
            <p14:xfrm>
              <a:off x="1747439" y="2581923"/>
              <a:ext cx="81671" cy="243219"/>
            </p14:xfrm>
          </p:contentPart>
        </mc:Choice>
        <mc:Fallback>
          <p:sp>
            <p:nvSpPr>
              <p:cNvPr id="1049820" name=""/>
              <p:cNvSpPr/>
              <p:nvPr/>
            </p:nvSpPr>
            <p:spPr>
              <a:xfrm>
                <a:off x="1747439" y="2581923"/>
                <a:ext cx="81671" cy="243219"/>
              </a:xfrm>
            </p:spPr>
          </p:sp>
        </mc:Fallback>
      </mc:AlternateContent>
      <mc:AlternateContent xmlns:mc="http://schemas.openxmlformats.org/markup-compatibility/2006">
        <mc:Choice xmlns:p14="http://schemas.microsoft.com/office/powerpoint/2010/main" Requires="p14">
          <p:contentPart p14:bwMode="auto" r:id="rId325">
            <p14:nvContentPartPr>
              <p14:cNvPr id="1049821" name=""/>
              <p14:cNvContentPartPr/>
              <p14:nvPr/>
            </p14:nvContentPartPr>
            <p14:xfrm>
              <a:off x="1820207" y="2398028"/>
              <a:ext cx="131102" cy="719018"/>
            </p14:xfrm>
          </p:contentPart>
        </mc:Choice>
        <mc:Fallback>
          <p:sp>
            <p:nvSpPr>
              <p:cNvPr id="1049821" name=""/>
              <p:cNvSpPr/>
              <p:nvPr/>
            </p:nvSpPr>
            <p:spPr>
              <a:xfrm>
                <a:off x="1820207" y="2398028"/>
                <a:ext cx="131102" cy="719018"/>
              </a:xfrm>
            </p:spPr>
          </p:sp>
        </mc:Fallback>
      </mc:AlternateContent>
      <mc:AlternateContent xmlns:mc="http://schemas.openxmlformats.org/markup-compatibility/2006">
        <mc:Choice xmlns:p14="http://schemas.microsoft.com/office/powerpoint/2010/main" Requires="p14">
          <p:contentPart p14:bwMode="auto" r:id="rId326">
            <p14:nvContentPartPr>
              <p14:cNvPr id="1049822" name=""/>
              <p14:cNvContentPartPr/>
              <p14:nvPr/>
            </p14:nvContentPartPr>
            <p14:xfrm>
              <a:off x="6720279" y="2386333"/>
              <a:ext cx="171090" cy="375696"/>
            </p14:xfrm>
          </p:contentPart>
        </mc:Choice>
        <mc:Fallback>
          <p:sp>
            <p:nvSpPr>
              <p:cNvPr id="1049822" name=""/>
              <p:cNvSpPr/>
              <p:nvPr/>
            </p:nvSpPr>
            <p:spPr>
              <a:xfrm>
                <a:off x="6720279" y="2386333"/>
                <a:ext cx="171090" cy="375696"/>
              </a:xfrm>
            </p:spPr>
          </p:sp>
        </mc:Fallback>
      </mc:AlternateContent>
      <mc:AlternateContent xmlns:mc="http://schemas.openxmlformats.org/markup-compatibility/2006">
        <mc:Choice xmlns:p14="http://schemas.microsoft.com/office/powerpoint/2010/main" Requires="p14">
          <p:contentPart p14:bwMode="auto" r:id="rId327">
            <p14:nvContentPartPr>
              <p14:cNvPr id="1049823" name=""/>
              <p14:cNvContentPartPr/>
              <p14:nvPr/>
            </p14:nvContentPartPr>
            <p14:xfrm>
              <a:off x="6919225" y="2617509"/>
              <a:ext cx="97677" cy="189336"/>
            </p14:xfrm>
          </p:contentPart>
        </mc:Choice>
        <mc:Fallback>
          <p:sp>
            <p:nvSpPr>
              <p:cNvPr id="1049823" name=""/>
              <p:cNvSpPr/>
              <p:nvPr/>
            </p:nvSpPr>
            <p:spPr>
              <a:xfrm>
                <a:off x="6919225" y="2617509"/>
                <a:ext cx="97677" cy="189336"/>
              </a:xfrm>
            </p:spPr>
          </p:sp>
        </mc:Fallback>
      </mc:AlternateContent>
      <mc:AlternateContent xmlns:mc="http://schemas.openxmlformats.org/markup-compatibility/2006">
        <mc:Choice xmlns:p14="http://schemas.microsoft.com/office/powerpoint/2010/main" Requires="p14">
          <p:contentPart p14:bwMode="auto" r:id="rId328">
            <p14:nvContentPartPr>
              <p14:cNvPr id="1049824" name=""/>
              <p14:cNvContentPartPr/>
              <p14:nvPr/>
            </p14:nvContentPartPr>
            <p14:xfrm>
              <a:off x="6956770" y="2673356"/>
              <a:ext cx="103807" cy="153566"/>
            </p14:xfrm>
          </p:contentPart>
        </mc:Choice>
        <mc:Fallback>
          <p:sp>
            <p:nvSpPr>
              <p:cNvPr id="1049824" name=""/>
              <p:cNvSpPr/>
              <p:nvPr/>
            </p:nvSpPr>
            <p:spPr>
              <a:xfrm>
                <a:off x="6956770" y="2673356"/>
                <a:ext cx="103807" cy="153566"/>
              </a:xfrm>
            </p:spPr>
          </p:sp>
        </mc:Fallback>
      </mc:AlternateContent>
      <mc:AlternateContent xmlns:mc="http://schemas.openxmlformats.org/markup-compatibility/2006">
        <mc:Choice xmlns:p14="http://schemas.microsoft.com/office/powerpoint/2010/main" Requires="p14">
          <p:contentPart p14:bwMode="auto" r:id="rId329">
            <p14:nvContentPartPr>
              <p14:cNvPr id="1049825" name=""/>
              <p14:cNvContentPartPr/>
              <p14:nvPr/>
            </p14:nvContentPartPr>
            <p14:xfrm>
              <a:off x="7075510" y="2409217"/>
              <a:ext cx="124196" cy="10142"/>
            </p14:xfrm>
          </p:contentPart>
        </mc:Choice>
        <mc:Fallback>
          <p:sp>
            <p:nvSpPr>
              <p:cNvPr id="1049825" name=""/>
              <p:cNvSpPr/>
              <p:nvPr/>
            </p:nvSpPr>
            <p:spPr>
              <a:xfrm>
                <a:off x="7075510" y="2409217"/>
                <a:ext cx="124196" cy="10142"/>
              </a:xfrm>
            </p:spPr>
          </p:sp>
        </mc:Fallback>
      </mc:AlternateContent>
      <mc:AlternateContent xmlns:mc="http://schemas.openxmlformats.org/markup-compatibility/2006">
        <mc:Choice xmlns:p14="http://schemas.microsoft.com/office/powerpoint/2010/main" Requires="p14">
          <p:contentPart p14:bwMode="auto" r:id="rId330">
            <p14:nvContentPartPr>
              <p14:cNvPr id="1049826" name=""/>
              <p14:cNvContentPartPr/>
              <p14:nvPr/>
            </p14:nvContentPartPr>
            <p14:xfrm>
              <a:off x="7073154" y="2438424"/>
              <a:ext cx="101142" cy="310392"/>
            </p14:xfrm>
          </p:contentPart>
        </mc:Choice>
        <mc:Fallback>
          <p:sp>
            <p:nvSpPr>
              <p:cNvPr id="1049826" name=""/>
              <p:cNvSpPr/>
              <p:nvPr/>
            </p:nvSpPr>
            <p:spPr>
              <a:xfrm>
                <a:off x="7073154" y="2438424"/>
                <a:ext cx="101142" cy="310392"/>
              </a:xfrm>
            </p:spPr>
          </p:sp>
        </mc:Fallback>
      </mc:AlternateContent>
      <mc:AlternateContent xmlns:mc="http://schemas.openxmlformats.org/markup-compatibility/2006">
        <mc:Choice xmlns:p14="http://schemas.microsoft.com/office/powerpoint/2010/main" Requires="p14">
          <p:contentPart p14:bwMode="auto" r:id="rId331">
            <p14:nvContentPartPr>
              <p14:cNvPr id="1049827" name=""/>
              <p14:cNvContentPartPr/>
              <p14:nvPr/>
            </p14:nvContentPartPr>
            <p14:xfrm>
              <a:off x="7199329" y="2564566"/>
              <a:ext cx="97965" cy="1483"/>
            </p14:xfrm>
          </p:contentPart>
        </mc:Choice>
        <mc:Fallback>
          <p:sp>
            <p:nvSpPr>
              <p:cNvPr id="1049827" name=""/>
              <p:cNvSpPr/>
              <p:nvPr/>
            </p:nvSpPr>
            <p:spPr>
              <a:xfrm>
                <a:off x="7199329" y="2564566"/>
                <a:ext cx="97965" cy="1483"/>
              </a:xfrm>
            </p:spPr>
          </p:sp>
        </mc:Fallback>
      </mc:AlternateContent>
      <mc:AlternateContent xmlns:mc="http://schemas.openxmlformats.org/markup-compatibility/2006">
        <mc:Choice xmlns:p14="http://schemas.microsoft.com/office/powerpoint/2010/main" Requires="p14">
          <p:contentPart p14:bwMode="auto" r:id="rId332">
            <p14:nvContentPartPr>
              <p14:cNvPr id="1049828" name=""/>
              <p14:cNvContentPartPr/>
              <p14:nvPr/>
            </p14:nvContentPartPr>
            <p14:xfrm>
              <a:off x="7223645" y="2466997"/>
              <a:ext cx="64791" cy="277749"/>
            </p14:xfrm>
          </p:contentPart>
        </mc:Choice>
        <mc:Fallback>
          <p:sp>
            <p:nvSpPr>
              <p:cNvPr id="1049828" name=""/>
              <p:cNvSpPr/>
              <p:nvPr/>
            </p:nvSpPr>
            <p:spPr>
              <a:xfrm>
                <a:off x="7223645" y="2466997"/>
                <a:ext cx="64791" cy="277749"/>
              </a:xfrm>
            </p:spPr>
          </p:sp>
        </mc:Fallback>
      </mc:AlternateContent>
      <mc:AlternateContent xmlns:mc="http://schemas.openxmlformats.org/markup-compatibility/2006">
        <mc:Choice xmlns:p14="http://schemas.microsoft.com/office/powerpoint/2010/main" Requires="p14">
          <p:contentPart p14:bwMode="auto" r:id="rId333">
            <p14:nvContentPartPr>
              <p14:cNvPr id="1049829" name=""/>
              <p14:cNvContentPartPr/>
              <p14:nvPr/>
            </p14:nvContentPartPr>
            <p14:xfrm>
              <a:off x="7355531" y="2613307"/>
              <a:ext cx="148808" cy="8355"/>
            </p14:xfrm>
          </p:contentPart>
        </mc:Choice>
        <mc:Fallback>
          <p:sp>
            <p:nvSpPr>
              <p:cNvPr id="1049829" name=""/>
              <p:cNvSpPr/>
              <p:nvPr/>
            </p:nvSpPr>
            <p:spPr>
              <a:xfrm>
                <a:off x="7355531" y="2613307"/>
                <a:ext cx="148808" cy="8355"/>
              </a:xfrm>
            </p:spPr>
          </p:sp>
        </mc:Fallback>
      </mc:AlternateContent>
      <mc:AlternateContent xmlns:mc="http://schemas.openxmlformats.org/markup-compatibility/2006">
        <mc:Choice xmlns:p14="http://schemas.microsoft.com/office/powerpoint/2010/main" Requires="p14">
          <p:contentPart p14:bwMode="auto" r:id="rId334">
            <p14:nvContentPartPr>
              <p14:cNvPr id="1049830" name=""/>
              <p14:cNvContentPartPr/>
              <p14:nvPr/>
            </p14:nvContentPartPr>
            <p14:xfrm>
              <a:off x="7537768" y="2471746"/>
              <a:ext cx="169665" cy="9640"/>
            </p14:xfrm>
          </p:contentPart>
        </mc:Choice>
        <mc:Fallback>
          <p:sp>
            <p:nvSpPr>
              <p:cNvPr id="1049830" name=""/>
              <p:cNvSpPr/>
              <p:nvPr/>
            </p:nvSpPr>
            <p:spPr>
              <a:xfrm>
                <a:off x="7537768" y="2471746"/>
                <a:ext cx="169665" cy="9640"/>
              </a:xfrm>
            </p:spPr>
          </p:sp>
        </mc:Fallback>
      </mc:AlternateContent>
      <mc:AlternateContent xmlns:mc="http://schemas.openxmlformats.org/markup-compatibility/2006">
        <mc:Choice xmlns:p14="http://schemas.microsoft.com/office/powerpoint/2010/main" Requires="p14">
          <p:contentPart p14:bwMode="auto" r:id="rId335">
            <p14:nvContentPartPr>
              <p14:cNvPr id="1049831" name=""/>
              <p14:cNvContentPartPr/>
              <p14:nvPr/>
            </p14:nvContentPartPr>
            <p14:xfrm>
              <a:off x="7554703" y="2501919"/>
              <a:ext cx="103905" cy="257443"/>
            </p14:xfrm>
          </p:contentPart>
        </mc:Choice>
        <mc:Fallback>
          <p:sp>
            <p:nvSpPr>
              <p:cNvPr id="1049831" name=""/>
              <p:cNvSpPr/>
              <p:nvPr/>
            </p:nvSpPr>
            <p:spPr>
              <a:xfrm>
                <a:off x="7554703" y="2501919"/>
                <a:ext cx="103905" cy="257443"/>
              </a:xfrm>
            </p:spPr>
          </p:sp>
        </mc:Fallback>
      </mc:AlternateContent>
      <mc:AlternateContent xmlns:mc="http://schemas.openxmlformats.org/markup-compatibility/2006">
        <mc:Choice xmlns:p14="http://schemas.microsoft.com/office/powerpoint/2010/main" Requires="p14">
          <p:contentPart p14:bwMode="auto" r:id="rId336">
            <p14:nvContentPartPr>
              <p14:cNvPr id="1049832" name=""/>
              <p14:cNvContentPartPr/>
              <p14:nvPr/>
            </p14:nvContentPartPr>
            <p14:xfrm>
              <a:off x="7659083" y="2620998"/>
              <a:ext cx="112351" cy="133516"/>
            </p14:xfrm>
          </p:contentPart>
        </mc:Choice>
        <mc:Fallback>
          <p:sp>
            <p:nvSpPr>
              <p:cNvPr id="1049832" name=""/>
              <p:cNvSpPr/>
              <p:nvPr/>
            </p:nvSpPr>
            <p:spPr>
              <a:xfrm>
                <a:off x="7659083" y="2620998"/>
                <a:ext cx="112351" cy="133516"/>
              </a:xfrm>
            </p:spPr>
          </p:sp>
        </mc:Fallback>
      </mc:AlternateContent>
      <mc:AlternateContent xmlns:mc="http://schemas.openxmlformats.org/markup-compatibility/2006">
        <mc:Choice xmlns:p14="http://schemas.microsoft.com/office/powerpoint/2010/main" Requires="p14">
          <p:contentPart p14:bwMode="auto" r:id="rId337">
            <p14:nvContentPartPr>
              <p14:cNvPr id="1049833" name=""/>
              <p14:cNvContentPartPr/>
              <p14:nvPr/>
            </p14:nvContentPartPr>
            <p14:xfrm>
              <a:off x="7777482" y="2489220"/>
              <a:ext cx="37424" cy="191136"/>
            </p14:xfrm>
          </p:contentPart>
        </mc:Choice>
        <mc:Fallback>
          <p:sp>
            <p:nvSpPr>
              <p:cNvPr id="1049833" name=""/>
              <p:cNvSpPr/>
              <p:nvPr/>
            </p:nvSpPr>
            <p:spPr>
              <a:xfrm>
                <a:off x="7777482" y="2489220"/>
                <a:ext cx="37424" cy="191136"/>
              </a:xfrm>
            </p:spPr>
          </p:sp>
        </mc:Fallback>
      </mc:AlternateContent>
      <mc:AlternateContent xmlns:mc="http://schemas.openxmlformats.org/markup-compatibility/2006">
        <mc:Choice xmlns:p14="http://schemas.microsoft.com/office/powerpoint/2010/main" Requires="p14">
          <p:contentPart p14:bwMode="auto" r:id="rId338">
            <p14:nvContentPartPr>
              <p14:cNvPr id="1049834" name=""/>
              <p14:cNvContentPartPr/>
              <p14:nvPr/>
            </p14:nvContentPartPr>
            <p14:xfrm>
              <a:off x="7808899" y="2536683"/>
              <a:ext cx="151294" cy="16667"/>
            </p14:xfrm>
          </p:contentPart>
        </mc:Choice>
        <mc:Fallback>
          <p:sp>
            <p:nvSpPr>
              <p:cNvPr id="1049834" name=""/>
              <p:cNvSpPr/>
              <p:nvPr/>
            </p:nvSpPr>
            <p:spPr>
              <a:xfrm>
                <a:off x="7808899" y="2536683"/>
                <a:ext cx="151294" cy="16667"/>
              </a:xfrm>
            </p:spPr>
          </p:sp>
        </mc:Fallback>
      </mc:AlternateContent>
      <mc:AlternateContent xmlns:mc="http://schemas.openxmlformats.org/markup-compatibility/2006">
        <mc:Choice xmlns:p14="http://schemas.microsoft.com/office/powerpoint/2010/main" Requires="p14">
          <p:contentPart p14:bwMode="auto" r:id="rId339">
            <p14:nvContentPartPr>
              <p14:cNvPr id="1049835" name=""/>
              <p14:cNvContentPartPr/>
              <p14:nvPr/>
            </p14:nvContentPartPr>
            <p14:xfrm>
              <a:off x="7855616" y="2452394"/>
              <a:ext cx="65661" cy="221544"/>
            </p14:xfrm>
          </p:contentPart>
        </mc:Choice>
        <mc:Fallback>
          <p:sp>
            <p:nvSpPr>
              <p:cNvPr id="1049835" name=""/>
              <p:cNvSpPr/>
              <p:nvPr/>
            </p:nvSpPr>
            <p:spPr>
              <a:xfrm>
                <a:off x="7855616" y="2452394"/>
                <a:ext cx="65661" cy="221544"/>
              </a:xfrm>
            </p:spPr>
          </p:sp>
        </mc:Fallback>
      </mc:AlternateContent>
      <mc:AlternateContent xmlns:mc="http://schemas.openxmlformats.org/markup-compatibility/2006">
        <mc:Choice xmlns:p14="http://schemas.microsoft.com/office/powerpoint/2010/main" Requires="p14">
          <p:contentPart p14:bwMode="auto" r:id="rId340">
            <p14:nvContentPartPr>
              <p14:cNvPr id="1049836" name=""/>
              <p14:cNvContentPartPr/>
              <p14:nvPr/>
            </p14:nvContentPartPr>
            <p14:xfrm>
              <a:off x="7967556" y="2482236"/>
              <a:ext cx="38662" cy="205602"/>
            </p14:xfrm>
          </p:contentPart>
        </mc:Choice>
        <mc:Fallback>
          <p:sp>
            <p:nvSpPr>
              <p:cNvPr id="1049836" name=""/>
              <p:cNvSpPr/>
              <p:nvPr/>
            </p:nvSpPr>
            <p:spPr>
              <a:xfrm>
                <a:off x="7967556" y="2482236"/>
                <a:ext cx="38662" cy="205602"/>
              </a:xfrm>
            </p:spPr>
          </p:sp>
        </mc:Fallback>
      </mc:AlternateContent>
      <mc:AlternateContent xmlns:mc="http://schemas.openxmlformats.org/markup-compatibility/2006">
        <mc:Choice xmlns:p14="http://schemas.microsoft.com/office/powerpoint/2010/main" Requires="p14">
          <p:contentPart p14:bwMode="auto" r:id="rId341">
            <p14:nvContentPartPr>
              <p14:cNvPr id="1049837" name=""/>
              <p14:cNvContentPartPr/>
              <p14:nvPr/>
            </p14:nvContentPartPr>
            <p14:xfrm>
              <a:off x="7990064" y="2353976"/>
              <a:ext cx="152089" cy="392837"/>
            </p14:xfrm>
          </p:contentPart>
        </mc:Choice>
        <mc:Fallback>
          <p:sp>
            <p:nvSpPr>
              <p:cNvPr id="1049837" name=""/>
              <p:cNvSpPr/>
              <p:nvPr/>
            </p:nvSpPr>
            <p:spPr>
              <a:xfrm>
                <a:off x="7990064" y="2353976"/>
                <a:ext cx="152089" cy="392837"/>
              </a:xfrm>
            </p:spPr>
          </p:sp>
        </mc:Fallback>
      </mc:AlternateContent>
      <mc:AlternateContent xmlns:mc="http://schemas.openxmlformats.org/markup-compatibility/2006">
        <mc:Choice xmlns:p14="http://schemas.microsoft.com/office/powerpoint/2010/main" Requires="p14">
          <p:contentPart p14:bwMode="auto" r:id="rId342">
            <p14:nvContentPartPr>
              <p14:cNvPr id="1049838" name=""/>
              <p14:cNvContentPartPr/>
              <p14:nvPr/>
            </p14:nvContentPartPr>
            <p14:xfrm>
              <a:off x="6504672" y="2595735"/>
              <a:ext cx="196562" cy="14647"/>
            </p14:xfrm>
          </p:contentPart>
        </mc:Choice>
        <mc:Fallback>
          <p:sp>
            <p:nvSpPr>
              <p:cNvPr id="1049838" name=""/>
              <p:cNvSpPr/>
              <p:nvPr/>
            </p:nvSpPr>
            <p:spPr>
              <a:xfrm>
                <a:off x="6504672" y="2595735"/>
                <a:ext cx="196562" cy="14647"/>
              </a:xfrm>
            </p:spPr>
          </p:sp>
        </mc:Fallback>
      </mc:AlternateContent>
      <mc:AlternateContent xmlns:mc="http://schemas.openxmlformats.org/markup-compatibility/2006">
        <mc:Choice xmlns:p14="http://schemas.microsoft.com/office/powerpoint/2010/main" Requires="p14">
          <p:contentPart p14:bwMode="auto" r:id="rId343">
            <p14:nvContentPartPr>
              <p14:cNvPr id="1049839" name=""/>
              <p14:cNvContentPartPr/>
              <p14:nvPr/>
            </p14:nvContentPartPr>
            <p14:xfrm>
              <a:off x="1940594" y="3333775"/>
              <a:ext cx="109924" cy="204965"/>
            </p14:xfrm>
          </p:contentPart>
        </mc:Choice>
        <mc:Fallback>
          <p:sp>
            <p:nvSpPr>
              <p:cNvPr id="1049839" name=""/>
              <p:cNvSpPr/>
              <p:nvPr/>
            </p:nvSpPr>
            <p:spPr>
              <a:xfrm>
                <a:off x="1940594" y="3333775"/>
                <a:ext cx="109924" cy="204965"/>
              </a:xfrm>
            </p:spPr>
          </p:sp>
        </mc:Fallback>
      </mc:AlternateContent>
      <mc:AlternateContent xmlns:mc="http://schemas.openxmlformats.org/markup-compatibility/2006">
        <mc:Choice xmlns:p14="http://schemas.microsoft.com/office/powerpoint/2010/main" Requires="p14">
          <p:contentPart p14:bwMode="auto" r:id="rId344">
            <p14:nvContentPartPr>
              <p14:cNvPr id="1049840" name=""/>
              <p14:cNvContentPartPr/>
              <p14:nvPr/>
            </p14:nvContentPartPr>
            <p14:xfrm>
              <a:off x="2096007" y="3378151"/>
              <a:ext cx="16988" cy="158060"/>
            </p14:xfrm>
          </p:contentPart>
        </mc:Choice>
        <mc:Fallback>
          <p:sp>
            <p:nvSpPr>
              <p:cNvPr id="1049840" name=""/>
              <p:cNvSpPr/>
              <p:nvPr/>
            </p:nvSpPr>
            <p:spPr>
              <a:xfrm>
                <a:off x="2096007" y="3378151"/>
                <a:ext cx="16988" cy="158060"/>
              </a:xfrm>
            </p:spPr>
          </p:sp>
        </mc:Fallback>
      </mc:AlternateContent>
      <mc:AlternateContent xmlns:mc="http://schemas.openxmlformats.org/markup-compatibility/2006">
        <mc:Choice xmlns:p14="http://schemas.microsoft.com/office/powerpoint/2010/main" Requires="p14">
          <p:contentPart p14:bwMode="auto" r:id="rId345">
            <p14:nvContentPartPr>
              <p14:cNvPr id="1049841" name=""/>
              <p14:cNvContentPartPr/>
              <p14:nvPr/>
            </p14:nvContentPartPr>
            <p14:xfrm>
              <a:off x="2059889" y="3307672"/>
              <a:ext cx="54844" cy="25269"/>
            </p14:xfrm>
          </p:contentPart>
        </mc:Choice>
        <mc:Fallback>
          <p:sp>
            <p:nvSpPr>
              <p:cNvPr id="1049841" name=""/>
              <p:cNvSpPr/>
              <p:nvPr/>
            </p:nvSpPr>
            <p:spPr>
              <a:xfrm>
                <a:off x="2059889" y="3307672"/>
                <a:ext cx="54844" cy="25269"/>
              </a:xfrm>
            </p:spPr>
          </p:sp>
        </mc:Fallback>
      </mc:AlternateContent>
      <mc:AlternateContent xmlns:mc="http://schemas.openxmlformats.org/markup-compatibility/2006">
        <mc:Choice xmlns:p14="http://schemas.microsoft.com/office/powerpoint/2010/main" Requires="p14">
          <p:contentPart p14:bwMode="auto" r:id="rId346">
            <p14:nvContentPartPr>
              <p14:cNvPr id="1049842" name=""/>
              <p14:cNvContentPartPr/>
              <p14:nvPr/>
            </p14:nvContentPartPr>
            <p14:xfrm>
              <a:off x="2168836" y="3365880"/>
              <a:ext cx="101090" cy="166900"/>
            </p14:xfrm>
          </p:contentPart>
        </mc:Choice>
        <mc:Fallback>
          <p:sp>
            <p:nvSpPr>
              <p:cNvPr id="1049842" name=""/>
              <p:cNvSpPr/>
              <p:nvPr/>
            </p:nvSpPr>
            <p:spPr>
              <a:xfrm>
                <a:off x="2168836" y="3365880"/>
                <a:ext cx="101090" cy="166900"/>
              </a:xfrm>
            </p:spPr>
          </p:sp>
        </mc:Fallback>
      </mc:AlternateContent>
      <mc:AlternateContent xmlns:mc="http://schemas.openxmlformats.org/markup-compatibility/2006">
        <mc:Choice xmlns:p14="http://schemas.microsoft.com/office/powerpoint/2010/main" Requires="p14">
          <p:contentPart p14:bwMode="auto" r:id="rId347">
            <p14:nvContentPartPr>
              <p14:cNvPr id="1049843" name=""/>
              <p14:cNvContentPartPr/>
              <p14:nvPr/>
            </p14:nvContentPartPr>
            <p14:xfrm>
              <a:off x="2475159" y="3335403"/>
              <a:ext cx="137768" cy="116586"/>
            </p14:xfrm>
          </p:contentPart>
        </mc:Choice>
        <mc:Fallback>
          <p:sp>
            <p:nvSpPr>
              <p:cNvPr id="1049843" name=""/>
              <p:cNvSpPr/>
              <p:nvPr/>
            </p:nvSpPr>
            <p:spPr>
              <a:xfrm>
                <a:off x="2475159" y="3335403"/>
                <a:ext cx="137768" cy="116586"/>
              </a:xfrm>
            </p:spPr>
          </p:sp>
        </mc:Fallback>
      </mc:AlternateContent>
      <mc:AlternateContent xmlns:mc="http://schemas.openxmlformats.org/markup-compatibility/2006">
        <mc:Choice xmlns:p14="http://schemas.microsoft.com/office/powerpoint/2010/main" Requires="p14">
          <p:contentPart p14:bwMode="auto" r:id="rId348">
            <p14:nvContentPartPr>
              <p14:cNvPr id="1049844" name=""/>
              <p14:cNvContentPartPr/>
              <p14:nvPr/>
            </p14:nvContentPartPr>
            <p14:xfrm>
              <a:off x="2582469" y="3333766"/>
              <a:ext cx="141686" cy="11791"/>
            </p14:xfrm>
          </p:contentPart>
        </mc:Choice>
        <mc:Fallback>
          <p:sp>
            <p:nvSpPr>
              <p:cNvPr id="1049844" name=""/>
              <p:cNvSpPr/>
              <p:nvPr/>
            </p:nvSpPr>
            <p:spPr>
              <a:xfrm>
                <a:off x="2582469" y="3333766"/>
                <a:ext cx="141686" cy="11791"/>
              </a:xfrm>
            </p:spPr>
          </p:sp>
        </mc:Fallback>
      </mc:AlternateContent>
      <mc:AlternateContent xmlns:mc="http://schemas.openxmlformats.org/markup-compatibility/2006">
        <mc:Choice xmlns:p14="http://schemas.microsoft.com/office/powerpoint/2010/main" Requires="p14">
          <p:contentPart p14:bwMode="auto" r:id="rId349">
            <p14:nvContentPartPr>
              <p14:cNvPr id="1049845" name=""/>
              <p14:cNvContentPartPr/>
              <p14:nvPr/>
            </p14:nvContentPartPr>
            <p14:xfrm>
              <a:off x="2623742" y="3341959"/>
              <a:ext cx="28244" cy="125845"/>
            </p14:xfrm>
          </p:contentPart>
        </mc:Choice>
        <mc:Fallback>
          <p:sp>
            <p:nvSpPr>
              <p:cNvPr id="1049845" name=""/>
              <p:cNvSpPr/>
              <p:nvPr/>
            </p:nvSpPr>
            <p:spPr>
              <a:xfrm>
                <a:off x="2623742" y="3341959"/>
                <a:ext cx="28244" cy="125845"/>
              </a:xfrm>
            </p:spPr>
          </p:sp>
        </mc:Fallback>
      </mc:AlternateContent>
      <mc:AlternateContent xmlns:mc="http://schemas.openxmlformats.org/markup-compatibility/2006">
        <mc:Choice xmlns:p14="http://schemas.microsoft.com/office/powerpoint/2010/main" Requires="p14">
          <p:contentPart p14:bwMode="auto" r:id="rId350">
            <p14:nvContentPartPr>
              <p14:cNvPr id="1049846" name=""/>
              <p14:cNvContentPartPr/>
              <p14:nvPr/>
            </p14:nvContentPartPr>
            <p14:xfrm>
              <a:off x="2684699" y="3355293"/>
              <a:ext cx="74543" cy="112844"/>
            </p14:xfrm>
          </p:contentPart>
        </mc:Choice>
        <mc:Fallback>
          <p:sp>
            <p:nvSpPr>
              <p:cNvPr id="1049846" name=""/>
              <p:cNvSpPr/>
              <p:nvPr/>
            </p:nvSpPr>
            <p:spPr>
              <a:xfrm>
                <a:off x="2684699" y="3355293"/>
                <a:ext cx="74543" cy="112844"/>
              </a:xfrm>
            </p:spPr>
          </p:sp>
        </mc:Fallback>
      </mc:AlternateContent>
      <mc:AlternateContent xmlns:mc="http://schemas.openxmlformats.org/markup-compatibility/2006">
        <mc:Choice xmlns:p14="http://schemas.microsoft.com/office/powerpoint/2010/main" Requires="p14">
          <p:contentPart p14:bwMode="auto" r:id="rId351">
            <p14:nvContentPartPr>
              <p14:cNvPr id="1049847" name=""/>
              <p14:cNvContentPartPr/>
              <p14:nvPr/>
            </p14:nvContentPartPr>
            <p14:xfrm>
              <a:off x="2760843" y="3189431"/>
              <a:ext cx="83233" cy="493982"/>
            </p14:xfrm>
          </p:contentPart>
        </mc:Choice>
        <mc:Fallback>
          <p:sp>
            <p:nvSpPr>
              <p:cNvPr id="1049847" name=""/>
              <p:cNvSpPr/>
              <p:nvPr/>
            </p:nvSpPr>
            <p:spPr>
              <a:xfrm>
                <a:off x="2760843" y="3189431"/>
                <a:ext cx="83233" cy="493982"/>
              </a:xfrm>
            </p:spPr>
          </p:sp>
        </mc:Fallback>
      </mc:AlternateContent>
      <mc:AlternateContent xmlns:mc="http://schemas.openxmlformats.org/markup-compatibility/2006">
        <mc:Choice xmlns:p14="http://schemas.microsoft.com/office/powerpoint/2010/main" Requires="p14">
          <p:contentPart p14:bwMode="auto" r:id="rId352">
            <p14:nvContentPartPr>
              <p14:cNvPr id="1049848" name=""/>
              <p14:cNvContentPartPr/>
              <p14:nvPr/>
            </p14:nvContentPartPr>
            <p14:xfrm>
              <a:off x="2714542" y="3405889"/>
              <a:ext cx="111424" cy="6102"/>
            </p14:xfrm>
          </p:contentPart>
        </mc:Choice>
        <mc:Fallback>
          <p:sp>
            <p:nvSpPr>
              <p:cNvPr id="1049848" name=""/>
              <p:cNvSpPr/>
              <p:nvPr/>
            </p:nvSpPr>
            <p:spPr>
              <a:xfrm>
                <a:off x="2714542" y="3405889"/>
                <a:ext cx="111424" cy="6102"/>
              </a:xfrm>
            </p:spPr>
          </p:sp>
        </mc:Fallback>
      </mc:AlternateContent>
      <mc:AlternateContent xmlns:mc="http://schemas.openxmlformats.org/markup-compatibility/2006">
        <mc:Choice xmlns:p14="http://schemas.microsoft.com/office/powerpoint/2010/main" Requires="p14">
          <p:contentPart p14:bwMode="auto" r:id="rId353">
            <p14:nvContentPartPr>
              <p14:cNvPr id="1049849" name=""/>
              <p14:cNvContentPartPr/>
              <p14:nvPr/>
            </p14:nvContentPartPr>
            <p14:xfrm>
              <a:off x="2846669" y="3395421"/>
              <a:ext cx="132655" cy="114386"/>
            </p14:xfrm>
          </p:contentPart>
        </mc:Choice>
        <mc:Fallback>
          <p:sp>
            <p:nvSpPr>
              <p:cNvPr id="1049849" name=""/>
              <p:cNvSpPr/>
              <p:nvPr/>
            </p:nvSpPr>
            <p:spPr>
              <a:xfrm>
                <a:off x="2846669" y="3395421"/>
                <a:ext cx="132655" cy="114386"/>
              </a:xfrm>
            </p:spPr>
          </p:sp>
        </mc:Fallback>
      </mc:AlternateContent>
      <mc:AlternateContent xmlns:mc="http://schemas.openxmlformats.org/markup-compatibility/2006">
        <mc:Choice xmlns:p14="http://schemas.microsoft.com/office/powerpoint/2010/main" Requires="p14">
          <p:contentPart p14:bwMode="auto" r:id="rId354">
            <p14:nvContentPartPr>
              <p14:cNvPr id="1049850" name=""/>
              <p14:cNvContentPartPr/>
              <p14:nvPr/>
            </p14:nvContentPartPr>
            <p14:xfrm>
              <a:off x="3045996" y="3191562"/>
              <a:ext cx="102089" cy="6898"/>
            </p14:xfrm>
          </p:contentPart>
        </mc:Choice>
        <mc:Fallback>
          <p:sp>
            <p:nvSpPr>
              <p:cNvPr id="1049850" name=""/>
              <p:cNvSpPr/>
              <p:nvPr/>
            </p:nvSpPr>
            <p:spPr>
              <a:xfrm>
                <a:off x="3045996" y="3191562"/>
                <a:ext cx="102089" cy="6898"/>
              </a:xfrm>
            </p:spPr>
          </p:sp>
        </mc:Fallback>
      </mc:AlternateContent>
      <mc:AlternateContent xmlns:mc="http://schemas.openxmlformats.org/markup-compatibility/2006">
        <mc:Choice xmlns:p14="http://schemas.microsoft.com/office/powerpoint/2010/main" Requires="p14">
          <p:contentPart p14:bwMode="auto" r:id="rId355">
            <p14:nvContentPartPr>
              <p14:cNvPr id="1049851" name=""/>
              <p14:cNvContentPartPr/>
              <p14:nvPr/>
            </p14:nvContentPartPr>
            <p14:xfrm>
              <a:off x="3030443" y="3208619"/>
              <a:ext cx="141050" cy="329363"/>
            </p14:xfrm>
          </p:contentPart>
        </mc:Choice>
        <mc:Fallback>
          <p:sp>
            <p:nvSpPr>
              <p:cNvPr id="1049851" name=""/>
              <p:cNvSpPr/>
              <p:nvPr/>
            </p:nvSpPr>
            <p:spPr>
              <a:xfrm>
                <a:off x="3030443" y="3208619"/>
                <a:ext cx="141050" cy="329363"/>
              </a:xfrm>
            </p:spPr>
          </p:sp>
        </mc:Fallback>
      </mc:AlternateContent>
      <mc:AlternateContent xmlns:mc="http://schemas.openxmlformats.org/markup-compatibility/2006">
        <mc:Choice xmlns:p14="http://schemas.microsoft.com/office/powerpoint/2010/main" Requires="p14">
          <p:contentPart p14:bwMode="auto" r:id="rId356">
            <p14:nvContentPartPr>
              <p14:cNvPr id="1049852" name=""/>
              <p14:cNvContentPartPr/>
              <p14:nvPr/>
            </p14:nvContentPartPr>
            <p14:xfrm>
              <a:off x="3212993" y="3346023"/>
              <a:ext cx="90234" cy="19428"/>
            </p14:xfrm>
          </p:contentPart>
        </mc:Choice>
        <mc:Fallback>
          <p:sp>
            <p:nvSpPr>
              <p:cNvPr id="1049852" name=""/>
              <p:cNvSpPr/>
              <p:nvPr/>
            </p:nvSpPr>
            <p:spPr>
              <a:xfrm>
                <a:off x="3212993" y="3346023"/>
                <a:ext cx="90234" cy="19428"/>
              </a:xfrm>
            </p:spPr>
          </p:sp>
        </mc:Fallback>
      </mc:AlternateContent>
      <mc:AlternateContent xmlns:mc="http://schemas.openxmlformats.org/markup-compatibility/2006">
        <mc:Choice xmlns:p14="http://schemas.microsoft.com/office/powerpoint/2010/main" Requires="p14">
          <p:contentPart p14:bwMode="auto" r:id="rId357">
            <p14:nvContentPartPr>
              <p14:cNvPr id="1049853" name=""/>
              <p14:cNvContentPartPr/>
              <p14:nvPr/>
            </p14:nvContentPartPr>
            <p14:xfrm>
              <a:off x="3237757" y="3275289"/>
              <a:ext cx="77560" cy="243457"/>
            </p14:xfrm>
          </p:contentPart>
        </mc:Choice>
        <mc:Fallback>
          <p:sp>
            <p:nvSpPr>
              <p:cNvPr id="1049853" name=""/>
              <p:cNvSpPr/>
              <p:nvPr/>
            </p:nvSpPr>
            <p:spPr>
              <a:xfrm>
                <a:off x="3237757" y="3275289"/>
                <a:ext cx="77560" cy="243457"/>
              </a:xfrm>
            </p:spPr>
          </p:sp>
        </mc:Fallback>
      </mc:AlternateContent>
      <mc:AlternateContent xmlns:mc="http://schemas.openxmlformats.org/markup-compatibility/2006">
        <mc:Choice xmlns:p14="http://schemas.microsoft.com/office/powerpoint/2010/main" Requires="p14">
          <p:contentPart p14:bwMode="auto" r:id="rId358">
            <p14:nvContentPartPr>
              <p14:cNvPr id="1049854" name=""/>
              <p14:cNvContentPartPr/>
              <p14:nvPr/>
            </p14:nvContentPartPr>
            <p14:xfrm>
              <a:off x="3194579" y="3356380"/>
              <a:ext cx="95875" cy="15421"/>
            </p14:xfrm>
          </p:contentPart>
        </mc:Choice>
        <mc:Fallback>
          <p:sp>
            <p:nvSpPr>
              <p:cNvPr id="1049854" name=""/>
              <p:cNvSpPr/>
              <p:nvPr/>
            </p:nvSpPr>
            <p:spPr>
              <a:xfrm>
                <a:off x="3194579" y="3356380"/>
                <a:ext cx="95875" cy="15421"/>
              </a:xfrm>
            </p:spPr>
          </p:sp>
        </mc:Fallback>
      </mc:AlternateContent>
      <mc:AlternateContent xmlns:mc="http://schemas.openxmlformats.org/markup-compatibility/2006">
        <mc:Choice xmlns:p14="http://schemas.microsoft.com/office/powerpoint/2010/main" Requires="p14">
          <p:contentPart p14:bwMode="auto" r:id="rId359">
            <p14:nvContentPartPr>
              <p14:cNvPr id="1049855" name=""/>
              <p14:cNvContentPartPr/>
              <p14:nvPr/>
            </p14:nvContentPartPr>
            <p14:xfrm>
              <a:off x="3359671" y="3370318"/>
              <a:ext cx="144879" cy="11008"/>
            </p14:xfrm>
          </p:contentPart>
        </mc:Choice>
        <mc:Fallback>
          <p:sp>
            <p:nvSpPr>
              <p:cNvPr id="1049855" name=""/>
              <p:cNvSpPr/>
              <p:nvPr/>
            </p:nvSpPr>
            <p:spPr>
              <a:xfrm>
                <a:off x="3359671" y="3370318"/>
                <a:ext cx="144879" cy="11008"/>
              </a:xfrm>
            </p:spPr>
          </p:sp>
        </mc:Fallback>
      </mc:AlternateContent>
      <mc:AlternateContent xmlns:mc="http://schemas.openxmlformats.org/markup-compatibility/2006">
        <mc:Choice xmlns:p14="http://schemas.microsoft.com/office/powerpoint/2010/main" Requires="p14">
          <p:contentPart p14:bwMode="auto" r:id="rId360">
            <p14:nvContentPartPr>
              <p14:cNvPr id="1049856" name=""/>
              <p14:cNvContentPartPr/>
              <p14:nvPr/>
            </p14:nvContentPartPr>
            <p14:xfrm>
              <a:off x="3546352" y="3208755"/>
              <a:ext cx="141041" cy="16035"/>
            </p14:xfrm>
          </p:contentPart>
        </mc:Choice>
        <mc:Fallback>
          <p:sp>
            <p:nvSpPr>
              <p:cNvPr id="1049856" name=""/>
              <p:cNvSpPr/>
              <p:nvPr/>
            </p:nvSpPr>
            <p:spPr>
              <a:xfrm>
                <a:off x="3546352" y="3208755"/>
                <a:ext cx="141041" cy="16035"/>
              </a:xfrm>
            </p:spPr>
          </p:sp>
        </mc:Fallback>
      </mc:AlternateContent>
      <mc:AlternateContent xmlns:mc="http://schemas.openxmlformats.org/markup-compatibility/2006">
        <mc:Choice xmlns:p14="http://schemas.microsoft.com/office/powerpoint/2010/main" Requires="p14">
          <p:contentPart p14:bwMode="auto" r:id="rId361">
            <p14:nvContentPartPr>
              <p14:cNvPr id="1049857" name=""/>
              <p14:cNvContentPartPr/>
              <p14:nvPr/>
            </p14:nvContentPartPr>
            <p14:xfrm>
              <a:off x="3576074" y="3229573"/>
              <a:ext cx="140932" cy="239649"/>
            </p14:xfrm>
          </p:contentPart>
        </mc:Choice>
        <mc:Fallback>
          <p:sp>
            <p:nvSpPr>
              <p:cNvPr id="1049857" name=""/>
              <p:cNvSpPr/>
              <p:nvPr/>
            </p:nvSpPr>
            <p:spPr>
              <a:xfrm>
                <a:off x="3576074" y="3229573"/>
                <a:ext cx="140932" cy="239649"/>
              </a:xfrm>
            </p:spPr>
          </p:sp>
        </mc:Fallback>
      </mc:AlternateContent>
      <mc:AlternateContent xmlns:mc="http://schemas.openxmlformats.org/markup-compatibility/2006">
        <mc:Choice xmlns:p14="http://schemas.microsoft.com/office/powerpoint/2010/main" Requires="p14">
          <p:contentPart p14:bwMode="auto" r:id="rId362">
            <p14:nvContentPartPr>
              <p14:cNvPr id="1049858" name=""/>
              <p14:cNvContentPartPr/>
              <p14:nvPr/>
            </p14:nvContentPartPr>
            <p14:xfrm>
              <a:off x="3700890" y="3345134"/>
              <a:ext cx="91550" cy="104724"/>
            </p14:xfrm>
          </p:contentPart>
        </mc:Choice>
        <mc:Fallback>
          <p:sp>
            <p:nvSpPr>
              <p:cNvPr id="1049858" name=""/>
              <p:cNvSpPr/>
              <p:nvPr/>
            </p:nvSpPr>
            <p:spPr>
              <a:xfrm>
                <a:off x="3700890" y="3345134"/>
                <a:ext cx="91550" cy="104724"/>
              </a:xfrm>
            </p:spPr>
          </p:sp>
        </mc:Fallback>
      </mc:AlternateContent>
      <mc:AlternateContent xmlns:mc="http://schemas.openxmlformats.org/markup-compatibility/2006">
        <mc:Choice xmlns:p14="http://schemas.microsoft.com/office/powerpoint/2010/main" Requires="p14">
          <p:contentPart p14:bwMode="auto" r:id="rId363">
            <p14:nvContentPartPr>
              <p14:cNvPr id="1049859" name=""/>
              <p14:cNvContentPartPr/>
              <p14:nvPr/>
            </p14:nvContentPartPr>
            <p14:xfrm>
              <a:off x="3792523" y="3223858"/>
              <a:ext cx="58715" cy="215365"/>
            </p14:xfrm>
          </p:contentPart>
        </mc:Choice>
        <mc:Fallback>
          <p:sp>
            <p:nvSpPr>
              <p:cNvPr id="1049859" name=""/>
              <p:cNvSpPr/>
              <p:nvPr/>
            </p:nvSpPr>
            <p:spPr>
              <a:xfrm>
                <a:off x="3792523" y="3223858"/>
                <a:ext cx="58715" cy="215365"/>
              </a:xfrm>
            </p:spPr>
          </p:sp>
        </mc:Fallback>
      </mc:AlternateContent>
      <mc:AlternateContent xmlns:mc="http://schemas.openxmlformats.org/markup-compatibility/2006">
        <mc:Choice xmlns:p14="http://schemas.microsoft.com/office/powerpoint/2010/main" Requires="p14">
          <p:contentPart p14:bwMode="auto" r:id="rId364">
            <p14:nvContentPartPr>
              <p14:cNvPr id="1049860" name=""/>
              <p14:cNvContentPartPr/>
              <p14:nvPr/>
            </p14:nvContentPartPr>
            <p14:xfrm>
              <a:off x="3827643" y="3280369"/>
              <a:ext cx="109324" cy="12983"/>
            </p14:xfrm>
          </p:contentPart>
        </mc:Choice>
        <mc:Fallback>
          <p:sp>
            <p:nvSpPr>
              <p:cNvPr id="1049860" name=""/>
              <p:cNvSpPr/>
              <p:nvPr/>
            </p:nvSpPr>
            <p:spPr>
              <a:xfrm>
                <a:off x="3827643" y="3280369"/>
                <a:ext cx="109324" cy="12983"/>
              </a:xfrm>
            </p:spPr>
          </p:sp>
        </mc:Fallback>
      </mc:AlternateContent>
      <mc:AlternateContent xmlns:mc="http://schemas.openxmlformats.org/markup-compatibility/2006">
        <mc:Choice xmlns:p14="http://schemas.microsoft.com/office/powerpoint/2010/main" Requires="p14">
          <p:contentPart p14:bwMode="auto" r:id="rId365">
            <p14:nvContentPartPr>
              <p14:cNvPr id="1049861" name=""/>
              <p14:cNvContentPartPr/>
              <p14:nvPr/>
            </p14:nvContentPartPr>
            <p14:xfrm>
              <a:off x="3858427" y="3208619"/>
              <a:ext cx="116122" cy="228390"/>
            </p14:xfrm>
          </p:contentPart>
        </mc:Choice>
        <mc:Fallback>
          <p:sp>
            <p:nvSpPr>
              <p:cNvPr id="1049861" name=""/>
              <p:cNvSpPr/>
              <p:nvPr/>
            </p:nvSpPr>
            <p:spPr>
              <a:xfrm>
                <a:off x="3858427" y="3208619"/>
                <a:ext cx="116122" cy="228390"/>
              </a:xfrm>
            </p:spPr>
          </p:sp>
        </mc:Fallback>
      </mc:AlternateContent>
      <mc:AlternateContent xmlns:mc="http://schemas.openxmlformats.org/markup-compatibility/2006">
        <mc:Choice xmlns:p14="http://schemas.microsoft.com/office/powerpoint/2010/main" Requires="p14">
          <p:contentPart p14:bwMode="auto" r:id="rId366">
            <p14:nvContentPartPr>
              <p14:cNvPr id="1049862" name=""/>
              <p14:cNvContentPartPr/>
              <p14:nvPr/>
            </p14:nvContentPartPr>
            <p14:xfrm>
              <a:off x="3937283" y="3214334"/>
              <a:ext cx="55781" cy="244496"/>
            </p14:xfrm>
          </p:contentPart>
        </mc:Choice>
        <mc:Fallback>
          <p:sp>
            <p:nvSpPr>
              <p:cNvPr id="1049862" name=""/>
              <p:cNvSpPr/>
              <p:nvPr/>
            </p:nvSpPr>
            <p:spPr>
              <a:xfrm>
                <a:off x="3937283" y="3214334"/>
                <a:ext cx="55781" cy="244496"/>
              </a:xfrm>
            </p:spPr>
          </p:sp>
        </mc:Fallback>
      </mc:AlternateContent>
      <mc:AlternateContent xmlns:mc="http://schemas.openxmlformats.org/markup-compatibility/2006">
        <mc:Choice xmlns:p14="http://schemas.microsoft.com/office/powerpoint/2010/main" Requires="p14">
          <p:contentPart p14:bwMode="auto" r:id="rId367">
            <p14:nvContentPartPr>
              <p14:cNvPr id="1049863" name=""/>
              <p14:cNvContentPartPr/>
              <p14:nvPr/>
            </p14:nvContentPartPr>
            <p14:xfrm>
              <a:off x="4007334" y="3163882"/>
              <a:ext cx="81278" cy="320038"/>
            </p14:xfrm>
          </p:contentPart>
        </mc:Choice>
        <mc:Fallback>
          <p:sp>
            <p:nvSpPr>
              <p:cNvPr id="1049863" name=""/>
              <p:cNvSpPr/>
              <p:nvPr/>
            </p:nvSpPr>
            <p:spPr>
              <a:xfrm>
                <a:off x="4007334" y="3163882"/>
                <a:ext cx="81278" cy="320038"/>
              </a:xfrm>
            </p:spPr>
          </p:sp>
        </mc:Fallback>
      </mc:AlternateContent>
      <mc:AlternateContent xmlns:mc="http://schemas.openxmlformats.org/markup-compatibility/2006">
        <mc:Choice xmlns:p14="http://schemas.microsoft.com/office/powerpoint/2010/main" Requires="p14">
          <p:contentPart p14:bwMode="auto" r:id="rId368">
            <p14:nvContentPartPr>
              <p14:cNvPr id="1049864" name=""/>
              <p14:cNvContentPartPr/>
              <p14:nvPr/>
            </p14:nvContentPartPr>
            <p14:xfrm>
              <a:off x="4136238" y="3310705"/>
              <a:ext cx="177202" cy="10748"/>
            </p14:xfrm>
          </p:contentPart>
        </mc:Choice>
        <mc:Fallback>
          <p:sp>
            <p:nvSpPr>
              <p:cNvPr id="1049864" name=""/>
              <p:cNvSpPr/>
              <p:nvPr/>
            </p:nvSpPr>
            <p:spPr>
              <a:xfrm>
                <a:off x="4136238" y="3310705"/>
                <a:ext cx="177202" cy="10748"/>
              </a:xfrm>
            </p:spPr>
          </p:sp>
        </mc:Fallback>
      </mc:AlternateContent>
      <mc:AlternateContent xmlns:mc="http://schemas.openxmlformats.org/markup-compatibility/2006">
        <mc:Choice xmlns:p14="http://schemas.microsoft.com/office/powerpoint/2010/main" Requires="p14">
          <p:contentPart p14:bwMode="auto" r:id="rId369">
            <p14:nvContentPartPr>
              <p14:cNvPr id="1049865" name=""/>
              <p14:cNvContentPartPr/>
              <p14:nvPr/>
            </p14:nvContentPartPr>
            <p14:xfrm>
              <a:off x="4222594" y="3220683"/>
              <a:ext cx="20731" cy="213158"/>
            </p14:xfrm>
          </p:contentPart>
        </mc:Choice>
        <mc:Fallback>
          <p:sp>
            <p:nvSpPr>
              <p:cNvPr id="1049865" name=""/>
              <p:cNvSpPr/>
              <p:nvPr/>
            </p:nvSpPr>
            <p:spPr>
              <a:xfrm>
                <a:off x="4222594" y="3220683"/>
                <a:ext cx="20731" cy="213158"/>
              </a:xfrm>
            </p:spPr>
          </p:sp>
        </mc:Fallback>
      </mc:AlternateContent>
      <mc:AlternateContent xmlns:mc="http://schemas.openxmlformats.org/markup-compatibility/2006">
        <mc:Choice xmlns:p14="http://schemas.microsoft.com/office/powerpoint/2010/main" Requires="p14">
          <p:contentPart p14:bwMode="auto" r:id="rId370">
            <p14:nvContentPartPr>
              <p14:cNvPr id="1049866" name=""/>
              <p14:cNvContentPartPr/>
              <p14:nvPr/>
            </p14:nvContentPartPr>
            <p14:xfrm>
              <a:off x="4346844" y="3196951"/>
              <a:ext cx="218532" cy="181925"/>
            </p14:xfrm>
          </p:contentPart>
        </mc:Choice>
        <mc:Fallback>
          <p:sp>
            <p:nvSpPr>
              <p:cNvPr id="1049866" name=""/>
              <p:cNvSpPr/>
              <p:nvPr/>
            </p:nvSpPr>
            <p:spPr>
              <a:xfrm>
                <a:off x="4346844" y="3196951"/>
                <a:ext cx="218532" cy="181925"/>
              </a:xfrm>
            </p:spPr>
          </p:sp>
        </mc:Fallback>
      </mc:AlternateContent>
      <mc:AlternateContent xmlns:mc="http://schemas.openxmlformats.org/markup-compatibility/2006">
        <mc:Choice xmlns:p14="http://schemas.microsoft.com/office/powerpoint/2010/main" Requires="p14">
          <p:contentPart p14:bwMode="auto" r:id="rId371">
            <p14:nvContentPartPr>
              <p14:cNvPr id="1049867" name=""/>
              <p14:cNvContentPartPr/>
              <p14:nvPr/>
            </p14:nvContentPartPr>
            <p14:xfrm>
              <a:off x="4456857" y="3110202"/>
              <a:ext cx="57187" cy="395578"/>
            </p14:xfrm>
          </p:contentPart>
        </mc:Choice>
        <mc:Fallback>
          <p:sp>
            <p:nvSpPr>
              <p:cNvPr id="1049867" name=""/>
              <p:cNvSpPr/>
              <p:nvPr/>
            </p:nvSpPr>
            <p:spPr>
              <a:xfrm>
                <a:off x="4456857" y="3110202"/>
                <a:ext cx="57187" cy="395578"/>
              </a:xfrm>
            </p:spPr>
          </p:sp>
        </mc:Fallback>
      </mc:AlternateContent>
      <mc:AlternateContent xmlns:mc="http://schemas.openxmlformats.org/markup-compatibility/2006">
        <mc:Choice xmlns:p14="http://schemas.microsoft.com/office/powerpoint/2010/main" Requires="p14">
          <p:contentPart p14:bwMode="auto" r:id="rId372">
            <p14:nvContentPartPr>
              <p14:cNvPr id="1049868" name=""/>
              <p14:cNvContentPartPr/>
              <p14:nvPr/>
            </p14:nvContentPartPr>
            <p14:xfrm>
              <a:off x="4592321" y="3180046"/>
              <a:ext cx="8715" cy="267717"/>
            </p14:xfrm>
          </p:contentPart>
        </mc:Choice>
        <mc:Fallback>
          <p:sp>
            <p:nvSpPr>
              <p:cNvPr id="1049868" name=""/>
              <p:cNvSpPr/>
              <p:nvPr/>
            </p:nvSpPr>
            <p:spPr>
              <a:xfrm>
                <a:off x="4592321" y="3180046"/>
                <a:ext cx="8715" cy="267717"/>
              </a:xfrm>
            </p:spPr>
          </p:sp>
        </mc:Fallback>
      </mc:AlternateContent>
      <mc:AlternateContent xmlns:mc="http://schemas.openxmlformats.org/markup-compatibility/2006">
        <mc:Choice xmlns:p14="http://schemas.microsoft.com/office/powerpoint/2010/main" Requires="p14">
          <p:contentPart p14:bwMode="auto" r:id="rId373">
            <p14:nvContentPartPr>
              <p14:cNvPr id="1049869" name=""/>
              <p14:cNvContentPartPr/>
              <p14:nvPr/>
            </p14:nvContentPartPr>
            <p14:xfrm>
              <a:off x="4585796" y="3201000"/>
              <a:ext cx="143408" cy="240513"/>
            </p14:xfrm>
          </p:contentPart>
        </mc:Choice>
        <mc:Fallback>
          <p:sp>
            <p:nvSpPr>
              <p:cNvPr id="1049869" name=""/>
              <p:cNvSpPr/>
              <p:nvPr/>
            </p:nvSpPr>
            <p:spPr>
              <a:xfrm>
                <a:off x="4585796" y="3201000"/>
                <a:ext cx="143408" cy="240513"/>
              </a:xfrm>
            </p:spPr>
          </p:sp>
        </mc:Fallback>
      </mc:AlternateContent>
      <mc:AlternateContent xmlns:mc="http://schemas.openxmlformats.org/markup-compatibility/2006">
        <mc:Choice xmlns:p14="http://schemas.microsoft.com/office/powerpoint/2010/main" Requires="p14">
          <p:contentPart p14:bwMode="auto" r:id="rId374">
            <p14:nvContentPartPr>
              <p14:cNvPr id="1049870" name=""/>
              <p14:cNvContentPartPr/>
              <p14:nvPr/>
            </p14:nvContentPartPr>
            <p14:xfrm>
              <a:off x="4739743" y="3369985"/>
              <a:ext cx="81197" cy="118304"/>
            </p14:xfrm>
          </p:contentPart>
        </mc:Choice>
        <mc:Fallback>
          <p:sp>
            <p:nvSpPr>
              <p:cNvPr id="1049870" name=""/>
              <p:cNvSpPr/>
              <p:nvPr/>
            </p:nvSpPr>
            <p:spPr>
              <a:xfrm>
                <a:off x="4739743" y="3369985"/>
                <a:ext cx="81197" cy="118304"/>
              </a:xfrm>
            </p:spPr>
          </p:sp>
        </mc:Fallback>
      </mc:AlternateContent>
      <mc:AlternateContent xmlns:mc="http://schemas.openxmlformats.org/markup-compatibility/2006">
        <mc:Choice xmlns:p14="http://schemas.microsoft.com/office/powerpoint/2010/main" Requires="p14">
          <p:contentPart p14:bwMode="auto" r:id="rId375">
            <p14:nvContentPartPr>
              <p14:cNvPr id="1049871" name=""/>
              <p14:cNvContentPartPr/>
              <p14:nvPr/>
            </p14:nvContentPartPr>
            <p14:xfrm>
              <a:off x="4742095" y="3377516"/>
              <a:ext cx="22127" cy="114049"/>
            </p14:xfrm>
          </p:contentPart>
        </mc:Choice>
        <mc:Fallback>
          <p:sp>
            <p:nvSpPr>
              <p:cNvPr id="1049871" name=""/>
              <p:cNvSpPr/>
              <p:nvPr/>
            </p:nvSpPr>
            <p:spPr>
              <a:xfrm>
                <a:off x="4742095" y="3377516"/>
                <a:ext cx="22127" cy="114049"/>
              </a:xfrm>
            </p:spPr>
          </p:sp>
        </mc:Fallback>
      </mc:AlternateContent>
      <mc:AlternateContent xmlns:mc="http://schemas.openxmlformats.org/markup-compatibility/2006">
        <mc:Choice xmlns:p14="http://schemas.microsoft.com/office/powerpoint/2010/main" Requires="p14">
          <p:contentPart p14:bwMode="auto" r:id="rId376">
            <p14:nvContentPartPr>
              <p14:cNvPr id="1049872" name=""/>
              <p14:cNvContentPartPr/>
              <p14:nvPr/>
            </p14:nvContentPartPr>
            <p14:xfrm>
              <a:off x="2432616" y="3166713"/>
              <a:ext cx="84169" cy="9719"/>
            </p14:xfrm>
          </p:contentPart>
        </mc:Choice>
        <mc:Fallback>
          <p:sp>
            <p:nvSpPr>
              <p:cNvPr id="1049872" name=""/>
              <p:cNvSpPr/>
              <p:nvPr/>
            </p:nvSpPr>
            <p:spPr>
              <a:xfrm>
                <a:off x="2432616" y="3166713"/>
                <a:ext cx="84169" cy="9719"/>
              </a:xfrm>
            </p:spPr>
          </p:sp>
        </mc:Fallback>
      </mc:AlternateContent>
      <mc:AlternateContent xmlns:mc="http://schemas.openxmlformats.org/markup-compatibility/2006">
        <mc:Choice xmlns:p14="http://schemas.microsoft.com/office/powerpoint/2010/main" Requires="p14">
          <p:contentPart p14:bwMode="auto" r:id="rId377">
            <p14:nvContentPartPr>
              <p14:cNvPr id="1049873" name=""/>
              <p14:cNvContentPartPr/>
              <p14:nvPr/>
            </p14:nvContentPartPr>
            <p14:xfrm>
              <a:off x="2412759" y="3201635"/>
              <a:ext cx="99732" cy="383440"/>
            </p14:xfrm>
          </p:contentPart>
        </mc:Choice>
        <mc:Fallback>
          <p:sp>
            <p:nvSpPr>
              <p:cNvPr id="1049873" name=""/>
              <p:cNvSpPr/>
              <p:nvPr/>
            </p:nvSpPr>
            <p:spPr>
              <a:xfrm>
                <a:off x="2412759" y="3201635"/>
                <a:ext cx="99732" cy="383440"/>
              </a:xfrm>
            </p:spPr>
          </p:sp>
        </mc:Fallback>
      </mc:AlternateContent>
      <mc:AlternateContent xmlns:mc="http://schemas.openxmlformats.org/markup-compatibility/2006">
        <mc:Choice xmlns:p14="http://schemas.microsoft.com/office/powerpoint/2010/main" Requires="p14">
          <p:contentPart p14:bwMode="auto" r:id="rId378">
            <p14:nvContentPartPr>
              <p14:cNvPr id="1049874" name=""/>
              <p14:cNvContentPartPr/>
              <p14:nvPr/>
            </p14:nvContentPartPr>
            <p14:xfrm>
              <a:off x="4842681" y="3119091"/>
              <a:ext cx="106058" cy="350768"/>
            </p14:xfrm>
          </p:contentPart>
        </mc:Choice>
        <mc:Fallback>
          <p:sp>
            <p:nvSpPr>
              <p:cNvPr id="1049874" name=""/>
              <p:cNvSpPr/>
              <p:nvPr/>
            </p:nvSpPr>
            <p:spPr>
              <a:xfrm>
                <a:off x="4842681" y="3119091"/>
                <a:ext cx="106058" cy="350768"/>
              </a:xfrm>
            </p:spPr>
          </p:sp>
        </mc:Fallback>
      </mc:AlternateContent>
      <mc:AlternateContent xmlns:mc="http://schemas.openxmlformats.org/markup-compatibility/2006">
        <mc:Choice xmlns:p14="http://schemas.microsoft.com/office/powerpoint/2010/main" Requires="p14">
          <p:contentPart p14:bwMode="auto" r:id="rId379">
            <p14:nvContentPartPr>
              <p14:cNvPr id="1049875" name=""/>
              <p14:cNvContentPartPr/>
              <p14:nvPr/>
            </p14:nvContentPartPr>
            <p14:xfrm>
              <a:off x="5035354" y="3064485"/>
              <a:ext cx="82720" cy="516702"/>
            </p14:xfrm>
          </p:contentPart>
        </mc:Choice>
        <mc:Fallback>
          <p:sp>
            <p:nvSpPr>
              <p:cNvPr id="1049875" name=""/>
              <p:cNvSpPr/>
              <p:nvPr/>
            </p:nvSpPr>
            <p:spPr>
              <a:xfrm>
                <a:off x="5035354" y="3064485"/>
                <a:ext cx="82720" cy="516702"/>
              </a:xfrm>
            </p:spPr>
          </p:sp>
        </mc:Fallback>
      </mc:AlternateContent>
      <mc:AlternateContent xmlns:mc="http://schemas.openxmlformats.org/markup-compatibility/2006">
        <mc:Choice xmlns:p14="http://schemas.microsoft.com/office/powerpoint/2010/main" Requires="p14">
          <p:contentPart p14:bwMode="auto" r:id="rId380">
            <p14:nvContentPartPr>
              <p14:cNvPr id="1049876" name=""/>
              <p14:cNvContentPartPr/>
              <p14:nvPr/>
            </p14:nvContentPartPr>
            <p14:xfrm>
              <a:off x="1360153" y="2939936"/>
              <a:ext cx="390281" cy="96137"/>
            </p14:xfrm>
          </p:contentPart>
        </mc:Choice>
        <mc:Fallback>
          <p:sp>
            <p:nvSpPr>
              <p:cNvPr id="1049876" name=""/>
              <p:cNvSpPr/>
              <p:nvPr/>
            </p:nvSpPr>
            <p:spPr>
              <a:xfrm>
                <a:off x="1360153" y="2939936"/>
                <a:ext cx="390281" cy="96137"/>
              </a:xfrm>
            </p:spPr>
          </p:sp>
        </mc:Fallback>
      </mc:AlternateContent>
      <mc:AlternateContent xmlns:mc="http://schemas.openxmlformats.org/markup-compatibility/2006">
        <mc:Choice xmlns:p14="http://schemas.microsoft.com/office/powerpoint/2010/main" Requires="p14">
          <p:contentPart p14:bwMode="auto" r:id="rId381">
            <p14:nvContentPartPr>
              <p14:cNvPr id="1049877" name=""/>
              <p14:cNvContentPartPr/>
              <p14:nvPr/>
            </p14:nvContentPartPr>
            <p14:xfrm>
              <a:off x="1737960" y="2062624"/>
              <a:ext cx="3909395" cy="469772"/>
            </p14:xfrm>
          </p:contentPart>
        </mc:Choice>
        <mc:Fallback>
          <p:sp>
            <p:nvSpPr>
              <p:cNvPr id="1049877" name=""/>
              <p:cNvSpPr/>
              <p:nvPr/>
            </p:nvSpPr>
            <p:spPr>
              <a:xfrm>
                <a:off x="1737960" y="2062624"/>
                <a:ext cx="3909395" cy="469772"/>
              </a:xfrm>
            </p:spPr>
          </p:sp>
        </mc:Fallback>
      </mc:AlternateContent>
      <mc:AlternateContent xmlns:mc="http://schemas.openxmlformats.org/markup-compatibility/2006">
        <mc:Choice xmlns:p14="http://schemas.microsoft.com/office/powerpoint/2010/main" Requires="p14">
          <p:contentPart p14:bwMode="auto" r:id="rId382">
            <p14:nvContentPartPr>
              <p14:cNvPr id="1049878" name=""/>
              <p14:cNvContentPartPr/>
              <p14:nvPr/>
            </p14:nvContentPartPr>
            <p14:xfrm>
              <a:off x="5575078" y="2003771"/>
              <a:ext cx="86697" cy="156720"/>
            </p14:xfrm>
          </p:contentPart>
        </mc:Choice>
        <mc:Fallback>
          <p:sp>
            <p:nvSpPr>
              <p:cNvPr id="1049878" name=""/>
              <p:cNvSpPr/>
              <p:nvPr/>
            </p:nvSpPr>
            <p:spPr>
              <a:xfrm>
                <a:off x="5575078" y="2003771"/>
                <a:ext cx="86697" cy="156720"/>
              </a:xfrm>
            </p:spPr>
          </p:sp>
        </mc:Fallback>
      </mc:AlternateContent>
      <mc:AlternateContent xmlns:mc="http://schemas.openxmlformats.org/markup-compatibility/2006">
        <mc:Choice xmlns:p14="http://schemas.microsoft.com/office/powerpoint/2010/main" Requires="p14">
          <p:contentPart p14:bwMode="auto" r:id="rId383">
            <p14:nvContentPartPr>
              <p14:cNvPr id="1049879" name=""/>
              <p14:cNvContentPartPr/>
              <p14:nvPr/>
            </p14:nvContentPartPr>
            <p14:xfrm>
              <a:off x="5554885" y="1619973"/>
              <a:ext cx="211547" cy="195048"/>
            </p14:xfrm>
          </p:contentPart>
        </mc:Choice>
        <mc:Fallback>
          <p:sp>
            <p:nvSpPr>
              <p:cNvPr id="1049879" name=""/>
              <p:cNvSpPr/>
              <p:nvPr/>
            </p:nvSpPr>
            <p:spPr>
              <a:xfrm>
                <a:off x="5554885" y="1619973"/>
                <a:ext cx="211547" cy="195048"/>
              </a:xfrm>
            </p:spPr>
          </p:sp>
        </mc:Fallback>
      </mc:AlternateContent>
      <mc:AlternateContent xmlns:mc="http://schemas.openxmlformats.org/markup-compatibility/2006">
        <mc:Choice xmlns:p14="http://schemas.microsoft.com/office/powerpoint/2010/main" Requires="p14">
          <p:contentPart p14:bwMode="auto" r:id="rId384">
            <p14:nvContentPartPr>
              <p14:cNvPr id="1049880" name=""/>
              <p14:cNvContentPartPr/>
              <p14:nvPr/>
            </p14:nvContentPartPr>
            <p14:xfrm>
              <a:off x="5787793" y="1694210"/>
              <a:ext cx="98615" cy="133252"/>
            </p14:xfrm>
          </p:contentPart>
        </mc:Choice>
        <mc:Fallback>
          <p:sp>
            <p:nvSpPr>
              <p:cNvPr id="1049880" name=""/>
              <p:cNvSpPr/>
              <p:nvPr/>
            </p:nvSpPr>
            <p:spPr>
              <a:xfrm>
                <a:off x="5787793" y="1694210"/>
                <a:ext cx="98615" cy="133252"/>
              </a:xfrm>
            </p:spPr>
          </p:sp>
        </mc:Fallback>
      </mc:AlternateContent>
      <mc:AlternateContent xmlns:mc="http://schemas.openxmlformats.org/markup-compatibility/2006">
        <mc:Choice xmlns:p14="http://schemas.microsoft.com/office/powerpoint/2010/main" Requires="p14">
          <p:contentPart p14:bwMode="auto" r:id="rId385">
            <p14:nvContentPartPr>
              <p14:cNvPr id="1049881" name=""/>
              <p14:cNvContentPartPr/>
              <p14:nvPr/>
            </p14:nvContentPartPr>
            <p14:xfrm>
              <a:off x="5909145" y="1614894"/>
              <a:ext cx="6436" cy="181489"/>
            </p14:xfrm>
          </p:contentPart>
        </mc:Choice>
        <mc:Fallback>
          <p:sp>
            <p:nvSpPr>
              <p:cNvPr id="1049881" name=""/>
              <p:cNvSpPr/>
              <p:nvPr/>
            </p:nvSpPr>
            <p:spPr>
              <a:xfrm>
                <a:off x="5909145" y="1614894"/>
                <a:ext cx="6436" cy="181489"/>
              </a:xfrm>
            </p:spPr>
          </p:sp>
        </mc:Fallback>
      </mc:AlternateContent>
      <mc:AlternateContent xmlns:mc="http://schemas.openxmlformats.org/markup-compatibility/2006">
        <mc:Choice xmlns:p14="http://schemas.microsoft.com/office/powerpoint/2010/main" Requires="p14">
          <p:contentPart p14:bwMode="auto" r:id="rId386">
            <p14:nvContentPartPr>
              <p14:cNvPr id="1049882" name=""/>
              <p14:cNvContentPartPr/>
              <p14:nvPr/>
            </p14:nvContentPartPr>
            <p14:xfrm>
              <a:off x="5924946" y="1647063"/>
              <a:ext cx="114469" cy="8467"/>
            </p14:xfrm>
          </p:contentPart>
        </mc:Choice>
        <mc:Fallback>
          <p:sp>
            <p:nvSpPr>
              <p:cNvPr id="1049882" name=""/>
              <p:cNvSpPr/>
              <p:nvPr/>
            </p:nvSpPr>
            <p:spPr>
              <a:xfrm>
                <a:off x="5924946" y="1647063"/>
                <a:ext cx="114469" cy="8467"/>
              </a:xfrm>
            </p:spPr>
          </p:sp>
        </mc:Fallback>
      </mc:AlternateContent>
      <mc:AlternateContent xmlns:mc="http://schemas.openxmlformats.org/markup-compatibility/2006">
        <mc:Choice xmlns:p14="http://schemas.microsoft.com/office/powerpoint/2010/main" Requires="p14">
          <p:contentPart p14:bwMode="auto" r:id="rId387">
            <p14:nvContentPartPr>
              <p14:cNvPr id="1049883" name=""/>
              <p14:cNvContentPartPr/>
              <p14:nvPr/>
            </p14:nvContentPartPr>
            <p14:xfrm>
              <a:off x="5953829" y="1602195"/>
              <a:ext cx="87702" cy="175675"/>
            </p14:xfrm>
          </p:contentPart>
        </mc:Choice>
        <mc:Fallback>
          <p:sp>
            <p:nvSpPr>
              <p:cNvPr id="1049883" name=""/>
              <p:cNvSpPr/>
              <p:nvPr/>
            </p:nvSpPr>
            <p:spPr>
              <a:xfrm>
                <a:off x="5953829" y="1602195"/>
                <a:ext cx="87702" cy="175675"/>
              </a:xfrm>
            </p:spPr>
          </p:sp>
        </mc:Fallback>
      </mc:AlternateContent>
      <mc:AlternateContent xmlns:mc="http://schemas.openxmlformats.org/markup-compatibility/2006">
        <mc:Choice xmlns:p14="http://schemas.microsoft.com/office/powerpoint/2010/main" Requires="p14">
          <p:contentPart p14:bwMode="auto" r:id="rId388">
            <p14:nvContentPartPr>
              <p14:cNvPr id="1049884" name=""/>
              <p14:cNvContentPartPr/>
              <p14:nvPr/>
            </p14:nvContentPartPr>
            <p14:xfrm>
              <a:off x="6017006" y="1600290"/>
              <a:ext cx="84603" cy="255657"/>
            </p14:xfrm>
          </p:contentPart>
        </mc:Choice>
        <mc:Fallback>
          <p:sp>
            <p:nvSpPr>
              <p:cNvPr id="1049884" name=""/>
              <p:cNvSpPr/>
              <p:nvPr/>
            </p:nvSpPr>
            <p:spPr>
              <a:xfrm>
                <a:off x="6017006" y="1600290"/>
                <a:ext cx="84603" cy="255657"/>
              </a:xfrm>
            </p:spPr>
          </p:sp>
        </mc:Fallback>
      </mc:AlternateContent>
      <mc:AlternateContent xmlns:mc="http://schemas.openxmlformats.org/markup-compatibility/2006">
        <mc:Choice xmlns:p14="http://schemas.microsoft.com/office/powerpoint/2010/main" Requires="p14">
          <p:contentPart p14:bwMode="auto" r:id="rId389">
            <p14:nvContentPartPr>
              <p14:cNvPr id="1049885" name=""/>
              <p14:cNvContentPartPr/>
              <p14:nvPr/>
            </p14:nvContentPartPr>
            <p14:xfrm>
              <a:off x="5906019" y="1588861"/>
              <a:ext cx="58435" cy="212688"/>
            </p14:xfrm>
          </p:contentPart>
        </mc:Choice>
        <mc:Fallback>
          <p:sp>
            <p:nvSpPr>
              <p:cNvPr id="1049885" name=""/>
              <p:cNvSpPr/>
              <p:nvPr/>
            </p:nvSpPr>
            <p:spPr>
              <a:xfrm>
                <a:off x="5906019" y="1588861"/>
                <a:ext cx="58435" cy="212688"/>
              </a:xfrm>
            </p:spPr>
          </p:sp>
        </mc:Fallback>
      </mc:AlternateContent>
      <mc:AlternateContent xmlns:mc="http://schemas.openxmlformats.org/markup-compatibility/2006">
        <mc:Choice xmlns:p14="http://schemas.microsoft.com/office/powerpoint/2010/main" Requires="p14">
          <p:contentPart p14:bwMode="auto" r:id="rId390">
            <p14:nvContentPartPr>
              <p14:cNvPr id="1049886" name=""/>
              <p14:cNvContentPartPr/>
              <p14:nvPr/>
            </p14:nvContentPartPr>
            <p14:xfrm>
              <a:off x="6144645" y="1615729"/>
              <a:ext cx="81488" cy="210125"/>
            </p14:xfrm>
          </p:contentPart>
        </mc:Choice>
        <mc:Fallback>
          <p:sp>
            <p:nvSpPr>
              <p:cNvPr id="1049886" name=""/>
              <p:cNvSpPr/>
              <p:nvPr/>
            </p:nvSpPr>
            <p:spPr>
              <a:xfrm>
                <a:off x="6144645" y="1615729"/>
                <a:ext cx="81488" cy="210125"/>
              </a:xfrm>
            </p:spPr>
          </p:sp>
        </mc:Fallback>
      </mc:AlternateContent>
      <mc:AlternateContent xmlns:mc="http://schemas.openxmlformats.org/markup-compatibility/2006">
        <mc:Choice xmlns:p14="http://schemas.microsoft.com/office/powerpoint/2010/main" Requires="p14">
          <p:contentPart p14:bwMode="auto" r:id="rId391">
            <p14:nvContentPartPr>
              <p14:cNvPr id="1049887" name=""/>
              <p14:cNvContentPartPr/>
              <p14:nvPr/>
            </p14:nvContentPartPr>
            <p14:xfrm>
              <a:off x="6272274" y="1586799"/>
              <a:ext cx="133343" cy="3967"/>
            </p14:xfrm>
          </p:contentPart>
        </mc:Choice>
        <mc:Fallback>
          <p:sp>
            <p:nvSpPr>
              <p:cNvPr id="1049887" name=""/>
              <p:cNvSpPr/>
              <p:nvPr/>
            </p:nvSpPr>
            <p:spPr>
              <a:xfrm>
                <a:off x="6272274" y="1586799"/>
                <a:ext cx="133343" cy="3967"/>
              </a:xfrm>
            </p:spPr>
          </p:sp>
        </mc:Fallback>
      </mc:AlternateContent>
      <mc:AlternateContent xmlns:mc="http://schemas.openxmlformats.org/markup-compatibility/2006">
        <mc:Choice xmlns:p14="http://schemas.microsoft.com/office/powerpoint/2010/main" Requires="p14">
          <p:contentPart p14:bwMode="auto" r:id="rId392">
            <p14:nvContentPartPr>
              <p14:cNvPr id="1049888" name=""/>
              <p14:cNvContentPartPr/>
              <p14:nvPr/>
            </p14:nvContentPartPr>
            <p14:xfrm>
              <a:off x="6226304" y="1553304"/>
              <a:ext cx="118991" cy="170264"/>
            </p14:xfrm>
          </p:contentPart>
        </mc:Choice>
        <mc:Fallback>
          <p:sp>
            <p:nvSpPr>
              <p:cNvPr id="1049888" name=""/>
              <p:cNvSpPr/>
              <p:nvPr/>
            </p:nvSpPr>
            <p:spPr>
              <a:xfrm>
                <a:off x="6226304" y="1553304"/>
                <a:ext cx="118991" cy="170264"/>
              </a:xfrm>
            </p:spPr>
          </p:sp>
        </mc:Fallback>
      </mc:AlternateContent>
      <mc:AlternateContent xmlns:mc="http://schemas.openxmlformats.org/markup-compatibility/2006">
        <mc:Choice xmlns:p14="http://schemas.microsoft.com/office/powerpoint/2010/main" Requires="p14">
          <p:contentPart p14:bwMode="auto" r:id="rId393">
            <p14:nvContentPartPr>
              <p14:cNvPr id="1049889" name=""/>
              <p14:cNvContentPartPr/>
              <p14:nvPr/>
            </p14:nvContentPartPr>
            <p14:xfrm>
              <a:off x="6307832" y="1658070"/>
              <a:ext cx="9247" cy="144022"/>
            </p14:xfrm>
          </p:contentPart>
        </mc:Choice>
        <mc:Fallback>
          <p:sp>
            <p:nvSpPr>
              <p:cNvPr id="1049889" name=""/>
              <p:cNvSpPr/>
              <p:nvPr/>
            </p:nvSpPr>
            <p:spPr>
              <a:xfrm>
                <a:off x="6307832" y="1658070"/>
                <a:ext cx="9247" cy="144022"/>
              </a:xfrm>
            </p:spPr>
          </p:sp>
        </mc:Fallback>
      </mc:AlternateContent>
      <mc:AlternateContent xmlns:mc="http://schemas.openxmlformats.org/markup-compatibility/2006">
        <mc:Choice xmlns:p14="http://schemas.microsoft.com/office/powerpoint/2010/main" Requires="p14">
          <p:contentPart p14:bwMode="auto" r:id="rId394">
            <p14:nvContentPartPr>
              <p14:cNvPr id="1049890" name=""/>
              <p14:cNvContentPartPr/>
              <p14:nvPr/>
            </p14:nvContentPartPr>
            <p14:xfrm>
              <a:off x="6330692" y="1627914"/>
              <a:ext cx="89911" cy="171571"/>
            </p14:xfrm>
          </p:contentPart>
        </mc:Choice>
        <mc:Fallback>
          <p:sp>
            <p:nvSpPr>
              <p:cNvPr id="1049890" name=""/>
              <p:cNvSpPr/>
              <p:nvPr/>
            </p:nvSpPr>
            <p:spPr>
              <a:xfrm>
                <a:off x="6330692" y="1627914"/>
                <a:ext cx="89911" cy="171571"/>
              </a:xfrm>
            </p:spPr>
          </p:sp>
        </mc:Fallback>
      </mc:AlternateContent>
      <mc:AlternateContent xmlns:mc="http://schemas.openxmlformats.org/markup-compatibility/2006">
        <mc:Choice xmlns:p14="http://schemas.microsoft.com/office/powerpoint/2010/main" Requires="p14">
          <p:contentPart p14:bwMode="auto" r:id="rId395">
            <p14:nvContentPartPr>
              <p14:cNvPr id="1049891" name=""/>
              <p14:cNvContentPartPr/>
              <p14:nvPr/>
            </p14:nvContentPartPr>
            <p14:xfrm>
              <a:off x="6317992" y="1641562"/>
              <a:ext cx="78337" cy="48911"/>
            </p14:xfrm>
          </p:contentPart>
        </mc:Choice>
        <mc:Fallback>
          <p:sp>
            <p:nvSpPr>
              <p:cNvPr id="1049891" name=""/>
              <p:cNvSpPr/>
              <p:nvPr/>
            </p:nvSpPr>
            <p:spPr>
              <a:xfrm>
                <a:off x="6317992" y="1641562"/>
                <a:ext cx="78337" cy="48911"/>
              </a:xfrm>
            </p:spPr>
          </p:sp>
        </mc:Fallback>
      </mc:AlternateContent>
      <mc:AlternateContent xmlns:mc="http://schemas.openxmlformats.org/markup-compatibility/2006">
        <mc:Choice xmlns:p14="http://schemas.microsoft.com/office/powerpoint/2010/main" Requires="p14">
          <p:contentPart p14:bwMode="auto" r:id="rId396">
            <p14:nvContentPartPr>
              <p14:cNvPr id="1049892" name=""/>
              <p14:cNvContentPartPr/>
              <p14:nvPr/>
            </p14:nvContentPartPr>
            <p14:xfrm>
              <a:off x="6320532" y="1694771"/>
              <a:ext cx="96493" cy="47113"/>
            </p14:xfrm>
          </p:contentPart>
        </mc:Choice>
        <mc:Fallback>
          <p:sp>
            <p:nvSpPr>
              <p:cNvPr id="1049892" name=""/>
              <p:cNvSpPr/>
              <p:nvPr/>
            </p:nvSpPr>
            <p:spPr>
              <a:xfrm>
                <a:off x="6320532" y="1694771"/>
                <a:ext cx="96493" cy="47113"/>
              </a:xfrm>
            </p:spPr>
          </p:sp>
        </mc:Fallback>
      </mc:AlternateContent>
      <mc:AlternateContent xmlns:mc="http://schemas.openxmlformats.org/markup-compatibility/2006">
        <mc:Choice xmlns:p14="http://schemas.microsoft.com/office/powerpoint/2010/main" Requires="p14">
          <p:contentPart p14:bwMode="auto" r:id="rId397">
            <p14:nvContentPartPr>
              <p14:cNvPr id="1049893" name=""/>
              <p14:cNvContentPartPr/>
              <p14:nvPr/>
            </p14:nvContentPartPr>
            <p14:xfrm>
              <a:off x="6202902" y="1630133"/>
              <a:ext cx="212874" cy="200644"/>
            </p14:xfrm>
          </p:contentPart>
        </mc:Choice>
        <mc:Fallback>
          <p:sp>
            <p:nvSpPr>
              <p:cNvPr id="1049893" name=""/>
              <p:cNvSpPr/>
              <p:nvPr/>
            </p:nvSpPr>
            <p:spPr>
              <a:xfrm>
                <a:off x="6202902" y="1630133"/>
                <a:ext cx="212874" cy="200644"/>
              </a:xfrm>
            </p:spPr>
          </p:sp>
        </mc:Fallback>
      </mc:AlternateContent>
      <mc:AlternateContent xmlns:mc="http://schemas.openxmlformats.org/markup-compatibility/2006">
        <mc:Choice xmlns:p14="http://schemas.microsoft.com/office/powerpoint/2010/main" Requires="p14">
          <p:contentPart p14:bwMode="auto" r:id="rId398">
            <p14:nvContentPartPr>
              <p14:cNvPr id="1049894" name=""/>
              <p14:cNvContentPartPr/>
              <p14:nvPr/>
            </p14:nvContentPartPr>
            <p14:xfrm>
              <a:off x="6502133" y="1623271"/>
              <a:ext cx="109522" cy="1604"/>
            </p14:xfrm>
          </p:contentPart>
        </mc:Choice>
        <mc:Fallback>
          <p:sp>
            <p:nvSpPr>
              <p:cNvPr id="1049894" name=""/>
              <p:cNvSpPr/>
              <p:nvPr/>
            </p:nvSpPr>
            <p:spPr>
              <a:xfrm>
                <a:off x="6502133" y="1623271"/>
                <a:ext cx="109522" cy="1604"/>
              </a:xfrm>
            </p:spPr>
          </p:sp>
        </mc:Fallback>
      </mc:AlternateContent>
      <mc:AlternateContent xmlns:mc="http://schemas.openxmlformats.org/markup-compatibility/2006">
        <mc:Choice xmlns:p14="http://schemas.microsoft.com/office/powerpoint/2010/main" Requires="p14">
          <p:contentPart p14:bwMode="auto" r:id="rId399">
            <p14:nvContentPartPr>
              <p14:cNvPr id="1049895" name=""/>
              <p14:cNvContentPartPr/>
              <p14:nvPr/>
            </p14:nvContentPartPr>
            <p14:xfrm>
              <a:off x="6516492" y="1586321"/>
              <a:ext cx="112414" cy="213056"/>
            </p14:xfrm>
          </p:contentPart>
        </mc:Choice>
        <mc:Fallback>
          <p:sp>
            <p:nvSpPr>
              <p:cNvPr id="1049895" name=""/>
              <p:cNvSpPr/>
              <p:nvPr/>
            </p:nvSpPr>
            <p:spPr>
              <a:xfrm>
                <a:off x="6516492" y="1586321"/>
                <a:ext cx="112414" cy="213056"/>
              </a:xfrm>
            </p:spPr>
          </p:sp>
        </mc:Fallback>
      </mc:AlternateContent>
      <mc:AlternateContent xmlns:mc="http://schemas.openxmlformats.org/markup-compatibility/2006">
        <mc:Choice xmlns:p14="http://schemas.microsoft.com/office/powerpoint/2010/main" Requires="p14">
          <p:contentPart p14:bwMode="auto" r:id="rId400">
            <p14:nvContentPartPr>
              <p14:cNvPr id="1049896" name=""/>
              <p14:cNvContentPartPr/>
              <p14:nvPr/>
            </p14:nvContentPartPr>
            <p14:xfrm>
              <a:off x="6700243" y="1512667"/>
              <a:ext cx="29739" cy="43578"/>
            </p14:xfrm>
          </p:contentPart>
        </mc:Choice>
        <mc:Fallback>
          <p:sp>
            <p:nvSpPr>
              <p:cNvPr id="1049896" name=""/>
              <p:cNvSpPr/>
              <p:nvPr/>
            </p:nvSpPr>
            <p:spPr>
              <a:xfrm>
                <a:off x="6700243" y="1512667"/>
                <a:ext cx="29739" cy="43578"/>
              </a:xfrm>
            </p:spPr>
          </p:sp>
        </mc:Fallback>
      </mc:AlternateContent>
      <mc:AlternateContent xmlns:mc="http://schemas.openxmlformats.org/markup-compatibility/2006">
        <mc:Choice xmlns:p14="http://schemas.microsoft.com/office/powerpoint/2010/main" Requires="p14">
          <p:contentPart p14:bwMode="auto" r:id="rId401">
            <p14:nvContentPartPr>
              <p14:cNvPr id="1049897" name=""/>
              <p14:cNvContentPartPr/>
              <p14:nvPr/>
            </p14:nvContentPartPr>
            <p14:xfrm>
              <a:off x="6676750" y="1545882"/>
              <a:ext cx="140436" cy="32819"/>
            </p14:xfrm>
          </p:contentPart>
        </mc:Choice>
        <mc:Fallback>
          <p:sp>
            <p:nvSpPr>
              <p:cNvPr id="1049897" name=""/>
              <p:cNvSpPr/>
              <p:nvPr/>
            </p:nvSpPr>
            <p:spPr>
              <a:xfrm>
                <a:off x="6676750" y="1545882"/>
                <a:ext cx="140436" cy="32819"/>
              </a:xfrm>
            </p:spPr>
          </p:sp>
        </mc:Fallback>
      </mc:AlternateContent>
      <mc:AlternateContent xmlns:mc="http://schemas.openxmlformats.org/markup-compatibility/2006">
        <mc:Choice xmlns:p14="http://schemas.microsoft.com/office/powerpoint/2010/main" Requires="p14">
          <p:contentPart p14:bwMode="auto" r:id="rId402">
            <p14:nvContentPartPr>
              <p14:cNvPr id="1049898" name=""/>
              <p14:cNvContentPartPr/>
              <p14:nvPr/>
            </p14:nvContentPartPr>
            <p14:xfrm>
              <a:off x="6686274" y="1555844"/>
              <a:ext cx="36760" cy="102754"/>
            </p14:xfrm>
          </p:contentPart>
        </mc:Choice>
        <mc:Fallback>
          <p:sp>
            <p:nvSpPr>
              <p:cNvPr id="1049898" name=""/>
              <p:cNvSpPr/>
              <p:nvPr/>
            </p:nvSpPr>
            <p:spPr>
              <a:xfrm>
                <a:off x="6686274" y="1555844"/>
                <a:ext cx="36760" cy="102754"/>
              </a:xfrm>
            </p:spPr>
          </p:sp>
        </mc:Fallback>
      </mc:AlternateContent>
      <mc:AlternateContent xmlns:mc="http://schemas.openxmlformats.org/markup-compatibility/2006">
        <mc:Choice xmlns:p14="http://schemas.microsoft.com/office/powerpoint/2010/main" Requires="p14">
          <p:contentPart p14:bwMode="auto" r:id="rId403">
            <p14:nvContentPartPr>
              <p14:cNvPr id="1049899" name=""/>
              <p14:cNvContentPartPr/>
              <p14:nvPr/>
            </p14:nvContentPartPr>
            <p14:xfrm>
              <a:off x="6724954" y="1559018"/>
              <a:ext cx="22277" cy="102165"/>
            </p14:xfrm>
          </p:contentPart>
        </mc:Choice>
        <mc:Fallback>
          <p:sp>
            <p:nvSpPr>
              <p:cNvPr id="1049899" name=""/>
              <p:cNvSpPr/>
              <p:nvPr/>
            </p:nvSpPr>
            <p:spPr>
              <a:xfrm>
                <a:off x="6724954" y="1559018"/>
                <a:ext cx="22277" cy="102165"/>
              </a:xfrm>
            </p:spPr>
          </p:sp>
        </mc:Fallback>
      </mc:AlternateContent>
      <mc:AlternateContent xmlns:mc="http://schemas.openxmlformats.org/markup-compatibility/2006">
        <mc:Choice xmlns:p14="http://schemas.microsoft.com/office/powerpoint/2010/main" Requires="p14">
          <p:contentPart p14:bwMode="auto" r:id="rId404">
            <p14:nvContentPartPr>
              <p14:cNvPr id="1049900" name=""/>
              <p14:cNvContentPartPr/>
              <p14:nvPr/>
            </p14:nvContentPartPr>
            <p14:xfrm>
              <a:off x="6648176" y="1602830"/>
              <a:ext cx="143823" cy="165123"/>
            </p14:xfrm>
          </p:contentPart>
        </mc:Choice>
        <mc:Fallback>
          <p:sp>
            <p:nvSpPr>
              <p:cNvPr id="1049900" name=""/>
              <p:cNvSpPr/>
              <p:nvPr/>
            </p:nvSpPr>
            <p:spPr>
              <a:xfrm>
                <a:off x="6648176" y="1602830"/>
                <a:ext cx="143823" cy="165123"/>
              </a:xfrm>
            </p:spPr>
          </p:sp>
        </mc:Fallback>
      </mc:AlternateContent>
      <mc:AlternateContent xmlns:mc="http://schemas.openxmlformats.org/markup-compatibility/2006">
        <mc:Choice xmlns:p14="http://schemas.microsoft.com/office/powerpoint/2010/main" Requires="p14">
          <p:contentPart p14:bwMode="auto" r:id="rId405">
            <p14:nvContentPartPr>
              <p14:cNvPr id="1049901" name=""/>
              <p14:cNvContentPartPr/>
              <p14:nvPr/>
            </p14:nvContentPartPr>
            <p14:xfrm>
              <a:off x="6680559" y="1665690"/>
              <a:ext cx="196057" cy="126819"/>
            </p14:xfrm>
          </p:contentPart>
        </mc:Choice>
        <mc:Fallback>
          <p:sp>
            <p:nvSpPr>
              <p:cNvPr id="1049901" name=""/>
              <p:cNvSpPr/>
              <p:nvPr/>
            </p:nvSpPr>
            <p:spPr>
              <a:xfrm>
                <a:off x="6680559" y="1665690"/>
                <a:ext cx="196057" cy="126819"/>
              </a:xfrm>
            </p:spPr>
          </p:sp>
        </mc:Fallback>
      </mc:AlternateContent>
      <mc:AlternateContent xmlns:mc="http://schemas.openxmlformats.org/markup-compatibility/2006">
        <mc:Choice xmlns:p14="http://schemas.microsoft.com/office/powerpoint/2010/main" Requires="p14">
          <p:contentPart p14:bwMode="auto" r:id="rId406">
            <p14:nvContentPartPr>
              <p14:cNvPr id="1049902" name=""/>
              <p14:cNvContentPartPr/>
              <p14:nvPr/>
            </p14:nvContentPartPr>
            <p14:xfrm>
              <a:off x="6772486" y="1535947"/>
              <a:ext cx="149230" cy="141530"/>
            </p14:xfrm>
          </p:contentPart>
        </mc:Choice>
        <mc:Fallback>
          <p:sp>
            <p:nvSpPr>
              <p:cNvPr id="1049902" name=""/>
              <p:cNvSpPr/>
              <p:nvPr/>
            </p:nvSpPr>
            <p:spPr>
              <a:xfrm>
                <a:off x="6772486" y="1535947"/>
                <a:ext cx="149230" cy="141530"/>
              </a:xfrm>
            </p:spPr>
          </p:sp>
        </mc:Fallback>
      </mc:AlternateContent>
      <mc:AlternateContent xmlns:mc="http://schemas.openxmlformats.org/markup-compatibility/2006">
        <mc:Choice xmlns:p14="http://schemas.microsoft.com/office/powerpoint/2010/main" Requires="p14">
          <p:contentPart p14:bwMode="auto" r:id="rId407">
            <p14:nvContentPartPr>
              <p14:cNvPr id="1049903" name=""/>
              <p14:cNvContentPartPr/>
              <p14:nvPr/>
            </p14:nvContentPartPr>
            <p14:xfrm>
              <a:off x="6869780" y="1621243"/>
              <a:ext cx="31073" cy="145264"/>
            </p14:xfrm>
          </p:contentPart>
        </mc:Choice>
        <mc:Fallback>
          <p:sp>
            <p:nvSpPr>
              <p:cNvPr id="1049903" name=""/>
              <p:cNvSpPr/>
              <p:nvPr/>
            </p:nvSpPr>
            <p:spPr>
              <a:xfrm>
                <a:off x="6869780" y="1621243"/>
                <a:ext cx="31073" cy="145264"/>
              </a:xfrm>
            </p:spPr>
          </p:sp>
        </mc:Fallback>
      </mc:AlternateContent>
      <mc:AlternateContent xmlns:mc="http://schemas.openxmlformats.org/markup-compatibility/2006">
        <mc:Choice xmlns:p14="http://schemas.microsoft.com/office/powerpoint/2010/main" Requires="p14">
          <p:contentPart p14:bwMode="auto" r:id="rId408">
            <p14:nvContentPartPr>
              <p14:cNvPr id="1049904" name=""/>
              <p14:cNvContentPartPr/>
              <p14:nvPr/>
            </p14:nvContentPartPr>
            <p14:xfrm>
              <a:off x="6929567" y="1586956"/>
              <a:ext cx="78001" cy="126751"/>
            </p14:xfrm>
          </p:contentPart>
        </mc:Choice>
        <mc:Fallback>
          <p:sp>
            <p:nvSpPr>
              <p:cNvPr id="1049904" name=""/>
              <p:cNvSpPr/>
              <p:nvPr/>
            </p:nvSpPr>
            <p:spPr>
              <a:xfrm>
                <a:off x="6929567" y="1586956"/>
                <a:ext cx="78001" cy="126751"/>
              </a:xfrm>
            </p:spPr>
          </p:sp>
        </mc:Fallback>
      </mc:AlternateContent>
      <mc:AlternateContent xmlns:mc="http://schemas.openxmlformats.org/markup-compatibility/2006">
        <mc:Choice xmlns:p14="http://schemas.microsoft.com/office/powerpoint/2010/main" Requires="p14">
          <p:contentPart p14:bwMode="auto" r:id="rId409">
            <p14:nvContentPartPr>
              <p14:cNvPr id="1049905" name=""/>
              <p14:cNvContentPartPr/>
              <p14:nvPr/>
            </p14:nvContentPartPr>
            <p14:xfrm>
              <a:off x="6941492" y="1606004"/>
              <a:ext cx="157167" cy="175569"/>
            </p14:xfrm>
          </p:contentPart>
        </mc:Choice>
        <mc:Fallback>
          <p:sp>
            <p:nvSpPr>
              <p:cNvPr id="1049905" name=""/>
              <p:cNvSpPr/>
              <p:nvPr/>
            </p:nvSpPr>
            <p:spPr>
              <a:xfrm>
                <a:off x="6941492" y="1606004"/>
                <a:ext cx="157167" cy="175569"/>
              </a:xfrm>
            </p:spPr>
          </p:sp>
        </mc:Fallback>
      </mc:AlternateContent>
      <mc:AlternateContent xmlns:mc="http://schemas.openxmlformats.org/markup-compatibility/2006">
        <mc:Choice xmlns:p14="http://schemas.microsoft.com/office/powerpoint/2010/main" Requires="p14">
          <p:contentPart p14:bwMode="auto" r:id="rId410">
            <p14:nvContentPartPr>
              <p14:cNvPr id="1049906" name=""/>
              <p14:cNvContentPartPr/>
              <p14:nvPr/>
            </p14:nvContentPartPr>
            <p14:xfrm>
              <a:off x="7074240" y="1534425"/>
              <a:ext cx="148963" cy="20879"/>
            </p14:xfrm>
          </p:contentPart>
        </mc:Choice>
        <mc:Fallback>
          <p:sp>
            <p:nvSpPr>
              <p:cNvPr id="1049906" name=""/>
              <p:cNvSpPr/>
              <p:nvPr/>
            </p:nvSpPr>
            <p:spPr>
              <a:xfrm>
                <a:off x="7074240" y="1534425"/>
                <a:ext cx="148963" cy="20879"/>
              </a:xfrm>
            </p:spPr>
          </p:sp>
        </mc:Fallback>
      </mc:AlternateContent>
      <mc:AlternateContent xmlns:mc="http://schemas.openxmlformats.org/markup-compatibility/2006">
        <mc:Choice xmlns:p14="http://schemas.microsoft.com/office/powerpoint/2010/main" Requires="p14">
          <p:contentPart p14:bwMode="auto" r:id="rId411">
            <p14:nvContentPartPr>
              <p14:cNvPr id="1049907" name=""/>
              <p14:cNvContentPartPr/>
              <p14:nvPr/>
            </p14:nvContentPartPr>
            <p14:xfrm>
              <a:off x="7034271" y="1560923"/>
              <a:ext cx="111720" cy="198484"/>
            </p14:xfrm>
          </p:contentPart>
        </mc:Choice>
        <mc:Fallback>
          <p:sp>
            <p:nvSpPr>
              <p:cNvPr id="1049907" name=""/>
              <p:cNvSpPr/>
              <p:nvPr/>
            </p:nvSpPr>
            <p:spPr>
              <a:xfrm>
                <a:off x="7034271" y="1560923"/>
                <a:ext cx="111720" cy="198484"/>
              </a:xfrm>
            </p:spPr>
          </p:sp>
        </mc:Fallback>
      </mc:AlternateContent>
      <mc:AlternateContent xmlns:mc="http://schemas.openxmlformats.org/markup-compatibility/2006">
        <mc:Choice xmlns:p14="http://schemas.microsoft.com/office/powerpoint/2010/main" Requires="p14">
          <p:contentPart p14:bwMode="auto" r:id="rId412">
            <p14:nvContentPartPr>
              <p14:cNvPr id="1049908" name=""/>
              <p14:cNvContentPartPr/>
              <p14:nvPr/>
            </p14:nvContentPartPr>
            <p14:xfrm>
              <a:off x="7113049" y="1611084"/>
              <a:ext cx="45006" cy="101581"/>
            </p14:xfrm>
          </p:contentPart>
        </mc:Choice>
        <mc:Fallback>
          <p:sp>
            <p:nvSpPr>
              <p:cNvPr id="1049908" name=""/>
              <p:cNvSpPr/>
              <p:nvPr/>
            </p:nvSpPr>
            <p:spPr>
              <a:xfrm>
                <a:off x="7113049" y="1611084"/>
                <a:ext cx="45006" cy="101581"/>
              </a:xfrm>
            </p:spPr>
          </p:sp>
        </mc:Fallback>
      </mc:AlternateContent>
      <mc:AlternateContent xmlns:mc="http://schemas.openxmlformats.org/markup-compatibility/2006">
        <mc:Choice xmlns:p14="http://schemas.microsoft.com/office/powerpoint/2010/main" Requires="p14">
          <p:contentPart p14:bwMode="auto" r:id="rId413">
            <p14:nvContentPartPr>
              <p14:cNvPr id="1049909" name=""/>
              <p14:cNvContentPartPr/>
              <p14:nvPr/>
            </p14:nvContentPartPr>
            <p14:xfrm>
              <a:off x="7187900" y="1628863"/>
              <a:ext cx="8446" cy="134462"/>
            </p14:xfrm>
          </p:contentPart>
        </mc:Choice>
        <mc:Fallback>
          <p:sp>
            <p:nvSpPr>
              <p:cNvPr id="1049909" name=""/>
              <p:cNvSpPr/>
              <p:nvPr/>
            </p:nvSpPr>
            <p:spPr>
              <a:xfrm>
                <a:off x="7187900" y="1628863"/>
                <a:ext cx="8446" cy="134462"/>
              </a:xfrm>
            </p:spPr>
          </p:sp>
        </mc:Fallback>
      </mc:AlternateContent>
      <mc:AlternateContent xmlns:mc="http://schemas.openxmlformats.org/markup-compatibility/2006">
        <mc:Choice xmlns:p14="http://schemas.microsoft.com/office/powerpoint/2010/main" Requires="p14">
          <p:contentPart p14:bwMode="auto" r:id="rId414">
            <p14:nvContentPartPr>
              <p14:cNvPr id="1049910" name=""/>
              <p14:cNvContentPartPr/>
              <p14:nvPr/>
            </p14:nvContentPartPr>
            <p14:xfrm>
              <a:off x="0" y="0"/>
              <a:ext cx="0" cy="0"/>
            </p14:xfrm>
          </p:contentPart>
        </mc:Choice>
        <mc:Fallback>
          <p:sp>
            <p:nvSpPr>
              <p:cNvPr id="1049910"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415">
            <p14:nvContentPartPr>
              <p14:cNvPr id="1049911" name=""/>
              <p14:cNvContentPartPr/>
              <p14:nvPr/>
            </p14:nvContentPartPr>
            <p14:xfrm>
              <a:off x="7027252" y="1613700"/>
              <a:ext cx="238191" cy="118507"/>
            </p14:xfrm>
          </p:contentPart>
        </mc:Choice>
        <mc:Fallback>
          <p:sp>
            <p:nvSpPr>
              <p:cNvPr id="1049911" name=""/>
              <p:cNvSpPr/>
              <p:nvPr/>
            </p:nvSpPr>
            <p:spPr>
              <a:xfrm>
                <a:off x="7027252" y="1613700"/>
                <a:ext cx="238191" cy="118507"/>
              </a:xfrm>
            </p:spPr>
          </p:sp>
        </mc:Fallback>
      </mc:AlternateContent>
      <mc:AlternateContent xmlns:mc="http://schemas.openxmlformats.org/markup-compatibility/2006">
        <mc:Choice xmlns:p14="http://schemas.microsoft.com/office/powerpoint/2010/main" Requires="p14">
          <p:contentPart p14:bwMode="auto" r:id="rId416">
            <p14:nvContentPartPr>
              <p14:cNvPr id="1049912" name=""/>
              <p14:cNvContentPartPr/>
              <p14:nvPr/>
            </p14:nvContentPartPr>
            <p14:xfrm>
              <a:off x="7258845" y="1513937"/>
              <a:ext cx="123989" cy="99910"/>
            </p14:xfrm>
          </p:contentPart>
        </mc:Choice>
        <mc:Fallback>
          <p:sp>
            <p:nvSpPr>
              <p:cNvPr id="1049912" name=""/>
              <p:cNvSpPr/>
              <p:nvPr/>
            </p:nvSpPr>
            <p:spPr>
              <a:xfrm>
                <a:off x="7258845" y="1513937"/>
                <a:ext cx="123989" cy="99910"/>
              </a:xfrm>
            </p:spPr>
          </p:sp>
        </mc:Fallback>
      </mc:AlternateContent>
      <mc:AlternateContent xmlns:mc="http://schemas.openxmlformats.org/markup-compatibility/2006">
        <mc:Choice xmlns:p14="http://schemas.microsoft.com/office/powerpoint/2010/main" Requires="p14">
          <p:contentPart p14:bwMode="auto" r:id="rId417">
            <p14:nvContentPartPr>
              <p14:cNvPr id="1049913" name=""/>
              <p14:cNvContentPartPr/>
              <p14:nvPr/>
            </p14:nvContentPartPr>
            <p14:xfrm>
              <a:off x="0" y="0"/>
              <a:ext cx="0" cy="0"/>
            </p14:xfrm>
          </p:contentPart>
        </mc:Choice>
        <mc:Fallback>
          <p:sp>
            <p:nvSpPr>
              <p:cNvPr id="1049913"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418">
            <p14:nvContentPartPr>
              <p14:cNvPr id="1049914" name=""/>
              <p14:cNvContentPartPr/>
              <p14:nvPr/>
            </p14:nvContentPartPr>
            <p14:xfrm>
              <a:off x="7253354" y="1529176"/>
              <a:ext cx="98368" cy="99775"/>
            </p14:xfrm>
          </p:contentPart>
        </mc:Choice>
        <mc:Fallback>
          <p:sp>
            <p:nvSpPr>
              <p:cNvPr id="1049914" name=""/>
              <p:cNvSpPr/>
              <p:nvPr/>
            </p:nvSpPr>
            <p:spPr>
              <a:xfrm>
                <a:off x="7253354" y="1529176"/>
                <a:ext cx="98368" cy="99775"/>
              </a:xfrm>
            </p:spPr>
          </p:sp>
        </mc:Fallback>
      </mc:AlternateContent>
      <mc:AlternateContent xmlns:mc="http://schemas.openxmlformats.org/markup-compatibility/2006">
        <mc:Choice xmlns:p14="http://schemas.microsoft.com/office/powerpoint/2010/main" Requires="p14">
          <p:contentPart p14:bwMode="auto" r:id="rId419">
            <p14:nvContentPartPr>
              <p14:cNvPr id="1049915" name=""/>
              <p14:cNvContentPartPr/>
              <p14:nvPr/>
            </p14:nvContentPartPr>
            <p14:xfrm>
              <a:off x="7280517" y="1553939"/>
              <a:ext cx="149940" cy="87995"/>
            </p14:xfrm>
          </p:contentPart>
        </mc:Choice>
        <mc:Fallback>
          <p:sp>
            <p:nvSpPr>
              <p:cNvPr id="1049915" name=""/>
              <p:cNvSpPr/>
              <p:nvPr/>
            </p:nvSpPr>
            <p:spPr>
              <a:xfrm>
                <a:off x="7280517" y="1553939"/>
                <a:ext cx="149940" cy="87995"/>
              </a:xfrm>
            </p:spPr>
          </p:sp>
        </mc:Fallback>
      </mc:AlternateContent>
      <mc:AlternateContent xmlns:mc="http://schemas.openxmlformats.org/markup-compatibility/2006">
        <mc:Choice xmlns:p14="http://schemas.microsoft.com/office/powerpoint/2010/main" Requires="p14">
          <p:contentPart p14:bwMode="auto" r:id="rId420">
            <p14:nvContentPartPr>
              <p14:cNvPr id="1049916" name=""/>
              <p14:cNvContentPartPr/>
              <p14:nvPr/>
            </p14:nvContentPartPr>
            <p14:xfrm>
              <a:off x="7318703" y="1594576"/>
              <a:ext cx="37799" cy="243917"/>
            </p14:xfrm>
          </p:contentPart>
        </mc:Choice>
        <mc:Fallback>
          <p:sp>
            <p:nvSpPr>
              <p:cNvPr id="1049916" name=""/>
              <p:cNvSpPr/>
              <p:nvPr/>
            </p:nvSpPr>
            <p:spPr>
              <a:xfrm>
                <a:off x="7318703" y="1594576"/>
                <a:ext cx="37799" cy="243917"/>
              </a:xfrm>
            </p:spPr>
          </p:sp>
        </mc:Fallback>
      </mc:AlternateContent>
      <mc:AlternateContent xmlns:mc="http://schemas.openxmlformats.org/markup-compatibility/2006">
        <mc:Choice xmlns:p14="http://schemas.microsoft.com/office/powerpoint/2010/main" Requires="p14">
          <p:contentPart p14:bwMode="auto" r:id="rId421">
            <p14:nvContentPartPr>
              <p14:cNvPr id="1049917" name=""/>
              <p14:cNvContentPartPr/>
              <p14:nvPr/>
            </p14:nvContentPartPr>
            <p14:xfrm>
              <a:off x="7433632" y="1488834"/>
              <a:ext cx="103158" cy="160957"/>
            </p14:xfrm>
          </p:contentPart>
        </mc:Choice>
        <mc:Fallback>
          <p:sp>
            <p:nvSpPr>
              <p:cNvPr id="1049917" name=""/>
              <p:cNvSpPr/>
              <p:nvPr/>
            </p:nvSpPr>
            <p:spPr>
              <a:xfrm>
                <a:off x="7433632" y="1488834"/>
                <a:ext cx="103158" cy="160957"/>
              </a:xfrm>
            </p:spPr>
          </p:sp>
        </mc:Fallback>
      </mc:AlternateContent>
      <mc:AlternateContent xmlns:mc="http://schemas.openxmlformats.org/markup-compatibility/2006">
        <mc:Choice xmlns:p14="http://schemas.microsoft.com/office/powerpoint/2010/main" Requires="p14">
          <p:contentPart p14:bwMode="auto" r:id="rId422">
            <p14:nvContentPartPr>
              <p14:cNvPr id="1049918" name=""/>
              <p14:cNvContentPartPr/>
              <p14:nvPr/>
            </p14:nvContentPartPr>
            <p14:xfrm>
              <a:off x="7450142" y="1559259"/>
              <a:ext cx="68543" cy="24383"/>
            </p14:xfrm>
          </p:contentPart>
        </mc:Choice>
        <mc:Fallback>
          <p:sp>
            <p:nvSpPr>
              <p:cNvPr id="1049918" name=""/>
              <p:cNvSpPr/>
              <p:nvPr/>
            </p:nvSpPr>
            <p:spPr>
              <a:xfrm>
                <a:off x="7450142" y="1559259"/>
                <a:ext cx="68543" cy="24383"/>
              </a:xfrm>
            </p:spPr>
          </p:sp>
        </mc:Fallback>
      </mc:AlternateContent>
      <mc:AlternateContent xmlns:mc="http://schemas.openxmlformats.org/markup-compatibility/2006">
        <mc:Choice xmlns:p14="http://schemas.microsoft.com/office/powerpoint/2010/main" Requires="p14">
          <p:contentPart p14:bwMode="auto" r:id="rId423">
            <p14:nvContentPartPr>
              <p14:cNvPr id="1049919" name=""/>
              <p14:cNvContentPartPr/>
              <p14:nvPr/>
            </p14:nvContentPartPr>
            <p14:xfrm>
              <a:off x="7436172" y="1603273"/>
              <a:ext cx="99308" cy="27495"/>
            </p14:xfrm>
          </p:contentPart>
        </mc:Choice>
        <mc:Fallback>
          <p:sp>
            <p:nvSpPr>
              <p:cNvPr id="1049919" name=""/>
              <p:cNvSpPr/>
              <p:nvPr/>
            </p:nvSpPr>
            <p:spPr>
              <a:xfrm>
                <a:off x="7436172" y="1603273"/>
                <a:ext cx="99308" cy="27495"/>
              </a:xfrm>
            </p:spPr>
          </p:sp>
        </mc:Fallback>
      </mc:AlternateContent>
      <mc:AlternateContent xmlns:mc="http://schemas.openxmlformats.org/markup-compatibility/2006">
        <mc:Choice xmlns:p14="http://schemas.microsoft.com/office/powerpoint/2010/main" Requires="p14">
          <p:contentPart p14:bwMode="auto" r:id="rId424">
            <p14:nvContentPartPr>
              <p14:cNvPr id="1049920" name=""/>
              <p14:cNvContentPartPr/>
              <p14:nvPr/>
            </p14:nvContentPartPr>
            <p14:xfrm>
              <a:off x="7442027" y="1523461"/>
              <a:ext cx="156715" cy="244262"/>
            </p14:xfrm>
          </p:contentPart>
        </mc:Choice>
        <mc:Fallback>
          <p:sp>
            <p:nvSpPr>
              <p:cNvPr id="1049920" name=""/>
              <p:cNvSpPr/>
              <p:nvPr/>
            </p:nvSpPr>
            <p:spPr>
              <a:xfrm>
                <a:off x="7442027" y="1523461"/>
                <a:ext cx="156715" cy="244262"/>
              </a:xfrm>
            </p:spPr>
          </p:sp>
        </mc:Fallback>
      </mc:AlternateContent>
      <mc:AlternateContent xmlns:mc="http://schemas.openxmlformats.org/markup-compatibility/2006">
        <mc:Choice xmlns:p14="http://schemas.microsoft.com/office/powerpoint/2010/main" Requires="p14">
          <p:contentPart p14:bwMode="auto" r:id="rId425">
            <p14:nvContentPartPr>
              <p14:cNvPr id="1049921" name=""/>
              <p14:cNvContentPartPr/>
              <p14:nvPr/>
            </p14:nvContentPartPr>
            <p14:xfrm>
              <a:off x="7524242" y="1611084"/>
              <a:ext cx="84642" cy="121276"/>
            </p14:xfrm>
          </p:contentPart>
        </mc:Choice>
        <mc:Fallback>
          <p:sp>
            <p:nvSpPr>
              <p:cNvPr id="1049921" name=""/>
              <p:cNvSpPr/>
              <p:nvPr/>
            </p:nvSpPr>
            <p:spPr>
              <a:xfrm>
                <a:off x="7524242" y="1611084"/>
                <a:ext cx="84642" cy="121276"/>
              </a:xfrm>
            </p:spPr>
          </p:sp>
        </mc:Fallback>
      </mc:AlternateContent>
      <mc:AlternateContent xmlns:mc="http://schemas.openxmlformats.org/markup-compatibility/2006">
        <mc:Choice xmlns:p14="http://schemas.microsoft.com/office/powerpoint/2010/main" Requires="p14">
          <p:contentPart p14:bwMode="auto" r:id="rId426">
            <p14:nvContentPartPr>
              <p14:cNvPr id="1049922" name=""/>
              <p14:cNvContentPartPr/>
              <p14:nvPr/>
            </p14:nvContentPartPr>
            <p14:xfrm>
              <a:off x="7730163" y="1468221"/>
              <a:ext cx="19408" cy="320201"/>
            </p14:xfrm>
          </p:contentPart>
        </mc:Choice>
        <mc:Fallback>
          <p:sp>
            <p:nvSpPr>
              <p:cNvPr id="1049922" name=""/>
              <p:cNvSpPr/>
              <p:nvPr/>
            </p:nvSpPr>
            <p:spPr>
              <a:xfrm>
                <a:off x="7730163" y="1468221"/>
                <a:ext cx="19408" cy="320201"/>
              </a:xfrm>
            </p:spPr>
          </p:sp>
        </mc:Fallback>
      </mc:AlternateContent>
      <mc:AlternateContent xmlns:mc="http://schemas.openxmlformats.org/markup-compatibility/2006">
        <mc:Choice xmlns:p14="http://schemas.microsoft.com/office/powerpoint/2010/main" Requires="p14">
          <p:contentPart p14:bwMode="auto" r:id="rId427">
            <p14:nvContentPartPr>
              <p14:cNvPr id="1049923" name=""/>
              <p14:cNvContentPartPr/>
              <p14:nvPr/>
            </p14:nvContentPartPr>
            <p14:xfrm>
              <a:off x="7689512" y="1562193"/>
              <a:ext cx="42556" cy="74252"/>
            </p14:xfrm>
          </p:contentPart>
        </mc:Choice>
        <mc:Fallback>
          <p:sp>
            <p:nvSpPr>
              <p:cNvPr id="1049923" name=""/>
              <p:cNvSpPr/>
              <p:nvPr/>
            </p:nvSpPr>
            <p:spPr>
              <a:xfrm>
                <a:off x="7689512" y="1562193"/>
                <a:ext cx="42556" cy="74252"/>
              </a:xfrm>
            </p:spPr>
          </p:sp>
        </mc:Fallback>
      </mc:AlternateContent>
      <mc:AlternateContent xmlns:mc="http://schemas.openxmlformats.org/markup-compatibility/2006">
        <mc:Choice xmlns:p14="http://schemas.microsoft.com/office/powerpoint/2010/main" Requires="p14">
          <p:contentPart p14:bwMode="auto" r:id="rId428">
            <p14:nvContentPartPr>
              <p14:cNvPr id="1049924" name=""/>
              <p14:cNvContentPartPr/>
              <p14:nvPr/>
            </p14:nvContentPartPr>
            <p14:xfrm>
              <a:off x="7746037" y="1578702"/>
              <a:ext cx="50100" cy="112776"/>
            </p14:xfrm>
          </p:contentPart>
        </mc:Choice>
        <mc:Fallback>
          <p:sp>
            <p:nvSpPr>
              <p:cNvPr id="1049924" name=""/>
              <p:cNvSpPr/>
              <p:nvPr/>
            </p:nvSpPr>
            <p:spPr>
              <a:xfrm>
                <a:off x="7746037" y="1578702"/>
                <a:ext cx="50100" cy="112776"/>
              </a:xfrm>
            </p:spPr>
          </p:sp>
        </mc:Fallback>
      </mc:AlternateContent>
      <mc:AlternateContent xmlns:mc="http://schemas.openxmlformats.org/markup-compatibility/2006">
        <mc:Choice xmlns:p14="http://schemas.microsoft.com/office/powerpoint/2010/main" Requires="p14">
          <p:contentPart p14:bwMode="auto" r:id="rId429">
            <p14:nvContentPartPr>
              <p14:cNvPr id="1049925" name=""/>
              <p14:cNvContentPartPr/>
              <p14:nvPr/>
            </p14:nvContentPartPr>
            <p14:xfrm>
              <a:off x="7796834" y="1416790"/>
              <a:ext cx="43962" cy="120319"/>
            </p14:xfrm>
          </p:contentPart>
        </mc:Choice>
        <mc:Fallback>
          <p:sp>
            <p:nvSpPr>
              <p:cNvPr id="1049925" name=""/>
              <p:cNvSpPr/>
              <p:nvPr/>
            </p:nvSpPr>
            <p:spPr>
              <a:xfrm>
                <a:off x="7796834" y="1416790"/>
                <a:ext cx="43962" cy="120319"/>
              </a:xfrm>
            </p:spPr>
          </p:sp>
        </mc:Fallback>
      </mc:AlternateContent>
      <mc:AlternateContent xmlns:mc="http://schemas.openxmlformats.org/markup-compatibility/2006">
        <mc:Choice xmlns:p14="http://schemas.microsoft.com/office/powerpoint/2010/main" Requires="p14">
          <p:contentPart p14:bwMode="auto" r:id="rId430">
            <p14:nvContentPartPr>
              <p14:cNvPr id="1049926" name=""/>
              <p14:cNvContentPartPr/>
              <p14:nvPr/>
            </p14:nvContentPartPr>
            <p14:xfrm>
              <a:off x="7820963" y="1403026"/>
              <a:ext cx="137558" cy="129917"/>
            </p14:xfrm>
          </p:contentPart>
        </mc:Choice>
        <mc:Fallback>
          <p:sp>
            <p:nvSpPr>
              <p:cNvPr id="1049926" name=""/>
              <p:cNvSpPr/>
              <p:nvPr/>
            </p:nvSpPr>
            <p:spPr>
              <a:xfrm>
                <a:off x="7820963" y="1403026"/>
                <a:ext cx="137558" cy="129917"/>
              </a:xfrm>
            </p:spPr>
          </p:sp>
        </mc:Fallback>
      </mc:AlternateContent>
      <mc:AlternateContent xmlns:mc="http://schemas.openxmlformats.org/markup-compatibility/2006">
        <mc:Choice xmlns:p14="http://schemas.microsoft.com/office/powerpoint/2010/main" Requires="p14">
          <p:contentPart p14:bwMode="auto" r:id="rId431">
            <p14:nvContentPartPr>
              <p14:cNvPr id="1049927" name=""/>
              <p14:cNvContentPartPr/>
              <p14:nvPr/>
            </p14:nvContentPartPr>
            <p14:xfrm>
              <a:off x="7820679" y="1429683"/>
              <a:ext cx="121972" cy="105785"/>
            </p14:xfrm>
          </p:contentPart>
        </mc:Choice>
        <mc:Fallback>
          <p:sp>
            <p:nvSpPr>
              <p:cNvPr id="1049927" name=""/>
              <p:cNvSpPr/>
              <p:nvPr/>
            </p:nvSpPr>
            <p:spPr>
              <a:xfrm>
                <a:off x="7820679" y="1429683"/>
                <a:ext cx="121972" cy="105785"/>
              </a:xfrm>
            </p:spPr>
          </p:sp>
        </mc:Fallback>
      </mc:AlternateContent>
      <mc:AlternateContent xmlns:mc="http://schemas.openxmlformats.org/markup-compatibility/2006">
        <mc:Choice xmlns:p14="http://schemas.microsoft.com/office/powerpoint/2010/main" Requires="p14">
          <p:contentPart p14:bwMode="auto" r:id="rId432">
            <p14:nvContentPartPr>
              <p14:cNvPr id="1049928" name=""/>
              <p14:cNvContentPartPr/>
              <p14:nvPr/>
            </p14:nvContentPartPr>
            <p14:xfrm>
              <a:off x="7798865" y="1531081"/>
              <a:ext cx="37975" cy="88440"/>
            </p14:xfrm>
          </p:contentPart>
        </mc:Choice>
        <mc:Fallback>
          <p:sp>
            <p:nvSpPr>
              <p:cNvPr id="1049928" name=""/>
              <p:cNvSpPr/>
              <p:nvPr/>
            </p:nvSpPr>
            <p:spPr>
              <a:xfrm>
                <a:off x="7798865" y="1531081"/>
                <a:ext cx="37975" cy="88440"/>
              </a:xfrm>
            </p:spPr>
          </p:sp>
        </mc:Fallback>
      </mc:AlternateContent>
      <mc:AlternateContent xmlns:mc="http://schemas.openxmlformats.org/markup-compatibility/2006">
        <mc:Choice xmlns:p14="http://schemas.microsoft.com/office/powerpoint/2010/main" Requires="p14">
          <p:contentPart p14:bwMode="auto" r:id="rId433">
            <p14:nvContentPartPr>
              <p14:cNvPr id="1049929" name=""/>
              <p14:cNvContentPartPr/>
              <p14:nvPr/>
            </p14:nvContentPartPr>
            <p14:xfrm>
              <a:off x="7804607" y="1530041"/>
              <a:ext cx="182013" cy="248200"/>
            </p14:xfrm>
          </p:contentPart>
        </mc:Choice>
        <mc:Fallback>
          <p:sp>
            <p:nvSpPr>
              <p:cNvPr id="1049929" name=""/>
              <p:cNvSpPr/>
              <p:nvPr/>
            </p:nvSpPr>
            <p:spPr>
              <a:xfrm>
                <a:off x="7804607" y="1530041"/>
                <a:ext cx="182013" cy="248200"/>
              </a:xfrm>
            </p:spPr>
          </p:sp>
        </mc:Fallback>
      </mc:AlternateContent>
      <mc:AlternateContent xmlns:mc="http://schemas.openxmlformats.org/markup-compatibility/2006">
        <mc:Choice xmlns:p14="http://schemas.microsoft.com/office/powerpoint/2010/main" Requires="p14">
          <p:contentPart p14:bwMode="auto" r:id="rId434">
            <p14:nvContentPartPr>
              <p14:cNvPr id="1049930" name=""/>
              <p14:cNvContentPartPr/>
              <p14:nvPr/>
            </p14:nvContentPartPr>
            <p14:xfrm>
              <a:off x="7812074" y="1654896"/>
              <a:ext cx="211664" cy="122498"/>
            </p14:xfrm>
          </p:contentPart>
        </mc:Choice>
        <mc:Fallback>
          <p:sp>
            <p:nvSpPr>
              <p:cNvPr id="1049930" name=""/>
              <p:cNvSpPr/>
              <p:nvPr/>
            </p:nvSpPr>
            <p:spPr>
              <a:xfrm>
                <a:off x="7812074" y="1654896"/>
                <a:ext cx="211664" cy="122498"/>
              </a:xfrm>
            </p:spPr>
          </p:sp>
        </mc:Fallback>
      </mc:AlternateContent>
      <mc:AlternateContent xmlns:mc="http://schemas.openxmlformats.org/markup-compatibility/2006">
        <mc:Choice xmlns:p14="http://schemas.microsoft.com/office/powerpoint/2010/main" Requires="p14">
          <p:contentPart p14:bwMode="auto" r:id="rId435">
            <p14:nvContentPartPr>
              <p14:cNvPr id="1049931" name=""/>
              <p14:cNvContentPartPr/>
              <p14:nvPr/>
            </p14:nvContentPartPr>
            <p14:xfrm>
              <a:off x="0" y="0"/>
              <a:ext cx="0" cy="0"/>
            </p14:xfrm>
          </p:contentPart>
        </mc:Choice>
        <mc:Fallback>
          <p:sp>
            <p:nvSpPr>
              <p:cNvPr id="1049931"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436">
            <p14:nvContentPartPr>
              <p14:cNvPr id="1049932" name=""/>
              <p14:cNvContentPartPr/>
              <p14:nvPr/>
            </p14:nvContentPartPr>
            <p14:xfrm>
              <a:off x="8068722" y="1714582"/>
              <a:ext cx="44770" cy="125809"/>
            </p14:xfrm>
          </p:contentPart>
        </mc:Choice>
        <mc:Fallback>
          <p:sp>
            <p:nvSpPr>
              <p:cNvPr id="1049932" name=""/>
              <p:cNvSpPr/>
              <p:nvPr/>
            </p:nvSpPr>
            <p:spPr>
              <a:xfrm>
                <a:off x="8068722" y="1714582"/>
                <a:ext cx="44770" cy="125809"/>
              </a:xfrm>
            </p:spPr>
          </p:sp>
        </mc:Fallback>
      </mc:AlternateContent>
      <mc:AlternateContent xmlns:mc="http://schemas.openxmlformats.org/markup-compatibility/2006">
        <mc:Choice xmlns:p14="http://schemas.microsoft.com/office/powerpoint/2010/main" Requires="p14">
          <p:contentPart p14:bwMode="auto" r:id="rId437">
            <p14:nvContentPartPr>
              <p14:cNvPr id="1049933" name=""/>
              <p14:cNvContentPartPr/>
              <p14:nvPr/>
            </p14:nvContentPartPr>
            <p14:xfrm>
              <a:off x="5892609" y="1950605"/>
              <a:ext cx="97739" cy="258528"/>
            </p14:xfrm>
          </p:contentPart>
        </mc:Choice>
        <mc:Fallback>
          <p:sp>
            <p:nvSpPr>
              <p:cNvPr id="1049933" name=""/>
              <p:cNvSpPr/>
              <p:nvPr/>
            </p:nvSpPr>
            <p:spPr>
              <a:xfrm>
                <a:off x="5892609" y="1950605"/>
                <a:ext cx="97739" cy="258528"/>
              </a:xfrm>
            </p:spPr>
          </p:sp>
        </mc:Fallback>
      </mc:AlternateContent>
      <mc:AlternateContent xmlns:mc="http://schemas.openxmlformats.org/markup-compatibility/2006">
        <mc:Choice xmlns:p14="http://schemas.microsoft.com/office/powerpoint/2010/main" Requires="p14">
          <p:contentPart p14:bwMode="auto" r:id="rId438">
            <p14:nvContentPartPr>
              <p14:cNvPr id="1049934" name=""/>
              <p14:cNvContentPartPr/>
              <p14:nvPr/>
            </p14:nvContentPartPr>
            <p14:xfrm>
              <a:off x="5910445" y="2019357"/>
              <a:ext cx="166647" cy="91076"/>
            </p14:xfrm>
          </p:contentPart>
        </mc:Choice>
        <mc:Fallback>
          <p:sp>
            <p:nvSpPr>
              <p:cNvPr id="1049934" name=""/>
              <p:cNvSpPr/>
              <p:nvPr/>
            </p:nvSpPr>
            <p:spPr>
              <a:xfrm>
                <a:off x="5910445" y="2019357"/>
                <a:ext cx="166647" cy="91076"/>
              </a:xfrm>
            </p:spPr>
          </p:sp>
        </mc:Fallback>
      </mc:AlternateContent>
      <mc:AlternateContent xmlns:mc="http://schemas.openxmlformats.org/markup-compatibility/2006">
        <mc:Choice xmlns:p14="http://schemas.microsoft.com/office/powerpoint/2010/main" Requires="p14">
          <p:contentPart p14:bwMode="auto" r:id="rId439">
            <p14:nvContentPartPr>
              <p14:cNvPr id="1049935" name=""/>
              <p14:cNvContentPartPr/>
              <p14:nvPr/>
            </p14:nvContentPartPr>
            <p14:xfrm>
              <a:off x="6015752" y="1990970"/>
              <a:ext cx="128420" cy="179804"/>
            </p14:xfrm>
          </p:contentPart>
        </mc:Choice>
        <mc:Fallback>
          <p:sp>
            <p:nvSpPr>
              <p:cNvPr id="1049935" name=""/>
              <p:cNvSpPr/>
              <p:nvPr/>
            </p:nvSpPr>
            <p:spPr>
              <a:xfrm>
                <a:off x="6015752" y="1990970"/>
                <a:ext cx="128420" cy="179804"/>
              </a:xfrm>
            </p:spPr>
          </p:sp>
        </mc:Fallback>
      </mc:AlternateContent>
      <mc:AlternateContent xmlns:mc="http://schemas.openxmlformats.org/markup-compatibility/2006">
        <mc:Choice xmlns:p14="http://schemas.microsoft.com/office/powerpoint/2010/main" Requires="p14">
          <p:contentPart p14:bwMode="auto" r:id="rId440">
            <p14:nvContentPartPr>
              <p14:cNvPr id="1049936" name=""/>
              <p14:cNvContentPartPr/>
              <p14:nvPr/>
            </p14:nvContentPartPr>
            <p14:xfrm>
              <a:off x="6043685" y="2103973"/>
              <a:ext cx="81276" cy="256064"/>
            </p14:xfrm>
          </p:contentPart>
        </mc:Choice>
        <mc:Fallback>
          <p:sp>
            <p:nvSpPr>
              <p:cNvPr id="1049936" name=""/>
              <p:cNvSpPr/>
              <p:nvPr/>
            </p:nvSpPr>
            <p:spPr>
              <a:xfrm>
                <a:off x="6043685" y="2103973"/>
                <a:ext cx="81276" cy="256064"/>
              </a:xfrm>
            </p:spPr>
          </p:sp>
        </mc:Fallback>
      </mc:AlternateContent>
      <mc:AlternateContent xmlns:mc="http://schemas.openxmlformats.org/markup-compatibility/2006">
        <mc:Choice xmlns:p14="http://schemas.microsoft.com/office/powerpoint/2010/main" Requires="p14">
          <p:contentPart p14:bwMode="auto" r:id="rId441">
            <p14:nvContentPartPr>
              <p14:cNvPr id="1049937" name=""/>
              <p14:cNvContentPartPr/>
              <p14:nvPr/>
            </p14:nvContentPartPr>
            <p14:xfrm>
              <a:off x="6180204" y="2039041"/>
              <a:ext cx="71926" cy="147474"/>
            </p14:xfrm>
          </p:contentPart>
        </mc:Choice>
        <mc:Fallback>
          <p:sp>
            <p:nvSpPr>
              <p:cNvPr id="1049937" name=""/>
              <p:cNvSpPr/>
              <p:nvPr/>
            </p:nvSpPr>
            <p:spPr>
              <a:xfrm>
                <a:off x="6180204" y="2039041"/>
                <a:ext cx="71926" cy="147474"/>
              </a:xfrm>
            </p:spPr>
          </p:sp>
        </mc:Fallback>
      </mc:AlternateContent>
      <mc:AlternateContent xmlns:mc="http://schemas.openxmlformats.org/markup-compatibility/2006">
        <mc:Choice xmlns:p14="http://schemas.microsoft.com/office/powerpoint/2010/main" Requires="p14">
          <p:contentPart p14:bwMode="auto" r:id="rId442">
            <p14:nvContentPartPr>
              <p14:cNvPr id="1049938" name=""/>
              <p14:cNvContentPartPr/>
              <p14:nvPr/>
            </p14:nvContentPartPr>
            <p14:xfrm>
              <a:off x="6244894" y="1986340"/>
              <a:ext cx="80733" cy="202838"/>
            </p14:xfrm>
          </p:contentPart>
        </mc:Choice>
        <mc:Fallback>
          <p:sp>
            <p:nvSpPr>
              <p:cNvPr id="1049938" name=""/>
              <p:cNvSpPr/>
              <p:nvPr/>
            </p:nvSpPr>
            <p:spPr>
              <a:xfrm>
                <a:off x="6244894" y="1986340"/>
                <a:ext cx="80733" cy="202838"/>
              </a:xfrm>
            </p:spPr>
          </p:sp>
        </mc:Fallback>
      </mc:AlternateContent>
      <mc:AlternateContent xmlns:mc="http://schemas.openxmlformats.org/markup-compatibility/2006">
        <mc:Choice xmlns:p14="http://schemas.microsoft.com/office/powerpoint/2010/main" Requires="p14">
          <p:contentPart p14:bwMode="auto" r:id="rId443">
            <p14:nvContentPartPr>
              <p14:cNvPr id="1049939" name=""/>
              <p14:cNvContentPartPr/>
              <p14:nvPr/>
            </p14:nvContentPartPr>
            <p14:xfrm>
              <a:off x="6307197" y="2136823"/>
              <a:ext cx="131266" cy="126217"/>
            </p14:xfrm>
          </p:contentPart>
        </mc:Choice>
        <mc:Fallback>
          <p:sp>
            <p:nvSpPr>
              <p:cNvPr id="1049939" name=""/>
              <p:cNvSpPr/>
              <p:nvPr/>
            </p:nvSpPr>
            <p:spPr>
              <a:xfrm>
                <a:off x="6307197" y="2136823"/>
                <a:ext cx="131266" cy="126217"/>
              </a:xfrm>
            </p:spPr>
          </p:sp>
        </mc:Fallback>
      </mc:AlternateContent>
      <mc:AlternateContent xmlns:mc="http://schemas.openxmlformats.org/markup-compatibility/2006">
        <mc:Choice xmlns:p14="http://schemas.microsoft.com/office/powerpoint/2010/main" Requires="p14">
          <p:contentPart p14:bwMode="auto" r:id="rId444">
            <p14:nvContentPartPr>
              <p14:cNvPr id="1049940" name=""/>
              <p14:cNvContentPartPr/>
              <p14:nvPr/>
            </p14:nvContentPartPr>
            <p14:xfrm>
              <a:off x="6446584" y="1945703"/>
              <a:ext cx="223106" cy="260523"/>
            </p14:xfrm>
          </p:contentPart>
        </mc:Choice>
        <mc:Fallback>
          <p:sp>
            <p:nvSpPr>
              <p:cNvPr id="1049940" name=""/>
              <p:cNvSpPr/>
              <p:nvPr/>
            </p:nvSpPr>
            <p:spPr>
              <a:xfrm>
                <a:off x="6446584" y="1945703"/>
                <a:ext cx="223106" cy="260523"/>
              </a:xfrm>
            </p:spPr>
          </p:sp>
        </mc:Fallback>
      </mc:AlternateContent>
      <mc:AlternateContent xmlns:mc="http://schemas.openxmlformats.org/markup-compatibility/2006">
        <mc:Choice xmlns:p14="http://schemas.microsoft.com/office/powerpoint/2010/main" Requires="p14">
          <p:contentPart p14:bwMode="auto" r:id="rId445">
            <p14:nvContentPartPr>
              <p14:cNvPr id="1049941" name=""/>
              <p14:cNvContentPartPr/>
              <p14:nvPr/>
            </p14:nvContentPartPr>
            <p14:xfrm>
              <a:off x="6666775" y="2105711"/>
              <a:ext cx="103308" cy="98150"/>
            </p14:xfrm>
          </p:contentPart>
        </mc:Choice>
        <mc:Fallback>
          <p:sp>
            <p:nvSpPr>
              <p:cNvPr id="1049941" name=""/>
              <p:cNvSpPr/>
              <p:nvPr/>
            </p:nvSpPr>
            <p:spPr>
              <a:xfrm>
                <a:off x="6666775" y="2105711"/>
                <a:ext cx="103308" cy="98150"/>
              </a:xfrm>
            </p:spPr>
          </p:sp>
        </mc:Fallback>
      </mc:AlternateContent>
      <mc:AlternateContent xmlns:mc="http://schemas.openxmlformats.org/markup-compatibility/2006">
        <mc:Choice xmlns:p14="http://schemas.microsoft.com/office/powerpoint/2010/main" Requires="p14">
          <p:contentPart p14:bwMode="auto" r:id="rId446">
            <p14:nvContentPartPr>
              <p14:cNvPr id="1049942" name=""/>
              <p14:cNvContentPartPr/>
              <p14:nvPr/>
            </p14:nvContentPartPr>
            <p14:xfrm>
              <a:off x="6770752" y="1999039"/>
              <a:ext cx="79002" cy="167546"/>
            </p14:xfrm>
          </p:contentPart>
        </mc:Choice>
        <mc:Fallback>
          <p:sp>
            <p:nvSpPr>
              <p:cNvPr id="1049942" name=""/>
              <p:cNvSpPr/>
              <p:nvPr/>
            </p:nvSpPr>
            <p:spPr>
              <a:xfrm>
                <a:off x="6770752" y="1999039"/>
                <a:ext cx="79002" cy="167546"/>
              </a:xfrm>
            </p:spPr>
          </p:sp>
        </mc:Fallback>
      </mc:AlternateContent>
      <mc:AlternateContent xmlns:mc="http://schemas.openxmlformats.org/markup-compatibility/2006">
        <mc:Choice xmlns:p14="http://schemas.microsoft.com/office/powerpoint/2010/main" Requires="p14">
          <p:contentPart p14:bwMode="auto" r:id="rId447">
            <p14:nvContentPartPr>
              <p14:cNvPr id="1049943" name=""/>
              <p14:cNvContentPartPr/>
              <p14:nvPr/>
            </p14:nvContentPartPr>
            <p14:xfrm>
              <a:off x="6839301" y="2021263"/>
              <a:ext cx="133843" cy="20371"/>
            </p14:xfrm>
          </p:contentPart>
        </mc:Choice>
        <mc:Fallback>
          <p:sp>
            <p:nvSpPr>
              <p:cNvPr id="1049943" name=""/>
              <p:cNvSpPr/>
              <p:nvPr/>
            </p:nvSpPr>
            <p:spPr>
              <a:xfrm>
                <a:off x="6839301" y="2021263"/>
                <a:ext cx="133843" cy="20371"/>
              </a:xfrm>
            </p:spPr>
          </p:sp>
        </mc:Fallback>
      </mc:AlternateContent>
      <mc:AlternateContent xmlns:mc="http://schemas.openxmlformats.org/markup-compatibility/2006">
        <mc:Choice xmlns:p14="http://schemas.microsoft.com/office/powerpoint/2010/main" Requires="p14">
          <p:contentPart p14:bwMode="auto" r:id="rId448">
            <p14:nvContentPartPr>
              <p14:cNvPr id="1049944" name=""/>
              <p14:cNvContentPartPr/>
              <p14:nvPr/>
            </p14:nvContentPartPr>
            <p14:xfrm>
              <a:off x="6889833" y="1946338"/>
              <a:ext cx="61080" cy="213910"/>
            </p14:xfrm>
          </p:contentPart>
        </mc:Choice>
        <mc:Fallback>
          <p:sp>
            <p:nvSpPr>
              <p:cNvPr id="1049944" name=""/>
              <p:cNvSpPr/>
              <p:nvPr/>
            </p:nvSpPr>
            <p:spPr>
              <a:xfrm>
                <a:off x="6889833" y="1946338"/>
                <a:ext cx="61080" cy="213910"/>
              </a:xfrm>
            </p:spPr>
          </p:sp>
        </mc:Fallback>
      </mc:AlternateContent>
      <mc:AlternateContent xmlns:mc="http://schemas.openxmlformats.org/markup-compatibility/2006">
        <mc:Choice xmlns:p14="http://schemas.microsoft.com/office/powerpoint/2010/main" Requires="p14">
          <p:contentPart p14:bwMode="auto" r:id="rId449">
            <p14:nvContentPartPr>
              <p14:cNvPr id="1049945" name=""/>
              <p14:cNvContentPartPr/>
              <p14:nvPr/>
            </p14:nvContentPartPr>
            <p14:xfrm>
              <a:off x="6972144" y="1924750"/>
              <a:ext cx="42199" cy="256211"/>
            </p14:xfrm>
          </p:contentPart>
        </mc:Choice>
        <mc:Fallback>
          <p:sp>
            <p:nvSpPr>
              <p:cNvPr id="1049945" name=""/>
              <p:cNvSpPr/>
              <p:nvPr/>
            </p:nvSpPr>
            <p:spPr>
              <a:xfrm>
                <a:off x="6972144" y="1924750"/>
                <a:ext cx="42199" cy="256211"/>
              </a:xfrm>
            </p:spPr>
          </p:sp>
        </mc:Fallback>
      </mc:AlternateContent>
      <mc:AlternateContent xmlns:mc="http://schemas.openxmlformats.org/markup-compatibility/2006">
        <mc:Choice xmlns:p14="http://schemas.microsoft.com/office/powerpoint/2010/main" Requires="p14">
          <p:contentPart p14:bwMode="auto" r:id="rId450">
            <p14:nvContentPartPr>
              <p14:cNvPr id="1049946" name=""/>
              <p14:cNvContentPartPr/>
              <p14:nvPr/>
            </p14:nvContentPartPr>
            <p14:xfrm>
              <a:off x="7156009" y="1936179"/>
              <a:ext cx="73798" cy="211444"/>
            </p14:xfrm>
          </p:contentPart>
        </mc:Choice>
        <mc:Fallback>
          <p:sp>
            <p:nvSpPr>
              <p:cNvPr id="1049946" name=""/>
              <p:cNvSpPr/>
              <p:nvPr/>
            </p:nvSpPr>
            <p:spPr>
              <a:xfrm>
                <a:off x="7156009" y="1936179"/>
                <a:ext cx="73798" cy="211444"/>
              </a:xfrm>
            </p:spPr>
          </p:sp>
        </mc:Fallback>
      </mc:AlternateContent>
      <mc:AlternateContent xmlns:mc="http://schemas.openxmlformats.org/markup-compatibility/2006">
        <mc:Choice xmlns:p14="http://schemas.microsoft.com/office/powerpoint/2010/main" Requires="p14">
          <p:contentPart p14:bwMode="auto" r:id="rId451">
            <p14:nvContentPartPr>
              <p14:cNvPr id="1049947" name=""/>
              <p14:cNvContentPartPr/>
              <p14:nvPr/>
            </p14:nvContentPartPr>
            <p14:xfrm>
              <a:off x="7185994" y="1993931"/>
              <a:ext cx="54767" cy="159882"/>
            </p14:xfrm>
          </p:contentPart>
        </mc:Choice>
        <mc:Fallback>
          <p:sp>
            <p:nvSpPr>
              <p:cNvPr id="1049947" name=""/>
              <p:cNvSpPr/>
              <p:nvPr/>
            </p:nvSpPr>
            <p:spPr>
              <a:xfrm>
                <a:off x="7185994" y="1993931"/>
                <a:ext cx="54767" cy="159882"/>
              </a:xfrm>
            </p:spPr>
          </p:sp>
        </mc:Fallback>
      </mc:AlternateContent>
      <mc:AlternateContent xmlns:mc="http://schemas.openxmlformats.org/markup-compatibility/2006">
        <mc:Choice xmlns:p14="http://schemas.microsoft.com/office/powerpoint/2010/main" Requires="p14">
          <p:contentPart p14:bwMode="auto" r:id="rId452">
            <p14:nvContentPartPr>
              <p14:cNvPr id="1049948" name=""/>
              <p14:cNvContentPartPr/>
              <p14:nvPr/>
            </p14:nvContentPartPr>
            <p14:xfrm>
              <a:off x="7018560" y="1913321"/>
              <a:ext cx="270141" cy="240360"/>
            </p14:xfrm>
          </p:contentPart>
        </mc:Choice>
        <mc:Fallback>
          <p:sp>
            <p:nvSpPr>
              <p:cNvPr id="1049948" name=""/>
              <p:cNvSpPr/>
              <p:nvPr/>
            </p:nvSpPr>
            <p:spPr>
              <a:xfrm>
                <a:off x="7018560" y="1913321"/>
                <a:ext cx="270141" cy="240360"/>
              </a:xfrm>
            </p:spPr>
          </p:sp>
        </mc:Fallback>
      </mc:AlternateContent>
      <mc:AlternateContent xmlns:mc="http://schemas.openxmlformats.org/markup-compatibility/2006">
        <mc:Choice xmlns:p14="http://schemas.microsoft.com/office/powerpoint/2010/main" Requires="p14">
          <p:contentPart p14:bwMode="auto" r:id="rId453">
            <p14:nvContentPartPr>
              <p14:cNvPr id="1049949" name=""/>
              <p14:cNvContentPartPr/>
              <p14:nvPr/>
            </p14:nvContentPartPr>
            <p14:xfrm>
              <a:off x="7261988" y="1939354"/>
              <a:ext cx="112229" cy="157758"/>
            </p14:xfrm>
          </p:contentPart>
        </mc:Choice>
        <mc:Fallback>
          <p:sp>
            <p:nvSpPr>
              <p:cNvPr id="1049949" name=""/>
              <p:cNvSpPr/>
              <p:nvPr/>
            </p:nvSpPr>
            <p:spPr>
              <a:xfrm>
                <a:off x="7261988" y="1939354"/>
                <a:ext cx="112229" cy="157758"/>
              </a:xfrm>
            </p:spPr>
          </p:sp>
        </mc:Fallback>
      </mc:AlternateContent>
      <mc:AlternateContent xmlns:mc="http://schemas.openxmlformats.org/markup-compatibility/2006">
        <mc:Choice xmlns:p14="http://schemas.microsoft.com/office/powerpoint/2010/main" Requires="p14">
          <p:contentPart p14:bwMode="auto" r:id="rId454">
            <p14:nvContentPartPr>
              <p14:cNvPr id="1049950" name=""/>
              <p14:cNvContentPartPr/>
              <p14:nvPr/>
            </p14:nvContentPartPr>
            <p14:xfrm>
              <a:off x="7277057" y="2035866"/>
              <a:ext cx="38934" cy="182848"/>
            </p14:xfrm>
          </p:contentPart>
        </mc:Choice>
        <mc:Fallback>
          <p:sp>
            <p:nvSpPr>
              <p:cNvPr id="1049950" name=""/>
              <p:cNvSpPr/>
              <p:nvPr/>
            </p:nvSpPr>
            <p:spPr>
              <a:xfrm>
                <a:off x="7277057" y="2035866"/>
                <a:ext cx="38934" cy="182848"/>
              </a:xfrm>
            </p:spPr>
          </p:sp>
        </mc:Fallback>
      </mc:AlternateContent>
      <mc:AlternateContent xmlns:mc="http://schemas.openxmlformats.org/markup-compatibility/2006">
        <mc:Choice xmlns:p14="http://schemas.microsoft.com/office/powerpoint/2010/main" Requires="p14">
          <p:contentPart p14:bwMode="auto" r:id="rId455">
            <p14:nvContentPartPr>
              <p14:cNvPr id="1049951" name=""/>
              <p14:cNvContentPartPr/>
              <p14:nvPr/>
            </p14:nvContentPartPr>
            <p14:xfrm>
              <a:off x="7385375" y="1986340"/>
              <a:ext cx="76017" cy="158746"/>
            </p14:xfrm>
          </p:contentPart>
        </mc:Choice>
        <mc:Fallback>
          <p:sp>
            <p:nvSpPr>
              <p:cNvPr id="1049951" name=""/>
              <p:cNvSpPr/>
              <p:nvPr/>
            </p:nvSpPr>
            <p:spPr>
              <a:xfrm>
                <a:off x="7385375" y="1986340"/>
                <a:ext cx="76017" cy="158746"/>
              </a:xfrm>
            </p:spPr>
          </p:sp>
        </mc:Fallback>
      </mc:AlternateContent>
      <mc:AlternateContent xmlns:mc="http://schemas.openxmlformats.org/markup-compatibility/2006">
        <mc:Choice xmlns:p14="http://schemas.microsoft.com/office/powerpoint/2010/main" Requires="p14">
          <p:contentPart p14:bwMode="auto" r:id="rId456">
            <p14:nvContentPartPr>
              <p14:cNvPr id="1049952" name=""/>
              <p14:cNvContentPartPr/>
              <p14:nvPr/>
            </p14:nvContentPartPr>
            <p14:xfrm>
              <a:off x="7461877" y="1939354"/>
              <a:ext cx="57506" cy="207315"/>
            </p14:xfrm>
          </p:contentPart>
        </mc:Choice>
        <mc:Fallback>
          <p:sp>
            <p:nvSpPr>
              <p:cNvPr id="1049952" name=""/>
              <p:cNvSpPr/>
              <p:nvPr/>
            </p:nvSpPr>
            <p:spPr>
              <a:xfrm>
                <a:off x="7461877" y="1939354"/>
                <a:ext cx="57506" cy="207315"/>
              </a:xfrm>
            </p:spPr>
          </p:sp>
        </mc:Fallback>
      </mc:AlternateContent>
      <mc:AlternateContent xmlns:mc="http://schemas.openxmlformats.org/markup-compatibility/2006">
        <mc:Choice xmlns:p14="http://schemas.microsoft.com/office/powerpoint/2010/main" Requires="p14">
          <p:contentPart p14:bwMode="auto" r:id="rId457">
            <p14:nvContentPartPr>
              <p14:cNvPr id="1049953" name=""/>
              <p14:cNvContentPartPr/>
              <p14:nvPr/>
            </p14:nvContentPartPr>
            <p14:xfrm>
              <a:off x="7510464" y="2099361"/>
              <a:ext cx="115044" cy="97176"/>
            </p14:xfrm>
          </p:contentPart>
        </mc:Choice>
        <mc:Fallback>
          <p:sp>
            <p:nvSpPr>
              <p:cNvPr id="1049953" name=""/>
              <p:cNvSpPr/>
              <p:nvPr/>
            </p:nvSpPr>
            <p:spPr>
              <a:xfrm>
                <a:off x="7510464" y="2099361"/>
                <a:ext cx="115044" cy="97176"/>
              </a:xfrm>
            </p:spPr>
          </p:sp>
        </mc:Fallback>
      </mc:AlternateContent>
      <mc:AlternateContent xmlns:mc="http://schemas.openxmlformats.org/markup-compatibility/2006">
        <mc:Choice xmlns:p14="http://schemas.microsoft.com/office/powerpoint/2010/main" Requires="p14">
          <p:contentPart p14:bwMode="auto" r:id="rId458">
            <p14:nvContentPartPr>
              <p14:cNvPr id="1049954" name=""/>
              <p14:cNvContentPartPr/>
              <p14:nvPr/>
            </p14:nvContentPartPr>
            <p14:xfrm>
              <a:off x="7576518" y="1925295"/>
              <a:ext cx="148074" cy="245890"/>
            </p14:xfrm>
          </p:contentPart>
        </mc:Choice>
        <mc:Fallback>
          <p:sp>
            <p:nvSpPr>
              <p:cNvPr id="1049954" name=""/>
              <p:cNvSpPr/>
              <p:nvPr/>
            </p:nvSpPr>
            <p:spPr>
              <a:xfrm>
                <a:off x="7576518" y="1925295"/>
                <a:ext cx="148074" cy="245890"/>
              </a:xfrm>
            </p:spPr>
          </p:sp>
        </mc:Fallback>
      </mc:AlternateContent>
      <mc:AlternateContent xmlns:mc="http://schemas.openxmlformats.org/markup-compatibility/2006">
        <mc:Choice xmlns:p14="http://schemas.microsoft.com/office/powerpoint/2010/main" Requires="p14">
          <p:contentPart p14:bwMode="auto" r:id="rId459">
            <p14:nvContentPartPr>
              <p14:cNvPr id="1049955" name=""/>
              <p14:cNvContentPartPr/>
              <p14:nvPr/>
            </p14:nvContentPartPr>
            <p14:xfrm>
              <a:off x="7703494" y="2056185"/>
              <a:ext cx="51792" cy="120261"/>
            </p14:xfrm>
          </p:contentPart>
        </mc:Choice>
        <mc:Fallback>
          <p:sp>
            <p:nvSpPr>
              <p:cNvPr id="1049955" name=""/>
              <p:cNvSpPr/>
              <p:nvPr/>
            </p:nvSpPr>
            <p:spPr>
              <a:xfrm>
                <a:off x="7703494" y="2056185"/>
                <a:ext cx="51792" cy="120261"/>
              </a:xfrm>
            </p:spPr>
          </p:sp>
        </mc:Fallback>
      </mc:AlternateContent>
      <mc:AlternateContent xmlns:mc="http://schemas.openxmlformats.org/markup-compatibility/2006">
        <mc:Choice xmlns:p14="http://schemas.microsoft.com/office/powerpoint/2010/main" Requires="p14">
          <p:contentPart p14:bwMode="auto" r:id="rId460">
            <p14:nvContentPartPr>
              <p14:cNvPr id="1049956" name=""/>
              <p14:cNvContentPartPr/>
              <p14:nvPr/>
            </p14:nvContentPartPr>
            <p14:xfrm>
              <a:off x="7802620" y="1852366"/>
              <a:ext cx="24487" cy="49962"/>
            </p14:xfrm>
          </p:contentPart>
        </mc:Choice>
        <mc:Fallback>
          <p:sp>
            <p:nvSpPr>
              <p:cNvPr id="1049956" name=""/>
              <p:cNvSpPr/>
              <p:nvPr/>
            </p:nvSpPr>
            <p:spPr>
              <a:xfrm>
                <a:off x="7802620" y="1852366"/>
                <a:ext cx="24487" cy="49962"/>
              </a:xfrm>
            </p:spPr>
          </p:sp>
        </mc:Fallback>
      </mc:AlternateContent>
      <mc:AlternateContent xmlns:mc="http://schemas.openxmlformats.org/markup-compatibility/2006">
        <mc:Choice xmlns:p14="http://schemas.microsoft.com/office/powerpoint/2010/main" Requires="p14">
          <p:contentPart p14:bwMode="auto" r:id="rId461">
            <p14:nvContentPartPr>
              <p14:cNvPr id="1049957" name=""/>
              <p14:cNvContentPartPr/>
              <p14:nvPr/>
            </p14:nvContentPartPr>
            <p14:xfrm>
              <a:off x="7758101" y="1892377"/>
              <a:ext cx="186785" cy="26658"/>
            </p14:xfrm>
          </p:contentPart>
        </mc:Choice>
        <mc:Fallback>
          <p:sp>
            <p:nvSpPr>
              <p:cNvPr id="1049957" name=""/>
              <p:cNvSpPr/>
              <p:nvPr/>
            </p:nvSpPr>
            <p:spPr>
              <a:xfrm>
                <a:off x="7758101" y="1892377"/>
                <a:ext cx="186785" cy="26658"/>
              </a:xfrm>
            </p:spPr>
          </p:sp>
        </mc:Fallback>
      </mc:AlternateContent>
      <mc:AlternateContent xmlns:mc="http://schemas.openxmlformats.org/markup-compatibility/2006">
        <mc:Choice xmlns:p14="http://schemas.microsoft.com/office/powerpoint/2010/main" Requires="p14">
          <p:contentPart p14:bwMode="auto" r:id="rId462">
            <p14:nvContentPartPr>
              <p14:cNvPr id="1049958" name=""/>
              <p14:cNvContentPartPr/>
              <p14:nvPr/>
            </p14:nvContentPartPr>
            <p14:xfrm>
              <a:off x="7745539" y="1910781"/>
              <a:ext cx="174702" cy="243182"/>
            </p14:xfrm>
          </p:contentPart>
        </mc:Choice>
        <mc:Fallback>
          <p:sp>
            <p:nvSpPr>
              <p:cNvPr id="1049958" name=""/>
              <p:cNvSpPr/>
              <p:nvPr/>
            </p:nvSpPr>
            <p:spPr>
              <a:xfrm>
                <a:off x="7745539" y="1910781"/>
                <a:ext cx="174702" cy="243182"/>
              </a:xfrm>
            </p:spPr>
          </p:sp>
        </mc:Fallback>
      </mc:AlternateContent>
      <mc:AlternateContent xmlns:mc="http://schemas.openxmlformats.org/markup-compatibility/2006">
        <mc:Choice xmlns:p14="http://schemas.microsoft.com/office/powerpoint/2010/main" Requires="p14">
          <p:contentPart p14:bwMode="auto" r:id="rId463">
            <p14:nvContentPartPr>
              <p14:cNvPr id="1049959" name=""/>
              <p14:cNvContentPartPr/>
              <p14:nvPr/>
            </p14:nvContentPartPr>
            <p14:xfrm>
              <a:off x="7784135" y="2057454"/>
              <a:ext cx="195948" cy="145030"/>
            </p14:xfrm>
          </p:contentPart>
        </mc:Choice>
        <mc:Fallback>
          <p:sp>
            <p:nvSpPr>
              <p:cNvPr id="1049959" name=""/>
              <p:cNvSpPr/>
              <p:nvPr/>
            </p:nvSpPr>
            <p:spPr>
              <a:xfrm>
                <a:off x="7784135" y="2057454"/>
                <a:ext cx="195948" cy="145030"/>
              </a:xfrm>
            </p:spPr>
          </p:sp>
        </mc:Fallback>
      </mc:AlternateContent>
      <mc:AlternateContent xmlns:mc="http://schemas.openxmlformats.org/markup-compatibility/2006">
        <mc:Choice xmlns:p14="http://schemas.microsoft.com/office/powerpoint/2010/main" Requires="p14">
          <p:contentPart p14:bwMode="auto" r:id="rId464">
            <p14:nvContentPartPr>
              <p14:cNvPr id="1049960" name=""/>
              <p14:cNvContentPartPr/>
              <p14:nvPr/>
            </p14:nvContentPartPr>
            <p14:xfrm>
              <a:off x="0" y="0"/>
              <a:ext cx="0" cy="0"/>
            </p14:xfrm>
          </p:contentPart>
        </mc:Choice>
        <mc:Fallback>
          <p:sp>
            <p:nvSpPr>
              <p:cNvPr id="1049960"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465">
            <p14:nvContentPartPr>
              <p14:cNvPr id="1049961" name=""/>
              <p14:cNvContentPartPr/>
              <p14:nvPr/>
            </p14:nvContentPartPr>
            <p14:xfrm>
              <a:off x="107430" y="2532913"/>
              <a:ext cx="18296" cy="240565"/>
            </p14:xfrm>
          </p:contentPart>
        </mc:Choice>
        <mc:Fallback>
          <p:sp>
            <p:nvSpPr>
              <p:cNvPr id="1049961" name=""/>
              <p:cNvSpPr/>
              <p:nvPr/>
            </p:nvSpPr>
            <p:spPr>
              <a:xfrm>
                <a:off x="107430" y="2532913"/>
                <a:ext cx="18296" cy="240565"/>
              </a:xfrm>
            </p:spPr>
          </p:sp>
        </mc:Fallback>
      </mc:AlternateContent>
      <mc:AlternateContent xmlns:mc="http://schemas.openxmlformats.org/markup-compatibility/2006">
        <mc:Choice xmlns:p14="http://schemas.microsoft.com/office/powerpoint/2010/main" Requires="p14">
          <p:contentPart p14:bwMode="auto" r:id="rId466">
            <p14:nvContentPartPr>
              <p14:cNvPr id="1049962" name=""/>
              <p14:cNvContentPartPr/>
              <p14:nvPr/>
            </p14:nvContentPartPr>
            <p14:xfrm>
              <a:off x="124649" y="2632194"/>
              <a:ext cx="50137" cy="125716"/>
            </p14:xfrm>
          </p:contentPart>
        </mc:Choice>
        <mc:Fallback>
          <p:sp>
            <p:nvSpPr>
              <p:cNvPr id="1049962" name=""/>
              <p:cNvSpPr/>
              <p:nvPr/>
            </p:nvSpPr>
            <p:spPr>
              <a:xfrm>
                <a:off x="124649" y="2632194"/>
                <a:ext cx="50137" cy="125716"/>
              </a:xfrm>
            </p:spPr>
          </p:sp>
        </mc:Fallback>
      </mc:AlternateContent>
      <mc:AlternateContent xmlns:mc="http://schemas.openxmlformats.org/markup-compatibility/2006">
        <mc:Choice xmlns:p14="http://schemas.microsoft.com/office/powerpoint/2010/main" Requires="p14">
          <p:contentPart p14:bwMode="auto" r:id="rId467">
            <p14:nvContentPartPr>
              <p14:cNvPr id="1049963" name=""/>
              <p14:cNvContentPartPr/>
              <p14:nvPr/>
            </p14:nvContentPartPr>
            <p14:xfrm>
              <a:off x="179264" y="2608641"/>
              <a:ext cx="143942" cy="101228"/>
            </p14:xfrm>
          </p:contentPart>
        </mc:Choice>
        <mc:Fallback>
          <p:sp>
            <p:nvSpPr>
              <p:cNvPr id="1049963" name=""/>
              <p:cNvSpPr/>
              <p:nvPr/>
            </p:nvSpPr>
            <p:spPr>
              <a:xfrm>
                <a:off x="179264" y="2608641"/>
                <a:ext cx="143942" cy="101228"/>
              </a:xfrm>
            </p:spPr>
          </p:sp>
        </mc:Fallback>
      </mc:AlternateContent>
      <mc:AlternateContent xmlns:mc="http://schemas.openxmlformats.org/markup-compatibility/2006">
        <mc:Choice xmlns:p14="http://schemas.microsoft.com/office/powerpoint/2010/main" Requires="p14">
          <p:contentPart p14:bwMode="auto" r:id="rId468">
            <p14:nvContentPartPr>
              <p14:cNvPr id="1049964" name=""/>
              <p14:cNvContentPartPr/>
              <p14:nvPr/>
            </p14:nvContentPartPr>
            <p14:xfrm>
              <a:off x="306322" y="2598313"/>
              <a:ext cx="95252" cy="84271"/>
            </p14:xfrm>
          </p:contentPart>
        </mc:Choice>
        <mc:Fallback>
          <p:sp>
            <p:nvSpPr>
              <p:cNvPr id="1049964" name=""/>
              <p:cNvSpPr/>
              <p:nvPr/>
            </p:nvSpPr>
            <p:spPr>
              <a:xfrm>
                <a:off x="306322" y="2598313"/>
                <a:ext cx="95252" cy="84271"/>
              </a:xfrm>
            </p:spPr>
          </p:sp>
        </mc:Fallback>
      </mc:AlternateContent>
      <mc:AlternateContent xmlns:mc="http://schemas.openxmlformats.org/markup-compatibility/2006">
        <mc:Choice xmlns:p14="http://schemas.microsoft.com/office/powerpoint/2010/main" Requires="p14">
          <p:contentPart p14:bwMode="auto" r:id="rId469">
            <p14:nvContentPartPr>
              <p14:cNvPr id="1049965" name=""/>
              <p14:cNvContentPartPr/>
              <p14:nvPr/>
            </p14:nvContentPartPr>
            <p14:xfrm>
              <a:off x="382405" y="2459235"/>
              <a:ext cx="80786" cy="196635"/>
            </p14:xfrm>
          </p:contentPart>
        </mc:Choice>
        <mc:Fallback>
          <p:sp>
            <p:nvSpPr>
              <p:cNvPr id="1049965" name=""/>
              <p:cNvSpPr/>
              <p:nvPr/>
            </p:nvSpPr>
            <p:spPr>
              <a:xfrm>
                <a:off x="382405" y="2459235"/>
                <a:ext cx="80786" cy="196635"/>
              </a:xfrm>
            </p:spPr>
          </p:sp>
        </mc:Fallback>
      </mc:AlternateContent>
      <mc:AlternateContent xmlns:mc="http://schemas.openxmlformats.org/markup-compatibility/2006">
        <mc:Choice xmlns:p14="http://schemas.microsoft.com/office/powerpoint/2010/main" Requires="p14">
          <p:contentPart p14:bwMode="auto" r:id="rId470">
            <p14:nvContentPartPr>
              <p14:cNvPr id="1049966" name=""/>
              <p14:cNvContentPartPr/>
              <p14:nvPr/>
            </p14:nvContentPartPr>
            <p14:xfrm>
              <a:off x="453134" y="2541167"/>
              <a:ext cx="26387" cy="171994"/>
            </p14:xfrm>
          </p:contentPart>
        </mc:Choice>
        <mc:Fallback>
          <p:sp>
            <p:nvSpPr>
              <p:cNvPr id="1049966" name=""/>
              <p:cNvSpPr/>
              <p:nvPr/>
            </p:nvSpPr>
            <p:spPr>
              <a:xfrm>
                <a:off x="453134" y="2541167"/>
                <a:ext cx="26387" cy="171994"/>
              </a:xfrm>
            </p:spPr>
          </p:sp>
        </mc:Fallback>
      </mc:AlternateContent>
      <mc:AlternateContent xmlns:mc="http://schemas.openxmlformats.org/markup-compatibility/2006">
        <mc:Choice xmlns:p14="http://schemas.microsoft.com/office/powerpoint/2010/main" Requires="p14">
          <p:contentPart p14:bwMode="auto" r:id="rId471">
            <p14:nvContentPartPr>
              <p14:cNvPr id="1049967" name=""/>
              <p14:cNvContentPartPr/>
              <p14:nvPr/>
            </p14:nvContentPartPr>
            <p14:xfrm>
              <a:off x="459838" y="2492911"/>
              <a:ext cx="72117" cy="123482"/>
            </p14:xfrm>
          </p:contentPart>
        </mc:Choice>
        <mc:Fallback>
          <p:sp>
            <p:nvSpPr>
              <p:cNvPr id="1049967" name=""/>
              <p:cNvSpPr/>
              <p:nvPr/>
            </p:nvSpPr>
            <p:spPr>
              <a:xfrm>
                <a:off x="459838" y="2492911"/>
                <a:ext cx="72117" cy="123482"/>
              </a:xfrm>
            </p:spPr>
          </p:sp>
        </mc:Fallback>
      </mc:AlternateContent>
      <mc:AlternateContent xmlns:mc="http://schemas.openxmlformats.org/markup-compatibility/2006">
        <mc:Choice xmlns:p14="http://schemas.microsoft.com/office/powerpoint/2010/main" Requires="p14">
          <p:contentPart p14:bwMode="auto" r:id="rId472">
            <p14:nvContentPartPr>
              <p14:cNvPr id="1049968" name=""/>
              <p14:cNvContentPartPr/>
              <p14:nvPr/>
            </p14:nvContentPartPr>
            <p14:xfrm>
              <a:off x="525023" y="2474259"/>
              <a:ext cx="117191" cy="99121"/>
            </p14:xfrm>
          </p:contentPart>
        </mc:Choice>
        <mc:Fallback>
          <p:sp>
            <p:nvSpPr>
              <p:cNvPr id="1049968" name=""/>
              <p:cNvSpPr/>
              <p:nvPr/>
            </p:nvSpPr>
            <p:spPr>
              <a:xfrm>
                <a:off x="525023" y="2474259"/>
                <a:ext cx="117191" cy="99121"/>
              </a:xfrm>
            </p:spPr>
          </p:sp>
        </mc:Fallback>
      </mc:AlternateContent>
      <mc:AlternateContent xmlns:mc="http://schemas.openxmlformats.org/markup-compatibility/2006">
        <mc:Choice xmlns:p14="http://schemas.microsoft.com/office/powerpoint/2010/main" Requires="p14">
          <p:contentPart p14:bwMode="auto" r:id="rId473">
            <p14:nvContentPartPr>
              <p14:cNvPr id="1049969" name=""/>
              <p14:cNvContentPartPr/>
              <p14:nvPr/>
            </p14:nvContentPartPr>
            <p14:xfrm>
              <a:off x="629007" y="2470952"/>
              <a:ext cx="58459" cy="97713"/>
            </p14:xfrm>
          </p:contentPart>
        </mc:Choice>
        <mc:Fallback>
          <p:sp>
            <p:nvSpPr>
              <p:cNvPr id="1049969" name=""/>
              <p:cNvSpPr/>
              <p:nvPr/>
            </p:nvSpPr>
            <p:spPr>
              <a:xfrm>
                <a:off x="629007" y="2470952"/>
                <a:ext cx="58459" cy="97713"/>
              </a:xfrm>
            </p:spPr>
          </p:sp>
        </mc:Fallback>
      </mc:AlternateContent>
      <mc:AlternateContent xmlns:mc="http://schemas.openxmlformats.org/markup-compatibility/2006">
        <mc:Choice xmlns:p14="http://schemas.microsoft.com/office/powerpoint/2010/main" Requires="p14">
          <p:contentPart p14:bwMode="auto" r:id="rId474">
            <p14:nvContentPartPr>
              <p14:cNvPr id="1049970" name=""/>
              <p14:cNvContentPartPr/>
              <p14:nvPr/>
            </p14:nvContentPartPr>
            <p14:xfrm>
              <a:off x="690531" y="2481482"/>
              <a:ext cx="75023" cy="96172"/>
            </p14:xfrm>
          </p:contentPart>
        </mc:Choice>
        <mc:Fallback>
          <p:sp>
            <p:nvSpPr>
              <p:cNvPr id="1049970" name=""/>
              <p:cNvSpPr/>
              <p:nvPr/>
            </p:nvSpPr>
            <p:spPr>
              <a:xfrm>
                <a:off x="690531" y="2481482"/>
                <a:ext cx="75023" cy="96172"/>
              </a:xfrm>
            </p:spPr>
          </p:sp>
        </mc:Fallback>
      </mc:AlternateContent>
      <mc:AlternateContent xmlns:mc="http://schemas.openxmlformats.org/markup-compatibility/2006">
        <mc:Choice xmlns:p14="http://schemas.microsoft.com/office/powerpoint/2010/main" Requires="p14">
          <p:contentPart p14:bwMode="auto" r:id="rId475">
            <p14:nvContentPartPr>
              <p14:cNvPr id="1049971" name=""/>
              <p14:cNvContentPartPr/>
              <p14:nvPr/>
            </p14:nvContentPartPr>
            <p14:xfrm>
              <a:off x="805261" y="2462434"/>
              <a:ext cx="30316" cy="37686"/>
            </p14:xfrm>
          </p:contentPart>
        </mc:Choice>
        <mc:Fallback>
          <p:sp>
            <p:nvSpPr>
              <p:cNvPr id="1049971" name=""/>
              <p:cNvSpPr/>
              <p:nvPr/>
            </p:nvSpPr>
            <p:spPr>
              <a:xfrm>
                <a:off x="805261" y="2462434"/>
                <a:ext cx="30316" cy="37686"/>
              </a:xfrm>
            </p:spPr>
          </p:sp>
        </mc:Fallback>
      </mc:AlternateContent>
      <mc:AlternateContent xmlns:mc="http://schemas.openxmlformats.org/markup-compatibility/2006">
        <mc:Choice xmlns:p14="http://schemas.microsoft.com/office/powerpoint/2010/main" Requires="p14">
          <p:contentPart p14:bwMode="auto" r:id="rId476">
            <p14:nvContentPartPr>
              <p14:cNvPr id="1049972" name=""/>
              <p14:cNvContentPartPr/>
              <p14:nvPr/>
            </p14:nvContentPartPr>
            <p14:xfrm>
              <a:off x="821135" y="2534183"/>
              <a:ext cx="21424" cy="27362"/>
            </p14:xfrm>
          </p:contentPart>
        </mc:Choice>
        <mc:Fallback>
          <p:sp>
            <p:nvSpPr>
              <p:cNvPr id="1049972" name=""/>
              <p:cNvSpPr/>
              <p:nvPr/>
            </p:nvSpPr>
            <p:spPr>
              <a:xfrm>
                <a:off x="821135" y="2534183"/>
                <a:ext cx="21424" cy="27362"/>
              </a:xfrm>
            </p:spPr>
          </p:sp>
        </mc:Fallback>
      </mc:AlternateContent>
      <mc:AlternateContent xmlns:mc="http://schemas.openxmlformats.org/markup-compatibility/2006">
        <mc:Choice xmlns:p14="http://schemas.microsoft.com/office/powerpoint/2010/main" Requires="p14">
          <p:contentPart p14:bwMode="auto" r:id="rId477">
            <p14:nvContentPartPr>
              <p14:cNvPr id="1049973" name=""/>
              <p14:cNvContentPartPr/>
              <p14:nvPr/>
            </p14:nvContentPartPr>
            <p14:xfrm>
              <a:off x="706484" y="2565930"/>
              <a:ext cx="53059" cy="20072"/>
            </p14:xfrm>
          </p:contentPart>
        </mc:Choice>
        <mc:Fallback>
          <p:sp>
            <p:nvSpPr>
              <p:cNvPr id="1049973" name=""/>
              <p:cNvSpPr/>
              <p:nvPr/>
            </p:nvSpPr>
            <p:spPr>
              <a:xfrm>
                <a:off x="706484" y="2565930"/>
                <a:ext cx="53059" cy="20072"/>
              </a:xfrm>
            </p:spPr>
          </p:sp>
        </mc:Fallback>
      </mc:AlternateContent>
      <mc:AlternateContent xmlns:mc="http://schemas.openxmlformats.org/markup-compatibility/2006">
        <mc:Choice xmlns:p14="http://schemas.microsoft.com/office/powerpoint/2010/main" Requires="p14">
          <p:contentPart p14:bwMode="auto" r:id="rId478">
            <p14:nvContentPartPr>
              <p14:cNvPr id="1049974" name=""/>
              <p14:cNvContentPartPr/>
              <p14:nvPr/>
            </p14:nvContentPartPr>
            <p14:xfrm>
              <a:off x="598803" y="3895138"/>
              <a:ext cx="253464" cy="304356"/>
            </p14:xfrm>
          </p:contentPart>
        </mc:Choice>
        <mc:Fallback>
          <p:sp>
            <p:nvSpPr>
              <p:cNvPr id="1049974" name=""/>
              <p:cNvSpPr/>
              <p:nvPr/>
            </p:nvSpPr>
            <p:spPr>
              <a:xfrm>
                <a:off x="598803" y="3895138"/>
                <a:ext cx="253464" cy="304356"/>
              </a:xfrm>
            </p:spPr>
          </p:sp>
        </mc:Fallback>
      </mc:AlternateContent>
      <mc:AlternateContent xmlns:mc="http://schemas.openxmlformats.org/markup-compatibility/2006">
        <mc:Choice xmlns:p14="http://schemas.microsoft.com/office/powerpoint/2010/main" Requires="p14">
          <p:contentPart p14:bwMode="auto" r:id="rId479">
            <p14:nvContentPartPr>
              <p14:cNvPr id="1049975" name=""/>
              <p14:cNvContentPartPr/>
              <p14:nvPr/>
            </p14:nvContentPartPr>
            <p14:xfrm>
              <a:off x="826375" y="4046358"/>
              <a:ext cx="119794" cy="125062"/>
            </p14:xfrm>
          </p:contentPart>
        </mc:Choice>
        <mc:Fallback>
          <p:sp>
            <p:nvSpPr>
              <p:cNvPr id="1049975" name=""/>
              <p:cNvSpPr/>
              <p:nvPr/>
            </p:nvSpPr>
            <p:spPr>
              <a:xfrm>
                <a:off x="826375" y="4046358"/>
                <a:ext cx="119794" cy="125062"/>
              </a:xfrm>
            </p:spPr>
          </p:sp>
        </mc:Fallback>
      </mc:AlternateContent>
      <mc:AlternateContent xmlns:mc="http://schemas.openxmlformats.org/markup-compatibility/2006">
        <mc:Choice xmlns:p14="http://schemas.microsoft.com/office/powerpoint/2010/main" Requires="p14">
          <p:contentPart p14:bwMode="auto" r:id="rId480">
            <p14:nvContentPartPr>
              <p14:cNvPr id="1049976" name=""/>
              <p14:cNvContentPartPr/>
              <p14:nvPr/>
            </p14:nvContentPartPr>
            <p14:xfrm>
              <a:off x="953387" y="3939328"/>
              <a:ext cx="69810" cy="198914"/>
            </p14:xfrm>
          </p:contentPart>
        </mc:Choice>
        <mc:Fallback>
          <p:sp>
            <p:nvSpPr>
              <p:cNvPr id="1049976" name=""/>
              <p:cNvSpPr/>
              <p:nvPr/>
            </p:nvSpPr>
            <p:spPr>
              <a:xfrm>
                <a:off x="953387" y="3939328"/>
                <a:ext cx="69810" cy="198914"/>
              </a:xfrm>
            </p:spPr>
          </p:sp>
        </mc:Fallback>
      </mc:AlternateContent>
      <mc:AlternateContent xmlns:mc="http://schemas.openxmlformats.org/markup-compatibility/2006">
        <mc:Choice xmlns:p14="http://schemas.microsoft.com/office/powerpoint/2010/main" Requires="p14">
          <p:contentPart p14:bwMode="auto" r:id="rId481">
            <p14:nvContentPartPr>
              <p14:cNvPr id="1049977" name=""/>
              <p14:cNvContentPartPr/>
              <p14:nvPr/>
            </p14:nvContentPartPr>
            <p14:xfrm>
              <a:off x="1000832" y="3956917"/>
              <a:ext cx="175138" cy="24317"/>
            </p14:xfrm>
          </p:contentPart>
        </mc:Choice>
        <mc:Fallback>
          <p:sp>
            <p:nvSpPr>
              <p:cNvPr id="1049977" name=""/>
              <p:cNvSpPr/>
              <p:nvPr/>
            </p:nvSpPr>
            <p:spPr>
              <a:xfrm>
                <a:off x="1000832" y="3956917"/>
                <a:ext cx="175138" cy="24317"/>
              </a:xfrm>
            </p:spPr>
          </p:sp>
        </mc:Fallback>
      </mc:AlternateContent>
      <mc:AlternateContent xmlns:mc="http://schemas.openxmlformats.org/markup-compatibility/2006">
        <mc:Choice xmlns:p14="http://schemas.microsoft.com/office/powerpoint/2010/main" Requires="p14">
          <p:contentPart p14:bwMode="auto" r:id="rId482">
            <p14:nvContentPartPr>
              <p14:cNvPr id="1049978" name=""/>
              <p14:cNvContentPartPr/>
              <p14:nvPr/>
            </p14:nvContentPartPr>
            <p14:xfrm>
              <a:off x="1073824" y="3873293"/>
              <a:ext cx="117873" cy="269633"/>
            </p14:xfrm>
          </p:contentPart>
        </mc:Choice>
        <mc:Fallback>
          <p:sp>
            <p:nvSpPr>
              <p:cNvPr id="1049978" name=""/>
              <p:cNvSpPr/>
              <p:nvPr/>
            </p:nvSpPr>
            <p:spPr>
              <a:xfrm>
                <a:off x="1073824" y="3873293"/>
                <a:ext cx="117873" cy="269633"/>
              </a:xfrm>
            </p:spPr>
          </p:sp>
        </mc:Fallback>
      </mc:AlternateContent>
      <mc:AlternateContent xmlns:mc="http://schemas.openxmlformats.org/markup-compatibility/2006">
        <mc:Choice xmlns:p14="http://schemas.microsoft.com/office/powerpoint/2010/main" Requires="p14">
          <p:contentPart p14:bwMode="auto" r:id="rId483">
            <p14:nvContentPartPr>
              <p14:cNvPr id="1049979" name=""/>
              <p14:cNvContentPartPr/>
              <p14:nvPr/>
            </p14:nvContentPartPr>
            <p14:xfrm>
              <a:off x="1190052" y="3891707"/>
              <a:ext cx="35918" cy="260332"/>
            </p14:xfrm>
          </p:contentPart>
        </mc:Choice>
        <mc:Fallback>
          <p:sp>
            <p:nvSpPr>
              <p:cNvPr id="1049979" name=""/>
              <p:cNvSpPr/>
              <p:nvPr/>
            </p:nvSpPr>
            <p:spPr>
              <a:xfrm>
                <a:off x="1190052" y="3891707"/>
                <a:ext cx="35918" cy="260332"/>
              </a:xfrm>
            </p:spPr>
          </p:sp>
        </mc:Fallback>
      </mc:AlternateContent>
      <mc:AlternateContent xmlns:mc="http://schemas.openxmlformats.org/markup-compatibility/2006">
        <mc:Choice xmlns:p14="http://schemas.microsoft.com/office/powerpoint/2010/main" Requires="p14">
          <p:contentPart p14:bwMode="auto" r:id="rId484">
            <p14:nvContentPartPr>
              <p14:cNvPr id="1049980" name=""/>
              <p14:cNvContentPartPr/>
              <p14:nvPr/>
            </p14:nvContentPartPr>
            <p14:xfrm>
              <a:off x="1261169" y="3925359"/>
              <a:ext cx="183232" cy="29762"/>
            </p14:xfrm>
          </p:contentPart>
        </mc:Choice>
        <mc:Fallback>
          <p:sp>
            <p:nvSpPr>
              <p:cNvPr id="1049980" name=""/>
              <p:cNvSpPr/>
              <p:nvPr/>
            </p:nvSpPr>
            <p:spPr>
              <a:xfrm>
                <a:off x="1261169" y="3925359"/>
                <a:ext cx="183232" cy="29762"/>
              </a:xfrm>
            </p:spPr>
          </p:sp>
        </mc:Fallback>
      </mc:AlternateContent>
      <mc:AlternateContent xmlns:mc="http://schemas.openxmlformats.org/markup-compatibility/2006">
        <mc:Choice xmlns:p14="http://schemas.microsoft.com/office/powerpoint/2010/main" Requires="p14">
          <p:contentPart p14:bwMode="auto" r:id="rId485">
            <p14:nvContentPartPr>
              <p14:cNvPr id="1049981" name=""/>
              <p14:cNvContentPartPr/>
              <p14:nvPr/>
            </p14:nvContentPartPr>
            <p14:xfrm>
              <a:off x="1262439" y="4032665"/>
              <a:ext cx="166108" cy="15451"/>
            </p14:xfrm>
          </p:contentPart>
        </mc:Choice>
        <mc:Fallback>
          <p:sp>
            <p:nvSpPr>
              <p:cNvPr id="1049981" name=""/>
              <p:cNvSpPr/>
              <p:nvPr/>
            </p:nvSpPr>
            <p:spPr>
              <a:xfrm>
                <a:off x="1262439" y="4032665"/>
                <a:ext cx="166108" cy="15451"/>
              </a:xfrm>
            </p:spPr>
          </p:sp>
        </mc:Fallback>
      </mc:AlternateContent>
      <mc:AlternateContent xmlns:mc="http://schemas.openxmlformats.org/markup-compatibility/2006">
        <mc:Choice xmlns:p14="http://schemas.microsoft.com/office/powerpoint/2010/main" Requires="p14">
          <p:contentPart p14:bwMode="auto" r:id="rId486">
            <p14:nvContentPartPr>
              <p14:cNvPr id="1049982" name=""/>
              <p14:cNvContentPartPr/>
              <p14:nvPr/>
            </p14:nvContentPartPr>
            <p14:xfrm>
              <a:off x="1446932" y="3839006"/>
              <a:ext cx="259500" cy="265880"/>
            </p14:xfrm>
          </p:contentPart>
        </mc:Choice>
        <mc:Fallback>
          <p:sp>
            <p:nvSpPr>
              <p:cNvPr id="1049982" name=""/>
              <p:cNvSpPr/>
              <p:nvPr/>
            </p:nvSpPr>
            <p:spPr>
              <a:xfrm>
                <a:off x="1446932" y="3839006"/>
                <a:ext cx="259500" cy="265880"/>
              </a:xfrm>
            </p:spPr>
          </p:sp>
        </mc:Fallback>
      </mc:AlternateContent>
      <mc:AlternateContent xmlns:mc="http://schemas.openxmlformats.org/markup-compatibility/2006">
        <mc:Choice xmlns:p14="http://schemas.microsoft.com/office/powerpoint/2010/main" Requires="p14">
          <p:contentPart p14:bwMode="auto" r:id="rId487">
            <p14:nvContentPartPr>
              <p14:cNvPr id="1049983" name=""/>
              <p14:cNvContentPartPr/>
              <p14:nvPr/>
            </p14:nvContentPartPr>
            <p14:xfrm>
              <a:off x="1695908" y="3981869"/>
              <a:ext cx="158700" cy="136361"/>
            </p14:xfrm>
          </p:contentPart>
        </mc:Choice>
        <mc:Fallback>
          <p:sp>
            <p:nvSpPr>
              <p:cNvPr id="1049983" name=""/>
              <p:cNvSpPr/>
              <p:nvPr/>
            </p:nvSpPr>
            <p:spPr>
              <a:xfrm>
                <a:off x="1695908" y="3981869"/>
                <a:ext cx="158700" cy="136361"/>
              </a:xfrm>
            </p:spPr>
          </p:sp>
        </mc:Fallback>
      </mc:AlternateContent>
      <mc:AlternateContent xmlns:mc="http://schemas.openxmlformats.org/markup-compatibility/2006">
        <mc:Choice xmlns:p14="http://schemas.microsoft.com/office/powerpoint/2010/main" Requires="p14">
          <p:contentPart p14:bwMode="auto" r:id="rId488">
            <p14:nvContentPartPr>
              <p14:cNvPr id="1049984" name=""/>
              <p14:cNvContentPartPr/>
              <p14:nvPr/>
            </p14:nvContentPartPr>
            <p14:xfrm>
              <a:off x="1801546" y="3884088"/>
              <a:ext cx="77295" cy="209888"/>
            </p14:xfrm>
          </p:contentPart>
        </mc:Choice>
        <mc:Fallback>
          <p:sp>
            <p:nvSpPr>
              <p:cNvPr id="1049984" name=""/>
              <p:cNvSpPr/>
              <p:nvPr/>
            </p:nvSpPr>
            <p:spPr>
              <a:xfrm>
                <a:off x="1801546" y="3884088"/>
                <a:ext cx="77295" cy="209888"/>
              </a:xfrm>
            </p:spPr>
          </p:sp>
        </mc:Fallback>
      </mc:AlternateContent>
      <mc:AlternateContent xmlns:mc="http://schemas.openxmlformats.org/markup-compatibility/2006">
        <mc:Choice xmlns:p14="http://schemas.microsoft.com/office/powerpoint/2010/main" Requires="p14">
          <p:contentPart p14:bwMode="auto" r:id="rId489">
            <p14:nvContentPartPr>
              <p14:cNvPr id="1049985" name=""/>
              <p14:cNvContentPartPr/>
              <p14:nvPr/>
            </p14:nvContentPartPr>
            <p14:xfrm>
              <a:off x="1872644" y="3916374"/>
              <a:ext cx="112251" cy="8827"/>
            </p14:xfrm>
          </p:contentPart>
        </mc:Choice>
        <mc:Fallback>
          <p:sp>
            <p:nvSpPr>
              <p:cNvPr id="1049985" name=""/>
              <p:cNvSpPr/>
              <p:nvPr/>
            </p:nvSpPr>
            <p:spPr>
              <a:xfrm>
                <a:off x="1872644" y="3916374"/>
                <a:ext cx="112251" cy="8827"/>
              </a:xfrm>
            </p:spPr>
          </p:sp>
        </mc:Fallback>
      </mc:AlternateContent>
      <mc:AlternateContent xmlns:mc="http://schemas.openxmlformats.org/markup-compatibility/2006">
        <mc:Choice xmlns:p14="http://schemas.microsoft.com/office/powerpoint/2010/main" Requires="p14">
          <p:contentPart p14:bwMode="auto" r:id="rId490">
            <p14:nvContentPartPr>
              <p14:cNvPr id="1049986" name=""/>
              <p14:cNvContentPartPr/>
              <p14:nvPr/>
            </p14:nvContentPartPr>
            <p14:xfrm>
              <a:off x="1914411" y="3855515"/>
              <a:ext cx="79830" cy="221438"/>
            </p14:xfrm>
          </p:contentPart>
        </mc:Choice>
        <mc:Fallback>
          <p:sp>
            <p:nvSpPr>
              <p:cNvPr id="1049986" name=""/>
              <p:cNvSpPr/>
              <p:nvPr/>
            </p:nvSpPr>
            <p:spPr>
              <a:xfrm>
                <a:off x="1914411" y="3855515"/>
                <a:ext cx="79830" cy="221438"/>
              </a:xfrm>
            </p:spPr>
          </p:sp>
        </mc:Fallback>
      </mc:AlternateContent>
      <mc:AlternateContent xmlns:mc="http://schemas.openxmlformats.org/markup-compatibility/2006">
        <mc:Choice xmlns:p14="http://schemas.microsoft.com/office/powerpoint/2010/main" Requires="p14">
          <p:contentPart p14:bwMode="auto" r:id="rId491">
            <p14:nvContentPartPr>
              <p14:cNvPr id="1049987" name=""/>
              <p14:cNvContentPartPr/>
              <p14:nvPr/>
            </p14:nvContentPartPr>
            <p14:xfrm>
              <a:off x="1991822" y="3843451"/>
              <a:ext cx="51293" cy="241939"/>
            </p14:xfrm>
          </p:contentPart>
        </mc:Choice>
        <mc:Fallback>
          <p:sp>
            <p:nvSpPr>
              <p:cNvPr id="1049987" name=""/>
              <p:cNvSpPr/>
              <p:nvPr/>
            </p:nvSpPr>
            <p:spPr>
              <a:xfrm>
                <a:off x="1991822" y="3843451"/>
                <a:ext cx="51293" cy="241939"/>
              </a:xfrm>
            </p:spPr>
          </p:sp>
        </mc:Fallback>
      </mc:AlternateContent>
      <mc:AlternateContent xmlns:mc="http://schemas.openxmlformats.org/markup-compatibility/2006">
        <mc:Choice xmlns:p14="http://schemas.microsoft.com/office/powerpoint/2010/main" Requires="p14">
          <p:contentPart p14:bwMode="auto" r:id="rId492">
            <p14:nvContentPartPr>
              <p14:cNvPr id="1049988" name=""/>
              <p14:cNvContentPartPr/>
              <p14:nvPr/>
            </p14:nvContentPartPr>
            <p14:xfrm>
              <a:off x="2239711" y="3829482"/>
              <a:ext cx="136450" cy="256377"/>
            </p14:xfrm>
          </p:contentPart>
        </mc:Choice>
        <mc:Fallback>
          <p:sp>
            <p:nvSpPr>
              <p:cNvPr id="1049988" name=""/>
              <p:cNvSpPr/>
              <p:nvPr/>
            </p:nvSpPr>
            <p:spPr>
              <a:xfrm>
                <a:off x="2239711" y="3829482"/>
                <a:ext cx="136450" cy="256377"/>
              </a:xfrm>
            </p:spPr>
          </p:sp>
        </mc:Fallback>
      </mc:AlternateContent>
      <mc:AlternateContent xmlns:mc="http://schemas.openxmlformats.org/markup-compatibility/2006">
        <mc:Choice xmlns:p14="http://schemas.microsoft.com/office/powerpoint/2010/main" Requires="p14">
          <p:contentPart p14:bwMode="auto" r:id="rId493">
            <p14:nvContentPartPr>
              <p14:cNvPr id="1049989" name=""/>
              <p14:cNvContentPartPr/>
              <p14:nvPr/>
            </p14:nvContentPartPr>
            <p14:xfrm>
              <a:off x="2354055" y="3816148"/>
              <a:ext cx="97222" cy="280456"/>
            </p14:xfrm>
          </p:contentPart>
        </mc:Choice>
        <mc:Fallback>
          <p:sp>
            <p:nvSpPr>
              <p:cNvPr id="1049989" name=""/>
              <p:cNvSpPr/>
              <p:nvPr/>
            </p:nvSpPr>
            <p:spPr>
              <a:xfrm>
                <a:off x="2354055" y="3816148"/>
                <a:ext cx="97222" cy="280456"/>
              </a:xfrm>
            </p:spPr>
          </p:sp>
        </mc:Fallback>
      </mc:AlternateContent>
      <mc:AlternateContent xmlns:mc="http://schemas.openxmlformats.org/markup-compatibility/2006">
        <mc:Choice xmlns:p14="http://schemas.microsoft.com/office/powerpoint/2010/main" Requires="p14">
          <p:contentPart p14:bwMode="auto" r:id="rId494">
            <p14:nvContentPartPr>
              <p14:cNvPr id="1049990" name=""/>
              <p14:cNvContentPartPr/>
              <p14:nvPr/>
            </p14:nvContentPartPr>
            <p14:xfrm>
              <a:off x="2554601" y="3882600"/>
              <a:ext cx="130345" cy="2641"/>
            </p14:xfrm>
          </p:contentPart>
        </mc:Choice>
        <mc:Fallback>
          <p:sp>
            <p:nvSpPr>
              <p:cNvPr id="1049990" name=""/>
              <p:cNvSpPr/>
              <p:nvPr/>
            </p:nvSpPr>
            <p:spPr>
              <a:xfrm>
                <a:off x="2554601" y="3882600"/>
                <a:ext cx="130345" cy="2641"/>
              </a:xfrm>
            </p:spPr>
          </p:sp>
        </mc:Fallback>
      </mc:AlternateContent>
      <mc:AlternateContent xmlns:mc="http://schemas.openxmlformats.org/markup-compatibility/2006">
        <mc:Choice xmlns:p14="http://schemas.microsoft.com/office/powerpoint/2010/main" Requires="p14">
          <p:contentPart p14:bwMode="auto" r:id="rId495">
            <p14:nvContentPartPr>
              <p14:cNvPr id="1049991" name=""/>
              <p14:cNvContentPartPr/>
              <p14:nvPr/>
            </p14:nvContentPartPr>
            <p14:xfrm>
              <a:off x="2585653" y="3805354"/>
              <a:ext cx="113738" cy="271358"/>
            </p14:xfrm>
          </p:contentPart>
        </mc:Choice>
        <mc:Fallback>
          <p:sp>
            <p:nvSpPr>
              <p:cNvPr id="1049991" name=""/>
              <p:cNvSpPr/>
              <p:nvPr/>
            </p:nvSpPr>
            <p:spPr>
              <a:xfrm>
                <a:off x="2585653" y="3805354"/>
                <a:ext cx="113738" cy="271358"/>
              </a:xfrm>
            </p:spPr>
          </p:sp>
        </mc:Fallback>
      </mc:AlternateContent>
      <mc:AlternateContent xmlns:mc="http://schemas.openxmlformats.org/markup-compatibility/2006">
        <mc:Choice xmlns:p14="http://schemas.microsoft.com/office/powerpoint/2010/main" Requires="p14">
          <p:contentPart p14:bwMode="auto" r:id="rId496">
            <p14:nvContentPartPr>
              <p14:cNvPr id="1049992" name=""/>
              <p14:cNvContentPartPr/>
              <p14:nvPr/>
            </p14:nvContentPartPr>
            <p14:xfrm>
              <a:off x="2737472" y="3924724"/>
              <a:ext cx="98632" cy="13271"/>
            </p14:xfrm>
          </p:contentPart>
        </mc:Choice>
        <mc:Fallback>
          <p:sp>
            <p:nvSpPr>
              <p:cNvPr id="1049992" name=""/>
              <p:cNvSpPr/>
              <p:nvPr/>
            </p:nvSpPr>
            <p:spPr>
              <a:xfrm>
                <a:off x="2737472" y="3924724"/>
                <a:ext cx="98632" cy="13271"/>
              </a:xfrm>
            </p:spPr>
          </p:sp>
        </mc:Fallback>
      </mc:AlternateContent>
      <mc:AlternateContent xmlns:mc="http://schemas.openxmlformats.org/markup-compatibility/2006">
        <mc:Choice xmlns:p14="http://schemas.microsoft.com/office/powerpoint/2010/main" Requires="p14">
          <p:contentPart p14:bwMode="auto" r:id="rId497">
            <p14:nvContentPartPr>
              <p14:cNvPr id="1049993" name=""/>
              <p14:cNvContentPartPr/>
              <p14:nvPr/>
            </p14:nvContentPartPr>
            <p14:xfrm>
              <a:off x="2853037" y="3840911"/>
              <a:ext cx="150942" cy="13664"/>
            </p14:xfrm>
          </p:contentPart>
        </mc:Choice>
        <mc:Fallback>
          <p:sp>
            <p:nvSpPr>
              <p:cNvPr id="1049993" name=""/>
              <p:cNvSpPr/>
              <p:nvPr/>
            </p:nvSpPr>
            <p:spPr>
              <a:xfrm>
                <a:off x="2853037" y="3840911"/>
                <a:ext cx="150942" cy="13664"/>
              </a:xfrm>
            </p:spPr>
          </p:sp>
        </mc:Fallback>
      </mc:AlternateContent>
      <mc:AlternateContent xmlns:mc="http://schemas.openxmlformats.org/markup-compatibility/2006">
        <mc:Choice xmlns:p14="http://schemas.microsoft.com/office/powerpoint/2010/main" Requires="p14">
          <p:contentPart p14:bwMode="auto" r:id="rId498">
            <p14:nvContentPartPr>
              <p14:cNvPr id="1049994" name=""/>
              <p14:cNvContentPartPr/>
              <p14:nvPr/>
            </p14:nvContentPartPr>
            <p14:xfrm>
              <a:off x="2904858" y="3863769"/>
              <a:ext cx="93351" cy="193317"/>
            </p14:xfrm>
          </p:contentPart>
        </mc:Choice>
        <mc:Fallback>
          <p:sp>
            <p:nvSpPr>
              <p:cNvPr id="1049994" name=""/>
              <p:cNvSpPr/>
              <p:nvPr/>
            </p:nvSpPr>
            <p:spPr>
              <a:xfrm>
                <a:off x="2904858" y="3863769"/>
                <a:ext cx="93351" cy="193317"/>
              </a:xfrm>
            </p:spPr>
          </p:sp>
        </mc:Fallback>
      </mc:AlternateContent>
      <mc:AlternateContent xmlns:mc="http://schemas.openxmlformats.org/markup-compatibility/2006">
        <mc:Choice xmlns:p14="http://schemas.microsoft.com/office/powerpoint/2010/main" Requires="p14">
          <p:contentPart p14:bwMode="auto" r:id="rId499">
            <p14:nvContentPartPr>
              <p14:cNvPr id="1049995" name=""/>
              <p14:cNvContentPartPr/>
              <p14:nvPr/>
            </p14:nvContentPartPr>
            <p14:xfrm>
              <a:off x="2985065" y="3935518"/>
              <a:ext cx="96801" cy="126680"/>
            </p14:xfrm>
          </p:contentPart>
        </mc:Choice>
        <mc:Fallback>
          <p:sp>
            <p:nvSpPr>
              <p:cNvPr id="1049995" name=""/>
              <p:cNvSpPr/>
              <p:nvPr/>
            </p:nvSpPr>
            <p:spPr>
              <a:xfrm>
                <a:off x="2985065" y="3935518"/>
                <a:ext cx="96801" cy="126680"/>
              </a:xfrm>
            </p:spPr>
          </p:sp>
        </mc:Fallback>
      </mc:AlternateContent>
      <mc:AlternateContent xmlns:mc="http://schemas.openxmlformats.org/markup-compatibility/2006">
        <mc:Choice xmlns:p14="http://schemas.microsoft.com/office/powerpoint/2010/main" Requires="p14">
          <p:contentPart p14:bwMode="auto" r:id="rId500">
            <p14:nvContentPartPr>
              <p14:cNvPr id="1049996" name=""/>
              <p14:cNvContentPartPr/>
              <p14:nvPr/>
            </p14:nvContentPartPr>
            <p14:xfrm>
              <a:off x="3089018" y="3838371"/>
              <a:ext cx="83185" cy="168781"/>
            </p14:xfrm>
          </p:contentPart>
        </mc:Choice>
        <mc:Fallback>
          <p:sp>
            <p:nvSpPr>
              <p:cNvPr id="1049996" name=""/>
              <p:cNvSpPr/>
              <p:nvPr/>
            </p:nvSpPr>
            <p:spPr>
              <a:xfrm>
                <a:off x="3089018" y="3838371"/>
                <a:ext cx="83185" cy="168781"/>
              </a:xfrm>
            </p:spPr>
          </p:sp>
        </mc:Fallback>
      </mc:AlternateContent>
      <mc:AlternateContent xmlns:mc="http://schemas.openxmlformats.org/markup-compatibility/2006">
        <mc:Choice xmlns:p14="http://schemas.microsoft.com/office/powerpoint/2010/main" Requires="p14">
          <p:contentPart p14:bwMode="auto" r:id="rId501">
            <p14:nvContentPartPr>
              <p14:cNvPr id="1049997" name=""/>
              <p14:cNvContentPartPr/>
              <p14:nvPr/>
            </p14:nvContentPartPr>
            <p14:xfrm>
              <a:off x="3117184" y="3882274"/>
              <a:ext cx="148697" cy="12037"/>
            </p14:xfrm>
          </p:contentPart>
        </mc:Choice>
        <mc:Fallback>
          <p:sp>
            <p:nvSpPr>
              <p:cNvPr id="1049997" name=""/>
              <p:cNvSpPr/>
              <p:nvPr/>
            </p:nvSpPr>
            <p:spPr>
              <a:xfrm>
                <a:off x="3117184" y="3882274"/>
                <a:ext cx="148697" cy="12037"/>
              </a:xfrm>
            </p:spPr>
          </p:sp>
        </mc:Fallback>
      </mc:AlternateContent>
      <mc:AlternateContent xmlns:mc="http://schemas.openxmlformats.org/markup-compatibility/2006">
        <mc:Choice xmlns:p14="http://schemas.microsoft.com/office/powerpoint/2010/main" Requires="p14">
          <p:contentPart p14:bwMode="auto" r:id="rId502">
            <p14:nvContentPartPr>
              <p14:cNvPr id="1049998" name=""/>
              <p14:cNvContentPartPr/>
              <p14:nvPr/>
            </p14:nvContentPartPr>
            <p14:xfrm>
              <a:off x="3176121" y="3841546"/>
              <a:ext cx="61409" cy="181616"/>
            </p14:xfrm>
          </p:contentPart>
        </mc:Choice>
        <mc:Fallback>
          <p:sp>
            <p:nvSpPr>
              <p:cNvPr id="1049998" name=""/>
              <p:cNvSpPr/>
              <p:nvPr/>
            </p:nvSpPr>
            <p:spPr>
              <a:xfrm>
                <a:off x="3176121" y="3841546"/>
                <a:ext cx="61409" cy="181616"/>
              </a:xfrm>
            </p:spPr>
          </p:sp>
        </mc:Fallback>
      </mc:AlternateContent>
      <mc:AlternateContent xmlns:mc="http://schemas.openxmlformats.org/markup-compatibility/2006">
        <mc:Choice xmlns:p14="http://schemas.microsoft.com/office/powerpoint/2010/main" Requires="p14">
          <p:contentPart p14:bwMode="auto" r:id="rId503">
            <p14:nvContentPartPr>
              <p14:cNvPr id="1049999" name=""/>
              <p14:cNvContentPartPr/>
              <p14:nvPr/>
            </p14:nvContentPartPr>
            <p14:xfrm>
              <a:off x="3245958" y="3833292"/>
              <a:ext cx="48435" cy="235410"/>
            </p14:xfrm>
          </p:contentPart>
        </mc:Choice>
        <mc:Fallback>
          <p:sp>
            <p:nvSpPr>
              <p:cNvPr id="1049999" name=""/>
              <p:cNvSpPr/>
              <p:nvPr/>
            </p:nvSpPr>
            <p:spPr>
              <a:xfrm>
                <a:off x="3245958" y="3833292"/>
                <a:ext cx="48435" cy="235410"/>
              </a:xfrm>
            </p:spPr>
          </p:sp>
        </mc:Fallback>
      </mc:AlternateContent>
      <mc:AlternateContent xmlns:mc="http://schemas.openxmlformats.org/markup-compatibility/2006">
        <mc:Choice xmlns:p14="http://schemas.microsoft.com/office/powerpoint/2010/main" Requires="p14">
          <p:contentPart p14:bwMode="auto" r:id="rId504">
            <p14:nvContentPartPr>
              <p14:cNvPr id="1050000" name=""/>
              <p14:cNvContentPartPr/>
              <p14:nvPr/>
            </p14:nvContentPartPr>
            <p14:xfrm>
              <a:off x="2486024" y="3779731"/>
              <a:ext cx="142512" cy="17368"/>
            </p14:xfrm>
          </p:contentPart>
        </mc:Choice>
        <mc:Fallback>
          <p:sp>
            <p:nvSpPr>
              <p:cNvPr id="1050000" name=""/>
              <p:cNvSpPr/>
              <p:nvPr/>
            </p:nvSpPr>
            <p:spPr>
              <a:xfrm>
                <a:off x="2486024" y="3779731"/>
                <a:ext cx="142512" cy="17368"/>
              </a:xfrm>
            </p:spPr>
          </p:sp>
        </mc:Fallback>
      </mc:AlternateContent>
      <mc:AlternateContent xmlns:mc="http://schemas.openxmlformats.org/markup-compatibility/2006">
        <mc:Choice xmlns:p14="http://schemas.microsoft.com/office/powerpoint/2010/main" Requires="p14">
          <p:contentPart p14:bwMode="auto" r:id="rId505">
            <p14:nvContentPartPr>
              <p14:cNvPr id="1050001" name=""/>
              <p14:cNvContentPartPr/>
              <p14:nvPr/>
            </p14:nvContentPartPr>
            <p14:xfrm>
              <a:off x="2482028" y="3829482"/>
              <a:ext cx="157897" cy="312718"/>
            </p14:xfrm>
          </p:contentPart>
        </mc:Choice>
        <mc:Fallback>
          <p:sp>
            <p:nvSpPr>
              <p:cNvPr id="1050001" name=""/>
              <p:cNvSpPr/>
              <p:nvPr/>
            </p:nvSpPr>
            <p:spPr>
              <a:xfrm>
                <a:off x="2482028" y="3829482"/>
                <a:ext cx="157897" cy="312718"/>
              </a:xfrm>
            </p:spPr>
          </p:sp>
        </mc:Fallback>
      </mc:AlternateContent>
      <mc:AlternateContent xmlns:mc="http://schemas.openxmlformats.org/markup-compatibility/2006">
        <mc:Choice xmlns:p14="http://schemas.microsoft.com/office/powerpoint/2010/main" Requires="p14">
          <p:contentPart p14:bwMode="auto" r:id="rId506">
            <p14:nvContentPartPr>
              <p14:cNvPr id="1050002" name=""/>
              <p14:cNvContentPartPr/>
              <p14:nvPr/>
            </p14:nvContentPartPr>
            <p14:xfrm>
              <a:off x="3266799" y="3746304"/>
              <a:ext cx="149916" cy="376387"/>
            </p14:xfrm>
          </p:contentPart>
        </mc:Choice>
        <mc:Fallback>
          <p:sp>
            <p:nvSpPr>
              <p:cNvPr id="1050002" name=""/>
              <p:cNvSpPr/>
              <p:nvPr/>
            </p:nvSpPr>
            <p:spPr>
              <a:xfrm>
                <a:off x="3266799" y="3746304"/>
                <a:ext cx="149916" cy="376387"/>
              </a:xfrm>
            </p:spPr>
          </p:sp>
        </mc:Fallback>
      </mc:AlternateContent>
      <mc:AlternateContent xmlns:mc="http://schemas.openxmlformats.org/markup-compatibility/2006">
        <mc:Choice xmlns:p14="http://schemas.microsoft.com/office/powerpoint/2010/main" Requires="p14">
          <p:contentPart p14:bwMode="auto" r:id="rId507">
            <p14:nvContentPartPr>
              <p14:cNvPr id="1050003" name=""/>
              <p14:cNvContentPartPr/>
              <p14:nvPr/>
            </p14:nvContentPartPr>
            <p14:xfrm>
              <a:off x="3509594" y="3870466"/>
              <a:ext cx="257744" cy="277939"/>
            </p14:xfrm>
          </p:contentPart>
        </mc:Choice>
        <mc:Fallback>
          <p:sp>
            <p:nvSpPr>
              <p:cNvPr id="1050003" name=""/>
              <p:cNvSpPr/>
              <p:nvPr/>
            </p:nvSpPr>
            <p:spPr>
              <a:xfrm>
                <a:off x="3509594" y="3870466"/>
                <a:ext cx="257744" cy="277939"/>
              </a:xfrm>
            </p:spPr>
          </p:sp>
        </mc:Fallback>
      </mc:AlternateContent>
      <mc:AlternateContent xmlns:mc="http://schemas.openxmlformats.org/markup-compatibility/2006">
        <mc:Choice xmlns:p14="http://schemas.microsoft.com/office/powerpoint/2010/main" Requires="p14">
          <p:contentPart p14:bwMode="auto" r:id="rId508">
            <p14:nvContentPartPr>
              <p14:cNvPr id="1050004" name=""/>
              <p14:cNvContentPartPr/>
              <p14:nvPr/>
            </p14:nvContentPartPr>
            <p14:xfrm>
              <a:off x="3695640" y="3725598"/>
              <a:ext cx="80132" cy="192132"/>
            </p14:xfrm>
          </p:contentPart>
        </mc:Choice>
        <mc:Fallback>
          <p:sp>
            <p:nvSpPr>
              <p:cNvPr id="1050004" name=""/>
              <p:cNvSpPr/>
              <p:nvPr/>
            </p:nvSpPr>
            <p:spPr>
              <a:xfrm>
                <a:off x="3695640" y="3725598"/>
                <a:ext cx="80132" cy="192132"/>
              </a:xfrm>
            </p:spPr>
          </p:sp>
        </mc:Fallback>
      </mc:AlternateContent>
      <mc:AlternateContent xmlns:mc="http://schemas.openxmlformats.org/markup-compatibility/2006">
        <mc:Choice xmlns:p14="http://schemas.microsoft.com/office/powerpoint/2010/main" Requires="p14">
          <p:contentPart p14:bwMode="auto" r:id="rId509">
            <p14:nvContentPartPr>
              <p14:cNvPr id="1050005" name=""/>
              <p14:cNvContentPartPr/>
              <p14:nvPr/>
            </p14:nvContentPartPr>
            <p14:xfrm>
              <a:off x="3736913" y="3633917"/>
              <a:ext cx="44769" cy="30889"/>
            </p14:xfrm>
          </p:contentPart>
        </mc:Choice>
        <mc:Fallback>
          <p:sp>
            <p:nvSpPr>
              <p:cNvPr id="1050005" name=""/>
              <p:cNvSpPr/>
              <p:nvPr/>
            </p:nvSpPr>
            <p:spPr>
              <a:xfrm>
                <a:off x="3736913" y="3633917"/>
                <a:ext cx="44769" cy="30889"/>
              </a:xfrm>
            </p:spPr>
          </p:sp>
        </mc:Fallback>
      </mc:AlternateContent>
      <mc:AlternateContent xmlns:mc="http://schemas.openxmlformats.org/markup-compatibility/2006">
        <mc:Choice xmlns:p14="http://schemas.microsoft.com/office/powerpoint/2010/main" Requires="p14">
          <p:contentPart p14:bwMode="auto" r:id="rId510">
            <p14:nvContentPartPr>
              <p14:cNvPr id="1050006" name=""/>
              <p14:cNvContentPartPr/>
              <p14:nvPr/>
            </p14:nvContentPartPr>
            <p14:xfrm>
              <a:off x="3852117" y="3645981"/>
              <a:ext cx="82942" cy="217513"/>
            </p14:xfrm>
          </p:contentPart>
        </mc:Choice>
        <mc:Fallback>
          <p:sp>
            <p:nvSpPr>
              <p:cNvPr id="1050006" name=""/>
              <p:cNvSpPr/>
              <p:nvPr/>
            </p:nvSpPr>
            <p:spPr>
              <a:xfrm>
                <a:off x="3852117" y="3645981"/>
                <a:ext cx="82942" cy="217513"/>
              </a:xfrm>
            </p:spPr>
          </p:sp>
        </mc:Fallback>
      </mc:AlternateContent>
      <mc:AlternateContent xmlns:mc="http://schemas.openxmlformats.org/markup-compatibility/2006">
        <mc:Choice xmlns:p14="http://schemas.microsoft.com/office/powerpoint/2010/main" Requires="p14">
          <p:contentPart p14:bwMode="auto" r:id="rId511">
            <p14:nvContentPartPr>
              <p14:cNvPr id="1050007" name=""/>
              <p14:cNvContentPartPr/>
              <p14:nvPr/>
            </p14:nvContentPartPr>
            <p14:xfrm>
              <a:off x="3906450" y="3709332"/>
              <a:ext cx="121149" cy="27447"/>
            </p14:xfrm>
          </p:contentPart>
        </mc:Choice>
        <mc:Fallback>
          <p:sp>
            <p:nvSpPr>
              <p:cNvPr id="1050007" name=""/>
              <p:cNvSpPr/>
              <p:nvPr/>
            </p:nvSpPr>
            <p:spPr>
              <a:xfrm>
                <a:off x="3906450" y="3709332"/>
                <a:ext cx="121149" cy="27447"/>
              </a:xfrm>
            </p:spPr>
          </p:sp>
        </mc:Fallback>
      </mc:AlternateContent>
      <mc:AlternateContent xmlns:mc="http://schemas.openxmlformats.org/markup-compatibility/2006">
        <mc:Choice xmlns:p14="http://schemas.microsoft.com/office/powerpoint/2010/main" Requires="p14">
          <p:contentPart p14:bwMode="auto" r:id="rId512">
            <p14:nvContentPartPr>
              <p14:cNvPr id="1050008" name=""/>
              <p14:cNvContentPartPr/>
              <p14:nvPr/>
            </p14:nvContentPartPr>
            <p14:xfrm>
              <a:off x="4016299" y="3660585"/>
              <a:ext cx="69643" cy="135714"/>
            </p14:xfrm>
          </p:contentPart>
        </mc:Choice>
        <mc:Fallback>
          <p:sp>
            <p:nvSpPr>
              <p:cNvPr id="1050008" name=""/>
              <p:cNvSpPr/>
              <p:nvPr/>
            </p:nvSpPr>
            <p:spPr>
              <a:xfrm>
                <a:off x="4016299" y="3660585"/>
                <a:ext cx="69643" cy="135714"/>
              </a:xfrm>
            </p:spPr>
          </p:sp>
        </mc:Fallback>
      </mc:AlternateContent>
      <mc:AlternateContent xmlns:mc="http://schemas.openxmlformats.org/markup-compatibility/2006">
        <mc:Choice xmlns:p14="http://schemas.microsoft.com/office/powerpoint/2010/main" Requires="p14">
          <p:contentPart p14:bwMode="auto" r:id="rId513">
            <p14:nvContentPartPr>
              <p14:cNvPr id="1050009" name=""/>
              <p14:cNvContentPartPr/>
              <p14:nvPr/>
            </p14:nvContentPartPr>
            <p14:xfrm>
              <a:off x="4086781" y="3644055"/>
              <a:ext cx="140808" cy="9546"/>
            </p14:xfrm>
          </p:contentPart>
        </mc:Choice>
        <mc:Fallback>
          <p:sp>
            <p:nvSpPr>
              <p:cNvPr id="1050009" name=""/>
              <p:cNvSpPr/>
              <p:nvPr/>
            </p:nvSpPr>
            <p:spPr>
              <a:xfrm>
                <a:off x="4086781" y="3644055"/>
                <a:ext cx="140808" cy="9546"/>
              </a:xfrm>
            </p:spPr>
          </p:sp>
        </mc:Fallback>
      </mc:AlternateContent>
      <mc:AlternateContent xmlns:mc="http://schemas.openxmlformats.org/markup-compatibility/2006">
        <mc:Choice xmlns:p14="http://schemas.microsoft.com/office/powerpoint/2010/main" Requires="p14">
          <p:contentPart p14:bwMode="auto" r:id="rId514">
            <p14:nvContentPartPr>
              <p14:cNvPr id="1050010" name=""/>
              <p14:cNvContentPartPr/>
              <p14:nvPr/>
            </p14:nvContentPartPr>
            <p14:xfrm>
              <a:off x="4116484" y="3643441"/>
              <a:ext cx="9071" cy="185974"/>
            </p14:xfrm>
          </p:contentPart>
        </mc:Choice>
        <mc:Fallback>
          <p:sp>
            <p:nvSpPr>
              <p:cNvPr id="1050010" name=""/>
              <p:cNvSpPr/>
              <p:nvPr/>
            </p:nvSpPr>
            <p:spPr>
              <a:xfrm>
                <a:off x="4116484" y="3643441"/>
                <a:ext cx="9071" cy="185974"/>
              </a:xfrm>
            </p:spPr>
          </p:sp>
        </mc:Fallback>
      </mc:AlternateContent>
      <mc:AlternateContent xmlns:mc="http://schemas.openxmlformats.org/markup-compatibility/2006">
        <mc:Choice xmlns:p14="http://schemas.microsoft.com/office/powerpoint/2010/main" Requires="p14">
          <p:contentPart p14:bwMode="auto" r:id="rId515">
            <p14:nvContentPartPr>
              <p14:cNvPr id="1050011" name=""/>
              <p14:cNvContentPartPr/>
              <p14:nvPr/>
            </p14:nvContentPartPr>
            <p14:xfrm>
              <a:off x="4140753" y="3691063"/>
              <a:ext cx="126436" cy="112623"/>
            </p14:xfrm>
          </p:contentPart>
        </mc:Choice>
        <mc:Fallback>
          <p:sp>
            <p:nvSpPr>
              <p:cNvPr id="1050011" name=""/>
              <p:cNvSpPr/>
              <p:nvPr/>
            </p:nvSpPr>
            <p:spPr>
              <a:xfrm>
                <a:off x="4140753" y="3691063"/>
                <a:ext cx="126436" cy="112623"/>
              </a:xfrm>
            </p:spPr>
          </p:sp>
        </mc:Fallback>
      </mc:AlternateContent>
      <mc:AlternateContent xmlns:mc="http://schemas.openxmlformats.org/markup-compatibility/2006">
        <mc:Choice xmlns:p14="http://schemas.microsoft.com/office/powerpoint/2010/main" Requires="p14">
          <p:contentPart p14:bwMode="auto" r:id="rId516">
            <p14:nvContentPartPr>
              <p14:cNvPr id="1050012" name=""/>
              <p14:cNvContentPartPr/>
              <p14:nvPr/>
            </p14:nvContentPartPr>
            <p14:xfrm>
              <a:off x="4286616" y="3603610"/>
              <a:ext cx="66852" cy="338832"/>
            </p14:xfrm>
          </p:contentPart>
        </mc:Choice>
        <mc:Fallback>
          <p:sp>
            <p:nvSpPr>
              <p:cNvPr id="1050012" name=""/>
              <p:cNvSpPr/>
              <p:nvPr/>
            </p:nvSpPr>
            <p:spPr>
              <a:xfrm>
                <a:off x="4286616" y="3603610"/>
                <a:ext cx="66852" cy="338832"/>
              </a:xfrm>
            </p:spPr>
          </p:sp>
        </mc:Fallback>
      </mc:AlternateContent>
      <mc:AlternateContent xmlns:mc="http://schemas.openxmlformats.org/markup-compatibility/2006">
        <mc:Choice xmlns:p14="http://schemas.microsoft.com/office/powerpoint/2010/main" Requires="p14">
          <p:contentPart p14:bwMode="auto" r:id="rId517">
            <p14:nvContentPartPr>
              <p14:cNvPr id="1050013" name=""/>
              <p14:cNvContentPartPr/>
              <p14:nvPr/>
            </p14:nvContentPartPr>
            <p14:xfrm>
              <a:off x="4240443" y="3708200"/>
              <a:ext cx="108986" cy="21594"/>
            </p14:xfrm>
          </p:contentPart>
        </mc:Choice>
        <mc:Fallback>
          <p:sp>
            <p:nvSpPr>
              <p:cNvPr id="1050013" name=""/>
              <p:cNvSpPr/>
              <p:nvPr/>
            </p:nvSpPr>
            <p:spPr>
              <a:xfrm>
                <a:off x="4240443" y="3708200"/>
                <a:ext cx="108986" cy="21594"/>
              </a:xfrm>
            </p:spPr>
          </p:sp>
        </mc:Fallback>
      </mc:AlternateContent>
      <mc:AlternateContent xmlns:mc="http://schemas.openxmlformats.org/markup-compatibility/2006">
        <mc:Choice xmlns:p14="http://schemas.microsoft.com/office/powerpoint/2010/main" Requires="p14">
          <p:contentPart p14:bwMode="auto" r:id="rId518">
            <p14:nvContentPartPr>
              <p14:cNvPr id="1050014" name=""/>
              <p14:cNvContentPartPr/>
              <p14:nvPr/>
            </p14:nvContentPartPr>
            <p14:xfrm>
              <a:off x="4347603" y="3710746"/>
              <a:ext cx="110780" cy="127316"/>
            </p14:xfrm>
          </p:contentPart>
        </mc:Choice>
        <mc:Fallback>
          <p:sp>
            <p:nvSpPr>
              <p:cNvPr id="1050014" name=""/>
              <p:cNvSpPr/>
              <p:nvPr/>
            </p:nvSpPr>
            <p:spPr>
              <a:xfrm>
                <a:off x="4347603" y="3710746"/>
                <a:ext cx="110780" cy="127316"/>
              </a:xfrm>
            </p:spPr>
          </p:sp>
        </mc:Fallback>
      </mc:AlternateContent>
      <mc:AlternateContent xmlns:mc="http://schemas.openxmlformats.org/markup-compatibility/2006">
        <mc:Choice xmlns:p14="http://schemas.microsoft.com/office/powerpoint/2010/main" Requires="p14">
          <p:contentPart p14:bwMode="auto" r:id="rId519">
            <p14:nvContentPartPr>
              <p14:cNvPr id="1050015" name=""/>
              <p14:cNvContentPartPr/>
              <p14:nvPr/>
            </p14:nvContentPartPr>
            <p14:xfrm>
              <a:off x="3519119" y="3200538"/>
              <a:ext cx="84079" cy="5113"/>
            </p14:xfrm>
          </p:contentPart>
        </mc:Choice>
        <mc:Fallback>
          <p:sp>
            <p:nvSpPr>
              <p:cNvPr id="1050015" name=""/>
              <p:cNvSpPr/>
              <p:nvPr/>
            </p:nvSpPr>
            <p:spPr>
              <a:xfrm>
                <a:off x="3519119" y="3200538"/>
                <a:ext cx="84079" cy="5113"/>
              </a:xfrm>
            </p:spPr>
          </p:sp>
        </mc:Fallback>
      </mc:AlternateContent>
      <mc:AlternateContent xmlns:mc="http://schemas.openxmlformats.org/markup-compatibility/2006">
        <mc:Choice xmlns:p14="http://schemas.microsoft.com/office/powerpoint/2010/main" Requires="p14">
          <p:contentPart p14:bwMode="auto" r:id="rId520">
            <p14:nvContentPartPr>
              <p14:cNvPr id="1050016" name=""/>
              <p14:cNvContentPartPr/>
              <p14:nvPr/>
            </p14:nvContentPartPr>
            <p14:xfrm>
              <a:off x="3566314" y="3210405"/>
              <a:ext cx="8682" cy="117379"/>
            </p14:xfrm>
          </p:contentPart>
        </mc:Choice>
        <mc:Fallback>
          <p:sp>
            <p:nvSpPr>
              <p:cNvPr id="1050016" name=""/>
              <p:cNvSpPr/>
              <p:nvPr/>
            </p:nvSpPr>
            <p:spPr>
              <a:xfrm>
                <a:off x="3566314" y="3210405"/>
                <a:ext cx="8682" cy="117379"/>
              </a:xfrm>
            </p:spPr>
          </p:sp>
        </mc:Fallback>
      </mc:AlternateContent>
      <mc:AlternateContent xmlns:mc="http://schemas.openxmlformats.org/markup-compatibility/2006">
        <mc:Choice xmlns:p14="http://schemas.microsoft.com/office/powerpoint/2010/main" Requires="p14">
          <p:contentPart p14:bwMode="auto" r:id="rId521">
            <p14:nvContentPartPr>
              <p14:cNvPr id="1050017" name=""/>
              <p14:cNvContentPartPr/>
              <p14:nvPr/>
            </p14:nvContentPartPr>
            <p14:xfrm>
              <a:off x="3528008" y="3212957"/>
              <a:ext cx="72109" cy="22211"/>
            </p14:xfrm>
          </p:contentPart>
        </mc:Choice>
        <mc:Fallback>
          <p:sp>
            <p:nvSpPr>
              <p:cNvPr id="1050017" name=""/>
              <p:cNvSpPr/>
              <p:nvPr/>
            </p:nvSpPr>
            <p:spPr>
              <a:xfrm>
                <a:off x="3528008" y="3212957"/>
                <a:ext cx="72109" cy="22211"/>
              </a:xfrm>
            </p:spPr>
          </p:sp>
        </mc:Fallback>
      </mc:AlternateContent>
      <mc:AlternateContent xmlns:mc="http://schemas.openxmlformats.org/markup-compatibility/2006">
        <mc:Choice xmlns:p14="http://schemas.microsoft.com/office/powerpoint/2010/main" Requires="p14">
          <p:contentPart p14:bwMode="auto" r:id="rId522">
            <p14:nvContentPartPr>
              <p14:cNvPr id="1050018" name=""/>
              <p14:cNvContentPartPr/>
              <p14:nvPr/>
            </p14:nvContentPartPr>
            <p14:xfrm>
              <a:off x="3550233" y="3214586"/>
              <a:ext cx="48052" cy="7248"/>
            </p14:xfrm>
          </p:contentPart>
        </mc:Choice>
        <mc:Fallback>
          <p:sp>
            <p:nvSpPr>
              <p:cNvPr id="1050018" name=""/>
              <p:cNvSpPr/>
              <p:nvPr/>
            </p:nvSpPr>
            <p:spPr>
              <a:xfrm>
                <a:off x="3550233" y="3214586"/>
                <a:ext cx="48052" cy="7248"/>
              </a:xfrm>
            </p:spPr>
          </p:sp>
        </mc:Fallback>
      </mc:AlternateContent>
      <mc:AlternateContent xmlns:mc="http://schemas.openxmlformats.org/markup-compatibility/2006">
        <mc:Choice xmlns:p14="http://schemas.microsoft.com/office/powerpoint/2010/main" Requires="p14">
          <p:contentPart p14:bwMode="auto" r:id="rId523">
            <p14:nvContentPartPr>
              <p14:cNvPr id="1050019" name=""/>
              <p14:cNvContentPartPr/>
              <p14:nvPr/>
            </p14:nvContentPartPr>
            <p14:xfrm>
              <a:off x="3486101" y="3198986"/>
              <a:ext cx="79154" cy="5069"/>
            </p14:xfrm>
          </p:contentPart>
        </mc:Choice>
        <mc:Fallback>
          <p:sp>
            <p:nvSpPr>
              <p:cNvPr id="1050019" name=""/>
              <p:cNvSpPr/>
              <p:nvPr/>
            </p:nvSpPr>
            <p:spPr>
              <a:xfrm>
                <a:off x="3486101" y="3198986"/>
                <a:ext cx="79154" cy="5069"/>
              </a:xfrm>
            </p:spPr>
          </p:sp>
        </mc:Fallback>
      </mc:AlternateContent>
      <mc:AlternateContent xmlns:mc="http://schemas.openxmlformats.org/markup-compatibility/2006">
        <mc:Choice xmlns:p14="http://schemas.microsoft.com/office/powerpoint/2010/main" Requires="p14">
          <p:contentPart p14:bwMode="auto" r:id="rId524">
            <p14:nvContentPartPr>
              <p14:cNvPr id="1050020" name=""/>
              <p14:cNvContentPartPr/>
              <p14:nvPr/>
            </p14:nvContentPartPr>
            <p14:xfrm>
              <a:off x="3578052" y="3237073"/>
              <a:ext cx="11548" cy="94613"/>
            </p14:xfrm>
          </p:contentPart>
        </mc:Choice>
        <mc:Fallback>
          <p:sp>
            <p:nvSpPr>
              <p:cNvPr id="1050020" name=""/>
              <p:cNvSpPr/>
              <p:nvPr/>
            </p:nvSpPr>
            <p:spPr>
              <a:xfrm>
                <a:off x="3578052" y="3237073"/>
                <a:ext cx="11548" cy="94613"/>
              </a:xfrm>
            </p:spPr>
          </p:sp>
        </mc:Fallback>
      </mc:AlternateContent>
      <mc:AlternateContent xmlns:mc="http://schemas.openxmlformats.org/markup-compatibility/2006">
        <mc:Choice xmlns:p14="http://schemas.microsoft.com/office/powerpoint/2010/main" Requires="p14">
          <p:contentPart p14:bwMode="auto" r:id="rId525">
            <p14:nvContentPartPr>
              <p14:cNvPr id="1050021" name=""/>
              <p14:cNvContentPartPr/>
              <p14:nvPr/>
            </p14:nvContentPartPr>
            <p14:xfrm>
              <a:off x="3578171" y="3207231"/>
              <a:ext cx="2403" cy="96115"/>
            </p14:xfrm>
          </p:contentPart>
        </mc:Choice>
        <mc:Fallback>
          <p:sp>
            <p:nvSpPr>
              <p:cNvPr id="1050021" name=""/>
              <p:cNvSpPr/>
              <p:nvPr/>
            </p:nvSpPr>
            <p:spPr>
              <a:xfrm>
                <a:off x="3578171" y="3207231"/>
                <a:ext cx="2403" cy="96115"/>
              </a:xfrm>
            </p:spPr>
          </p:sp>
        </mc:Fallback>
      </mc:AlternateContent>
      <mc:AlternateContent xmlns:mc="http://schemas.openxmlformats.org/markup-compatibility/2006">
        <mc:Choice xmlns:p14="http://schemas.microsoft.com/office/powerpoint/2010/main" Requires="p14">
          <p:contentPart p14:bwMode="auto" r:id="rId526">
            <p14:nvContentPartPr>
              <p14:cNvPr id="1050022" name=""/>
              <p14:cNvContentPartPr/>
              <p14:nvPr/>
            </p14:nvContentPartPr>
            <p14:xfrm>
              <a:off x="4427125" y="3565328"/>
              <a:ext cx="182452" cy="36206"/>
            </p14:xfrm>
          </p:contentPart>
        </mc:Choice>
        <mc:Fallback>
          <p:sp>
            <p:nvSpPr>
              <p:cNvPr id="1050022" name=""/>
              <p:cNvSpPr/>
              <p:nvPr/>
            </p:nvSpPr>
            <p:spPr>
              <a:xfrm>
                <a:off x="4427125" y="3565328"/>
                <a:ext cx="182452" cy="36206"/>
              </a:xfrm>
            </p:spPr>
          </p:sp>
        </mc:Fallback>
      </mc:AlternateContent>
      <mc:AlternateContent xmlns:mc="http://schemas.openxmlformats.org/markup-compatibility/2006">
        <mc:Choice xmlns:p14="http://schemas.microsoft.com/office/powerpoint/2010/main" Requires="p14">
          <p:contentPart p14:bwMode="auto" r:id="rId527">
            <p14:nvContentPartPr>
              <p14:cNvPr id="1050023" name=""/>
              <p14:cNvContentPartPr/>
              <p14:nvPr/>
            </p14:nvContentPartPr>
            <p14:xfrm>
              <a:off x="4481159" y="3579311"/>
              <a:ext cx="69150" cy="280790"/>
            </p14:xfrm>
          </p:contentPart>
        </mc:Choice>
        <mc:Fallback>
          <p:sp>
            <p:nvSpPr>
              <p:cNvPr id="1050023" name=""/>
              <p:cNvSpPr/>
              <p:nvPr/>
            </p:nvSpPr>
            <p:spPr>
              <a:xfrm>
                <a:off x="4481159" y="3579311"/>
                <a:ext cx="69150" cy="280790"/>
              </a:xfrm>
            </p:spPr>
          </p:sp>
        </mc:Fallback>
      </mc:AlternateContent>
      <mc:AlternateContent xmlns:mc="http://schemas.openxmlformats.org/markup-compatibility/2006">
        <mc:Choice xmlns:p14="http://schemas.microsoft.com/office/powerpoint/2010/main" Requires="p14">
          <p:contentPart p14:bwMode="auto" r:id="rId528">
            <p14:nvContentPartPr>
              <p14:cNvPr id="1050024" name=""/>
              <p14:cNvContentPartPr/>
              <p14:nvPr/>
            </p14:nvContentPartPr>
            <p14:xfrm>
              <a:off x="4579517" y="3771603"/>
              <a:ext cx="59046" cy="124007"/>
            </p14:xfrm>
          </p:contentPart>
        </mc:Choice>
        <mc:Fallback>
          <p:sp>
            <p:nvSpPr>
              <p:cNvPr id="1050024" name=""/>
              <p:cNvSpPr/>
              <p:nvPr/>
            </p:nvSpPr>
            <p:spPr>
              <a:xfrm>
                <a:off x="4579517" y="3771603"/>
                <a:ext cx="59046" cy="124007"/>
              </a:xfrm>
            </p:spPr>
          </p:sp>
        </mc:Fallback>
      </mc:AlternateContent>
      <mc:AlternateContent xmlns:mc="http://schemas.openxmlformats.org/markup-compatibility/2006">
        <mc:Choice xmlns:p14="http://schemas.microsoft.com/office/powerpoint/2010/main" Requires="p14">
          <p:contentPart p14:bwMode="auto" r:id="rId529">
            <p14:nvContentPartPr>
              <p14:cNvPr id="1050025" name=""/>
              <p14:cNvContentPartPr/>
              <p14:nvPr/>
            </p14:nvContentPartPr>
            <p14:xfrm>
              <a:off x="4593650" y="3793925"/>
              <a:ext cx="3766" cy="94538"/>
            </p14:xfrm>
          </p:contentPart>
        </mc:Choice>
        <mc:Fallback>
          <p:sp>
            <p:nvSpPr>
              <p:cNvPr id="1050025" name=""/>
              <p:cNvSpPr/>
              <p:nvPr/>
            </p:nvSpPr>
            <p:spPr>
              <a:xfrm>
                <a:off x="4593650" y="3793925"/>
                <a:ext cx="3766" cy="94538"/>
              </a:xfrm>
            </p:spPr>
          </p:sp>
        </mc:Fallback>
      </mc:AlternateContent>
      <mc:AlternateContent xmlns:mc="http://schemas.openxmlformats.org/markup-compatibility/2006">
        <mc:Choice xmlns:p14="http://schemas.microsoft.com/office/powerpoint/2010/main" Requires="p14">
          <p:contentPart p14:bwMode="auto" r:id="rId530">
            <p14:nvContentPartPr>
              <p14:cNvPr id="1050026" name=""/>
              <p14:cNvContentPartPr/>
              <p14:nvPr/>
            </p14:nvContentPartPr>
            <p14:xfrm>
              <a:off x="4661831" y="3635822"/>
              <a:ext cx="58528" cy="208667"/>
            </p14:xfrm>
          </p:contentPart>
        </mc:Choice>
        <mc:Fallback>
          <p:sp>
            <p:nvSpPr>
              <p:cNvPr id="1050026" name=""/>
              <p:cNvSpPr/>
              <p:nvPr/>
            </p:nvSpPr>
            <p:spPr>
              <a:xfrm>
                <a:off x="4661831" y="3635822"/>
                <a:ext cx="58528" cy="208667"/>
              </a:xfrm>
            </p:spPr>
          </p:sp>
        </mc:Fallback>
      </mc:AlternateContent>
      <mc:AlternateContent xmlns:mc="http://schemas.openxmlformats.org/markup-compatibility/2006">
        <mc:Choice xmlns:p14="http://schemas.microsoft.com/office/powerpoint/2010/main" Requires="p14">
          <p:contentPart p14:bwMode="auto" r:id="rId531">
            <p14:nvContentPartPr>
              <p14:cNvPr id="1050027" name=""/>
              <p14:cNvContentPartPr/>
              <p14:nvPr/>
            </p14:nvContentPartPr>
            <p14:xfrm>
              <a:off x="4716036" y="3658408"/>
              <a:ext cx="96762" cy="6622"/>
            </p14:xfrm>
          </p:contentPart>
        </mc:Choice>
        <mc:Fallback>
          <p:sp>
            <p:nvSpPr>
              <p:cNvPr id="1050027" name=""/>
              <p:cNvSpPr/>
              <p:nvPr/>
            </p:nvSpPr>
            <p:spPr>
              <a:xfrm>
                <a:off x="4716036" y="3658408"/>
                <a:ext cx="96762" cy="6622"/>
              </a:xfrm>
            </p:spPr>
          </p:sp>
        </mc:Fallback>
      </mc:AlternateContent>
      <mc:AlternateContent xmlns:mc="http://schemas.openxmlformats.org/markup-compatibility/2006">
        <mc:Choice xmlns:p14="http://schemas.microsoft.com/office/powerpoint/2010/main" Requires="p14">
          <p:contentPart p14:bwMode="auto" r:id="rId532">
            <p14:nvContentPartPr>
              <p14:cNvPr id="1050028" name=""/>
              <p14:cNvContentPartPr/>
              <p14:nvPr/>
            </p14:nvContentPartPr>
            <p14:xfrm>
              <a:off x="4753085" y="3607249"/>
              <a:ext cx="62706" cy="237882"/>
            </p14:xfrm>
          </p:contentPart>
        </mc:Choice>
        <mc:Fallback>
          <p:sp>
            <p:nvSpPr>
              <p:cNvPr id="1050028" name=""/>
              <p:cNvSpPr/>
              <p:nvPr/>
            </p:nvSpPr>
            <p:spPr>
              <a:xfrm>
                <a:off x="4753085" y="3607249"/>
                <a:ext cx="62706" cy="237882"/>
              </a:xfrm>
            </p:spPr>
          </p:sp>
        </mc:Fallback>
      </mc:AlternateContent>
      <mc:AlternateContent xmlns:mc="http://schemas.openxmlformats.org/markup-compatibility/2006">
        <mc:Choice xmlns:p14="http://schemas.microsoft.com/office/powerpoint/2010/main" Requires="p14">
          <p:contentPart p14:bwMode="auto" r:id="rId533">
            <p14:nvContentPartPr>
              <p14:cNvPr id="1050029" name=""/>
              <p14:cNvContentPartPr/>
              <p14:nvPr/>
            </p14:nvContentPartPr>
            <p14:xfrm>
              <a:off x="4828787" y="3630108"/>
              <a:ext cx="39695" cy="216989"/>
            </p14:xfrm>
          </p:contentPart>
        </mc:Choice>
        <mc:Fallback>
          <p:sp>
            <p:nvSpPr>
              <p:cNvPr id="1050029" name=""/>
              <p:cNvSpPr/>
              <p:nvPr/>
            </p:nvSpPr>
            <p:spPr>
              <a:xfrm>
                <a:off x="4828787" y="3630108"/>
                <a:ext cx="39695" cy="216989"/>
              </a:xfrm>
            </p:spPr>
          </p:sp>
        </mc:Fallback>
      </mc:AlternateContent>
      <mc:AlternateContent xmlns:mc="http://schemas.openxmlformats.org/markup-compatibility/2006">
        <mc:Choice xmlns:p14="http://schemas.microsoft.com/office/powerpoint/2010/main" Requires="p14">
          <p:contentPart p14:bwMode="auto" r:id="rId534">
            <p14:nvContentPartPr>
              <p14:cNvPr id="1050030" name=""/>
              <p14:cNvContentPartPr/>
              <p14:nvPr/>
            </p14:nvContentPartPr>
            <p14:xfrm>
              <a:off x="0" y="0"/>
              <a:ext cx="0" cy="0"/>
            </p14:xfrm>
          </p:contentPart>
        </mc:Choice>
        <mc:Fallback>
          <p:sp>
            <p:nvSpPr>
              <p:cNvPr id="1050030"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535">
            <p14:nvContentPartPr>
              <p14:cNvPr id="1050031" name=""/>
              <p14:cNvContentPartPr/>
              <p14:nvPr/>
            </p14:nvContentPartPr>
            <p14:xfrm>
              <a:off x="0" y="0"/>
              <a:ext cx="0" cy="0"/>
            </p14:xfrm>
          </p:contentPart>
        </mc:Choice>
        <mc:Fallback>
          <p:sp>
            <p:nvSpPr>
              <p:cNvPr id="1050031"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536">
            <p14:nvContentPartPr>
              <p14:cNvPr id="1050032" name=""/>
              <p14:cNvContentPartPr/>
              <p14:nvPr/>
            </p14:nvContentPartPr>
            <p14:xfrm>
              <a:off x="3835968" y="3547254"/>
              <a:ext cx="117466" cy="17452"/>
            </p14:xfrm>
          </p:contentPart>
        </mc:Choice>
        <mc:Fallback>
          <p:sp>
            <p:nvSpPr>
              <p:cNvPr id="1050032" name=""/>
              <p:cNvSpPr/>
              <p:nvPr/>
            </p:nvSpPr>
            <p:spPr>
              <a:xfrm>
                <a:off x="3835968" y="3547254"/>
                <a:ext cx="117466" cy="17452"/>
              </a:xfrm>
            </p:spPr>
          </p:sp>
        </mc:Fallback>
      </mc:AlternateContent>
      <mc:AlternateContent xmlns:mc="http://schemas.openxmlformats.org/markup-compatibility/2006">
        <mc:Choice xmlns:p14="http://schemas.microsoft.com/office/powerpoint/2010/main" Requires="p14">
          <p:contentPart p14:bwMode="auto" r:id="rId537">
            <p14:nvContentPartPr>
              <p14:cNvPr id="1050033" name=""/>
              <p14:cNvContentPartPr/>
              <p14:nvPr/>
            </p14:nvContentPartPr>
            <p14:xfrm>
              <a:off x="3845665" y="3582486"/>
              <a:ext cx="177532" cy="320531"/>
            </p14:xfrm>
          </p:contentPart>
        </mc:Choice>
        <mc:Fallback>
          <p:sp>
            <p:nvSpPr>
              <p:cNvPr id="1050033" name=""/>
              <p:cNvSpPr/>
              <p:nvPr/>
            </p:nvSpPr>
            <p:spPr>
              <a:xfrm>
                <a:off x="3845665" y="3582486"/>
                <a:ext cx="177532" cy="320531"/>
              </a:xfrm>
            </p:spPr>
          </p:sp>
        </mc:Fallback>
      </mc:AlternateContent>
      <mc:AlternateContent xmlns:mc="http://schemas.openxmlformats.org/markup-compatibility/2006">
        <mc:Choice xmlns:p14="http://schemas.microsoft.com/office/powerpoint/2010/main" Requires="p14">
          <p:contentPart p14:bwMode="auto" r:id="rId538">
            <p14:nvContentPartPr>
              <p14:cNvPr id="1050034" name=""/>
              <p14:cNvContentPartPr/>
              <p14:nvPr/>
            </p14:nvContentPartPr>
            <p14:xfrm>
              <a:off x="4893827" y="3678706"/>
              <a:ext cx="160238" cy="13626"/>
            </p14:xfrm>
          </p:contentPart>
        </mc:Choice>
        <mc:Fallback>
          <p:sp>
            <p:nvSpPr>
              <p:cNvPr id="1050034" name=""/>
              <p:cNvSpPr/>
              <p:nvPr/>
            </p:nvSpPr>
            <p:spPr>
              <a:xfrm>
                <a:off x="4893827" y="3678706"/>
                <a:ext cx="160238" cy="13626"/>
              </a:xfrm>
            </p:spPr>
          </p:sp>
        </mc:Fallback>
      </mc:AlternateContent>
      <mc:AlternateContent xmlns:mc="http://schemas.openxmlformats.org/markup-compatibility/2006">
        <mc:Choice xmlns:p14="http://schemas.microsoft.com/office/powerpoint/2010/main" Requires="p14">
          <p:contentPart p14:bwMode="auto" r:id="rId539">
            <p14:nvContentPartPr>
              <p14:cNvPr id="1050035" name=""/>
              <p14:cNvContentPartPr/>
              <p14:nvPr/>
            </p14:nvContentPartPr>
            <p14:xfrm>
              <a:off x="4951609" y="3619948"/>
              <a:ext cx="28733" cy="210143"/>
            </p14:xfrm>
          </p:contentPart>
        </mc:Choice>
        <mc:Fallback>
          <p:sp>
            <p:nvSpPr>
              <p:cNvPr id="1050035" name=""/>
              <p:cNvSpPr/>
              <p:nvPr/>
            </p:nvSpPr>
            <p:spPr>
              <a:xfrm>
                <a:off x="4951609" y="3619948"/>
                <a:ext cx="28733" cy="210143"/>
              </a:xfrm>
            </p:spPr>
          </p:sp>
        </mc:Fallback>
      </mc:AlternateContent>
      <mc:AlternateContent xmlns:mc="http://schemas.openxmlformats.org/markup-compatibility/2006">
        <mc:Choice xmlns:p14="http://schemas.microsoft.com/office/powerpoint/2010/main" Requires="p14">
          <p:contentPart p14:bwMode="auto" r:id="rId540">
            <p14:nvContentPartPr>
              <p14:cNvPr id="1050036" name=""/>
              <p14:cNvContentPartPr/>
              <p14:nvPr/>
            </p14:nvContentPartPr>
            <p14:xfrm>
              <a:off x="5114622" y="3580581"/>
              <a:ext cx="212481" cy="118369"/>
            </p14:xfrm>
          </p:contentPart>
        </mc:Choice>
        <mc:Fallback>
          <p:sp>
            <p:nvSpPr>
              <p:cNvPr id="1050036" name=""/>
              <p:cNvSpPr/>
              <p:nvPr/>
            </p:nvSpPr>
            <p:spPr>
              <a:xfrm>
                <a:off x="5114622" y="3580581"/>
                <a:ext cx="212481" cy="118369"/>
              </a:xfrm>
            </p:spPr>
          </p:sp>
        </mc:Fallback>
      </mc:AlternateContent>
      <mc:AlternateContent xmlns:mc="http://schemas.openxmlformats.org/markup-compatibility/2006">
        <mc:Choice xmlns:p14="http://schemas.microsoft.com/office/powerpoint/2010/main" Requires="p14">
          <p:contentPart p14:bwMode="auto" r:id="rId541">
            <p14:nvContentPartPr>
              <p14:cNvPr id="1050037" name=""/>
              <p14:cNvContentPartPr/>
              <p14:nvPr/>
            </p14:nvContentPartPr>
            <p14:xfrm>
              <a:off x="5180546" y="3450417"/>
              <a:ext cx="52989" cy="419651"/>
            </p14:xfrm>
          </p:contentPart>
        </mc:Choice>
        <mc:Fallback>
          <p:sp>
            <p:nvSpPr>
              <p:cNvPr id="1050037" name=""/>
              <p:cNvSpPr/>
              <p:nvPr/>
            </p:nvSpPr>
            <p:spPr>
              <a:xfrm>
                <a:off x="5180546" y="3450417"/>
                <a:ext cx="52989" cy="419651"/>
              </a:xfrm>
            </p:spPr>
          </p:sp>
        </mc:Fallback>
      </mc:AlternateContent>
      <mc:AlternateContent xmlns:mc="http://schemas.openxmlformats.org/markup-compatibility/2006">
        <mc:Choice xmlns:p14="http://schemas.microsoft.com/office/powerpoint/2010/main" Requires="p14">
          <p:contentPart p14:bwMode="auto" r:id="rId542">
            <p14:nvContentPartPr>
              <p14:cNvPr id="1050038" name=""/>
              <p14:cNvContentPartPr/>
              <p14:nvPr/>
            </p14:nvContentPartPr>
            <p14:xfrm>
              <a:off x="5343566" y="3661855"/>
              <a:ext cx="15312" cy="177882"/>
            </p14:xfrm>
          </p:contentPart>
        </mc:Choice>
        <mc:Fallback>
          <p:sp>
            <p:nvSpPr>
              <p:cNvPr id="1050038" name=""/>
              <p:cNvSpPr/>
              <p:nvPr/>
            </p:nvSpPr>
            <p:spPr>
              <a:xfrm>
                <a:off x="5343566" y="3661855"/>
                <a:ext cx="15312" cy="177882"/>
              </a:xfrm>
            </p:spPr>
          </p:sp>
        </mc:Fallback>
      </mc:AlternateContent>
      <mc:AlternateContent xmlns:mc="http://schemas.openxmlformats.org/markup-compatibility/2006">
        <mc:Choice xmlns:p14="http://schemas.microsoft.com/office/powerpoint/2010/main" Requires="p14">
          <p:contentPart p14:bwMode="auto" r:id="rId543">
            <p14:nvContentPartPr>
              <p14:cNvPr id="1050039" name=""/>
              <p14:cNvContentPartPr/>
              <p14:nvPr/>
            </p14:nvContentPartPr>
            <p14:xfrm>
              <a:off x="5344655" y="3640266"/>
              <a:ext cx="87400" cy="189782"/>
            </p14:xfrm>
          </p:contentPart>
        </mc:Choice>
        <mc:Fallback>
          <p:sp>
            <p:nvSpPr>
              <p:cNvPr id="1050039" name=""/>
              <p:cNvSpPr/>
              <p:nvPr/>
            </p:nvSpPr>
            <p:spPr>
              <a:xfrm>
                <a:off x="5344655" y="3640266"/>
                <a:ext cx="87400" cy="189782"/>
              </a:xfrm>
            </p:spPr>
          </p:sp>
        </mc:Fallback>
      </mc:AlternateContent>
      <mc:AlternateContent xmlns:mc="http://schemas.openxmlformats.org/markup-compatibility/2006">
        <mc:Choice xmlns:p14="http://schemas.microsoft.com/office/powerpoint/2010/main" Requires="p14">
          <p:contentPart p14:bwMode="auto" r:id="rId544">
            <p14:nvContentPartPr>
              <p14:cNvPr id="1050040" name=""/>
              <p14:cNvContentPartPr/>
              <p14:nvPr/>
            </p14:nvContentPartPr>
            <p14:xfrm>
              <a:off x="5442949" y="3728525"/>
              <a:ext cx="126485" cy="119099"/>
            </p14:xfrm>
          </p:contentPart>
        </mc:Choice>
        <mc:Fallback>
          <p:sp>
            <p:nvSpPr>
              <p:cNvPr id="1050040" name=""/>
              <p:cNvSpPr/>
              <p:nvPr/>
            </p:nvSpPr>
            <p:spPr>
              <a:xfrm>
                <a:off x="5442949" y="3728525"/>
                <a:ext cx="126485" cy="119099"/>
              </a:xfrm>
            </p:spPr>
          </p:sp>
        </mc:Fallback>
      </mc:AlternateContent>
      <mc:AlternateContent xmlns:mc="http://schemas.openxmlformats.org/markup-compatibility/2006">
        <mc:Choice xmlns:p14="http://schemas.microsoft.com/office/powerpoint/2010/main" Requires="p14">
          <p:contentPart p14:bwMode="auto" r:id="rId545">
            <p14:nvContentPartPr>
              <p14:cNvPr id="1050041" name=""/>
              <p14:cNvContentPartPr/>
              <p14:nvPr/>
            </p14:nvContentPartPr>
            <p14:xfrm>
              <a:off x="5563719" y="3532758"/>
              <a:ext cx="90356" cy="318255"/>
            </p14:xfrm>
          </p:contentPart>
        </mc:Choice>
        <mc:Fallback>
          <p:sp>
            <p:nvSpPr>
              <p:cNvPr id="1050041" name=""/>
              <p:cNvSpPr/>
              <p:nvPr/>
            </p:nvSpPr>
            <p:spPr>
              <a:xfrm>
                <a:off x="5563719" y="3532758"/>
                <a:ext cx="90356" cy="318255"/>
              </a:xfrm>
            </p:spPr>
          </p:sp>
        </mc:Fallback>
      </mc:AlternateContent>
      <mc:AlternateContent xmlns:mc="http://schemas.openxmlformats.org/markup-compatibility/2006">
        <mc:Choice xmlns:p14="http://schemas.microsoft.com/office/powerpoint/2010/main" Requires="p14">
          <p:contentPart p14:bwMode="auto" r:id="rId546">
            <p14:nvContentPartPr>
              <p14:cNvPr id="1050042" name=""/>
              <p14:cNvContentPartPr/>
              <p14:nvPr/>
            </p14:nvContentPartPr>
            <p14:xfrm>
              <a:off x="643979" y="4441574"/>
              <a:ext cx="45243" cy="126366"/>
            </p14:xfrm>
          </p:contentPart>
        </mc:Choice>
        <mc:Fallback>
          <p:sp>
            <p:nvSpPr>
              <p:cNvPr id="1050042" name=""/>
              <p:cNvSpPr/>
              <p:nvPr/>
            </p:nvSpPr>
            <p:spPr>
              <a:xfrm>
                <a:off x="643979" y="4441574"/>
                <a:ext cx="45243" cy="126366"/>
              </a:xfrm>
            </p:spPr>
          </p:sp>
        </mc:Fallback>
      </mc:AlternateContent>
      <mc:AlternateContent xmlns:mc="http://schemas.openxmlformats.org/markup-compatibility/2006">
        <mc:Choice xmlns:p14="http://schemas.microsoft.com/office/powerpoint/2010/main" Requires="p14">
          <p:contentPart p14:bwMode="auto" r:id="rId547">
            <p14:nvContentPartPr>
              <p14:cNvPr id="1050043" name=""/>
              <p14:cNvContentPartPr/>
              <p14:nvPr/>
            </p14:nvContentPartPr>
            <p14:xfrm>
              <a:off x="672317" y="4412366"/>
              <a:ext cx="73256" cy="147019"/>
            </p14:xfrm>
          </p:contentPart>
        </mc:Choice>
        <mc:Fallback>
          <p:sp>
            <p:nvSpPr>
              <p:cNvPr id="1050043" name=""/>
              <p:cNvSpPr/>
              <p:nvPr/>
            </p:nvSpPr>
            <p:spPr>
              <a:xfrm>
                <a:off x="672317" y="4412366"/>
                <a:ext cx="73256" cy="147019"/>
              </a:xfrm>
            </p:spPr>
          </p:sp>
        </mc:Fallback>
      </mc:AlternateContent>
      <mc:AlternateContent xmlns:mc="http://schemas.openxmlformats.org/markup-compatibility/2006">
        <mc:Choice xmlns:p14="http://schemas.microsoft.com/office/powerpoint/2010/main" Requires="p14">
          <p:contentPart p14:bwMode="auto" r:id="rId548">
            <p14:nvContentPartPr>
              <p14:cNvPr id="1050044" name=""/>
              <p14:cNvContentPartPr/>
              <p14:nvPr/>
            </p14:nvContentPartPr>
            <p14:xfrm>
              <a:off x="676664" y="4520944"/>
              <a:ext cx="20926" cy="251905"/>
            </p14:xfrm>
          </p:contentPart>
        </mc:Choice>
        <mc:Fallback>
          <p:sp>
            <p:nvSpPr>
              <p:cNvPr id="1050044" name=""/>
              <p:cNvSpPr/>
              <p:nvPr/>
            </p:nvSpPr>
            <p:spPr>
              <a:xfrm>
                <a:off x="676664" y="4520944"/>
                <a:ext cx="20926" cy="251905"/>
              </a:xfrm>
            </p:spPr>
          </p:sp>
        </mc:Fallback>
      </mc:AlternateContent>
      <mc:AlternateContent xmlns:mc="http://schemas.openxmlformats.org/markup-compatibility/2006">
        <mc:Choice xmlns:p14="http://schemas.microsoft.com/office/powerpoint/2010/main" Requires="p14">
          <p:contentPart p14:bwMode="auto" r:id="rId549">
            <p14:nvContentPartPr>
              <p14:cNvPr id="1050045" name=""/>
              <p14:cNvContentPartPr/>
              <p14:nvPr/>
            </p14:nvContentPartPr>
            <p14:xfrm>
              <a:off x="937970" y="4548100"/>
              <a:ext cx="114866" cy="19829"/>
            </p14:xfrm>
          </p:contentPart>
        </mc:Choice>
        <mc:Fallback>
          <p:sp>
            <p:nvSpPr>
              <p:cNvPr id="1050045" name=""/>
              <p:cNvSpPr/>
              <p:nvPr/>
            </p:nvSpPr>
            <p:spPr>
              <a:xfrm>
                <a:off x="937970" y="4548100"/>
                <a:ext cx="114866" cy="19829"/>
              </a:xfrm>
            </p:spPr>
          </p:sp>
        </mc:Fallback>
      </mc:AlternateContent>
      <mc:AlternateContent xmlns:mc="http://schemas.openxmlformats.org/markup-compatibility/2006">
        <mc:Choice xmlns:p14="http://schemas.microsoft.com/office/powerpoint/2010/main" Requires="p14">
          <p:contentPart p14:bwMode="auto" r:id="rId550">
            <p14:nvContentPartPr>
              <p14:cNvPr id="1050046" name=""/>
              <p14:cNvContentPartPr/>
              <p14:nvPr/>
            </p14:nvContentPartPr>
            <p14:xfrm>
              <a:off x="960507" y="4488561"/>
              <a:ext cx="84618" cy="237568"/>
            </p14:xfrm>
          </p:contentPart>
        </mc:Choice>
        <mc:Fallback>
          <p:sp>
            <p:nvSpPr>
              <p:cNvPr id="1050046" name=""/>
              <p:cNvSpPr/>
              <p:nvPr/>
            </p:nvSpPr>
            <p:spPr>
              <a:xfrm>
                <a:off x="960507" y="4488561"/>
                <a:ext cx="84618" cy="237568"/>
              </a:xfrm>
            </p:spPr>
          </p:sp>
        </mc:Fallback>
      </mc:AlternateContent>
      <mc:AlternateContent xmlns:mc="http://schemas.openxmlformats.org/markup-compatibility/2006">
        <mc:Choice xmlns:p14="http://schemas.microsoft.com/office/powerpoint/2010/main" Requires="p14">
          <p:contentPart p14:bwMode="auto" r:id="rId551">
            <p14:nvContentPartPr>
              <p14:cNvPr id="1050047" name=""/>
              <p14:cNvContentPartPr/>
              <p14:nvPr/>
            </p14:nvContentPartPr>
            <p14:xfrm>
              <a:off x="1031273" y="4494910"/>
              <a:ext cx="114630" cy="271717"/>
            </p14:xfrm>
          </p:contentPart>
        </mc:Choice>
        <mc:Fallback>
          <p:sp>
            <p:nvSpPr>
              <p:cNvPr id="1050047" name=""/>
              <p:cNvSpPr/>
              <p:nvPr/>
            </p:nvSpPr>
            <p:spPr>
              <a:xfrm>
                <a:off x="1031273" y="4494910"/>
                <a:ext cx="114630" cy="271717"/>
              </a:xfrm>
            </p:spPr>
          </p:sp>
        </mc:Fallback>
      </mc:AlternateContent>
      <mc:AlternateContent xmlns:mc="http://schemas.openxmlformats.org/markup-compatibility/2006">
        <mc:Choice xmlns:p14="http://schemas.microsoft.com/office/powerpoint/2010/main" Requires="p14">
          <p:contentPart p14:bwMode="auto" r:id="rId552">
            <p14:nvContentPartPr>
              <p14:cNvPr id="1050048" name=""/>
              <p14:cNvContentPartPr/>
              <p14:nvPr/>
            </p14:nvContentPartPr>
            <p14:xfrm>
              <a:off x="716460" y="4679046"/>
              <a:ext cx="100403" cy="114898"/>
            </p14:xfrm>
          </p:contentPart>
        </mc:Choice>
        <mc:Fallback>
          <p:sp>
            <p:nvSpPr>
              <p:cNvPr id="1050048" name=""/>
              <p:cNvSpPr/>
              <p:nvPr/>
            </p:nvSpPr>
            <p:spPr>
              <a:xfrm>
                <a:off x="716460" y="4679046"/>
                <a:ext cx="100403" cy="114898"/>
              </a:xfrm>
            </p:spPr>
          </p:sp>
        </mc:Fallback>
      </mc:AlternateContent>
      <mc:AlternateContent xmlns:mc="http://schemas.openxmlformats.org/markup-compatibility/2006">
        <mc:Choice xmlns:p14="http://schemas.microsoft.com/office/powerpoint/2010/main" Requires="p14">
          <p:contentPart p14:bwMode="auto" r:id="rId553">
            <p14:nvContentPartPr>
              <p14:cNvPr id="1050049" name=""/>
              <p14:cNvContentPartPr/>
              <p14:nvPr/>
            </p14:nvContentPartPr>
            <p14:xfrm>
              <a:off x="876041" y="4486656"/>
              <a:ext cx="40741" cy="287434"/>
            </p14:xfrm>
          </p:contentPart>
        </mc:Choice>
        <mc:Fallback>
          <p:sp>
            <p:nvSpPr>
              <p:cNvPr id="1050049" name=""/>
              <p:cNvSpPr/>
              <p:nvPr/>
            </p:nvSpPr>
            <p:spPr>
              <a:xfrm>
                <a:off x="876041" y="4486656"/>
                <a:ext cx="40741" cy="287434"/>
              </a:xfrm>
            </p:spPr>
          </p:sp>
        </mc:Fallback>
      </mc:AlternateContent>
      <mc:AlternateContent xmlns:mc="http://schemas.openxmlformats.org/markup-compatibility/2006">
        <mc:Choice xmlns:p14="http://schemas.microsoft.com/office/powerpoint/2010/main" Requires="p14">
          <p:contentPart p14:bwMode="auto" r:id="rId554">
            <p14:nvContentPartPr>
              <p14:cNvPr id="1050050" name=""/>
              <p14:cNvContentPartPr/>
              <p14:nvPr/>
            </p14:nvContentPartPr>
            <p14:xfrm>
              <a:off x="1259264" y="4587397"/>
              <a:ext cx="163610" cy="15075"/>
            </p14:xfrm>
          </p:contentPart>
        </mc:Choice>
        <mc:Fallback>
          <p:sp>
            <p:nvSpPr>
              <p:cNvPr id="1050050" name=""/>
              <p:cNvSpPr/>
              <p:nvPr/>
            </p:nvSpPr>
            <p:spPr>
              <a:xfrm>
                <a:off x="1259264" y="4587397"/>
                <a:ext cx="163610" cy="15075"/>
              </a:xfrm>
            </p:spPr>
          </p:sp>
        </mc:Fallback>
      </mc:AlternateContent>
      <mc:AlternateContent xmlns:mc="http://schemas.openxmlformats.org/markup-compatibility/2006">
        <mc:Choice xmlns:p14="http://schemas.microsoft.com/office/powerpoint/2010/main" Requires="p14">
          <p:contentPart p14:bwMode="auto" r:id="rId555">
            <p14:nvContentPartPr>
              <p14:cNvPr id="1050051" name=""/>
              <p14:cNvContentPartPr/>
              <p14:nvPr/>
            </p14:nvContentPartPr>
            <p14:xfrm>
              <a:off x="1246565" y="4672230"/>
              <a:ext cx="165391" cy="10123"/>
            </p14:xfrm>
          </p:contentPart>
        </mc:Choice>
        <mc:Fallback>
          <p:sp>
            <p:nvSpPr>
              <p:cNvPr id="1050051" name=""/>
              <p:cNvSpPr/>
              <p:nvPr/>
            </p:nvSpPr>
            <p:spPr>
              <a:xfrm>
                <a:off x="1246565" y="4672230"/>
                <a:ext cx="165391" cy="10123"/>
              </a:xfrm>
            </p:spPr>
          </p:sp>
        </mc:Fallback>
      </mc:AlternateContent>
      <mc:AlternateContent xmlns:mc="http://schemas.openxmlformats.org/markup-compatibility/2006">
        <mc:Choice xmlns:p14="http://schemas.microsoft.com/office/powerpoint/2010/main" Requires="p14">
          <p:contentPart p14:bwMode="auto" r:id="rId556">
            <p14:nvContentPartPr>
              <p14:cNvPr id="1050052" name=""/>
              <p14:cNvContentPartPr/>
              <p14:nvPr/>
            </p14:nvContentPartPr>
            <p14:xfrm>
              <a:off x="1564627" y="4456178"/>
              <a:ext cx="31459" cy="316942"/>
            </p14:xfrm>
          </p:contentPart>
        </mc:Choice>
        <mc:Fallback>
          <p:sp>
            <p:nvSpPr>
              <p:cNvPr id="1050052" name=""/>
              <p:cNvSpPr/>
              <p:nvPr/>
            </p:nvSpPr>
            <p:spPr>
              <a:xfrm>
                <a:off x="1564627" y="4456178"/>
                <a:ext cx="31459" cy="316942"/>
              </a:xfrm>
            </p:spPr>
          </p:sp>
        </mc:Fallback>
      </mc:AlternateContent>
      <mc:AlternateContent xmlns:mc="http://schemas.openxmlformats.org/markup-compatibility/2006">
        <mc:Choice xmlns:p14="http://schemas.microsoft.com/office/powerpoint/2010/main" Requires="p14">
          <p:contentPart p14:bwMode="auto" r:id="rId557">
            <p14:nvContentPartPr>
              <p14:cNvPr id="1050053" name=""/>
              <p14:cNvContentPartPr/>
              <p14:nvPr/>
            </p14:nvContentPartPr>
            <p14:xfrm>
              <a:off x="1586908" y="4458303"/>
              <a:ext cx="116553" cy="173604"/>
            </p14:xfrm>
          </p:contentPart>
        </mc:Choice>
        <mc:Fallback>
          <p:sp>
            <p:nvSpPr>
              <p:cNvPr id="1050053" name=""/>
              <p:cNvSpPr/>
              <p:nvPr/>
            </p:nvSpPr>
            <p:spPr>
              <a:xfrm>
                <a:off x="1586908" y="4458303"/>
                <a:ext cx="116553" cy="173604"/>
              </a:xfrm>
            </p:spPr>
          </p:sp>
        </mc:Fallback>
      </mc:AlternateContent>
      <mc:AlternateContent xmlns:mc="http://schemas.openxmlformats.org/markup-compatibility/2006">
        <mc:Choice xmlns:p14="http://schemas.microsoft.com/office/powerpoint/2010/main" Requires="p14">
          <p:contentPart p14:bwMode="auto" r:id="rId558">
            <p14:nvContentPartPr>
              <p14:cNvPr id="1050054" name=""/>
              <p14:cNvContentPartPr/>
              <p14:nvPr/>
            </p14:nvContentPartPr>
            <p14:xfrm>
              <a:off x="1543095" y="4616186"/>
              <a:ext cx="143611" cy="148373"/>
            </p14:xfrm>
          </p:contentPart>
        </mc:Choice>
        <mc:Fallback>
          <p:sp>
            <p:nvSpPr>
              <p:cNvPr id="1050054" name=""/>
              <p:cNvSpPr/>
              <p:nvPr/>
            </p:nvSpPr>
            <p:spPr>
              <a:xfrm>
                <a:off x="1543095" y="4616186"/>
                <a:ext cx="143611" cy="148373"/>
              </a:xfrm>
            </p:spPr>
          </p:sp>
        </mc:Fallback>
      </mc:AlternateContent>
      <mc:AlternateContent xmlns:mc="http://schemas.openxmlformats.org/markup-compatibility/2006">
        <mc:Choice xmlns:p14="http://schemas.microsoft.com/office/powerpoint/2010/main" Requires="p14">
          <p:contentPart p14:bwMode="auto" r:id="rId559">
            <p14:nvContentPartPr>
              <p14:cNvPr id="1050055" name=""/>
              <p14:cNvContentPartPr/>
              <p14:nvPr/>
            </p14:nvContentPartPr>
            <p14:xfrm>
              <a:off x="1703107" y="4634224"/>
              <a:ext cx="167838" cy="112639"/>
            </p14:xfrm>
          </p:contentPart>
        </mc:Choice>
        <mc:Fallback>
          <p:sp>
            <p:nvSpPr>
              <p:cNvPr id="1050055" name=""/>
              <p:cNvSpPr/>
              <p:nvPr/>
            </p:nvSpPr>
            <p:spPr>
              <a:xfrm>
                <a:off x="1703107" y="4634224"/>
                <a:ext cx="167838" cy="112639"/>
              </a:xfrm>
            </p:spPr>
          </p:sp>
        </mc:Fallback>
      </mc:AlternateContent>
      <mc:AlternateContent xmlns:mc="http://schemas.openxmlformats.org/markup-compatibility/2006">
        <mc:Choice xmlns:p14="http://schemas.microsoft.com/office/powerpoint/2010/main" Requires="p14">
          <p:contentPart p14:bwMode="auto" r:id="rId560">
            <p14:nvContentPartPr>
              <p14:cNvPr id="1050056" name=""/>
              <p14:cNvContentPartPr/>
              <p14:nvPr/>
            </p14:nvContentPartPr>
            <p14:xfrm>
              <a:off x="1912000" y="4403800"/>
              <a:ext cx="83384" cy="534002"/>
            </p14:xfrm>
          </p:contentPart>
        </mc:Choice>
        <mc:Fallback>
          <p:sp>
            <p:nvSpPr>
              <p:cNvPr id="1050056" name=""/>
              <p:cNvSpPr/>
              <p:nvPr/>
            </p:nvSpPr>
            <p:spPr>
              <a:xfrm>
                <a:off x="1912000" y="4403800"/>
                <a:ext cx="83384" cy="534002"/>
              </a:xfrm>
            </p:spPr>
          </p:sp>
        </mc:Fallback>
      </mc:AlternateContent>
      <mc:AlternateContent xmlns:mc="http://schemas.openxmlformats.org/markup-compatibility/2006">
        <mc:Choice xmlns:p14="http://schemas.microsoft.com/office/powerpoint/2010/main" Requires="p14">
          <p:contentPart p14:bwMode="auto" r:id="rId561">
            <p14:nvContentPartPr>
              <p14:cNvPr id="1050057" name=""/>
              <p14:cNvContentPartPr/>
              <p14:nvPr/>
            </p14:nvContentPartPr>
            <p14:xfrm>
              <a:off x="2057298" y="4490466"/>
              <a:ext cx="145835" cy="299547"/>
            </p14:xfrm>
          </p:contentPart>
        </mc:Choice>
        <mc:Fallback>
          <p:sp>
            <p:nvSpPr>
              <p:cNvPr id="1050057" name=""/>
              <p:cNvSpPr/>
              <p:nvPr/>
            </p:nvSpPr>
            <p:spPr>
              <a:xfrm>
                <a:off x="2057298" y="4490466"/>
                <a:ext cx="145835" cy="299547"/>
              </a:xfrm>
            </p:spPr>
          </p:sp>
        </mc:Fallback>
      </mc:AlternateContent>
      <mc:AlternateContent xmlns:mc="http://schemas.openxmlformats.org/markup-compatibility/2006">
        <mc:Choice xmlns:p14="http://schemas.microsoft.com/office/powerpoint/2010/main" Requires="p14">
          <p:contentPart p14:bwMode="auto" r:id="rId562">
            <p14:nvContentPartPr>
              <p14:cNvPr id="1050058" name=""/>
              <p14:cNvContentPartPr/>
              <p14:nvPr/>
            </p14:nvContentPartPr>
            <p14:xfrm>
              <a:off x="2207381" y="4451619"/>
              <a:ext cx="59146" cy="298831"/>
            </p14:xfrm>
          </p:contentPart>
        </mc:Choice>
        <mc:Fallback>
          <p:sp>
            <p:nvSpPr>
              <p:cNvPr id="1050058" name=""/>
              <p:cNvSpPr/>
              <p:nvPr/>
            </p:nvSpPr>
            <p:spPr>
              <a:xfrm>
                <a:off x="2207381" y="4451619"/>
                <a:ext cx="59146" cy="298831"/>
              </a:xfrm>
            </p:spPr>
          </p:sp>
        </mc:Fallback>
      </mc:AlternateContent>
      <mc:AlternateContent xmlns:mc="http://schemas.openxmlformats.org/markup-compatibility/2006">
        <mc:Choice xmlns:p14="http://schemas.microsoft.com/office/powerpoint/2010/main" Requires="p14">
          <p:contentPart p14:bwMode="auto" r:id="rId563">
            <p14:nvContentPartPr>
              <p14:cNvPr id="1050059" name=""/>
              <p14:cNvContentPartPr/>
              <p14:nvPr/>
            </p14:nvContentPartPr>
            <p14:xfrm>
              <a:off x="2270135" y="4632059"/>
              <a:ext cx="134672" cy="117300"/>
            </p14:xfrm>
          </p:contentPart>
        </mc:Choice>
        <mc:Fallback>
          <p:sp>
            <p:nvSpPr>
              <p:cNvPr id="1050059" name=""/>
              <p:cNvSpPr/>
              <p:nvPr/>
            </p:nvSpPr>
            <p:spPr>
              <a:xfrm>
                <a:off x="2270135" y="4632059"/>
                <a:ext cx="134672" cy="117300"/>
              </a:xfrm>
            </p:spPr>
          </p:sp>
        </mc:Fallback>
      </mc:AlternateContent>
      <mc:AlternateContent xmlns:mc="http://schemas.openxmlformats.org/markup-compatibility/2006">
        <mc:Choice xmlns:p14="http://schemas.microsoft.com/office/powerpoint/2010/main" Requires="p14">
          <p:contentPart p14:bwMode="auto" r:id="rId564">
            <p14:nvContentPartPr>
              <p14:cNvPr id="1050060" name=""/>
              <p14:cNvContentPartPr/>
              <p14:nvPr/>
            </p14:nvContentPartPr>
            <p14:xfrm>
              <a:off x="2273309" y="4668886"/>
              <a:ext cx="5877" cy="93150"/>
            </p14:xfrm>
          </p:contentPart>
        </mc:Choice>
        <mc:Fallback>
          <p:sp>
            <p:nvSpPr>
              <p:cNvPr id="1050060" name=""/>
              <p:cNvSpPr/>
              <p:nvPr/>
            </p:nvSpPr>
            <p:spPr>
              <a:xfrm>
                <a:off x="2273309" y="4668886"/>
                <a:ext cx="5877" cy="93150"/>
              </a:xfrm>
            </p:spPr>
          </p:sp>
        </mc:Fallback>
      </mc:AlternateContent>
      <mc:AlternateContent xmlns:mc="http://schemas.openxmlformats.org/markup-compatibility/2006">
        <mc:Choice xmlns:p14="http://schemas.microsoft.com/office/powerpoint/2010/main" Requires="p14">
          <p:contentPart p14:bwMode="auto" r:id="rId565">
            <p14:nvContentPartPr>
              <p14:cNvPr id="1050061" name=""/>
              <p14:cNvContentPartPr/>
              <p14:nvPr/>
            </p14:nvContentPartPr>
            <p14:xfrm>
              <a:off x="2405727" y="4477131"/>
              <a:ext cx="54947" cy="229710"/>
            </p14:xfrm>
          </p:contentPart>
        </mc:Choice>
        <mc:Fallback>
          <p:sp>
            <p:nvSpPr>
              <p:cNvPr id="1050061" name=""/>
              <p:cNvSpPr/>
              <p:nvPr/>
            </p:nvSpPr>
            <p:spPr>
              <a:xfrm>
                <a:off x="2405727" y="4477131"/>
                <a:ext cx="54947" cy="229710"/>
              </a:xfrm>
            </p:spPr>
          </p:sp>
        </mc:Fallback>
      </mc:AlternateContent>
      <mc:AlternateContent xmlns:mc="http://schemas.openxmlformats.org/markup-compatibility/2006">
        <mc:Choice xmlns:p14="http://schemas.microsoft.com/office/powerpoint/2010/main" Requires="p14">
          <p:contentPart p14:bwMode="auto" r:id="rId566">
            <p14:nvContentPartPr>
              <p14:cNvPr id="1050062" name=""/>
              <p14:cNvContentPartPr/>
              <p14:nvPr/>
            </p14:nvContentPartPr>
            <p14:xfrm>
              <a:off x="2456816" y="4537360"/>
              <a:ext cx="106282" cy="29298"/>
            </p14:xfrm>
          </p:contentPart>
        </mc:Choice>
        <mc:Fallback>
          <p:sp>
            <p:nvSpPr>
              <p:cNvPr id="1050062" name=""/>
              <p:cNvSpPr/>
              <p:nvPr/>
            </p:nvSpPr>
            <p:spPr>
              <a:xfrm>
                <a:off x="2456816" y="4537360"/>
                <a:ext cx="106282" cy="29298"/>
              </a:xfrm>
            </p:spPr>
          </p:sp>
        </mc:Fallback>
      </mc:AlternateContent>
      <mc:AlternateContent xmlns:mc="http://schemas.openxmlformats.org/markup-compatibility/2006">
        <mc:Choice xmlns:p14="http://schemas.microsoft.com/office/powerpoint/2010/main" Requires="p14">
          <p:contentPart p14:bwMode="auto" r:id="rId567">
            <p14:nvContentPartPr>
              <p14:cNvPr id="1050063" name=""/>
              <p14:cNvContentPartPr/>
              <p14:nvPr/>
            </p14:nvContentPartPr>
            <p14:xfrm>
              <a:off x="2490484" y="4478401"/>
              <a:ext cx="89169" cy="226936"/>
            </p14:xfrm>
          </p:contentPart>
        </mc:Choice>
        <mc:Fallback>
          <p:sp>
            <p:nvSpPr>
              <p:cNvPr id="1050063" name=""/>
              <p:cNvSpPr/>
              <p:nvPr/>
            </p:nvSpPr>
            <p:spPr>
              <a:xfrm>
                <a:off x="2490484" y="4478401"/>
                <a:ext cx="89169" cy="226936"/>
              </a:xfrm>
            </p:spPr>
          </p:sp>
        </mc:Fallback>
      </mc:AlternateContent>
      <mc:AlternateContent xmlns:mc="http://schemas.openxmlformats.org/markup-compatibility/2006">
        <mc:Choice xmlns:p14="http://schemas.microsoft.com/office/powerpoint/2010/main" Requires="p14">
          <p:contentPart p14:bwMode="auto" r:id="rId568">
            <p14:nvContentPartPr>
              <p14:cNvPr id="1050064" name=""/>
              <p14:cNvContentPartPr/>
              <p14:nvPr/>
            </p14:nvContentPartPr>
            <p14:xfrm>
              <a:off x="2613018" y="4465067"/>
              <a:ext cx="51245" cy="243436"/>
            </p14:xfrm>
          </p:contentPart>
        </mc:Choice>
        <mc:Fallback>
          <p:sp>
            <p:nvSpPr>
              <p:cNvPr id="1050064" name=""/>
              <p:cNvSpPr/>
              <p:nvPr/>
            </p:nvSpPr>
            <p:spPr>
              <a:xfrm>
                <a:off x="2613018" y="4465067"/>
                <a:ext cx="51245" cy="243436"/>
              </a:xfrm>
            </p:spPr>
          </p:sp>
        </mc:Fallback>
      </mc:AlternateContent>
      <mc:AlternateContent xmlns:mc="http://schemas.openxmlformats.org/markup-compatibility/2006">
        <mc:Choice xmlns:p14="http://schemas.microsoft.com/office/powerpoint/2010/main" Requires="p14">
          <p:contentPart p14:bwMode="auto" r:id="rId569">
            <p14:nvContentPartPr>
              <p14:cNvPr id="1050065" name=""/>
              <p14:cNvContentPartPr/>
              <p14:nvPr/>
            </p14:nvContentPartPr>
            <p14:xfrm>
              <a:off x="2748902" y="4444397"/>
              <a:ext cx="261202" cy="245082"/>
            </p14:xfrm>
          </p:contentPart>
        </mc:Choice>
        <mc:Fallback>
          <p:sp>
            <p:nvSpPr>
              <p:cNvPr id="1050065" name=""/>
              <p:cNvSpPr/>
              <p:nvPr/>
            </p:nvSpPr>
            <p:spPr>
              <a:xfrm>
                <a:off x="2748902" y="4444397"/>
                <a:ext cx="261202" cy="245082"/>
              </a:xfrm>
            </p:spPr>
          </p:sp>
        </mc:Fallback>
      </mc:AlternateContent>
      <mc:AlternateContent xmlns:mc="http://schemas.openxmlformats.org/markup-compatibility/2006">
        <mc:Choice xmlns:p14="http://schemas.microsoft.com/office/powerpoint/2010/main" Requires="p14">
          <p:contentPart p14:bwMode="auto" r:id="rId570">
            <p14:nvContentPartPr>
              <p14:cNvPr id="1050066" name=""/>
              <p14:cNvContentPartPr/>
              <p14:nvPr/>
            </p14:nvContentPartPr>
            <p14:xfrm>
              <a:off x="2971140" y="4372200"/>
              <a:ext cx="94981" cy="17943"/>
            </p14:xfrm>
          </p:contentPart>
        </mc:Choice>
        <mc:Fallback>
          <p:sp>
            <p:nvSpPr>
              <p:cNvPr id="1050066" name=""/>
              <p:cNvSpPr/>
              <p:nvPr/>
            </p:nvSpPr>
            <p:spPr>
              <a:xfrm>
                <a:off x="2971140" y="4372200"/>
                <a:ext cx="94981" cy="17943"/>
              </a:xfrm>
            </p:spPr>
          </p:sp>
        </mc:Fallback>
      </mc:AlternateContent>
      <mc:AlternateContent xmlns:mc="http://schemas.openxmlformats.org/markup-compatibility/2006">
        <mc:Choice xmlns:p14="http://schemas.microsoft.com/office/powerpoint/2010/main" Requires="p14">
          <p:contentPart p14:bwMode="auto" r:id="rId571">
            <p14:nvContentPartPr>
              <p14:cNvPr id="1050067" name=""/>
              <p14:cNvContentPartPr/>
              <p14:nvPr/>
            </p14:nvContentPartPr>
            <p14:xfrm>
              <a:off x="3013985" y="4318311"/>
              <a:ext cx="70111" cy="248434"/>
            </p14:xfrm>
          </p:contentPart>
        </mc:Choice>
        <mc:Fallback>
          <p:sp>
            <p:nvSpPr>
              <p:cNvPr id="1050067" name=""/>
              <p:cNvSpPr/>
              <p:nvPr/>
            </p:nvSpPr>
            <p:spPr>
              <a:xfrm>
                <a:off x="3013985" y="4318311"/>
                <a:ext cx="70111" cy="248434"/>
              </a:xfrm>
            </p:spPr>
          </p:sp>
        </mc:Fallback>
      </mc:AlternateContent>
      <mc:AlternateContent xmlns:mc="http://schemas.openxmlformats.org/markup-compatibility/2006">
        <mc:Choice xmlns:p14="http://schemas.microsoft.com/office/powerpoint/2010/main" Requires="p14">
          <p:contentPart p14:bwMode="auto" r:id="rId572">
            <p14:nvContentPartPr>
              <p14:cNvPr id="1050068" name=""/>
              <p14:cNvContentPartPr/>
              <p14:nvPr/>
            </p14:nvContentPartPr>
            <p14:xfrm>
              <a:off x="3021303" y="4194578"/>
              <a:ext cx="53430" cy="79244"/>
            </p14:xfrm>
          </p:contentPart>
        </mc:Choice>
        <mc:Fallback>
          <p:sp>
            <p:nvSpPr>
              <p:cNvPr id="1050068" name=""/>
              <p:cNvSpPr/>
              <p:nvPr/>
            </p:nvSpPr>
            <p:spPr>
              <a:xfrm>
                <a:off x="3021303" y="4194578"/>
                <a:ext cx="53430" cy="79244"/>
              </a:xfrm>
            </p:spPr>
          </p:sp>
        </mc:Fallback>
      </mc:AlternateContent>
      <mc:AlternateContent xmlns:mc="http://schemas.openxmlformats.org/markup-compatibility/2006">
        <mc:Choice xmlns:p14="http://schemas.microsoft.com/office/powerpoint/2010/main" Requires="p14">
          <p:contentPart p14:bwMode="auto" r:id="rId573">
            <p14:nvContentPartPr>
              <p14:cNvPr id="1050069" name=""/>
              <p14:cNvContentPartPr/>
              <p14:nvPr/>
            </p14:nvContentPartPr>
            <p14:xfrm>
              <a:off x="3151929" y="4312493"/>
              <a:ext cx="126503" cy="115976"/>
            </p14:xfrm>
          </p:contentPart>
        </mc:Choice>
        <mc:Fallback>
          <p:sp>
            <p:nvSpPr>
              <p:cNvPr id="1050069" name=""/>
              <p:cNvSpPr/>
              <p:nvPr/>
            </p:nvSpPr>
            <p:spPr>
              <a:xfrm>
                <a:off x="3151929" y="4312493"/>
                <a:ext cx="126503" cy="115976"/>
              </a:xfrm>
            </p:spPr>
          </p:sp>
        </mc:Fallback>
      </mc:AlternateContent>
      <mc:AlternateContent xmlns:mc="http://schemas.openxmlformats.org/markup-compatibility/2006">
        <mc:Choice xmlns:p14="http://schemas.microsoft.com/office/powerpoint/2010/main" Requires="p14">
          <p:contentPart p14:bwMode="auto" r:id="rId574">
            <p14:nvContentPartPr>
              <p14:cNvPr id="1050070" name=""/>
              <p14:cNvContentPartPr/>
              <p14:nvPr/>
            </p14:nvContentPartPr>
            <p14:xfrm>
              <a:off x="3237193" y="4279094"/>
              <a:ext cx="85569" cy="23256"/>
            </p14:xfrm>
          </p:contentPart>
        </mc:Choice>
        <mc:Fallback>
          <p:sp>
            <p:nvSpPr>
              <p:cNvPr id="1050070" name=""/>
              <p:cNvSpPr/>
              <p:nvPr/>
            </p:nvSpPr>
            <p:spPr>
              <a:xfrm>
                <a:off x="3237193" y="4279094"/>
                <a:ext cx="85569" cy="23256"/>
              </a:xfrm>
            </p:spPr>
          </p:sp>
        </mc:Fallback>
      </mc:AlternateContent>
      <mc:AlternateContent xmlns:mc="http://schemas.openxmlformats.org/markup-compatibility/2006">
        <mc:Choice xmlns:p14="http://schemas.microsoft.com/office/powerpoint/2010/main" Requires="p14">
          <p:contentPart p14:bwMode="auto" r:id="rId575">
            <p14:nvContentPartPr>
              <p14:cNvPr id="1050071" name=""/>
              <p14:cNvContentPartPr/>
              <p14:nvPr/>
            </p14:nvContentPartPr>
            <p14:xfrm>
              <a:off x="3273385" y="4294900"/>
              <a:ext cx="12950" cy="114687"/>
            </p14:xfrm>
          </p:contentPart>
        </mc:Choice>
        <mc:Fallback>
          <p:sp>
            <p:nvSpPr>
              <p:cNvPr id="1050071" name=""/>
              <p:cNvSpPr/>
              <p:nvPr/>
            </p:nvSpPr>
            <p:spPr>
              <a:xfrm>
                <a:off x="3273385" y="4294900"/>
                <a:ext cx="12950" cy="114687"/>
              </a:xfrm>
            </p:spPr>
          </p:sp>
        </mc:Fallback>
      </mc:AlternateContent>
      <mc:AlternateContent xmlns:mc="http://schemas.openxmlformats.org/markup-compatibility/2006">
        <mc:Choice xmlns:p14="http://schemas.microsoft.com/office/powerpoint/2010/main" Requires="p14">
          <p:contentPart p14:bwMode="auto" r:id="rId576">
            <p14:nvContentPartPr>
              <p14:cNvPr id="1050072" name=""/>
              <p14:cNvContentPartPr/>
              <p14:nvPr/>
            </p14:nvContentPartPr>
            <p14:xfrm>
              <a:off x="3300689" y="4308869"/>
              <a:ext cx="105061" cy="125653"/>
            </p14:xfrm>
          </p:contentPart>
        </mc:Choice>
        <mc:Fallback>
          <p:sp>
            <p:nvSpPr>
              <p:cNvPr id="1050072" name=""/>
              <p:cNvSpPr/>
              <p:nvPr/>
            </p:nvSpPr>
            <p:spPr>
              <a:xfrm>
                <a:off x="3300689" y="4308869"/>
                <a:ext cx="105061" cy="125653"/>
              </a:xfrm>
            </p:spPr>
          </p:sp>
        </mc:Fallback>
      </mc:AlternateContent>
      <mc:AlternateContent xmlns:mc="http://schemas.openxmlformats.org/markup-compatibility/2006">
        <mc:Choice xmlns:p14="http://schemas.microsoft.com/office/powerpoint/2010/main" Requires="p14">
          <p:contentPart p14:bwMode="auto" r:id="rId577">
            <p14:nvContentPartPr>
              <p14:cNvPr id="1050073" name=""/>
              <p14:cNvContentPartPr/>
              <p14:nvPr/>
            </p14:nvContentPartPr>
            <p14:xfrm>
              <a:off x="3376120" y="4184419"/>
              <a:ext cx="89026" cy="362840"/>
            </p14:xfrm>
          </p:contentPart>
        </mc:Choice>
        <mc:Fallback>
          <p:sp>
            <p:nvSpPr>
              <p:cNvPr id="1050073" name=""/>
              <p:cNvSpPr/>
              <p:nvPr/>
            </p:nvSpPr>
            <p:spPr>
              <a:xfrm>
                <a:off x="3376120" y="4184419"/>
                <a:ext cx="89026" cy="362840"/>
              </a:xfrm>
            </p:spPr>
          </p:sp>
        </mc:Fallback>
      </mc:AlternateContent>
      <mc:AlternateContent xmlns:mc="http://schemas.openxmlformats.org/markup-compatibility/2006">
        <mc:Choice xmlns:p14="http://schemas.microsoft.com/office/powerpoint/2010/main" Requires="p14">
          <p:contentPart p14:bwMode="auto" r:id="rId578">
            <p14:nvContentPartPr>
              <p14:cNvPr id="1050074" name=""/>
              <p14:cNvContentPartPr/>
              <p14:nvPr/>
            </p14:nvContentPartPr>
            <p14:xfrm>
              <a:off x="3341962" y="4357488"/>
              <a:ext cx="151376" cy="11702"/>
            </p14:xfrm>
          </p:contentPart>
        </mc:Choice>
        <mc:Fallback>
          <p:sp>
            <p:nvSpPr>
              <p:cNvPr id="1050074" name=""/>
              <p:cNvSpPr/>
              <p:nvPr/>
            </p:nvSpPr>
            <p:spPr>
              <a:xfrm>
                <a:off x="3341962" y="4357488"/>
                <a:ext cx="151376" cy="11702"/>
              </a:xfrm>
            </p:spPr>
          </p:sp>
        </mc:Fallback>
      </mc:AlternateContent>
      <mc:AlternateContent xmlns:mc="http://schemas.openxmlformats.org/markup-compatibility/2006">
        <mc:Choice xmlns:p14="http://schemas.microsoft.com/office/powerpoint/2010/main" Requires="p14">
          <p:contentPart p14:bwMode="auto" r:id="rId579">
            <p14:nvContentPartPr>
              <p14:cNvPr id="1050075" name=""/>
              <p14:cNvContentPartPr/>
              <p14:nvPr/>
            </p14:nvContentPartPr>
            <p14:xfrm>
              <a:off x="3483989" y="4328124"/>
              <a:ext cx="70688" cy="94159"/>
            </p14:xfrm>
          </p:contentPart>
        </mc:Choice>
        <mc:Fallback>
          <p:sp>
            <p:nvSpPr>
              <p:cNvPr id="1050075" name=""/>
              <p:cNvSpPr/>
              <p:nvPr/>
            </p:nvSpPr>
            <p:spPr>
              <a:xfrm>
                <a:off x="3483989" y="4328124"/>
                <a:ext cx="70688" cy="94159"/>
              </a:xfrm>
            </p:spPr>
          </p:sp>
        </mc:Fallback>
      </mc:AlternateContent>
      <mc:AlternateContent xmlns:mc="http://schemas.openxmlformats.org/markup-compatibility/2006">
        <mc:Choice xmlns:p14="http://schemas.microsoft.com/office/powerpoint/2010/main" Requires="p14">
          <p:contentPart p14:bwMode="auto" r:id="rId580">
            <p14:nvContentPartPr>
              <p14:cNvPr id="1050076" name=""/>
              <p14:cNvContentPartPr/>
              <p14:nvPr/>
            </p14:nvContentPartPr>
            <p14:xfrm>
              <a:off x="3559122" y="4209673"/>
              <a:ext cx="157266" cy="12842"/>
            </p14:xfrm>
          </p:contentPart>
        </mc:Choice>
        <mc:Fallback>
          <p:sp>
            <p:nvSpPr>
              <p:cNvPr id="1050076" name=""/>
              <p:cNvSpPr/>
              <p:nvPr/>
            </p:nvSpPr>
            <p:spPr>
              <a:xfrm>
                <a:off x="3559122" y="4209673"/>
                <a:ext cx="157266" cy="12842"/>
              </a:xfrm>
            </p:spPr>
          </p:sp>
        </mc:Fallback>
      </mc:AlternateContent>
      <mc:AlternateContent xmlns:mc="http://schemas.openxmlformats.org/markup-compatibility/2006">
        <mc:Choice xmlns:p14="http://schemas.microsoft.com/office/powerpoint/2010/main" Requires="p14">
          <p:contentPart p14:bwMode="auto" r:id="rId581">
            <p14:nvContentPartPr>
              <p14:cNvPr id="1050077" name=""/>
              <p14:cNvContentPartPr/>
              <p14:nvPr/>
            </p14:nvContentPartPr>
            <p14:xfrm>
              <a:off x="3594626" y="4176164"/>
              <a:ext cx="125960" cy="220765"/>
            </p14:xfrm>
          </p:contentPart>
        </mc:Choice>
        <mc:Fallback>
          <p:sp>
            <p:nvSpPr>
              <p:cNvPr id="1050077" name=""/>
              <p:cNvSpPr/>
              <p:nvPr/>
            </p:nvSpPr>
            <p:spPr>
              <a:xfrm>
                <a:off x="3594626" y="4176164"/>
                <a:ext cx="125960" cy="220765"/>
              </a:xfrm>
            </p:spPr>
          </p:sp>
        </mc:Fallback>
      </mc:AlternateContent>
      <mc:AlternateContent xmlns:mc="http://schemas.openxmlformats.org/markup-compatibility/2006">
        <mc:Choice xmlns:p14="http://schemas.microsoft.com/office/powerpoint/2010/main" Requires="p14">
          <p:contentPart p14:bwMode="auto" r:id="rId582">
            <p14:nvContentPartPr>
              <p14:cNvPr id="1050078" name=""/>
              <p14:cNvContentPartPr/>
              <p14:nvPr/>
            </p14:nvContentPartPr>
            <p14:xfrm>
              <a:off x="3767451" y="4191403"/>
              <a:ext cx="80688" cy="539454"/>
            </p14:xfrm>
          </p:contentPart>
        </mc:Choice>
        <mc:Fallback>
          <p:sp>
            <p:nvSpPr>
              <p:cNvPr id="1050078" name=""/>
              <p:cNvSpPr/>
              <p:nvPr/>
            </p:nvSpPr>
            <p:spPr>
              <a:xfrm>
                <a:off x="3767451" y="4191403"/>
                <a:ext cx="80688" cy="539454"/>
              </a:xfrm>
            </p:spPr>
          </p:sp>
        </mc:Fallback>
      </mc:AlternateContent>
      <mc:AlternateContent xmlns:mc="http://schemas.openxmlformats.org/markup-compatibility/2006">
        <mc:Choice xmlns:p14="http://schemas.microsoft.com/office/powerpoint/2010/main" Requires="p14">
          <p:contentPart p14:bwMode="auto" r:id="rId583">
            <p14:nvContentPartPr>
              <p14:cNvPr id="1050079" name=""/>
              <p14:cNvContentPartPr/>
              <p14:nvPr/>
            </p14:nvContentPartPr>
            <p14:xfrm>
              <a:off x="6595158" y="3549665"/>
              <a:ext cx="193539" cy="348374"/>
            </p14:xfrm>
          </p:contentPart>
        </mc:Choice>
        <mc:Fallback>
          <p:sp>
            <p:nvSpPr>
              <p:cNvPr id="1050079" name=""/>
              <p:cNvSpPr/>
              <p:nvPr/>
            </p:nvSpPr>
            <p:spPr>
              <a:xfrm>
                <a:off x="6595158" y="3549665"/>
                <a:ext cx="193539" cy="348374"/>
              </a:xfrm>
            </p:spPr>
          </p:sp>
        </mc:Fallback>
      </mc:AlternateContent>
      <mc:AlternateContent xmlns:mc="http://schemas.openxmlformats.org/markup-compatibility/2006">
        <mc:Choice xmlns:p14="http://schemas.microsoft.com/office/powerpoint/2010/main" Requires="p14">
          <p:contentPart p14:bwMode="auto" r:id="rId584">
            <p14:nvContentPartPr>
              <p14:cNvPr id="1050080" name=""/>
              <p14:cNvContentPartPr/>
              <p14:nvPr/>
            </p14:nvContentPartPr>
            <p14:xfrm>
              <a:off x="6798260" y="3636457"/>
              <a:ext cx="88605" cy="230189"/>
            </p14:xfrm>
          </p:contentPart>
        </mc:Choice>
        <mc:Fallback>
          <p:sp>
            <p:nvSpPr>
              <p:cNvPr id="1050080" name=""/>
              <p:cNvSpPr/>
              <p:nvPr/>
            </p:nvSpPr>
            <p:spPr>
              <a:xfrm>
                <a:off x="6798260" y="3636457"/>
                <a:ext cx="88605" cy="230189"/>
              </a:xfrm>
            </p:spPr>
          </p:sp>
        </mc:Fallback>
      </mc:AlternateContent>
      <mc:AlternateContent xmlns:mc="http://schemas.openxmlformats.org/markup-compatibility/2006">
        <mc:Choice xmlns:p14="http://schemas.microsoft.com/office/powerpoint/2010/main" Requires="p14">
          <p:contentPart p14:bwMode="auto" r:id="rId585">
            <p14:nvContentPartPr>
              <p14:cNvPr id="1050081" name=""/>
              <p14:cNvContentPartPr/>
              <p14:nvPr/>
            </p14:nvContentPartPr>
            <p14:xfrm>
              <a:off x="6891440" y="3669092"/>
              <a:ext cx="113805" cy="9663"/>
            </p14:xfrm>
          </p:contentPart>
        </mc:Choice>
        <mc:Fallback>
          <p:sp>
            <p:nvSpPr>
              <p:cNvPr id="1050081" name=""/>
              <p:cNvSpPr/>
              <p:nvPr/>
            </p:nvSpPr>
            <p:spPr>
              <a:xfrm>
                <a:off x="6891440" y="3669092"/>
                <a:ext cx="113805" cy="9663"/>
              </a:xfrm>
            </p:spPr>
          </p:sp>
        </mc:Fallback>
      </mc:AlternateContent>
      <mc:AlternateContent xmlns:mc="http://schemas.openxmlformats.org/markup-compatibility/2006">
        <mc:Choice xmlns:p14="http://schemas.microsoft.com/office/powerpoint/2010/main" Requires="p14">
          <p:contentPart p14:bwMode="auto" r:id="rId586">
            <p14:nvContentPartPr>
              <p14:cNvPr id="1050082" name=""/>
              <p14:cNvContentPartPr/>
              <p14:nvPr/>
            </p14:nvContentPartPr>
            <p14:xfrm>
              <a:off x="6916301" y="3602805"/>
              <a:ext cx="91191" cy="247585"/>
            </p14:xfrm>
          </p:contentPart>
        </mc:Choice>
        <mc:Fallback>
          <p:sp>
            <p:nvSpPr>
              <p:cNvPr id="1050082" name=""/>
              <p:cNvSpPr/>
              <p:nvPr/>
            </p:nvSpPr>
            <p:spPr>
              <a:xfrm>
                <a:off x="6916301" y="3602805"/>
                <a:ext cx="91191" cy="247585"/>
              </a:xfrm>
            </p:spPr>
          </p:sp>
        </mc:Fallback>
      </mc:AlternateContent>
      <mc:AlternateContent xmlns:mc="http://schemas.openxmlformats.org/markup-compatibility/2006">
        <mc:Choice xmlns:p14="http://schemas.microsoft.com/office/powerpoint/2010/main" Requires="p14">
          <p:contentPart p14:bwMode="auto" r:id="rId587">
            <p14:nvContentPartPr>
              <p14:cNvPr id="1050083" name=""/>
              <p14:cNvContentPartPr/>
              <p14:nvPr/>
            </p14:nvContentPartPr>
            <p14:xfrm>
              <a:off x="7033584" y="3611694"/>
              <a:ext cx="75562" cy="262241"/>
            </p14:xfrm>
          </p:contentPart>
        </mc:Choice>
        <mc:Fallback>
          <p:sp>
            <p:nvSpPr>
              <p:cNvPr id="1050083" name=""/>
              <p:cNvSpPr/>
              <p:nvPr/>
            </p:nvSpPr>
            <p:spPr>
              <a:xfrm>
                <a:off x="7033584" y="3611694"/>
                <a:ext cx="75562" cy="262241"/>
              </a:xfrm>
            </p:spPr>
          </p:sp>
        </mc:Fallback>
      </mc:AlternateContent>
      <mc:AlternateContent xmlns:mc="http://schemas.openxmlformats.org/markup-compatibility/2006">
        <mc:Choice xmlns:p14="http://schemas.microsoft.com/office/powerpoint/2010/main" Requires="p14">
          <p:contentPart p14:bwMode="auto" r:id="rId588">
            <p14:nvContentPartPr>
              <p14:cNvPr id="1050084" name=""/>
              <p14:cNvContentPartPr/>
              <p14:nvPr/>
            </p14:nvContentPartPr>
            <p14:xfrm>
              <a:off x="0" y="0"/>
              <a:ext cx="0" cy="0"/>
            </p14:xfrm>
          </p:contentPart>
        </mc:Choice>
        <mc:Fallback>
          <p:sp>
            <p:nvSpPr>
              <p:cNvPr id="1050084"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589">
            <p14:nvContentPartPr>
              <p14:cNvPr id="1050085" name=""/>
              <p14:cNvContentPartPr/>
              <p14:nvPr/>
            </p14:nvContentPartPr>
            <p14:xfrm>
              <a:off x="2486766" y="3816783"/>
              <a:ext cx="6877" cy="103415"/>
            </p14:xfrm>
          </p:contentPart>
        </mc:Choice>
        <mc:Fallback>
          <p:sp>
            <p:nvSpPr>
              <p:cNvPr id="1050085" name=""/>
              <p:cNvSpPr/>
              <p:nvPr/>
            </p:nvSpPr>
            <p:spPr>
              <a:xfrm>
                <a:off x="2486766" y="3816783"/>
                <a:ext cx="6877" cy="103415"/>
              </a:xfrm>
            </p:spPr>
          </p:sp>
        </mc:Fallback>
      </mc:AlternateContent>
      <mc:AlternateContent xmlns:mc="http://schemas.openxmlformats.org/markup-compatibility/2006">
        <mc:Choice xmlns:p14="http://schemas.microsoft.com/office/powerpoint/2010/main" Requires="p14">
          <p:contentPart p14:bwMode="auto" r:id="rId590">
            <p14:nvContentPartPr>
              <p14:cNvPr id="1050086" name=""/>
              <p14:cNvContentPartPr/>
              <p14:nvPr/>
            </p14:nvContentPartPr>
            <p14:xfrm>
              <a:off x="247758" y="5098593"/>
              <a:ext cx="198919" cy="28092"/>
            </p14:xfrm>
          </p:contentPart>
        </mc:Choice>
        <mc:Fallback>
          <p:sp>
            <p:nvSpPr>
              <p:cNvPr id="1050086" name=""/>
              <p:cNvSpPr/>
              <p:nvPr/>
            </p:nvSpPr>
            <p:spPr>
              <a:xfrm>
                <a:off x="247758" y="5098593"/>
                <a:ext cx="198919" cy="28092"/>
              </a:xfrm>
            </p:spPr>
          </p:sp>
        </mc:Fallback>
      </mc:AlternateContent>
      <mc:AlternateContent xmlns:mc="http://schemas.openxmlformats.org/markup-compatibility/2006">
        <mc:Choice xmlns:p14="http://schemas.microsoft.com/office/powerpoint/2010/main" Requires="p14">
          <p:contentPart p14:bwMode="auto" r:id="rId591">
            <p14:nvContentPartPr>
              <p14:cNvPr id="1050087" name=""/>
              <p14:cNvContentPartPr/>
              <p14:nvPr/>
            </p14:nvContentPartPr>
            <p14:xfrm>
              <a:off x="330939" y="5119701"/>
              <a:ext cx="6551" cy="311661"/>
            </p14:xfrm>
          </p:contentPart>
        </mc:Choice>
        <mc:Fallback>
          <p:sp>
            <p:nvSpPr>
              <p:cNvPr id="1050087" name=""/>
              <p:cNvSpPr/>
              <p:nvPr/>
            </p:nvSpPr>
            <p:spPr>
              <a:xfrm>
                <a:off x="330939" y="5119701"/>
                <a:ext cx="6551" cy="311661"/>
              </a:xfrm>
            </p:spPr>
          </p:sp>
        </mc:Fallback>
      </mc:AlternateContent>
      <mc:AlternateContent xmlns:mc="http://schemas.openxmlformats.org/markup-compatibility/2006">
        <mc:Choice xmlns:p14="http://schemas.microsoft.com/office/powerpoint/2010/main" Requires="p14">
          <p:contentPart p14:bwMode="auto" r:id="rId592">
            <p14:nvContentPartPr>
              <p14:cNvPr id="1050088" name=""/>
              <p14:cNvContentPartPr/>
              <p14:nvPr/>
            </p14:nvContentPartPr>
            <p14:xfrm>
              <a:off x="203310" y="5363259"/>
              <a:ext cx="222545" cy="14607"/>
            </p14:xfrm>
          </p:contentPart>
        </mc:Choice>
        <mc:Fallback>
          <p:sp>
            <p:nvSpPr>
              <p:cNvPr id="1050088" name=""/>
              <p:cNvSpPr/>
              <p:nvPr/>
            </p:nvSpPr>
            <p:spPr>
              <a:xfrm>
                <a:off x="203310" y="5363259"/>
                <a:ext cx="222545" cy="14607"/>
              </a:xfrm>
            </p:spPr>
          </p:sp>
        </mc:Fallback>
      </mc:AlternateContent>
      <mc:AlternateContent xmlns:mc="http://schemas.openxmlformats.org/markup-compatibility/2006">
        <mc:Choice xmlns:p14="http://schemas.microsoft.com/office/powerpoint/2010/main" Requires="p14">
          <p:contentPart p14:bwMode="auto" r:id="rId593">
            <p14:nvContentPartPr>
              <p14:cNvPr id="1050089" name=""/>
              <p14:cNvContentPartPr/>
              <p14:nvPr/>
            </p14:nvContentPartPr>
            <p14:xfrm>
              <a:off x="417682" y="5261245"/>
              <a:ext cx="196790" cy="153476"/>
            </p14:xfrm>
          </p:contentPart>
        </mc:Choice>
        <mc:Fallback>
          <p:sp>
            <p:nvSpPr>
              <p:cNvPr id="1050089" name=""/>
              <p:cNvSpPr/>
              <p:nvPr/>
            </p:nvSpPr>
            <p:spPr>
              <a:xfrm>
                <a:off x="417682" y="5261245"/>
                <a:ext cx="196790" cy="153476"/>
              </a:xfrm>
            </p:spPr>
          </p:sp>
        </mc:Fallback>
      </mc:AlternateContent>
      <mc:AlternateContent xmlns:mc="http://schemas.openxmlformats.org/markup-compatibility/2006">
        <mc:Choice xmlns:p14="http://schemas.microsoft.com/office/powerpoint/2010/main" Requires="p14">
          <p:contentPart p14:bwMode="auto" r:id="rId594">
            <p14:nvContentPartPr>
              <p14:cNvPr id="1050090" name=""/>
              <p14:cNvContentPartPr/>
              <p14:nvPr/>
            </p14:nvContentPartPr>
            <p14:xfrm>
              <a:off x="600879" y="5249231"/>
              <a:ext cx="17928" cy="335053"/>
            </p14:xfrm>
          </p:contentPart>
        </mc:Choice>
        <mc:Fallback>
          <p:sp>
            <p:nvSpPr>
              <p:cNvPr id="1050090" name=""/>
              <p:cNvSpPr/>
              <p:nvPr/>
            </p:nvSpPr>
            <p:spPr>
              <a:xfrm>
                <a:off x="600879" y="5249231"/>
                <a:ext cx="17928" cy="335053"/>
              </a:xfrm>
            </p:spPr>
          </p:sp>
        </mc:Fallback>
      </mc:AlternateContent>
      <mc:AlternateContent xmlns:mc="http://schemas.openxmlformats.org/markup-compatibility/2006">
        <mc:Choice xmlns:p14="http://schemas.microsoft.com/office/powerpoint/2010/main" Requires="p14">
          <p:contentPart p14:bwMode="auto" r:id="rId595">
            <p14:nvContentPartPr>
              <p14:cNvPr id="1050091" name=""/>
              <p14:cNvContentPartPr/>
              <p14:nvPr/>
            </p14:nvContentPartPr>
            <p14:xfrm>
              <a:off x="574767" y="5264042"/>
              <a:ext cx="99287" cy="176018"/>
            </p14:xfrm>
          </p:contentPart>
        </mc:Choice>
        <mc:Fallback>
          <p:sp>
            <p:nvSpPr>
              <p:cNvPr id="1050091" name=""/>
              <p:cNvSpPr/>
              <p:nvPr/>
            </p:nvSpPr>
            <p:spPr>
              <a:xfrm>
                <a:off x="574767" y="5264042"/>
                <a:ext cx="99287" cy="176018"/>
              </a:xfrm>
            </p:spPr>
          </p:sp>
        </mc:Fallback>
      </mc:AlternateContent>
      <mc:AlternateContent xmlns:mc="http://schemas.openxmlformats.org/markup-compatibility/2006">
        <mc:Choice xmlns:p14="http://schemas.microsoft.com/office/powerpoint/2010/main" Requires="p14">
          <p:contentPart p14:bwMode="auto" r:id="rId596">
            <p14:nvContentPartPr>
              <p14:cNvPr id="1050092" name=""/>
              <p14:cNvContentPartPr/>
              <p14:nvPr/>
            </p14:nvContentPartPr>
            <p14:xfrm>
              <a:off x="672878" y="5157163"/>
              <a:ext cx="52345" cy="269554"/>
            </p14:xfrm>
          </p:contentPart>
        </mc:Choice>
        <mc:Fallback>
          <p:sp>
            <p:nvSpPr>
              <p:cNvPr id="1050092" name=""/>
              <p:cNvSpPr/>
              <p:nvPr/>
            </p:nvSpPr>
            <p:spPr>
              <a:xfrm>
                <a:off x="672878" y="5157163"/>
                <a:ext cx="52345" cy="269554"/>
              </a:xfrm>
            </p:spPr>
          </p:sp>
        </mc:Fallback>
      </mc:AlternateContent>
      <mc:AlternateContent xmlns:mc="http://schemas.openxmlformats.org/markup-compatibility/2006">
        <mc:Choice xmlns:p14="http://schemas.microsoft.com/office/powerpoint/2010/main" Requires="p14">
          <p:contentPart p14:bwMode="auto" r:id="rId597">
            <p14:nvContentPartPr>
              <p14:cNvPr id="1050093" name=""/>
              <p14:cNvContentPartPr/>
              <p14:nvPr/>
            </p14:nvContentPartPr>
            <p14:xfrm>
              <a:off x="727795" y="5249482"/>
              <a:ext cx="171413" cy="170241"/>
            </p14:xfrm>
          </p:contentPart>
        </mc:Choice>
        <mc:Fallback>
          <p:sp>
            <p:nvSpPr>
              <p:cNvPr id="1050093" name=""/>
              <p:cNvSpPr/>
              <p:nvPr/>
            </p:nvSpPr>
            <p:spPr>
              <a:xfrm>
                <a:off x="727795" y="5249482"/>
                <a:ext cx="171413" cy="170241"/>
              </a:xfrm>
            </p:spPr>
          </p:sp>
        </mc:Fallback>
      </mc:AlternateContent>
      <mc:AlternateContent xmlns:mc="http://schemas.openxmlformats.org/markup-compatibility/2006">
        <mc:Choice xmlns:p14="http://schemas.microsoft.com/office/powerpoint/2010/main" Requires="p14">
          <p:contentPart p14:bwMode="auto" r:id="rId598">
            <p14:nvContentPartPr>
              <p14:cNvPr id="1050094" name=""/>
              <p14:cNvContentPartPr/>
              <p14:nvPr/>
            </p14:nvContentPartPr>
            <p14:xfrm>
              <a:off x="838853" y="5251915"/>
              <a:ext cx="98217" cy="147568"/>
            </p14:xfrm>
          </p:contentPart>
        </mc:Choice>
        <mc:Fallback>
          <p:sp>
            <p:nvSpPr>
              <p:cNvPr id="1050094" name=""/>
              <p:cNvSpPr/>
              <p:nvPr/>
            </p:nvSpPr>
            <p:spPr>
              <a:xfrm>
                <a:off x="838853" y="5251915"/>
                <a:ext cx="98217" cy="147568"/>
              </a:xfrm>
            </p:spPr>
          </p:sp>
        </mc:Fallback>
      </mc:AlternateContent>
      <mc:AlternateContent xmlns:mc="http://schemas.openxmlformats.org/markup-compatibility/2006">
        <mc:Choice xmlns:p14="http://schemas.microsoft.com/office/powerpoint/2010/main" Requires="p14">
          <p:contentPart p14:bwMode="auto" r:id="rId599">
            <p14:nvContentPartPr>
              <p14:cNvPr id="1050095" name=""/>
              <p14:cNvContentPartPr/>
              <p14:nvPr/>
            </p14:nvContentPartPr>
            <p14:xfrm>
              <a:off x="897332" y="5251005"/>
              <a:ext cx="157102" cy="143655"/>
            </p14:xfrm>
          </p:contentPart>
        </mc:Choice>
        <mc:Fallback>
          <p:sp>
            <p:nvSpPr>
              <p:cNvPr id="1050095" name=""/>
              <p:cNvSpPr/>
              <p:nvPr/>
            </p:nvSpPr>
            <p:spPr>
              <a:xfrm>
                <a:off x="897332" y="5251005"/>
                <a:ext cx="157102" cy="143655"/>
              </a:xfrm>
            </p:spPr>
          </p:sp>
        </mc:Fallback>
      </mc:AlternateContent>
      <mc:AlternateContent xmlns:mc="http://schemas.openxmlformats.org/markup-compatibility/2006">
        <mc:Choice xmlns:p14="http://schemas.microsoft.com/office/powerpoint/2010/main" Requires="p14">
          <p:contentPart p14:bwMode="auto" r:id="rId600">
            <p14:nvContentPartPr>
              <p14:cNvPr id="1050096" name=""/>
              <p14:cNvContentPartPr/>
              <p14:nvPr/>
            </p14:nvContentPartPr>
            <p14:xfrm>
              <a:off x="1215675" y="5108907"/>
              <a:ext cx="10215" cy="290644"/>
            </p14:xfrm>
          </p:contentPart>
        </mc:Choice>
        <mc:Fallback>
          <p:sp>
            <p:nvSpPr>
              <p:cNvPr id="1050096" name=""/>
              <p:cNvSpPr/>
              <p:nvPr/>
            </p:nvSpPr>
            <p:spPr>
              <a:xfrm>
                <a:off x="1215675" y="5108907"/>
                <a:ext cx="10215" cy="290644"/>
              </a:xfrm>
            </p:spPr>
          </p:sp>
        </mc:Fallback>
      </mc:AlternateContent>
      <mc:AlternateContent xmlns:mc="http://schemas.openxmlformats.org/markup-compatibility/2006">
        <mc:Choice xmlns:p14="http://schemas.microsoft.com/office/powerpoint/2010/main" Requires="p14">
          <p:contentPart p14:bwMode="auto" r:id="rId601">
            <p14:nvContentPartPr>
              <p14:cNvPr id="1050097" name=""/>
              <p14:cNvContentPartPr/>
              <p14:nvPr/>
            </p14:nvContentPartPr>
            <p14:xfrm>
              <a:off x="1213546" y="5100640"/>
              <a:ext cx="109861" cy="269097"/>
            </p14:xfrm>
          </p:contentPart>
        </mc:Choice>
        <mc:Fallback>
          <p:sp>
            <p:nvSpPr>
              <p:cNvPr id="1050097" name=""/>
              <p:cNvSpPr/>
              <p:nvPr/>
            </p:nvSpPr>
            <p:spPr>
              <a:xfrm>
                <a:off x="1213546" y="5100640"/>
                <a:ext cx="109861" cy="269097"/>
              </a:xfrm>
            </p:spPr>
          </p:sp>
        </mc:Fallback>
      </mc:AlternateContent>
      <mc:AlternateContent xmlns:mc="http://schemas.openxmlformats.org/markup-compatibility/2006">
        <mc:Choice xmlns:p14="http://schemas.microsoft.com/office/powerpoint/2010/main" Requires="p14">
          <p:contentPart p14:bwMode="auto" r:id="rId602">
            <p14:nvContentPartPr>
              <p14:cNvPr id="1050098" name=""/>
              <p14:cNvContentPartPr/>
              <p14:nvPr/>
            </p14:nvContentPartPr>
            <p14:xfrm>
              <a:off x="1298632" y="5214780"/>
              <a:ext cx="149458" cy="167803"/>
            </p14:xfrm>
          </p:contentPart>
        </mc:Choice>
        <mc:Fallback>
          <p:sp>
            <p:nvSpPr>
              <p:cNvPr id="1050098" name=""/>
              <p:cNvSpPr/>
              <p:nvPr/>
            </p:nvSpPr>
            <p:spPr>
              <a:xfrm>
                <a:off x="1298632" y="5214780"/>
                <a:ext cx="149458" cy="167803"/>
              </a:xfrm>
            </p:spPr>
          </p:sp>
        </mc:Fallback>
      </mc:AlternateContent>
      <mc:AlternateContent xmlns:mc="http://schemas.openxmlformats.org/markup-compatibility/2006">
        <mc:Choice xmlns:p14="http://schemas.microsoft.com/office/powerpoint/2010/main" Requires="p14">
          <p:contentPart p14:bwMode="auto" r:id="rId603">
            <p14:nvContentPartPr>
              <p14:cNvPr id="1050099" name=""/>
              <p14:cNvContentPartPr/>
              <p14:nvPr/>
            </p14:nvContentPartPr>
            <p14:xfrm>
              <a:off x="1429586" y="5218067"/>
              <a:ext cx="78965" cy="168596"/>
            </p14:xfrm>
          </p:contentPart>
        </mc:Choice>
        <mc:Fallback>
          <p:sp>
            <p:nvSpPr>
              <p:cNvPr id="1050099" name=""/>
              <p:cNvSpPr/>
              <p:nvPr/>
            </p:nvSpPr>
            <p:spPr>
              <a:xfrm>
                <a:off x="1429586" y="5218067"/>
                <a:ext cx="78965" cy="168596"/>
              </a:xfrm>
            </p:spPr>
          </p:sp>
        </mc:Fallback>
      </mc:AlternateContent>
      <mc:AlternateContent xmlns:mc="http://schemas.openxmlformats.org/markup-compatibility/2006">
        <mc:Choice xmlns:p14="http://schemas.microsoft.com/office/powerpoint/2010/main" Requires="p14">
          <p:contentPart p14:bwMode="auto" r:id="rId604">
            <p14:nvContentPartPr>
              <p14:cNvPr id="1050100" name=""/>
              <p14:cNvContentPartPr/>
              <p14:nvPr/>
            </p14:nvContentPartPr>
            <p14:xfrm>
              <a:off x="1489758" y="5198507"/>
              <a:ext cx="86954" cy="306478"/>
            </p14:xfrm>
          </p:contentPart>
        </mc:Choice>
        <mc:Fallback>
          <p:sp>
            <p:nvSpPr>
              <p:cNvPr id="1050100" name=""/>
              <p:cNvSpPr/>
              <p:nvPr/>
            </p:nvSpPr>
            <p:spPr>
              <a:xfrm>
                <a:off x="1489758" y="5198507"/>
                <a:ext cx="86954" cy="306478"/>
              </a:xfrm>
            </p:spPr>
          </p:sp>
        </mc:Fallback>
      </mc:AlternateContent>
      <mc:AlternateContent xmlns:mc="http://schemas.openxmlformats.org/markup-compatibility/2006">
        <mc:Choice xmlns:p14="http://schemas.microsoft.com/office/powerpoint/2010/main" Requires="p14">
          <p:contentPart p14:bwMode="auto" r:id="rId605">
            <p14:nvContentPartPr>
              <p14:cNvPr id="1050101" name=""/>
              <p14:cNvContentPartPr/>
              <p14:nvPr/>
            </p14:nvContentPartPr>
            <p14:xfrm>
              <a:off x="1499505" y="5219389"/>
              <a:ext cx="144030" cy="169618"/>
            </p14:xfrm>
          </p:contentPart>
        </mc:Choice>
        <mc:Fallback>
          <p:sp>
            <p:nvSpPr>
              <p:cNvPr id="1050101" name=""/>
              <p:cNvSpPr/>
              <p:nvPr/>
            </p:nvSpPr>
            <p:spPr>
              <a:xfrm>
                <a:off x="1499505" y="5219389"/>
                <a:ext cx="144030" cy="169618"/>
              </a:xfrm>
            </p:spPr>
          </p:sp>
        </mc:Fallback>
      </mc:AlternateContent>
      <mc:AlternateContent xmlns:mc="http://schemas.openxmlformats.org/markup-compatibility/2006">
        <mc:Choice xmlns:p14="http://schemas.microsoft.com/office/powerpoint/2010/main" Requires="p14">
          <p:contentPart p14:bwMode="auto" r:id="rId606">
            <p14:nvContentPartPr>
              <p14:cNvPr id="1050102" name=""/>
              <p14:cNvContentPartPr/>
              <p14:nvPr/>
            </p14:nvContentPartPr>
            <p14:xfrm>
              <a:off x="1653178" y="5219242"/>
              <a:ext cx="77296" cy="151524"/>
            </p14:xfrm>
          </p:contentPart>
        </mc:Choice>
        <mc:Fallback>
          <p:sp>
            <p:nvSpPr>
              <p:cNvPr id="1050102" name=""/>
              <p:cNvSpPr/>
              <p:nvPr/>
            </p:nvSpPr>
            <p:spPr>
              <a:xfrm>
                <a:off x="1653178" y="5219242"/>
                <a:ext cx="77296" cy="151524"/>
              </a:xfrm>
            </p:spPr>
          </p:sp>
        </mc:Fallback>
      </mc:AlternateContent>
      <mc:AlternateContent xmlns:mc="http://schemas.openxmlformats.org/markup-compatibility/2006">
        <mc:Choice xmlns:p14="http://schemas.microsoft.com/office/powerpoint/2010/main" Requires="p14">
          <p:contentPart p14:bwMode="auto" r:id="rId607">
            <p14:nvContentPartPr>
              <p14:cNvPr id="1050103" name=""/>
              <p14:cNvContentPartPr/>
              <p14:nvPr/>
            </p14:nvContentPartPr>
            <p14:xfrm>
              <a:off x="1749434" y="5219679"/>
              <a:ext cx="151783" cy="177758"/>
            </p14:xfrm>
          </p:contentPart>
        </mc:Choice>
        <mc:Fallback>
          <p:sp>
            <p:nvSpPr>
              <p:cNvPr id="1050103" name=""/>
              <p:cNvSpPr/>
              <p:nvPr/>
            </p:nvSpPr>
            <p:spPr>
              <a:xfrm>
                <a:off x="1749434" y="5219679"/>
                <a:ext cx="151783" cy="177758"/>
              </a:xfrm>
            </p:spPr>
          </p:sp>
        </mc:Fallback>
      </mc:AlternateContent>
      <mc:AlternateContent xmlns:mc="http://schemas.openxmlformats.org/markup-compatibility/2006">
        <mc:Choice xmlns:p14="http://schemas.microsoft.com/office/powerpoint/2010/main" Requires="p14">
          <p:contentPart p14:bwMode="auto" r:id="rId608">
            <p14:nvContentPartPr>
              <p14:cNvPr id="1050104" name=""/>
              <p14:cNvContentPartPr/>
              <p14:nvPr/>
            </p14:nvContentPartPr>
            <p14:xfrm>
              <a:off x="1875546" y="5223833"/>
              <a:ext cx="85834" cy="174854"/>
            </p14:xfrm>
          </p:contentPart>
        </mc:Choice>
        <mc:Fallback>
          <p:sp>
            <p:nvSpPr>
              <p:cNvPr id="1050104" name=""/>
              <p:cNvSpPr/>
              <p:nvPr/>
            </p:nvSpPr>
            <p:spPr>
              <a:xfrm>
                <a:off x="1875546" y="5223833"/>
                <a:ext cx="85834" cy="174854"/>
              </a:xfrm>
            </p:spPr>
          </p:sp>
        </mc:Fallback>
      </mc:AlternateContent>
      <mc:AlternateContent xmlns:mc="http://schemas.openxmlformats.org/markup-compatibility/2006">
        <mc:Choice xmlns:p14="http://schemas.microsoft.com/office/powerpoint/2010/main" Requires="p14">
          <p:contentPart p14:bwMode="auto" r:id="rId609">
            <p14:nvContentPartPr>
              <p14:cNvPr id="1050105" name=""/>
              <p14:cNvContentPartPr/>
              <p14:nvPr/>
            </p14:nvContentPartPr>
            <p14:xfrm>
              <a:off x="1940586" y="5211138"/>
              <a:ext cx="189807" cy="158035"/>
            </p14:xfrm>
          </p:contentPart>
        </mc:Choice>
        <mc:Fallback>
          <p:sp>
            <p:nvSpPr>
              <p:cNvPr id="1050105" name=""/>
              <p:cNvSpPr/>
              <p:nvPr/>
            </p:nvSpPr>
            <p:spPr>
              <a:xfrm>
                <a:off x="1940586" y="5211138"/>
                <a:ext cx="189807" cy="158035"/>
              </a:xfrm>
            </p:spPr>
          </p:sp>
        </mc:Fallback>
      </mc:AlternateContent>
      <mc:AlternateContent xmlns:mc="http://schemas.openxmlformats.org/markup-compatibility/2006">
        <mc:Choice xmlns:p14="http://schemas.microsoft.com/office/powerpoint/2010/main" Requires="p14">
          <p:contentPart p14:bwMode="auto" r:id="rId610">
            <p14:nvContentPartPr>
              <p14:cNvPr id="1050106" name=""/>
              <p14:cNvContentPartPr/>
              <p14:nvPr/>
            </p14:nvContentPartPr>
            <p14:xfrm>
              <a:off x="2316590" y="5184940"/>
              <a:ext cx="129847" cy="138231"/>
            </p14:xfrm>
          </p:contentPart>
        </mc:Choice>
        <mc:Fallback>
          <p:sp>
            <p:nvSpPr>
              <p:cNvPr id="1050106" name=""/>
              <p:cNvSpPr/>
              <p:nvPr/>
            </p:nvSpPr>
            <p:spPr>
              <a:xfrm>
                <a:off x="2316590" y="5184940"/>
                <a:ext cx="129847" cy="138231"/>
              </a:xfrm>
            </p:spPr>
          </p:sp>
        </mc:Fallback>
      </mc:AlternateContent>
      <mc:AlternateContent xmlns:mc="http://schemas.openxmlformats.org/markup-compatibility/2006">
        <mc:Choice xmlns:p14="http://schemas.microsoft.com/office/powerpoint/2010/main" Requires="p14">
          <p:contentPart p14:bwMode="auto" r:id="rId611">
            <p14:nvContentPartPr>
              <p14:cNvPr id="1050107" name=""/>
              <p14:cNvContentPartPr/>
              <p14:nvPr/>
            </p14:nvContentPartPr>
            <p14:xfrm>
              <a:off x="2469439" y="5054301"/>
              <a:ext cx="62938" cy="509086"/>
            </p14:xfrm>
          </p:contentPart>
        </mc:Choice>
        <mc:Fallback>
          <p:sp>
            <p:nvSpPr>
              <p:cNvPr id="1050107" name=""/>
              <p:cNvSpPr/>
              <p:nvPr/>
            </p:nvSpPr>
            <p:spPr>
              <a:xfrm>
                <a:off x="2469439" y="5054301"/>
                <a:ext cx="62938" cy="509086"/>
              </a:xfrm>
            </p:spPr>
          </p:sp>
        </mc:Fallback>
      </mc:AlternateContent>
      <mc:AlternateContent xmlns:mc="http://schemas.openxmlformats.org/markup-compatibility/2006">
        <mc:Choice xmlns:p14="http://schemas.microsoft.com/office/powerpoint/2010/main" Requires="p14">
          <p:contentPart p14:bwMode="auto" r:id="rId612">
            <p14:nvContentPartPr>
              <p14:cNvPr id="1050108" name=""/>
              <p14:cNvContentPartPr/>
              <p14:nvPr/>
            </p14:nvContentPartPr>
            <p14:xfrm>
              <a:off x="2432687" y="5260143"/>
              <a:ext cx="120104" cy="12581"/>
            </p14:xfrm>
          </p:contentPart>
        </mc:Choice>
        <mc:Fallback>
          <p:sp>
            <p:nvSpPr>
              <p:cNvPr id="1050108" name=""/>
              <p:cNvSpPr/>
              <p:nvPr/>
            </p:nvSpPr>
            <p:spPr>
              <a:xfrm>
                <a:off x="2432687" y="5260143"/>
                <a:ext cx="120104" cy="12581"/>
              </a:xfrm>
            </p:spPr>
          </p:sp>
        </mc:Fallback>
      </mc:AlternateContent>
      <mc:AlternateContent xmlns:mc="http://schemas.openxmlformats.org/markup-compatibility/2006">
        <mc:Choice xmlns:p14="http://schemas.microsoft.com/office/powerpoint/2010/main" Requires="p14">
          <p:contentPart p14:bwMode="auto" r:id="rId613">
            <p14:nvContentPartPr>
              <p14:cNvPr id="1050109" name=""/>
              <p14:cNvContentPartPr/>
              <p14:nvPr/>
            </p14:nvContentPartPr>
            <p14:xfrm>
              <a:off x="2698104" y="5180783"/>
              <a:ext cx="106956" cy="189321"/>
            </p14:xfrm>
          </p:contentPart>
        </mc:Choice>
        <mc:Fallback>
          <p:sp>
            <p:nvSpPr>
              <p:cNvPr id="1050109" name=""/>
              <p:cNvSpPr/>
              <p:nvPr/>
            </p:nvSpPr>
            <p:spPr>
              <a:xfrm>
                <a:off x="2698104" y="5180783"/>
                <a:ext cx="106956" cy="189321"/>
              </a:xfrm>
            </p:spPr>
          </p:sp>
        </mc:Fallback>
      </mc:AlternateContent>
      <mc:AlternateContent xmlns:mc="http://schemas.openxmlformats.org/markup-compatibility/2006">
        <mc:Choice xmlns:p14="http://schemas.microsoft.com/office/powerpoint/2010/main" Requires="p14">
          <p:contentPart p14:bwMode="auto" r:id="rId614">
            <p14:nvContentPartPr>
              <p14:cNvPr id="1050110" name=""/>
              <p14:cNvContentPartPr/>
              <p14:nvPr/>
            </p14:nvContentPartPr>
            <p14:xfrm>
              <a:off x="2760331" y="5198001"/>
              <a:ext cx="145110" cy="8198"/>
            </p14:xfrm>
          </p:contentPart>
        </mc:Choice>
        <mc:Fallback>
          <p:sp>
            <p:nvSpPr>
              <p:cNvPr id="1050110" name=""/>
              <p:cNvSpPr/>
              <p:nvPr/>
            </p:nvSpPr>
            <p:spPr>
              <a:xfrm>
                <a:off x="2760331" y="5198001"/>
                <a:ext cx="145110" cy="8198"/>
              </a:xfrm>
            </p:spPr>
          </p:sp>
        </mc:Fallback>
      </mc:AlternateContent>
      <mc:AlternateContent xmlns:mc="http://schemas.openxmlformats.org/markup-compatibility/2006">
        <mc:Choice xmlns:p14="http://schemas.microsoft.com/office/powerpoint/2010/main" Requires="p14">
          <p:contentPart p14:bwMode="auto" r:id="rId615">
            <p14:nvContentPartPr>
              <p14:cNvPr id="1050111" name=""/>
              <p14:cNvContentPartPr/>
              <p14:nvPr/>
            </p14:nvContentPartPr>
            <p14:xfrm>
              <a:off x="2801601" y="5156528"/>
              <a:ext cx="108354" cy="207755"/>
            </p14:xfrm>
          </p:contentPart>
        </mc:Choice>
        <mc:Fallback>
          <p:sp>
            <p:nvSpPr>
              <p:cNvPr id="1050111" name=""/>
              <p:cNvSpPr/>
              <p:nvPr/>
            </p:nvSpPr>
            <p:spPr>
              <a:xfrm>
                <a:off x="2801601" y="5156528"/>
                <a:ext cx="108354" cy="207755"/>
              </a:xfrm>
            </p:spPr>
          </p:sp>
        </mc:Fallback>
      </mc:AlternateContent>
      <mc:AlternateContent xmlns:mc="http://schemas.openxmlformats.org/markup-compatibility/2006">
        <mc:Choice xmlns:p14="http://schemas.microsoft.com/office/powerpoint/2010/main" Requires="p14">
          <p:contentPart p14:bwMode="auto" r:id="rId616">
            <p14:nvContentPartPr>
              <p14:cNvPr id="1050112" name=""/>
              <p14:cNvContentPartPr/>
              <p14:nvPr/>
            </p14:nvContentPartPr>
            <p14:xfrm>
              <a:off x="2913359" y="5127320"/>
              <a:ext cx="101202" cy="235726"/>
            </p14:xfrm>
          </p:contentPart>
        </mc:Choice>
        <mc:Fallback>
          <p:sp>
            <p:nvSpPr>
              <p:cNvPr id="1050112" name=""/>
              <p:cNvSpPr/>
              <p:nvPr/>
            </p:nvSpPr>
            <p:spPr>
              <a:xfrm>
                <a:off x="2913359" y="5127320"/>
                <a:ext cx="101202" cy="235726"/>
              </a:xfrm>
            </p:spPr>
          </p:sp>
        </mc:Fallback>
      </mc:AlternateContent>
      <mc:AlternateContent xmlns:mc="http://schemas.openxmlformats.org/markup-compatibility/2006">
        <mc:Choice xmlns:p14="http://schemas.microsoft.com/office/powerpoint/2010/main" Requires="p14">
          <p:contentPart p14:bwMode="auto" r:id="rId617">
            <p14:nvContentPartPr>
              <p14:cNvPr id="1050113" name=""/>
              <p14:cNvContentPartPr/>
              <p14:nvPr/>
            </p14:nvContentPartPr>
            <p14:xfrm>
              <a:off x="3146392" y="5192287"/>
              <a:ext cx="108467" cy="315438"/>
            </p14:xfrm>
          </p:contentPart>
        </mc:Choice>
        <mc:Fallback>
          <p:sp>
            <p:nvSpPr>
              <p:cNvPr id="1050113" name=""/>
              <p:cNvSpPr/>
              <p:nvPr/>
            </p:nvSpPr>
            <p:spPr>
              <a:xfrm>
                <a:off x="3146392" y="5192287"/>
                <a:ext cx="108467" cy="315438"/>
              </a:xfrm>
            </p:spPr>
          </p:sp>
        </mc:Fallback>
      </mc:AlternateContent>
      <mc:AlternateContent xmlns:mc="http://schemas.openxmlformats.org/markup-compatibility/2006">
        <mc:Choice xmlns:p14="http://schemas.microsoft.com/office/powerpoint/2010/main" Requires="p14">
          <p:contentPart p14:bwMode="auto" r:id="rId618">
            <p14:nvContentPartPr>
              <p14:cNvPr id="1050114" name=""/>
              <p14:cNvContentPartPr/>
              <p14:nvPr/>
            </p14:nvContentPartPr>
            <p14:xfrm>
              <a:off x="3223223" y="5178417"/>
              <a:ext cx="84412" cy="155758"/>
            </p14:xfrm>
          </p:contentPart>
        </mc:Choice>
        <mc:Fallback>
          <p:sp>
            <p:nvSpPr>
              <p:cNvPr id="1050114" name=""/>
              <p:cNvSpPr/>
              <p:nvPr/>
            </p:nvSpPr>
            <p:spPr>
              <a:xfrm>
                <a:off x="3223223" y="5178417"/>
                <a:ext cx="84412" cy="155758"/>
              </a:xfrm>
            </p:spPr>
          </p:sp>
        </mc:Fallback>
      </mc:AlternateContent>
      <mc:AlternateContent xmlns:mc="http://schemas.openxmlformats.org/markup-compatibility/2006">
        <mc:Choice xmlns:p14="http://schemas.microsoft.com/office/powerpoint/2010/main" Requires="p14">
          <p:contentPart p14:bwMode="auto" r:id="rId619">
            <p14:nvContentPartPr>
              <p14:cNvPr id="1050115" name=""/>
              <p14:cNvContentPartPr/>
              <p14:nvPr/>
            </p14:nvContentPartPr>
            <p14:xfrm>
              <a:off x="3303627" y="5170227"/>
              <a:ext cx="173486" cy="150432"/>
            </p14:xfrm>
          </p:contentPart>
        </mc:Choice>
        <mc:Fallback>
          <p:sp>
            <p:nvSpPr>
              <p:cNvPr id="1050115" name=""/>
              <p:cNvSpPr/>
              <p:nvPr/>
            </p:nvSpPr>
            <p:spPr>
              <a:xfrm>
                <a:off x="3303627" y="5170227"/>
                <a:ext cx="173486" cy="150432"/>
              </a:xfrm>
            </p:spPr>
          </p:sp>
        </mc:Fallback>
      </mc:AlternateContent>
      <mc:AlternateContent xmlns:mc="http://schemas.openxmlformats.org/markup-compatibility/2006">
        <mc:Choice xmlns:p14="http://schemas.microsoft.com/office/powerpoint/2010/main" Requires="p14">
          <p:contentPart p14:bwMode="auto" r:id="rId620">
            <p14:nvContentPartPr>
              <p14:cNvPr id="1050116" name=""/>
              <p14:cNvContentPartPr/>
              <p14:nvPr/>
            </p14:nvContentPartPr>
            <p14:xfrm>
              <a:off x="3443558" y="5176602"/>
              <a:ext cx="108857" cy="11548"/>
            </p14:xfrm>
          </p:contentPart>
        </mc:Choice>
        <mc:Fallback>
          <p:sp>
            <p:nvSpPr>
              <p:cNvPr id="1050116" name=""/>
              <p:cNvSpPr/>
              <p:nvPr/>
            </p:nvSpPr>
            <p:spPr>
              <a:xfrm>
                <a:off x="3443558" y="5176602"/>
                <a:ext cx="108857" cy="11548"/>
              </a:xfrm>
            </p:spPr>
          </p:sp>
        </mc:Fallback>
      </mc:AlternateContent>
      <mc:AlternateContent xmlns:mc="http://schemas.openxmlformats.org/markup-compatibility/2006">
        <mc:Choice xmlns:p14="http://schemas.microsoft.com/office/powerpoint/2010/main" Requires="p14">
          <p:contentPart p14:bwMode="auto" r:id="rId621">
            <p14:nvContentPartPr>
              <p14:cNvPr id="1050117" name=""/>
              <p14:cNvContentPartPr/>
              <p14:nvPr/>
            </p14:nvContentPartPr>
            <p14:xfrm>
              <a:off x="3491826" y="5117162"/>
              <a:ext cx="59041" cy="199479"/>
            </p14:xfrm>
          </p:contentPart>
        </mc:Choice>
        <mc:Fallback>
          <p:sp>
            <p:nvSpPr>
              <p:cNvPr id="1050117" name=""/>
              <p:cNvSpPr/>
              <p:nvPr/>
            </p:nvSpPr>
            <p:spPr>
              <a:xfrm>
                <a:off x="3491826" y="5117162"/>
                <a:ext cx="59041" cy="199479"/>
              </a:xfrm>
            </p:spPr>
          </p:sp>
        </mc:Fallback>
      </mc:AlternateContent>
      <mc:AlternateContent xmlns:mc="http://schemas.openxmlformats.org/markup-compatibility/2006">
        <mc:Choice xmlns:p14="http://schemas.microsoft.com/office/powerpoint/2010/main" Requires="p14">
          <p:contentPart p14:bwMode="auto" r:id="rId622">
            <p14:nvContentPartPr>
              <p14:cNvPr id="1050118" name=""/>
              <p14:cNvContentPartPr/>
              <p14:nvPr/>
            </p14:nvContentPartPr>
            <p14:xfrm>
              <a:off x="3553340" y="5022554"/>
              <a:ext cx="140495" cy="278072"/>
            </p14:xfrm>
          </p:contentPart>
        </mc:Choice>
        <mc:Fallback>
          <p:sp>
            <p:nvSpPr>
              <p:cNvPr id="1050118" name=""/>
              <p:cNvSpPr/>
              <p:nvPr/>
            </p:nvSpPr>
            <p:spPr>
              <a:xfrm>
                <a:off x="3553340" y="5022554"/>
                <a:ext cx="140495" cy="278072"/>
              </a:xfrm>
            </p:spPr>
          </p:sp>
        </mc:Fallback>
      </mc:AlternateContent>
      <mc:AlternateContent xmlns:mc="http://schemas.openxmlformats.org/markup-compatibility/2006">
        <mc:Choice xmlns:p14="http://schemas.microsoft.com/office/powerpoint/2010/main" Requires="p14">
          <p:contentPart p14:bwMode="auto" r:id="rId623">
            <p14:nvContentPartPr>
              <p14:cNvPr id="1050119" name=""/>
              <p14:cNvContentPartPr/>
              <p14:nvPr/>
            </p14:nvContentPartPr>
            <p14:xfrm>
              <a:off x="3761677" y="5188911"/>
              <a:ext cx="23167" cy="13528"/>
            </p14:xfrm>
          </p:contentPart>
        </mc:Choice>
        <mc:Fallback>
          <p:sp>
            <p:nvSpPr>
              <p:cNvPr id="1050119" name=""/>
              <p:cNvSpPr/>
              <p:nvPr/>
            </p:nvSpPr>
            <p:spPr>
              <a:xfrm>
                <a:off x="3761677" y="5188911"/>
                <a:ext cx="23167" cy="13528"/>
              </a:xfrm>
            </p:spPr>
          </p:sp>
        </mc:Fallback>
      </mc:AlternateContent>
      <mc:AlternateContent xmlns:mc="http://schemas.openxmlformats.org/markup-compatibility/2006">
        <mc:Choice xmlns:p14="http://schemas.microsoft.com/office/powerpoint/2010/main" Requires="p14">
          <p:contentPart p14:bwMode="auto" r:id="rId624">
            <p14:nvContentPartPr>
              <p14:cNvPr id="1050120" name=""/>
              <p14:cNvContentPartPr/>
              <p14:nvPr/>
            </p14:nvContentPartPr>
            <p14:xfrm>
              <a:off x="3759772" y="5264470"/>
              <a:ext cx="34509" cy="4292"/>
            </p14:xfrm>
          </p:contentPart>
        </mc:Choice>
        <mc:Fallback>
          <p:sp>
            <p:nvSpPr>
              <p:cNvPr id="1050120" name=""/>
              <p:cNvSpPr/>
              <p:nvPr/>
            </p:nvSpPr>
            <p:spPr>
              <a:xfrm>
                <a:off x="3759772" y="5264470"/>
                <a:ext cx="34509" cy="4292"/>
              </a:xfrm>
            </p:spPr>
          </p:sp>
        </mc:Fallback>
      </mc:AlternateContent>
      <mc:AlternateContent xmlns:mc="http://schemas.openxmlformats.org/markup-compatibility/2006">
        <mc:Choice xmlns:p14="http://schemas.microsoft.com/office/powerpoint/2010/main" Requires="p14">
          <p:contentPart p14:bwMode="auto" r:id="rId625">
            <p14:nvContentPartPr>
              <p14:cNvPr id="1050121" name=""/>
              <p14:cNvContentPartPr/>
              <p14:nvPr/>
            </p14:nvContentPartPr>
            <p14:xfrm>
              <a:off x="3913337" y="4972478"/>
              <a:ext cx="215423" cy="372277"/>
            </p14:xfrm>
          </p:contentPart>
        </mc:Choice>
        <mc:Fallback>
          <p:sp>
            <p:nvSpPr>
              <p:cNvPr id="1050121" name=""/>
              <p:cNvSpPr/>
              <p:nvPr/>
            </p:nvSpPr>
            <p:spPr>
              <a:xfrm>
                <a:off x="3913337" y="4972478"/>
                <a:ext cx="215423" cy="372277"/>
              </a:xfrm>
            </p:spPr>
          </p:sp>
        </mc:Fallback>
      </mc:AlternateContent>
      <mc:AlternateContent xmlns:mc="http://schemas.openxmlformats.org/markup-compatibility/2006">
        <mc:Choice xmlns:p14="http://schemas.microsoft.com/office/powerpoint/2010/main" Requires="p14">
          <p:contentPart p14:bwMode="auto" r:id="rId626">
            <p14:nvContentPartPr>
              <p14:cNvPr id="1050122" name=""/>
              <p14:cNvContentPartPr/>
              <p14:nvPr/>
            </p14:nvContentPartPr>
            <p14:xfrm>
              <a:off x="4130594" y="5214818"/>
              <a:ext cx="149014" cy="160569"/>
            </p14:xfrm>
          </p:contentPart>
        </mc:Choice>
        <mc:Fallback>
          <p:sp>
            <p:nvSpPr>
              <p:cNvPr id="1050122" name=""/>
              <p:cNvSpPr/>
              <p:nvPr/>
            </p:nvSpPr>
            <p:spPr>
              <a:xfrm>
                <a:off x="4130594" y="5214818"/>
                <a:ext cx="149014" cy="160569"/>
              </a:xfrm>
            </p:spPr>
          </p:sp>
        </mc:Fallback>
      </mc:AlternateContent>
      <mc:AlternateContent xmlns:mc="http://schemas.openxmlformats.org/markup-compatibility/2006">
        <mc:Choice xmlns:p14="http://schemas.microsoft.com/office/powerpoint/2010/main" Requires="p14">
          <p:contentPart p14:bwMode="auto" r:id="rId627">
            <p14:nvContentPartPr>
              <p14:cNvPr id="1050123" name=""/>
              <p14:cNvContentPartPr/>
              <p14:nvPr/>
            </p14:nvContentPartPr>
            <p14:xfrm>
              <a:off x="4297951" y="5106367"/>
              <a:ext cx="63679" cy="242193"/>
            </p14:xfrm>
          </p:contentPart>
        </mc:Choice>
        <mc:Fallback>
          <p:sp>
            <p:nvSpPr>
              <p:cNvPr id="1050123" name=""/>
              <p:cNvSpPr/>
              <p:nvPr/>
            </p:nvSpPr>
            <p:spPr>
              <a:xfrm>
                <a:off x="4297951" y="5106367"/>
                <a:ext cx="63679" cy="242193"/>
              </a:xfrm>
            </p:spPr>
          </p:sp>
        </mc:Fallback>
      </mc:AlternateContent>
      <mc:AlternateContent xmlns:mc="http://schemas.openxmlformats.org/markup-compatibility/2006">
        <mc:Choice xmlns:p14="http://schemas.microsoft.com/office/powerpoint/2010/main" Requires="p14">
          <p:contentPart p14:bwMode="auto" r:id="rId628">
            <p14:nvContentPartPr>
              <p14:cNvPr id="1050124" name=""/>
              <p14:cNvContentPartPr/>
              <p14:nvPr/>
            </p14:nvContentPartPr>
            <p14:xfrm>
              <a:off x="4332514" y="5151354"/>
              <a:ext cx="144196" cy="14698"/>
            </p14:xfrm>
          </p:contentPart>
        </mc:Choice>
        <mc:Fallback>
          <p:sp>
            <p:nvSpPr>
              <p:cNvPr id="1050124" name=""/>
              <p:cNvSpPr/>
              <p:nvPr/>
            </p:nvSpPr>
            <p:spPr>
              <a:xfrm>
                <a:off x="4332514" y="5151354"/>
                <a:ext cx="144196" cy="14698"/>
              </a:xfrm>
            </p:spPr>
          </p:sp>
        </mc:Fallback>
      </mc:AlternateContent>
      <mc:AlternateContent xmlns:mc="http://schemas.openxmlformats.org/markup-compatibility/2006">
        <mc:Choice xmlns:p14="http://schemas.microsoft.com/office/powerpoint/2010/main" Requires="p14">
          <p:contentPart p14:bwMode="auto" r:id="rId629">
            <p14:nvContentPartPr>
              <p14:cNvPr id="1050125" name=""/>
              <p14:cNvContentPartPr/>
              <p14:nvPr/>
            </p14:nvContentPartPr>
            <p14:xfrm>
              <a:off x="4379866" y="5158433"/>
              <a:ext cx="120838" cy="197802"/>
            </p14:xfrm>
          </p:contentPart>
        </mc:Choice>
        <mc:Fallback>
          <p:sp>
            <p:nvSpPr>
              <p:cNvPr id="1050125" name=""/>
              <p:cNvSpPr/>
              <p:nvPr/>
            </p:nvSpPr>
            <p:spPr>
              <a:xfrm>
                <a:off x="4379866" y="5158433"/>
                <a:ext cx="120838" cy="197802"/>
              </a:xfrm>
            </p:spPr>
          </p:sp>
        </mc:Fallback>
      </mc:AlternateContent>
      <mc:AlternateContent xmlns:mc="http://schemas.openxmlformats.org/markup-compatibility/2006">
        <mc:Choice xmlns:p14="http://schemas.microsoft.com/office/powerpoint/2010/main" Requires="p14">
          <p:contentPart p14:bwMode="auto" r:id="rId630">
            <p14:nvContentPartPr>
              <p14:cNvPr id="1050126" name=""/>
              <p14:cNvContentPartPr/>
              <p14:nvPr/>
            </p14:nvContentPartPr>
            <p14:xfrm>
              <a:off x="4507352" y="5253675"/>
              <a:ext cx="33929" cy="103899"/>
            </p14:xfrm>
          </p:contentPart>
        </mc:Choice>
        <mc:Fallback>
          <p:sp>
            <p:nvSpPr>
              <p:cNvPr id="1050126" name=""/>
              <p:cNvSpPr/>
              <p:nvPr/>
            </p:nvSpPr>
            <p:spPr>
              <a:xfrm>
                <a:off x="4507352" y="5253675"/>
                <a:ext cx="33929" cy="103899"/>
              </a:xfrm>
            </p:spPr>
          </p:sp>
        </mc:Fallback>
      </mc:AlternateContent>
      <mc:AlternateContent xmlns:mc="http://schemas.openxmlformats.org/markup-compatibility/2006">
        <mc:Choice xmlns:p14="http://schemas.microsoft.com/office/powerpoint/2010/main" Requires="p14">
          <p:contentPart p14:bwMode="auto" r:id="rId631">
            <p14:nvContentPartPr>
              <p14:cNvPr id="1050127" name=""/>
              <p14:cNvContentPartPr/>
              <p14:nvPr/>
            </p14:nvContentPartPr>
            <p14:xfrm>
              <a:off x="4574437" y="5129161"/>
              <a:ext cx="127043" cy="13398"/>
            </p14:xfrm>
          </p:contentPart>
        </mc:Choice>
        <mc:Fallback>
          <p:sp>
            <p:nvSpPr>
              <p:cNvPr id="1050127" name=""/>
              <p:cNvSpPr/>
              <p:nvPr/>
            </p:nvSpPr>
            <p:spPr>
              <a:xfrm>
                <a:off x="4574437" y="5129161"/>
                <a:ext cx="127043" cy="13398"/>
              </a:xfrm>
            </p:spPr>
          </p:sp>
        </mc:Fallback>
      </mc:AlternateContent>
      <mc:AlternateContent xmlns:mc="http://schemas.openxmlformats.org/markup-compatibility/2006">
        <mc:Choice xmlns:p14="http://schemas.microsoft.com/office/powerpoint/2010/main" Requires="p14">
          <p:contentPart p14:bwMode="auto" r:id="rId632">
            <p14:nvContentPartPr>
              <p14:cNvPr id="1050128" name=""/>
              <p14:cNvContentPartPr/>
              <p14:nvPr/>
            </p14:nvContentPartPr>
            <p14:xfrm>
              <a:off x="4618629" y="5079699"/>
              <a:ext cx="132379" cy="250888"/>
            </p14:xfrm>
          </p:contentPart>
        </mc:Choice>
        <mc:Fallback>
          <p:sp>
            <p:nvSpPr>
              <p:cNvPr id="1050128" name=""/>
              <p:cNvSpPr/>
              <p:nvPr/>
            </p:nvSpPr>
            <p:spPr>
              <a:xfrm>
                <a:off x="4618629" y="5079699"/>
                <a:ext cx="132379" cy="250888"/>
              </a:xfrm>
            </p:spPr>
          </p:sp>
        </mc:Fallback>
      </mc:AlternateContent>
      <mc:AlternateContent xmlns:mc="http://schemas.openxmlformats.org/markup-compatibility/2006">
        <mc:Choice xmlns:p14="http://schemas.microsoft.com/office/powerpoint/2010/main" Requires="p14">
          <p:contentPart p14:bwMode="auto" r:id="rId633">
            <p14:nvContentPartPr>
              <p14:cNvPr id="1050129" name=""/>
              <p14:cNvContentPartPr/>
              <p14:nvPr/>
            </p14:nvContentPartPr>
            <p14:xfrm>
              <a:off x="4724292" y="5048586"/>
              <a:ext cx="76071" cy="273420"/>
            </p14:xfrm>
          </p:contentPart>
        </mc:Choice>
        <mc:Fallback>
          <p:sp>
            <p:nvSpPr>
              <p:cNvPr id="1050129" name=""/>
              <p:cNvSpPr/>
              <p:nvPr/>
            </p:nvSpPr>
            <p:spPr>
              <a:xfrm>
                <a:off x="4724292" y="5048586"/>
                <a:ext cx="76071" cy="273420"/>
              </a:xfrm>
            </p:spPr>
          </p:sp>
        </mc:Fallback>
      </mc:AlternateContent>
      <mc:AlternateContent xmlns:mc="http://schemas.openxmlformats.org/markup-compatibility/2006">
        <mc:Choice xmlns:p14="http://schemas.microsoft.com/office/powerpoint/2010/main" Requires="p14">
          <p:contentPart p14:bwMode="auto" r:id="rId634">
            <p14:nvContentPartPr>
              <p14:cNvPr id="1050130" name=""/>
              <p14:cNvContentPartPr/>
              <p14:nvPr/>
            </p14:nvContentPartPr>
            <p14:xfrm>
              <a:off x="4589234" y="5011760"/>
              <a:ext cx="25206" cy="191133"/>
            </p14:xfrm>
          </p:contentPart>
        </mc:Choice>
        <mc:Fallback>
          <p:sp>
            <p:nvSpPr>
              <p:cNvPr id="1050130" name=""/>
              <p:cNvSpPr/>
              <p:nvPr/>
            </p:nvSpPr>
            <p:spPr>
              <a:xfrm>
                <a:off x="4589234" y="5011760"/>
                <a:ext cx="25206" cy="191133"/>
              </a:xfrm>
            </p:spPr>
          </p:sp>
        </mc:Fallback>
      </mc:AlternateContent>
      <mc:AlternateContent xmlns:mc="http://schemas.openxmlformats.org/markup-compatibility/2006">
        <mc:Choice xmlns:p14="http://schemas.microsoft.com/office/powerpoint/2010/main" Requires="p14">
          <p:contentPart p14:bwMode="auto" r:id="rId635">
            <p14:nvContentPartPr>
              <p14:cNvPr id="1050131" name=""/>
              <p14:cNvContentPartPr/>
              <p14:nvPr/>
            </p14:nvContentPartPr>
            <p14:xfrm>
              <a:off x="4526180" y="5137405"/>
              <a:ext cx="122066" cy="22297"/>
            </p14:xfrm>
          </p:contentPart>
        </mc:Choice>
        <mc:Fallback>
          <p:sp>
            <p:nvSpPr>
              <p:cNvPr id="1050131" name=""/>
              <p:cNvSpPr/>
              <p:nvPr/>
            </p:nvSpPr>
            <p:spPr>
              <a:xfrm>
                <a:off x="4526180" y="5137405"/>
                <a:ext cx="122066" cy="22297"/>
              </a:xfrm>
            </p:spPr>
          </p:sp>
        </mc:Fallback>
      </mc:AlternateContent>
      <mc:AlternateContent xmlns:mc="http://schemas.openxmlformats.org/markup-compatibility/2006">
        <mc:Choice xmlns:p14="http://schemas.microsoft.com/office/powerpoint/2010/main" Requires="p14">
          <p:contentPart p14:bwMode="auto" r:id="rId636">
            <p14:nvContentPartPr>
              <p14:cNvPr id="1050132" name=""/>
              <p14:cNvContentPartPr/>
              <p14:nvPr/>
            </p14:nvContentPartPr>
            <p14:xfrm>
              <a:off x="4599201" y="5030173"/>
              <a:ext cx="9163" cy="155162"/>
            </p14:xfrm>
          </p:contentPart>
        </mc:Choice>
        <mc:Fallback>
          <p:sp>
            <p:nvSpPr>
              <p:cNvPr id="1050132" name=""/>
              <p:cNvSpPr/>
              <p:nvPr/>
            </p:nvSpPr>
            <p:spPr>
              <a:xfrm>
                <a:off x="4599201" y="5030173"/>
                <a:ext cx="9163" cy="155162"/>
              </a:xfrm>
            </p:spPr>
          </p:sp>
        </mc:Fallback>
      </mc:AlternateContent>
      <mc:AlternateContent xmlns:mc="http://schemas.openxmlformats.org/markup-compatibility/2006">
        <mc:Choice xmlns:p14="http://schemas.microsoft.com/office/powerpoint/2010/main" Requires="p14">
          <p:contentPart p14:bwMode="auto" r:id="rId637">
            <p14:nvContentPartPr>
              <p14:cNvPr id="1050133" name=""/>
              <p14:cNvContentPartPr/>
              <p14:nvPr/>
            </p14:nvContentPartPr>
            <p14:xfrm>
              <a:off x="4871603" y="5119739"/>
              <a:ext cx="173770" cy="13296"/>
            </p14:xfrm>
          </p:contentPart>
        </mc:Choice>
        <mc:Fallback>
          <p:sp>
            <p:nvSpPr>
              <p:cNvPr id="1050133" name=""/>
              <p:cNvSpPr/>
              <p:nvPr/>
            </p:nvSpPr>
            <p:spPr>
              <a:xfrm>
                <a:off x="4871603" y="5119739"/>
                <a:ext cx="173770" cy="13296"/>
              </a:xfrm>
            </p:spPr>
          </p:sp>
        </mc:Fallback>
      </mc:AlternateContent>
      <mc:AlternateContent xmlns:mc="http://schemas.openxmlformats.org/markup-compatibility/2006">
        <mc:Choice xmlns:p14="http://schemas.microsoft.com/office/powerpoint/2010/main" Requires="p14">
          <p:contentPart p14:bwMode="auto" r:id="rId638">
            <p14:nvContentPartPr>
              <p14:cNvPr id="1050134" name=""/>
              <p14:cNvContentPartPr/>
              <p14:nvPr/>
            </p14:nvContentPartPr>
            <p14:xfrm>
              <a:off x="4869063" y="5200340"/>
              <a:ext cx="192748" cy="13383"/>
            </p14:xfrm>
          </p:contentPart>
        </mc:Choice>
        <mc:Fallback>
          <p:sp>
            <p:nvSpPr>
              <p:cNvPr id="1050134" name=""/>
              <p:cNvSpPr/>
              <p:nvPr/>
            </p:nvSpPr>
            <p:spPr>
              <a:xfrm>
                <a:off x="4869063" y="5200340"/>
                <a:ext cx="192748" cy="13383"/>
              </a:xfrm>
            </p:spPr>
          </p:sp>
        </mc:Fallback>
      </mc:AlternateContent>
      <mc:AlternateContent xmlns:mc="http://schemas.openxmlformats.org/markup-compatibility/2006">
        <mc:Choice xmlns:p14="http://schemas.microsoft.com/office/powerpoint/2010/main" Requires="p14">
          <p:contentPart p14:bwMode="auto" r:id="rId639">
            <p14:nvContentPartPr>
              <p14:cNvPr id="1050135" name=""/>
              <p14:cNvContentPartPr/>
              <p14:nvPr/>
            </p14:nvContentPartPr>
            <p14:xfrm>
              <a:off x="5179325" y="4963600"/>
              <a:ext cx="163728" cy="312137"/>
            </p14:xfrm>
          </p:contentPart>
        </mc:Choice>
        <mc:Fallback>
          <p:sp>
            <p:nvSpPr>
              <p:cNvPr id="1050135" name=""/>
              <p:cNvSpPr/>
              <p:nvPr/>
            </p:nvSpPr>
            <p:spPr>
              <a:xfrm>
                <a:off x="5179325" y="4963600"/>
                <a:ext cx="163728" cy="312137"/>
              </a:xfrm>
            </p:spPr>
          </p:sp>
        </mc:Fallback>
      </mc:AlternateContent>
      <mc:AlternateContent xmlns:mc="http://schemas.openxmlformats.org/markup-compatibility/2006">
        <mc:Choice xmlns:p14="http://schemas.microsoft.com/office/powerpoint/2010/main" Requires="p14">
          <p:contentPart p14:bwMode="auto" r:id="rId640">
            <p14:nvContentPartPr>
              <p14:cNvPr id="1050136" name=""/>
              <p14:cNvContentPartPr/>
              <p14:nvPr/>
            </p14:nvContentPartPr>
            <p14:xfrm>
              <a:off x="5418312" y="4943999"/>
              <a:ext cx="135507" cy="11885"/>
            </p14:xfrm>
          </p:contentPart>
        </mc:Choice>
        <mc:Fallback>
          <p:sp>
            <p:nvSpPr>
              <p:cNvPr id="1050136" name=""/>
              <p:cNvSpPr/>
              <p:nvPr/>
            </p:nvSpPr>
            <p:spPr>
              <a:xfrm>
                <a:off x="5418312" y="4943999"/>
                <a:ext cx="135507" cy="11885"/>
              </a:xfrm>
            </p:spPr>
          </p:sp>
        </mc:Fallback>
      </mc:AlternateContent>
      <mc:AlternateContent xmlns:mc="http://schemas.openxmlformats.org/markup-compatibility/2006">
        <mc:Choice xmlns:p14="http://schemas.microsoft.com/office/powerpoint/2010/main" Requires="p14">
          <p:contentPart p14:bwMode="auto" r:id="rId641">
            <p14:nvContentPartPr>
              <p14:cNvPr id="1050137" name=""/>
              <p14:cNvContentPartPr/>
              <p14:nvPr/>
            </p14:nvContentPartPr>
            <p14:xfrm>
              <a:off x="5410057" y="4981282"/>
              <a:ext cx="117490" cy="302222"/>
            </p14:xfrm>
          </p:contentPart>
        </mc:Choice>
        <mc:Fallback>
          <p:sp>
            <p:nvSpPr>
              <p:cNvPr id="1050137" name=""/>
              <p:cNvSpPr/>
              <p:nvPr/>
            </p:nvSpPr>
            <p:spPr>
              <a:xfrm>
                <a:off x="5410057" y="4981282"/>
                <a:ext cx="117490" cy="302222"/>
              </a:xfrm>
            </p:spPr>
          </p:sp>
        </mc:Fallback>
      </mc:AlternateContent>
      <mc:AlternateContent xmlns:mc="http://schemas.openxmlformats.org/markup-compatibility/2006">
        <mc:Choice xmlns:p14="http://schemas.microsoft.com/office/powerpoint/2010/main" Requires="p14">
          <p:contentPart p14:bwMode="auto" r:id="rId642">
            <p14:nvContentPartPr>
              <p14:cNvPr id="1050138" name=""/>
              <p14:cNvContentPartPr/>
              <p14:nvPr/>
            </p14:nvContentPartPr>
            <p14:xfrm>
              <a:off x="5749130" y="5100035"/>
              <a:ext cx="142522" cy="14843"/>
            </p14:xfrm>
          </p:contentPart>
        </mc:Choice>
        <mc:Fallback>
          <p:sp>
            <p:nvSpPr>
              <p:cNvPr id="1050138" name=""/>
              <p:cNvSpPr/>
              <p:nvPr/>
            </p:nvSpPr>
            <p:spPr>
              <a:xfrm>
                <a:off x="5749130" y="5100035"/>
                <a:ext cx="142522" cy="14843"/>
              </a:xfrm>
            </p:spPr>
          </p:sp>
        </mc:Fallback>
      </mc:AlternateContent>
      <mc:AlternateContent xmlns:mc="http://schemas.openxmlformats.org/markup-compatibility/2006">
        <mc:Choice xmlns:p14="http://schemas.microsoft.com/office/powerpoint/2010/main" Requires="p14">
          <p:contentPart p14:bwMode="auto" r:id="rId643">
            <p14:nvContentPartPr>
              <p14:cNvPr id="1050139" name=""/>
              <p14:cNvContentPartPr/>
              <p14:nvPr/>
            </p14:nvContentPartPr>
            <p14:xfrm>
              <a:off x="5887554" y="4961321"/>
              <a:ext cx="173818" cy="7985"/>
            </p14:xfrm>
          </p:contentPart>
        </mc:Choice>
        <mc:Fallback>
          <p:sp>
            <p:nvSpPr>
              <p:cNvPr id="1050139" name=""/>
              <p:cNvSpPr/>
              <p:nvPr/>
            </p:nvSpPr>
            <p:spPr>
              <a:xfrm>
                <a:off x="5887554" y="4961321"/>
                <a:ext cx="173818" cy="7985"/>
              </a:xfrm>
            </p:spPr>
          </p:sp>
        </mc:Fallback>
      </mc:AlternateContent>
      <mc:AlternateContent xmlns:mc="http://schemas.openxmlformats.org/markup-compatibility/2006">
        <mc:Choice xmlns:p14="http://schemas.microsoft.com/office/powerpoint/2010/main" Requires="p14">
          <p:contentPart p14:bwMode="auto" r:id="rId644">
            <p14:nvContentPartPr>
              <p14:cNvPr id="1050140" name=""/>
              <p14:cNvContentPartPr/>
              <p14:nvPr/>
            </p14:nvContentPartPr>
            <p14:xfrm>
              <a:off x="5939993" y="4958424"/>
              <a:ext cx="106095" cy="229549"/>
            </p14:xfrm>
          </p:contentPart>
        </mc:Choice>
        <mc:Fallback>
          <p:sp>
            <p:nvSpPr>
              <p:cNvPr id="1050140" name=""/>
              <p:cNvSpPr/>
              <p:nvPr/>
            </p:nvSpPr>
            <p:spPr>
              <a:xfrm>
                <a:off x="5939993" y="4958424"/>
                <a:ext cx="106095" cy="229549"/>
              </a:xfrm>
            </p:spPr>
          </p:sp>
        </mc:Fallback>
      </mc:AlternateContent>
      <mc:AlternateContent xmlns:mc="http://schemas.openxmlformats.org/markup-compatibility/2006">
        <mc:Choice xmlns:p14="http://schemas.microsoft.com/office/powerpoint/2010/main" Requires="p14">
          <p:contentPart p14:bwMode="auto" r:id="rId645">
            <p14:nvContentPartPr>
              <p14:cNvPr id="1050141" name=""/>
              <p14:cNvContentPartPr/>
              <p14:nvPr/>
            </p14:nvContentPartPr>
            <p14:xfrm>
              <a:off x="6064436" y="5102033"/>
              <a:ext cx="80568" cy="121723"/>
            </p14:xfrm>
          </p:contentPart>
        </mc:Choice>
        <mc:Fallback>
          <p:sp>
            <p:nvSpPr>
              <p:cNvPr id="1050141" name=""/>
              <p:cNvSpPr/>
              <p:nvPr/>
            </p:nvSpPr>
            <p:spPr>
              <a:xfrm>
                <a:off x="6064436" y="5102033"/>
                <a:ext cx="80568" cy="121723"/>
              </a:xfrm>
            </p:spPr>
          </p:sp>
        </mc:Fallback>
      </mc:AlternateContent>
      <mc:AlternateContent xmlns:mc="http://schemas.openxmlformats.org/markup-compatibility/2006">
        <mc:Choice xmlns:p14="http://schemas.microsoft.com/office/powerpoint/2010/main" Requires="p14">
          <p:contentPart p14:bwMode="auto" r:id="rId646">
            <p14:nvContentPartPr>
              <p14:cNvPr id="1050142" name=""/>
              <p14:cNvContentPartPr/>
              <p14:nvPr/>
            </p14:nvContentPartPr>
            <p14:xfrm>
              <a:off x="6066474" y="5138750"/>
              <a:ext cx="19239" cy="106009"/>
            </p14:xfrm>
          </p:contentPart>
        </mc:Choice>
        <mc:Fallback>
          <p:sp>
            <p:nvSpPr>
              <p:cNvPr id="1050142" name=""/>
              <p:cNvSpPr/>
              <p:nvPr/>
            </p:nvSpPr>
            <p:spPr>
              <a:xfrm>
                <a:off x="6066474" y="5138750"/>
                <a:ext cx="19239" cy="106009"/>
              </a:xfrm>
            </p:spPr>
          </p:sp>
        </mc:Fallback>
      </mc:AlternateContent>
      <mc:AlternateContent xmlns:mc="http://schemas.openxmlformats.org/markup-compatibility/2006">
        <mc:Choice xmlns:p14="http://schemas.microsoft.com/office/powerpoint/2010/main" Requires="p14">
          <p:contentPart p14:bwMode="auto" r:id="rId647">
            <p14:nvContentPartPr>
              <p14:cNvPr id="1050143" name=""/>
              <p14:cNvContentPartPr/>
              <p14:nvPr/>
            </p14:nvContentPartPr>
            <p14:xfrm>
              <a:off x="6086759" y="5149544"/>
              <a:ext cx="6524" cy="46377"/>
            </p14:xfrm>
          </p:contentPart>
        </mc:Choice>
        <mc:Fallback>
          <p:sp>
            <p:nvSpPr>
              <p:cNvPr id="1050143" name=""/>
              <p:cNvSpPr/>
              <p:nvPr/>
            </p:nvSpPr>
            <p:spPr>
              <a:xfrm>
                <a:off x="6086759" y="5149544"/>
                <a:ext cx="6524" cy="46377"/>
              </a:xfrm>
            </p:spPr>
          </p:sp>
        </mc:Fallback>
      </mc:AlternateContent>
      <mc:AlternateContent xmlns:mc="http://schemas.openxmlformats.org/markup-compatibility/2006">
        <mc:Choice xmlns:p14="http://schemas.microsoft.com/office/powerpoint/2010/main" Requires="p14">
          <p:contentPart p14:bwMode="auto" r:id="rId648">
            <p14:nvContentPartPr>
              <p14:cNvPr id="1050144" name=""/>
              <p14:cNvContentPartPr/>
              <p14:nvPr/>
            </p14:nvContentPartPr>
            <p14:xfrm>
              <a:off x="6159618" y="4957154"/>
              <a:ext cx="42244" cy="210803"/>
            </p14:xfrm>
          </p:contentPart>
        </mc:Choice>
        <mc:Fallback>
          <p:sp>
            <p:nvSpPr>
              <p:cNvPr id="1050144" name=""/>
              <p:cNvSpPr/>
              <p:nvPr/>
            </p:nvSpPr>
            <p:spPr>
              <a:xfrm>
                <a:off x="6159618" y="4957154"/>
                <a:ext cx="42244" cy="210803"/>
              </a:xfrm>
            </p:spPr>
          </p:sp>
        </mc:Fallback>
      </mc:AlternateContent>
      <mc:AlternateContent xmlns:mc="http://schemas.openxmlformats.org/markup-compatibility/2006">
        <mc:Choice xmlns:p14="http://schemas.microsoft.com/office/powerpoint/2010/main" Requires="p14">
          <p:contentPart p14:bwMode="auto" r:id="rId649">
            <p14:nvContentPartPr>
              <p14:cNvPr id="1050145" name=""/>
              <p14:cNvContentPartPr/>
              <p14:nvPr/>
            </p14:nvContentPartPr>
            <p14:xfrm>
              <a:off x="6201863" y="4977739"/>
              <a:ext cx="129760" cy="11797"/>
            </p14:xfrm>
          </p:contentPart>
        </mc:Choice>
        <mc:Fallback>
          <p:sp>
            <p:nvSpPr>
              <p:cNvPr id="1050145" name=""/>
              <p:cNvSpPr/>
              <p:nvPr/>
            </p:nvSpPr>
            <p:spPr>
              <a:xfrm>
                <a:off x="6201863" y="4977739"/>
                <a:ext cx="129760" cy="11797"/>
              </a:xfrm>
            </p:spPr>
          </p:sp>
        </mc:Fallback>
      </mc:AlternateContent>
      <mc:AlternateContent xmlns:mc="http://schemas.openxmlformats.org/markup-compatibility/2006">
        <mc:Choice xmlns:p14="http://schemas.microsoft.com/office/powerpoint/2010/main" Requires="p14">
          <p:contentPart p14:bwMode="auto" r:id="rId650">
            <p14:nvContentPartPr>
              <p14:cNvPr id="1050146" name=""/>
              <p14:cNvContentPartPr/>
              <p14:nvPr/>
            </p14:nvContentPartPr>
            <p14:xfrm>
              <a:off x="6218963" y="4932391"/>
              <a:ext cx="113714" cy="220029"/>
            </p14:xfrm>
          </p:contentPart>
        </mc:Choice>
        <mc:Fallback>
          <p:sp>
            <p:nvSpPr>
              <p:cNvPr id="1050146" name=""/>
              <p:cNvSpPr/>
              <p:nvPr/>
            </p:nvSpPr>
            <p:spPr>
              <a:xfrm>
                <a:off x="6218963" y="4932391"/>
                <a:ext cx="113714" cy="220029"/>
              </a:xfrm>
            </p:spPr>
          </p:sp>
        </mc:Fallback>
      </mc:AlternateContent>
      <mc:AlternateContent xmlns:mc="http://schemas.openxmlformats.org/markup-compatibility/2006">
        <mc:Choice xmlns:p14="http://schemas.microsoft.com/office/powerpoint/2010/main" Requires="p14">
          <p:contentPart p14:bwMode="auto" r:id="rId651">
            <p14:nvContentPartPr>
              <p14:cNvPr id="1050147" name=""/>
              <p14:cNvContentPartPr/>
              <p14:nvPr/>
            </p14:nvContentPartPr>
            <p14:xfrm>
              <a:off x="6342191" y="4955249"/>
              <a:ext cx="70115" cy="220953"/>
            </p14:xfrm>
          </p:contentPart>
        </mc:Choice>
        <mc:Fallback>
          <p:sp>
            <p:nvSpPr>
              <p:cNvPr id="1050147" name=""/>
              <p:cNvSpPr/>
              <p:nvPr/>
            </p:nvSpPr>
            <p:spPr>
              <a:xfrm>
                <a:off x="6342191" y="4955249"/>
                <a:ext cx="70115" cy="220953"/>
              </a:xfrm>
            </p:spPr>
          </p:sp>
        </mc:Fallback>
      </mc:AlternateContent>
      <mc:AlternateContent xmlns:mc="http://schemas.openxmlformats.org/markup-compatibility/2006">
        <mc:Choice xmlns:p14="http://schemas.microsoft.com/office/powerpoint/2010/main" Requires="p14">
          <p:contentPart p14:bwMode="auto" r:id="rId652">
            <p14:nvContentPartPr>
              <p14:cNvPr id="1050148" name=""/>
              <p14:cNvContentPartPr/>
              <p14:nvPr/>
            </p14:nvContentPartPr>
            <p14:xfrm>
              <a:off x="6438706" y="4913615"/>
              <a:ext cx="81510" cy="283953"/>
            </p14:xfrm>
          </p:contentPart>
        </mc:Choice>
        <mc:Fallback>
          <p:sp>
            <p:nvSpPr>
              <p:cNvPr id="1050148" name=""/>
              <p:cNvSpPr/>
              <p:nvPr/>
            </p:nvSpPr>
            <p:spPr>
              <a:xfrm>
                <a:off x="6438706" y="4913615"/>
                <a:ext cx="81510" cy="283953"/>
              </a:xfrm>
            </p:spPr>
          </p:sp>
        </mc:Fallback>
      </mc:AlternateContent>
      <mc:AlternateContent xmlns:mc="http://schemas.openxmlformats.org/markup-compatibility/2006">
        <mc:Choice xmlns:p14="http://schemas.microsoft.com/office/powerpoint/2010/main" Requires="p14">
          <p:contentPart p14:bwMode="auto" r:id="rId653">
            <p14:nvContentPartPr>
              <p14:cNvPr id="1050149" name=""/>
              <p14:cNvContentPartPr/>
              <p14:nvPr/>
            </p14:nvContentPartPr>
            <p14:xfrm>
              <a:off x="6599988" y="5028903"/>
              <a:ext cx="31912" cy="33790"/>
            </p14:xfrm>
          </p:contentPart>
        </mc:Choice>
        <mc:Fallback>
          <p:sp>
            <p:nvSpPr>
              <p:cNvPr id="1050149" name=""/>
              <p:cNvSpPr/>
              <p:nvPr/>
            </p:nvSpPr>
            <p:spPr>
              <a:xfrm>
                <a:off x="6599988" y="5028903"/>
                <a:ext cx="31912" cy="33790"/>
              </a:xfrm>
            </p:spPr>
          </p:sp>
        </mc:Fallback>
      </mc:AlternateContent>
      <mc:AlternateContent xmlns:mc="http://schemas.openxmlformats.org/markup-compatibility/2006">
        <mc:Choice xmlns:p14="http://schemas.microsoft.com/office/powerpoint/2010/main" Requires="p14">
          <p:contentPart p14:bwMode="auto" r:id="rId654">
            <p14:nvContentPartPr>
              <p14:cNvPr id="1050150" name=""/>
              <p14:cNvContentPartPr/>
              <p14:nvPr/>
            </p14:nvContentPartPr>
            <p14:xfrm>
              <a:off x="6678147" y="4892389"/>
              <a:ext cx="198600" cy="262190"/>
            </p14:xfrm>
          </p:contentPart>
        </mc:Choice>
        <mc:Fallback>
          <p:sp>
            <p:nvSpPr>
              <p:cNvPr id="1050150" name=""/>
              <p:cNvSpPr/>
              <p:nvPr/>
            </p:nvSpPr>
            <p:spPr>
              <a:xfrm>
                <a:off x="6678147" y="4892389"/>
                <a:ext cx="198600" cy="262190"/>
              </a:xfrm>
            </p:spPr>
          </p:sp>
        </mc:Fallback>
      </mc:AlternateContent>
      <mc:AlternateContent xmlns:mc="http://schemas.openxmlformats.org/markup-compatibility/2006">
        <mc:Choice xmlns:p14="http://schemas.microsoft.com/office/powerpoint/2010/main" Requires="p14">
          <p:contentPart p14:bwMode="auto" r:id="rId655">
            <p14:nvContentPartPr>
              <p14:cNvPr id="1050151" name=""/>
              <p14:cNvContentPartPr/>
              <p14:nvPr/>
            </p14:nvContentPartPr>
            <p14:xfrm>
              <a:off x="6845335" y="5008585"/>
              <a:ext cx="87897" cy="167140"/>
            </p14:xfrm>
          </p:contentPart>
        </mc:Choice>
        <mc:Fallback>
          <p:sp>
            <p:nvSpPr>
              <p:cNvPr id="1050151" name=""/>
              <p:cNvSpPr/>
              <p:nvPr/>
            </p:nvSpPr>
            <p:spPr>
              <a:xfrm>
                <a:off x="6845335" y="5008585"/>
                <a:ext cx="87897" cy="167140"/>
              </a:xfrm>
            </p:spPr>
          </p:sp>
        </mc:Fallback>
      </mc:AlternateContent>
      <mc:AlternateContent xmlns:mc="http://schemas.openxmlformats.org/markup-compatibility/2006">
        <mc:Choice xmlns:p14="http://schemas.microsoft.com/office/powerpoint/2010/main" Requires="p14">
          <p:contentPart p14:bwMode="auto" r:id="rId656">
            <p14:nvContentPartPr>
              <p14:cNvPr id="1050152" name=""/>
              <p14:cNvContentPartPr/>
              <p14:nvPr/>
            </p14:nvContentPartPr>
            <p14:xfrm>
              <a:off x="6990495" y="4926041"/>
              <a:ext cx="24879" cy="227329"/>
            </p14:xfrm>
          </p:contentPart>
        </mc:Choice>
        <mc:Fallback>
          <p:sp>
            <p:nvSpPr>
              <p:cNvPr id="1050152" name=""/>
              <p:cNvSpPr/>
              <p:nvPr/>
            </p:nvSpPr>
            <p:spPr>
              <a:xfrm>
                <a:off x="6990495" y="4926041"/>
                <a:ext cx="24879" cy="227329"/>
              </a:xfrm>
            </p:spPr>
          </p:sp>
        </mc:Fallback>
      </mc:AlternateContent>
      <mc:AlternateContent xmlns:mc="http://schemas.openxmlformats.org/markup-compatibility/2006">
        <mc:Choice xmlns:p14="http://schemas.microsoft.com/office/powerpoint/2010/main" Requires="p14">
          <p:contentPart p14:bwMode="auto" r:id="rId657">
            <p14:nvContentPartPr>
              <p14:cNvPr id="1050153" name=""/>
              <p14:cNvContentPartPr/>
              <p14:nvPr/>
            </p14:nvContentPartPr>
            <p14:xfrm>
              <a:off x="7022242" y="4947451"/>
              <a:ext cx="147227" cy="7074"/>
            </p14:xfrm>
          </p:contentPart>
        </mc:Choice>
        <mc:Fallback>
          <p:sp>
            <p:nvSpPr>
              <p:cNvPr id="1050153" name=""/>
              <p:cNvSpPr/>
              <p:nvPr/>
            </p:nvSpPr>
            <p:spPr>
              <a:xfrm>
                <a:off x="7022242" y="4947451"/>
                <a:ext cx="147227" cy="7074"/>
              </a:xfrm>
            </p:spPr>
          </p:sp>
        </mc:Fallback>
      </mc:AlternateContent>
      <mc:AlternateContent xmlns:mc="http://schemas.openxmlformats.org/markup-compatibility/2006">
        <mc:Choice xmlns:p14="http://schemas.microsoft.com/office/powerpoint/2010/main" Requires="p14">
          <p:contentPart p14:bwMode="auto" r:id="rId658">
            <p14:nvContentPartPr>
              <p14:cNvPr id="1050154" name=""/>
              <p14:cNvContentPartPr/>
              <p14:nvPr/>
            </p14:nvContentPartPr>
            <p14:xfrm>
              <a:off x="7061286" y="4899373"/>
              <a:ext cx="113373" cy="240195"/>
            </p14:xfrm>
          </p:contentPart>
        </mc:Choice>
        <mc:Fallback>
          <p:sp>
            <p:nvSpPr>
              <p:cNvPr id="1050154" name=""/>
              <p:cNvSpPr/>
              <p:nvPr/>
            </p:nvSpPr>
            <p:spPr>
              <a:xfrm>
                <a:off x="7061286" y="4899373"/>
                <a:ext cx="113373" cy="240195"/>
              </a:xfrm>
            </p:spPr>
          </p:sp>
        </mc:Fallback>
      </mc:AlternateContent>
      <mc:AlternateContent xmlns:mc="http://schemas.openxmlformats.org/markup-compatibility/2006">
        <mc:Choice xmlns:p14="http://schemas.microsoft.com/office/powerpoint/2010/main" Requires="p14">
          <p:contentPart p14:bwMode="auto" r:id="rId659">
            <p14:nvContentPartPr>
              <p14:cNvPr id="1050155" name=""/>
              <p14:cNvContentPartPr/>
              <p14:nvPr/>
            </p14:nvContentPartPr>
            <p14:xfrm>
              <a:off x="7158357" y="4893659"/>
              <a:ext cx="72573" cy="277990"/>
            </p14:xfrm>
          </p:contentPart>
        </mc:Choice>
        <mc:Fallback>
          <p:sp>
            <p:nvSpPr>
              <p:cNvPr id="1050155" name=""/>
              <p:cNvSpPr/>
              <p:nvPr/>
            </p:nvSpPr>
            <p:spPr>
              <a:xfrm>
                <a:off x="7158357" y="4893659"/>
                <a:ext cx="72573" cy="277990"/>
              </a:xfrm>
            </p:spPr>
          </p:sp>
        </mc:Fallback>
      </mc:AlternateContent>
      <mc:AlternateContent xmlns:mc="http://schemas.openxmlformats.org/markup-compatibility/2006">
        <mc:Choice xmlns:p14="http://schemas.microsoft.com/office/powerpoint/2010/main" Requires="p14">
          <p:contentPart p14:bwMode="auto" r:id="rId660">
            <p14:nvContentPartPr>
              <p14:cNvPr id="1050156" name=""/>
              <p14:cNvContentPartPr/>
              <p14:nvPr/>
            </p14:nvContentPartPr>
            <p14:xfrm>
              <a:off x="7274960" y="4893728"/>
              <a:ext cx="215579" cy="261895"/>
            </p14:xfrm>
          </p:contentPart>
        </mc:Choice>
        <mc:Fallback>
          <p:sp>
            <p:nvSpPr>
              <p:cNvPr id="1050156" name=""/>
              <p:cNvSpPr/>
              <p:nvPr/>
            </p:nvSpPr>
            <p:spPr>
              <a:xfrm>
                <a:off x="7274960" y="4893728"/>
                <a:ext cx="215579" cy="261895"/>
              </a:xfrm>
            </p:spPr>
          </p:sp>
        </mc:Fallback>
      </mc:AlternateContent>
      <mc:AlternateContent xmlns:mc="http://schemas.openxmlformats.org/markup-compatibility/2006">
        <mc:Choice xmlns:p14="http://schemas.microsoft.com/office/powerpoint/2010/main" Requires="p14">
          <p:contentPart p14:bwMode="auto" r:id="rId661">
            <p14:nvContentPartPr>
              <p14:cNvPr id="1050157" name=""/>
              <p14:cNvContentPartPr/>
              <p14:nvPr/>
            </p14:nvContentPartPr>
            <p14:xfrm>
              <a:off x="7420865" y="4677234"/>
              <a:ext cx="79751" cy="239123"/>
            </p14:xfrm>
          </p:contentPart>
        </mc:Choice>
        <mc:Fallback>
          <p:sp>
            <p:nvSpPr>
              <p:cNvPr id="1050157" name=""/>
              <p:cNvSpPr/>
              <p:nvPr/>
            </p:nvSpPr>
            <p:spPr>
              <a:xfrm>
                <a:off x="7420865" y="4677234"/>
                <a:ext cx="79751" cy="239123"/>
              </a:xfrm>
            </p:spPr>
          </p:sp>
        </mc:Fallback>
      </mc:AlternateContent>
      <mc:AlternateContent xmlns:mc="http://schemas.openxmlformats.org/markup-compatibility/2006">
        <mc:Choice xmlns:p14="http://schemas.microsoft.com/office/powerpoint/2010/main" Requires="p14">
          <p:contentPart p14:bwMode="auto" r:id="rId662">
            <p14:nvContentPartPr>
              <p14:cNvPr id="1050158" name=""/>
              <p14:cNvContentPartPr/>
              <p14:nvPr/>
            </p14:nvContentPartPr>
            <p14:xfrm>
              <a:off x="7457832" y="4578089"/>
              <a:ext cx="27720" cy="39910"/>
            </p14:xfrm>
          </p:contentPart>
        </mc:Choice>
        <mc:Fallback>
          <p:sp>
            <p:nvSpPr>
              <p:cNvPr id="1050158" name=""/>
              <p:cNvSpPr/>
              <p:nvPr/>
            </p:nvSpPr>
            <p:spPr>
              <a:xfrm>
                <a:off x="7457832" y="4578089"/>
                <a:ext cx="27720" cy="39910"/>
              </a:xfrm>
            </p:spPr>
          </p:sp>
        </mc:Fallback>
      </mc:AlternateContent>
      <mc:AlternateContent xmlns:mc="http://schemas.openxmlformats.org/markup-compatibility/2006">
        <mc:Choice xmlns:p14="http://schemas.microsoft.com/office/powerpoint/2010/main" Requires="p14">
          <p:contentPart p14:bwMode="auto" r:id="rId663">
            <p14:nvContentPartPr>
              <p14:cNvPr id="1050159" name=""/>
              <p14:cNvContentPartPr/>
              <p14:nvPr/>
            </p14:nvContentPartPr>
            <p14:xfrm>
              <a:off x="7534027" y="4516488"/>
              <a:ext cx="111963" cy="11772"/>
            </p14:xfrm>
          </p:contentPart>
        </mc:Choice>
        <mc:Fallback>
          <p:sp>
            <p:nvSpPr>
              <p:cNvPr id="1050159" name=""/>
              <p:cNvSpPr/>
              <p:nvPr/>
            </p:nvSpPr>
            <p:spPr>
              <a:xfrm>
                <a:off x="7534027" y="4516488"/>
                <a:ext cx="111963" cy="11772"/>
              </a:xfrm>
            </p:spPr>
          </p:sp>
        </mc:Fallback>
      </mc:AlternateContent>
      <mc:AlternateContent xmlns:mc="http://schemas.openxmlformats.org/markup-compatibility/2006">
        <mc:Choice xmlns:p14="http://schemas.microsoft.com/office/powerpoint/2010/main" Requires="p14">
          <p:contentPart p14:bwMode="auto" r:id="rId664">
            <p14:nvContentPartPr>
              <p14:cNvPr id="1050160" name=""/>
              <p14:cNvContentPartPr/>
              <p14:nvPr/>
            </p14:nvContentPartPr>
            <p14:xfrm>
              <a:off x="7544373" y="4534277"/>
              <a:ext cx="76391" cy="237093"/>
            </p14:xfrm>
          </p:contentPart>
        </mc:Choice>
        <mc:Fallback>
          <p:sp>
            <p:nvSpPr>
              <p:cNvPr id="1050160" name=""/>
              <p:cNvSpPr/>
              <p:nvPr/>
            </p:nvSpPr>
            <p:spPr>
              <a:xfrm>
                <a:off x="7544373" y="4534277"/>
                <a:ext cx="76391" cy="237093"/>
              </a:xfrm>
            </p:spPr>
          </p:sp>
        </mc:Fallback>
      </mc:AlternateContent>
      <mc:AlternateContent xmlns:mc="http://schemas.openxmlformats.org/markup-compatibility/2006">
        <mc:Choice xmlns:p14="http://schemas.microsoft.com/office/powerpoint/2010/main" Requires="p14">
          <p:contentPart p14:bwMode="auto" r:id="rId665">
            <p14:nvContentPartPr>
              <p14:cNvPr id="1050161" name=""/>
              <p14:cNvContentPartPr/>
              <p14:nvPr/>
            </p14:nvContentPartPr>
            <p14:xfrm>
              <a:off x="7605145" y="4660166"/>
              <a:ext cx="109256" cy="11894"/>
            </p14:xfrm>
          </p:contentPart>
        </mc:Choice>
        <mc:Fallback>
          <p:sp>
            <p:nvSpPr>
              <p:cNvPr id="1050161" name=""/>
              <p:cNvSpPr/>
              <p:nvPr/>
            </p:nvSpPr>
            <p:spPr>
              <a:xfrm>
                <a:off x="7605145" y="4660166"/>
                <a:ext cx="109256" cy="11894"/>
              </a:xfrm>
            </p:spPr>
          </p:sp>
        </mc:Fallback>
      </mc:AlternateContent>
      <mc:AlternateContent xmlns:mc="http://schemas.openxmlformats.org/markup-compatibility/2006">
        <mc:Choice xmlns:p14="http://schemas.microsoft.com/office/powerpoint/2010/main" Requires="p14">
          <p:contentPart p14:bwMode="auto" r:id="rId666">
            <p14:nvContentPartPr>
              <p14:cNvPr id="1050162" name=""/>
              <p14:cNvContentPartPr/>
              <p14:nvPr/>
            </p14:nvContentPartPr>
            <p14:xfrm>
              <a:off x="7716264" y="4603655"/>
              <a:ext cx="98689" cy="107171"/>
            </p14:xfrm>
          </p:contentPart>
        </mc:Choice>
        <mc:Fallback>
          <p:sp>
            <p:nvSpPr>
              <p:cNvPr id="1050162" name=""/>
              <p:cNvSpPr/>
              <p:nvPr/>
            </p:nvSpPr>
            <p:spPr>
              <a:xfrm>
                <a:off x="7716264" y="4603655"/>
                <a:ext cx="98689" cy="107171"/>
              </a:xfrm>
            </p:spPr>
          </p:sp>
        </mc:Fallback>
      </mc:AlternateContent>
      <mc:AlternateContent xmlns:mc="http://schemas.openxmlformats.org/markup-compatibility/2006">
        <mc:Choice xmlns:p14="http://schemas.microsoft.com/office/powerpoint/2010/main" Requires="p14">
          <p:contentPart p14:bwMode="auto" r:id="rId667">
            <p14:nvContentPartPr>
              <p14:cNvPr id="1050163" name=""/>
              <p14:cNvContentPartPr/>
              <p14:nvPr/>
            </p14:nvContentPartPr>
            <p14:xfrm>
              <a:off x="7788651" y="4567044"/>
              <a:ext cx="109658" cy="32632"/>
            </p14:xfrm>
          </p:contentPart>
        </mc:Choice>
        <mc:Fallback>
          <p:sp>
            <p:nvSpPr>
              <p:cNvPr id="1050163" name=""/>
              <p:cNvSpPr/>
              <p:nvPr/>
            </p:nvSpPr>
            <p:spPr>
              <a:xfrm>
                <a:off x="7788651" y="4567044"/>
                <a:ext cx="109658" cy="32632"/>
              </a:xfrm>
            </p:spPr>
          </p:sp>
        </mc:Fallback>
      </mc:AlternateContent>
      <mc:AlternateContent xmlns:mc="http://schemas.openxmlformats.org/markup-compatibility/2006">
        <mc:Choice xmlns:p14="http://schemas.microsoft.com/office/powerpoint/2010/main" Requires="p14">
          <p:contentPart p14:bwMode="auto" r:id="rId668">
            <p14:nvContentPartPr>
              <p14:cNvPr id="1050164" name=""/>
              <p14:cNvContentPartPr/>
              <p14:nvPr/>
            </p14:nvContentPartPr>
            <p14:xfrm>
              <a:off x="7810321" y="4592057"/>
              <a:ext cx="21819" cy="141803"/>
            </p14:xfrm>
          </p:contentPart>
        </mc:Choice>
        <mc:Fallback>
          <p:sp>
            <p:nvSpPr>
              <p:cNvPr id="1050164" name=""/>
              <p:cNvSpPr/>
              <p:nvPr/>
            </p:nvSpPr>
            <p:spPr>
              <a:xfrm>
                <a:off x="7810321" y="4592057"/>
                <a:ext cx="21819" cy="141803"/>
              </a:xfrm>
            </p:spPr>
          </p:sp>
        </mc:Fallback>
      </mc:AlternateContent>
      <mc:AlternateContent xmlns:mc="http://schemas.openxmlformats.org/markup-compatibility/2006">
        <mc:Choice xmlns:p14="http://schemas.microsoft.com/office/powerpoint/2010/main" Requires="p14">
          <p:contentPart p14:bwMode="auto" r:id="rId669">
            <p14:nvContentPartPr>
              <p14:cNvPr id="1050165" name=""/>
              <p14:cNvContentPartPr/>
              <p14:nvPr/>
            </p14:nvContentPartPr>
            <p14:xfrm>
              <a:off x="7859132" y="4611741"/>
              <a:ext cx="78216" cy="97186"/>
            </p14:xfrm>
          </p:contentPart>
        </mc:Choice>
        <mc:Fallback>
          <p:sp>
            <p:nvSpPr>
              <p:cNvPr id="1050165" name=""/>
              <p:cNvSpPr/>
              <p:nvPr/>
            </p:nvSpPr>
            <p:spPr>
              <a:xfrm>
                <a:off x="7859132" y="4611741"/>
                <a:ext cx="78216" cy="97186"/>
              </a:xfrm>
            </p:spPr>
          </p:sp>
        </mc:Fallback>
      </mc:AlternateContent>
      <mc:AlternateContent xmlns:mc="http://schemas.openxmlformats.org/markup-compatibility/2006">
        <mc:Choice xmlns:p14="http://schemas.microsoft.com/office/powerpoint/2010/main" Requires="p14">
          <p:contentPart p14:bwMode="auto" r:id="rId670">
            <p14:nvContentPartPr>
              <p14:cNvPr id="1050166" name=""/>
              <p14:cNvContentPartPr/>
              <p14:nvPr/>
            </p14:nvContentPartPr>
            <p14:xfrm>
              <a:off x="7896491" y="4469539"/>
              <a:ext cx="135987" cy="412869"/>
            </p14:xfrm>
          </p:contentPart>
        </mc:Choice>
        <mc:Fallback>
          <p:sp>
            <p:nvSpPr>
              <p:cNvPr id="1050166" name=""/>
              <p:cNvSpPr/>
              <p:nvPr/>
            </p:nvSpPr>
            <p:spPr>
              <a:xfrm>
                <a:off x="7896491" y="4469539"/>
                <a:ext cx="135987" cy="412869"/>
              </a:xfrm>
            </p:spPr>
          </p:sp>
        </mc:Fallback>
      </mc:AlternateContent>
      <mc:AlternateContent xmlns:mc="http://schemas.openxmlformats.org/markup-compatibility/2006">
        <mc:Choice xmlns:p14="http://schemas.microsoft.com/office/powerpoint/2010/main" Requires="p14">
          <p:contentPart p14:bwMode="auto" r:id="rId671">
            <p14:nvContentPartPr>
              <p14:cNvPr id="1050167" name=""/>
              <p14:cNvContentPartPr/>
              <p14:nvPr/>
            </p14:nvContentPartPr>
            <p14:xfrm>
              <a:off x="7898500" y="4657053"/>
              <a:ext cx="120463" cy="15007"/>
            </p14:xfrm>
          </p:contentPart>
        </mc:Choice>
        <mc:Fallback>
          <p:sp>
            <p:nvSpPr>
              <p:cNvPr id="1050167" name=""/>
              <p:cNvSpPr/>
              <p:nvPr/>
            </p:nvSpPr>
            <p:spPr>
              <a:xfrm>
                <a:off x="7898500" y="4657053"/>
                <a:ext cx="120463" cy="15007"/>
              </a:xfrm>
            </p:spPr>
          </p:sp>
        </mc:Fallback>
      </mc:AlternateContent>
      <mc:AlternateContent xmlns:mc="http://schemas.openxmlformats.org/markup-compatibility/2006">
        <mc:Choice xmlns:p14="http://schemas.microsoft.com/office/powerpoint/2010/main" Requires="p14">
          <p:contentPart p14:bwMode="auto" r:id="rId672">
            <p14:nvContentPartPr>
              <p14:cNvPr id="1050168" name=""/>
              <p14:cNvContentPartPr/>
              <p14:nvPr/>
            </p14:nvContentPartPr>
            <p14:xfrm>
              <a:off x="8020726" y="4654282"/>
              <a:ext cx="71983" cy="71117"/>
            </p14:xfrm>
          </p:contentPart>
        </mc:Choice>
        <mc:Fallback>
          <p:sp>
            <p:nvSpPr>
              <p:cNvPr id="1050168" name=""/>
              <p:cNvSpPr/>
              <p:nvPr/>
            </p:nvSpPr>
            <p:spPr>
              <a:xfrm>
                <a:off x="8020726" y="4654282"/>
                <a:ext cx="71983" cy="71117"/>
              </a:xfrm>
            </p:spPr>
          </p:sp>
        </mc:Fallback>
      </mc:AlternateContent>
      <mc:AlternateContent xmlns:mc="http://schemas.openxmlformats.org/markup-compatibility/2006">
        <mc:Choice xmlns:p14="http://schemas.microsoft.com/office/powerpoint/2010/main" Requires="p14">
          <p:contentPart p14:bwMode="auto" r:id="rId673">
            <p14:nvContentPartPr>
              <p14:cNvPr id="1050169" name=""/>
              <p14:cNvContentPartPr/>
              <p14:nvPr/>
            </p14:nvContentPartPr>
            <p14:xfrm>
              <a:off x="8048353" y="4496044"/>
              <a:ext cx="183519" cy="14813"/>
            </p14:xfrm>
          </p:contentPart>
        </mc:Choice>
        <mc:Fallback>
          <p:sp>
            <p:nvSpPr>
              <p:cNvPr id="1050169" name=""/>
              <p:cNvSpPr/>
              <p:nvPr/>
            </p:nvSpPr>
            <p:spPr>
              <a:xfrm>
                <a:off x="8048353" y="4496044"/>
                <a:ext cx="183519" cy="14813"/>
              </a:xfrm>
            </p:spPr>
          </p:sp>
        </mc:Fallback>
      </mc:AlternateContent>
      <mc:AlternateContent xmlns:mc="http://schemas.openxmlformats.org/markup-compatibility/2006">
        <mc:Choice xmlns:p14="http://schemas.microsoft.com/office/powerpoint/2010/main" Requires="p14">
          <p:contentPart p14:bwMode="auto" r:id="rId674">
            <p14:nvContentPartPr>
              <p14:cNvPr id="1050170" name=""/>
              <p14:cNvContentPartPr/>
              <p14:nvPr/>
            </p14:nvContentPartPr>
            <p14:xfrm>
              <a:off x="8119255" y="4506974"/>
              <a:ext cx="65892" cy="239323"/>
            </p14:xfrm>
          </p:contentPart>
        </mc:Choice>
        <mc:Fallback>
          <p:sp>
            <p:nvSpPr>
              <p:cNvPr id="1050170" name=""/>
              <p:cNvSpPr/>
              <p:nvPr/>
            </p:nvSpPr>
            <p:spPr>
              <a:xfrm>
                <a:off x="8119255" y="4506974"/>
                <a:ext cx="65892" cy="239323"/>
              </a:xfrm>
            </p:spPr>
          </p:sp>
        </mc:Fallback>
      </mc:AlternateContent>
      <mc:AlternateContent xmlns:mc="http://schemas.openxmlformats.org/markup-compatibility/2006">
        <mc:Choice xmlns:p14="http://schemas.microsoft.com/office/powerpoint/2010/main" Requires="p14">
          <p:contentPart p14:bwMode="auto" r:id="rId675">
            <p14:nvContentPartPr>
              <p14:cNvPr id="1050171" name=""/>
              <p14:cNvContentPartPr/>
              <p14:nvPr/>
            </p14:nvContentPartPr>
            <p14:xfrm>
              <a:off x="8199340" y="4652378"/>
              <a:ext cx="65156" cy="102821"/>
            </p14:xfrm>
          </p:contentPart>
        </mc:Choice>
        <mc:Fallback>
          <p:sp>
            <p:nvSpPr>
              <p:cNvPr id="1050171" name=""/>
              <p:cNvSpPr/>
              <p:nvPr/>
            </p:nvSpPr>
            <p:spPr>
              <a:xfrm>
                <a:off x="8199340" y="4652378"/>
                <a:ext cx="65156" cy="102821"/>
              </a:xfrm>
            </p:spPr>
          </p:sp>
        </mc:Fallback>
      </mc:AlternateContent>
      <mc:AlternateContent xmlns:mc="http://schemas.openxmlformats.org/markup-compatibility/2006">
        <mc:Choice xmlns:p14="http://schemas.microsoft.com/office/powerpoint/2010/main" Requires="p14">
          <p:contentPart p14:bwMode="auto" r:id="rId676">
            <p14:nvContentPartPr>
              <p14:cNvPr id="1050172" name=""/>
              <p14:cNvContentPartPr/>
              <p14:nvPr/>
            </p14:nvContentPartPr>
            <p14:xfrm>
              <a:off x="8200111" y="4672697"/>
              <a:ext cx="9618" cy="96420"/>
            </p14:xfrm>
          </p:contentPart>
        </mc:Choice>
        <mc:Fallback>
          <p:sp>
            <p:nvSpPr>
              <p:cNvPr id="1050172" name=""/>
              <p:cNvSpPr/>
              <p:nvPr/>
            </p:nvSpPr>
            <p:spPr>
              <a:xfrm>
                <a:off x="8200111" y="4672697"/>
                <a:ext cx="9618" cy="96420"/>
              </a:xfrm>
            </p:spPr>
          </p:sp>
        </mc:Fallback>
      </mc:AlternateContent>
      <mc:AlternateContent xmlns:mc="http://schemas.openxmlformats.org/markup-compatibility/2006">
        <mc:Choice xmlns:p14="http://schemas.microsoft.com/office/powerpoint/2010/main" Requires="p14">
          <p:contentPart p14:bwMode="auto" r:id="rId677">
            <p14:nvContentPartPr>
              <p14:cNvPr id="1050173" name=""/>
              <p14:cNvContentPartPr/>
              <p14:nvPr/>
            </p14:nvContentPartPr>
            <p14:xfrm>
              <a:off x="8289957" y="4501894"/>
              <a:ext cx="36859" cy="211535"/>
            </p14:xfrm>
          </p:contentPart>
        </mc:Choice>
        <mc:Fallback>
          <p:sp>
            <p:nvSpPr>
              <p:cNvPr id="1050173" name=""/>
              <p:cNvSpPr/>
              <p:nvPr/>
            </p:nvSpPr>
            <p:spPr>
              <a:xfrm>
                <a:off x="8289957" y="4501894"/>
                <a:ext cx="36859" cy="211535"/>
              </a:xfrm>
            </p:spPr>
          </p:sp>
        </mc:Fallback>
      </mc:AlternateContent>
      <mc:AlternateContent xmlns:mc="http://schemas.openxmlformats.org/markup-compatibility/2006">
        <mc:Choice xmlns:p14="http://schemas.microsoft.com/office/powerpoint/2010/main" Requires="p14">
          <p:contentPart p14:bwMode="auto" r:id="rId678">
            <p14:nvContentPartPr>
              <p14:cNvPr id="1050174" name=""/>
              <p14:cNvContentPartPr/>
              <p14:nvPr/>
            </p14:nvContentPartPr>
            <p14:xfrm>
              <a:off x="8313770" y="4511921"/>
              <a:ext cx="157137" cy="23059"/>
            </p14:xfrm>
          </p:contentPart>
        </mc:Choice>
        <mc:Fallback>
          <p:sp>
            <p:nvSpPr>
              <p:cNvPr id="1050174" name=""/>
              <p:cNvSpPr/>
              <p:nvPr/>
            </p:nvSpPr>
            <p:spPr>
              <a:xfrm>
                <a:off x="8313770" y="4511921"/>
                <a:ext cx="157137" cy="23059"/>
              </a:xfrm>
            </p:spPr>
          </p:sp>
        </mc:Fallback>
      </mc:AlternateContent>
      <mc:AlternateContent xmlns:mc="http://schemas.openxmlformats.org/markup-compatibility/2006">
        <mc:Choice xmlns:p14="http://schemas.microsoft.com/office/powerpoint/2010/main" Requires="p14">
          <p:contentPart p14:bwMode="auto" r:id="rId679">
            <p14:nvContentPartPr>
              <p14:cNvPr id="1050175" name=""/>
              <p14:cNvContentPartPr/>
              <p14:nvPr/>
            </p14:nvContentPartPr>
            <p14:xfrm>
              <a:off x="8348081" y="4465702"/>
              <a:ext cx="64031" cy="216293"/>
            </p14:xfrm>
          </p:contentPart>
        </mc:Choice>
        <mc:Fallback>
          <p:sp>
            <p:nvSpPr>
              <p:cNvPr id="1050175" name=""/>
              <p:cNvSpPr/>
              <p:nvPr/>
            </p:nvSpPr>
            <p:spPr>
              <a:xfrm>
                <a:off x="8348081" y="4465702"/>
                <a:ext cx="64031" cy="216293"/>
              </a:xfrm>
            </p:spPr>
          </p:sp>
        </mc:Fallback>
      </mc:AlternateContent>
      <mc:AlternateContent xmlns:mc="http://schemas.openxmlformats.org/markup-compatibility/2006">
        <mc:Choice xmlns:p14="http://schemas.microsoft.com/office/powerpoint/2010/main" Requires="p14">
          <p:contentPart p14:bwMode="auto" r:id="rId680">
            <p14:nvContentPartPr>
              <p14:cNvPr id="1050176" name=""/>
              <p14:cNvContentPartPr/>
              <p14:nvPr/>
            </p14:nvContentPartPr>
            <p14:xfrm>
              <a:off x="8439230" y="4461257"/>
              <a:ext cx="56496" cy="225525"/>
            </p14:xfrm>
          </p:contentPart>
        </mc:Choice>
        <mc:Fallback>
          <p:sp>
            <p:nvSpPr>
              <p:cNvPr id="1050176" name=""/>
              <p:cNvSpPr/>
              <p:nvPr/>
            </p:nvSpPr>
            <p:spPr>
              <a:xfrm>
                <a:off x="8439230" y="4461257"/>
                <a:ext cx="56496" cy="225525"/>
              </a:xfrm>
            </p:spPr>
          </p:sp>
        </mc:Fallback>
      </mc:AlternateContent>
      <mc:AlternateContent xmlns:mc="http://schemas.openxmlformats.org/markup-compatibility/2006">
        <mc:Choice xmlns:p14="http://schemas.microsoft.com/office/powerpoint/2010/main" Requires="p14">
          <p:contentPart p14:bwMode="auto" r:id="rId681">
            <p14:nvContentPartPr>
              <p14:cNvPr id="1050177" name=""/>
              <p14:cNvContentPartPr/>
              <p14:nvPr/>
            </p14:nvContentPartPr>
            <p14:xfrm>
              <a:off x="8517595" y="4506636"/>
              <a:ext cx="128132" cy="13037"/>
            </p14:xfrm>
          </p:contentPart>
        </mc:Choice>
        <mc:Fallback>
          <p:sp>
            <p:nvSpPr>
              <p:cNvPr id="1050177" name=""/>
              <p:cNvSpPr/>
              <p:nvPr/>
            </p:nvSpPr>
            <p:spPr>
              <a:xfrm>
                <a:off x="8517595" y="4506636"/>
                <a:ext cx="128132" cy="13037"/>
              </a:xfrm>
            </p:spPr>
          </p:sp>
        </mc:Fallback>
      </mc:AlternateContent>
      <mc:AlternateContent xmlns:mc="http://schemas.openxmlformats.org/markup-compatibility/2006">
        <mc:Choice xmlns:p14="http://schemas.microsoft.com/office/powerpoint/2010/main" Requires="p14">
          <p:contentPart p14:bwMode="auto" r:id="rId682">
            <p14:nvContentPartPr>
              <p14:cNvPr id="1050178" name=""/>
              <p14:cNvContentPartPr/>
              <p14:nvPr/>
            </p14:nvContentPartPr>
            <p14:xfrm>
              <a:off x="8569663" y="4464432"/>
              <a:ext cx="7064" cy="188342"/>
            </p14:xfrm>
          </p:contentPart>
        </mc:Choice>
        <mc:Fallback>
          <p:sp>
            <p:nvSpPr>
              <p:cNvPr id="1050178" name=""/>
              <p:cNvSpPr/>
              <p:nvPr/>
            </p:nvSpPr>
            <p:spPr>
              <a:xfrm>
                <a:off x="8569663" y="4464432"/>
                <a:ext cx="7064" cy="188342"/>
              </a:xfrm>
            </p:spPr>
          </p:sp>
        </mc:Fallback>
      </mc:AlternateContent>
      <mc:AlternateContent xmlns:mc="http://schemas.openxmlformats.org/markup-compatibility/2006">
        <mc:Choice xmlns:p14="http://schemas.microsoft.com/office/powerpoint/2010/main" Requires="p14">
          <p:contentPart p14:bwMode="auto" r:id="rId683">
            <p14:nvContentPartPr>
              <p14:cNvPr id="1050179" name=""/>
              <p14:cNvContentPartPr/>
              <p14:nvPr/>
            </p14:nvContentPartPr>
            <p14:xfrm>
              <a:off x="8604783" y="4431504"/>
              <a:ext cx="174781" cy="158774"/>
            </p14:xfrm>
          </p:contentPart>
        </mc:Choice>
        <mc:Fallback>
          <p:sp>
            <p:nvSpPr>
              <p:cNvPr id="1050179" name=""/>
              <p:cNvSpPr/>
              <p:nvPr/>
            </p:nvSpPr>
            <p:spPr>
              <a:xfrm>
                <a:off x="8604783" y="4431504"/>
                <a:ext cx="174781" cy="158774"/>
              </a:xfrm>
            </p:spPr>
          </p:sp>
        </mc:Fallback>
      </mc:AlternateContent>
      <mc:AlternateContent xmlns:mc="http://schemas.openxmlformats.org/markup-compatibility/2006">
        <mc:Choice xmlns:p14="http://schemas.microsoft.com/office/powerpoint/2010/main" Requires="p14">
          <p:contentPart p14:bwMode="auto" r:id="rId684">
            <p14:nvContentPartPr>
              <p14:cNvPr id="1050180" name=""/>
              <p14:cNvContentPartPr/>
              <p14:nvPr/>
            </p14:nvContentPartPr>
            <p14:xfrm>
              <a:off x="8680457" y="4334267"/>
              <a:ext cx="13420" cy="375159"/>
            </p14:xfrm>
          </p:contentPart>
        </mc:Choice>
        <mc:Fallback>
          <p:sp>
            <p:nvSpPr>
              <p:cNvPr id="1050180" name=""/>
              <p:cNvSpPr/>
              <p:nvPr/>
            </p:nvSpPr>
            <p:spPr>
              <a:xfrm>
                <a:off x="8680457" y="4334267"/>
                <a:ext cx="13420" cy="375159"/>
              </a:xfrm>
            </p:spPr>
          </p:sp>
        </mc:Fallback>
      </mc:AlternateContent>
      <mc:AlternateContent xmlns:mc="http://schemas.openxmlformats.org/markup-compatibility/2006">
        <mc:Choice xmlns:p14="http://schemas.microsoft.com/office/powerpoint/2010/main" Requires="p14">
          <p:contentPart p14:bwMode="auto" r:id="rId685">
            <p14:nvContentPartPr>
              <p14:cNvPr id="1050181" name=""/>
              <p14:cNvContentPartPr/>
              <p14:nvPr/>
            </p14:nvContentPartPr>
            <p14:xfrm>
              <a:off x="8765997" y="4494910"/>
              <a:ext cx="17450" cy="172364"/>
            </p14:xfrm>
          </p:contentPart>
        </mc:Choice>
        <mc:Fallback>
          <p:sp>
            <p:nvSpPr>
              <p:cNvPr id="1050181" name=""/>
              <p:cNvSpPr/>
              <p:nvPr/>
            </p:nvSpPr>
            <p:spPr>
              <a:xfrm>
                <a:off x="8765997" y="4494910"/>
                <a:ext cx="17450" cy="172364"/>
              </a:xfrm>
            </p:spPr>
          </p:sp>
        </mc:Fallback>
      </mc:AlternateContent>
      <mc:AlternateContent xmlns:mc="http://schemas.openxmlformats.org/markup-compatibility/2006">
        <mc:Choice xmlns:p14="http://schemas.microsoft.com/office/powerpoint/2010/main" Requires="p14">
          <p:contentPart p14:bwMode="auto" r:id="rId686">
            <p14:nvContentPartPr>
              <p14:cNvPr id="1050182" name=""/>
              <p14:cNvContentPartPr/>
              <p14:nvPr/>
            </p14:nvContentPartPr>
            <p14:xfrm>
              <a:off x="8763328" y="4490466"/>
              <a:ext cx="90531" cy="172786"/>
            </p14:xfrm>
          </p:contentPart>
        </mc:Choice>
        <mc:Fallback>
          <p:sp>
            <p:nvSpPr>
              <p:cNvPr id="1050182" name=""/>
              <p:cNvSpPr/>
              <p:nvPr/>
            </p:nvSpPr>
            <p:spPr>
              <a:xfrm>
                <a:off x="8763328" y="4490466"/>
                <a:ext cx="90531" cy="172786"/>
              </a:xfrm>
            </p:spPr>
          </p:sp>
        </mc:Fallback>
      </mc:AlternateContent>
      <mc:AlternateContent xmlns:mc="http://schemas.openxmlformats.org/markup-compatibility/2006">
        <mc:Choice xmlns:p14="http://schemas.microsoft.com/office/powerpoint/2010/main" Requires="p14">
          <p:contentPart p14:bwMode="auto" r:id="rId687">
            <p14:nvContentPartPr>
              <p14:cNvPr id="1050183" name=""/>
              <p14:cNvContentPartPr/>
              <p14:nvPr/>
            </p14:nvContentPartPr>
            <p14:xfrm>
              <a:off x="8862026" y="4575418"/>
              <a:ext cx="66207" cy="95359"/>
            </p14:xfrm>
          </p:contentPart>
        </mc:Choice>
        <mc:Fallback>
          <p:sp>
            <p:nvSpPr>
              <p:cNvPr id="1050183" name=""/>
              <p:cNvSpPr/>
              <p:nvPr/>
            </p:nvSpPr>
            <p:spPr>
              <a:xfrm>
                <a:off x="8862026" y="4575418"/>
                <a:ext cx="66207" cy="95359"/>
              </a:xfrm>
            </p:spPr>
          </p:sp>
        </mc:Fallback>
      </mc:AlternateContent>
      <mc:AlternateContent xmlns:mc="http://schemas.openxmlformats.org/markup-compatibility/2006">
        <mc:Choice xmlns:p14="http://schemas.microsoft.com/office/powerpoint/2010/main" Requires="p14">
          <p:contentPart p14:bwMode="auto" r:id="rId688">
            <p14:nvContentPartPr>
              <p14:cNvPr id="1050184" name=""/>
              <p14:cNvContentPartPr/>
              <p14:nvPr/>
            </p14:nvContentPartPr>
            <p14:xfrm>
              <a:off x="8931596" y="4379916"/>
              <a:ext cx="126335" cy="264269"/>
            </p14:xfrm>
          </p:contentPart>
        </mc:Choice>
        <mc:Fallback>
          <p:sp>
            <p:nvSpPr>
              <p:cNvPr id="1050184" name=""/>
              <p:cNvSpPr/>
              <p:nvPr/>
            </p:nvSpPr>
            <p:spPr>
              <a:xfrm>
                <a:off x="8931596" y="4379916"/>
                <a:ext cx="126335" cy="264269"/>
              </a:xfrm>
            </p:spPr>
          </p:sp>
        </mc:Fallback>
      </mc:AlternateContent>
      <mc:AlternateContent xmlns:mc="http://schemas.openxmlformats.org/markup-compatibility/2006">
        <mc:Choice xmlns:p14="http://schemas.microsoft.com/office/powerpoint/2010/main" Requires="p14">
          <p:contentPart p14:bwMode="auto" r:id="rId689">
            <p14:nvContentPartPr>
              <p14:cNvPr id="1050185" name=""/>
              <p14:cNvContentPartPr/>
              <p14:nvPr/>
            </p14:nvContentPartPr>
            <p14:xfrm>
              <a:off x="189976" y="5796530"/>
              <a:ext cx="220704" cy="13361"/>
            </p14:xfrm>
          </p:contentPart>
        </mc:Choice>
        <mc:Fallback>
          <p:sp>
            <p:nvSpPr>
              <p:cNvPr id="1050185" name=""/>
              <p:cNvSpPr/>
              <p:nvPr/>
            </p:nvSpPr>
            <p:spPr>
              <a:xfrm>
                <a:off x="189976" y="5796530"/>
                <a:ext cx="220704" cy="13361"/>
              </a:xfrm>
            </p:spPr>
          </p:sp>
        </mc:Fallback>
      </mc:AlternateContent>
      <mc:AlternateContent xmlns:mc="http://schemas.openxmlformats.org/markup-compatibility/2006">
        <mc:Choice xmlns:p14="http://schemas.microsoft.com/office/powerpoint/2010/main" Requires="p14">
          <p:contentPart p14:bwMode="auto" r:id="rId690">
            <p14:nvContentPartPr>
              <p14:cNvPr id="1050186" name=""/>
              <p14:cNvContentPartPr/>
              <p14:nvPr/>
            </p14:nvContentPartPr>
            <p14:xfrm>
              <a:off x="252377" y="5816241"/>
              <a:ext cx="24542" cy="225898"/>
            </p14:xfrm>
          </p:contentPart>
        </mc:Choice>
        <mc:Fallback>
          <p:sp>
            <p:nvSpPr>
              <p:cNvPr id="1050186" name=""/>
              <p:cNvSpPr/>
              <p:nvPr/>
            </p:nvSpPr>
            <p:spPr>
              <a:xfrm>
                <a:off x="252377" y="5816241"/>
                <a:ext cx="24542" cy="225898"/>
              </a:xfrm>
            </p:spPr>
          </p:sp>
        </mc:Fallback>
      </mc:AlternateContent>
      <mc:AlternateContent xmlns:mc="http://schemas.openxmlformats.org/markup-compatibility/2006">
        <mc:Choice xmlns:p14="http://schemas.microsoft.com/office/powerpoint/2010/main" Requires="p14">
          <p:contentPart p14:bwMode="auto" r:id="rId691">
            <p14:nvContentPartPr>
              <p14:cNvPr id="1050187" name=""/>
              <p14:cNvContentPartPr/>
              <p14:nvPr/>
            </p14:nvContentPartPr>
            <p14:xfrm>
              <a:off x="381881" y="5920776"/>
              <a:ext cx="110992" cy="123739"/>
            </p14:xfrm>
          </p:contentPart>
        </mc:Choice>
        <mc:Fallback>
          <p:sp>
            <p:nvSpPr>
              <p:cNvPr id="1050187" name=""/>
              <p:cNvSpPr/>
              <p:nvPr/>
            </p:nvSpPr>
            <p:spPr>
              <a:xfrm>
                <a:off x="381881" y="5920776"/>
                <a:ext cx="110992" cy="123739"/>
              </a:xfrm>
            </p:spPr>
          </p:sp>
        </mc:Fallback>
      </mc:AlternateContent>
      <mc:AlternateContent xmlns:mc="http://schemas.openxmlformats.org/markup-compatibility/2006">
        <mc:Choice xmlns:p14="http://schemas.microsoft.com/office/powerpoint/2010/main" Requires="p14">
          <p:contentPart p14:bwMode="auto" r:id="rId692">
            <p14:nvContentPartPr>
              <p14:cNvPr id="1050188" name=""/>
              <p14:cNvContentPartPr/>
              <p14:nvPr/>
            </p14:nvContentPartPr>
            <p14:xfrm>
              <a:off x="472537" y="5914502"/>
              <a:ext cx="188699" cy="9922"/>
            </p14:xfrm>
          </p:contentPart>
        </mc:Choice>
        <mc:Fallback>
          <p:sp>
            <p:nvSpPr>
              <p:cNvPr id="1050188" name=""/>
              <p:cNvSpPr/>
              <p:nvPr/>
            </p:nvSpPr>
            <p:spPr>
              <a:xfrm>
                <a:off x="472537" y="5914502"/>
                <a:ext cx="188699" cy="9922"/>
              </a:xfrm>
            </p:spPr>
          </p:sp>
        </mc:Fallback>
      </mc:AlternateContent>
      <mc:AlternateContent xmlns:mc="http://schemas.openxmlformats.org/markup-compatibility/2006">
        <mc:Choice xmlns:p14="http://schemas.microsoft.com/office/powerpoint/2010/main" Requires="p14">
          <p:contentPart p14:bwMode="auto" r:id="rId693">
            <p14:nvContentPartPr>
              <p14:cNvPr id="1050189" name=""/>
              <p14:cNvContentPartPr/>
              <p14:nvPr/>
            </p14:nvContentPartPr>
            <p14:xfrm>
              <a:off x="549050" y="5862593"/>
              <a:ext cx="128468" cy="198264"/>
            </p14:xfrm>
          </p:contentPart>
        </mc:Choice>
        <mc:Fallback>
          <p:sp>
            <p:nvSpPr>
              <p:cNvPr id="1050189" name=""/>
              <p:cNvSpPr/>
              <p:nvPr/>
            </p:nvSpPr>
            <p:spPr>
              <a:xfrm>
                <a:off x="549050" y="5862593"/>
                <a:ext cx="128468" cy="198264"/>
              </a:xfrm>
            </p:spPr>
          </p:sp>
        </mc:Fallback>
      </mc:AlternateContent>
      <mc:AlternateContent xmlns:mc="http://schemas.openxmlformats.org/markup-compatibility/2006">
        <mc:Choice xmlns:p14="http://schemas.microsoft.com/office/powerpoint/2010/main" Requires="p14">
          <p:contentPart p14:bwMode="auto" r:id="rId694">
            <p14:nvContentPartPr>
              <p14:cNvPr id="1050190" name=""/>
              <p14:cNvContentPartPr/>
              <p14:nvPr/>
            </p14:nvContentPartPr>
            <p14:xfrm>
              <a:off x="663296" y="5912727"/>
              <a:ext cx="132322" cy="123889"/>
            </p14:xfrm>
          </p:contentPart>
        </mc:Choice>
        <mc:Fallback>
          <p:sp>
            <p:nvSpPr>
              <p:cNvPr id="1050190" name=""/>
              <p:cNvSpPr/>
              <p:nvPr/>
            </p:nvSpPr>
            <p:spPr>
              <a:xfrm>
                <a:off x="663296" y="5912727"/>
                <a:ext cx="132322" cy="123889"/>
              </a:xfrm>
            </p:spPr>
          </p:sp>
        </mc:Fallback>
      </mc:AlternateContent>
      <mc:AlternateContent xmlns:mc="http://schemas.openxmlformats.org/markup-compatibility/2006">
        <mc:Choice xmlns:p14="http://schemas.microsoft.com/office/powerpoint/2010/main" Requires="p14">
          <p:contentPart p14:bwMode="auto" r:id="rId695">
            <p14:nvContentPartPr>
              <p14:cNvPr id="1050191" name=""/>
              <p14:cNvContentPartPr/>
              <p14:nvPr/>
            </p14:nvContentPartPr>
            <p14:xfrm>
              <a:off x="821135" y="5824496"/>
              <a:ext cx="79687" cy="221367"/>
            </p14:xfrm>
          </p:contentPart>
        </mc:Choice>
        <mc:Fallback>
          <p:sp>
            <p:nvSpPr>
              <p:cNvPr id="1050191" name=""/>
              <p:cNvSpPr/>
              <p:nvPr/>
            </p:nvSpPr>
            <p:spPr>
              <a:xfrm>
                <a:off x="821135" y="5824496"/>
                <a:ext cx="79687" cy="221367"/>
              </a:xfrm>
            </p:spPr>
          </p:sp>
        </mc:Fallback>
      </mc:AlternateContent>
      <mc:AlternateContent xmlns:mc="http://schemas.openxmlformats.org/markup-compatibility/2006">
        <mc:Choice xmlns:p14="http://schemas.microsoft.com/office/powerpoint/2010/main" Requires="p14">
          <p:contentPart p14:bwMode="auto" r:id="rId696">
            <p14:nvContentPartPr>
              <p14:cNvPr id="1050192" name=""/>
              <p14:cNvContentPartPr/>
              <p14:nvPr/>
            </p14:nvContentPartPr>
            <p14:xfrm>
              <a:off x="1100522" y="5758713"/>
              <a:ext cx="138134" cy="21971"/>
            </p14:xfrm>
          </p:contentPart>
        </mc:Choice>
        <mc:Fallback>
          <p:sp>
            <p:nvSpPr>
              <p:cNvPr id="1050192" name=""/>
              <p:cNvSpPr/>
              <p:nvPr/>
            </p:nvSpPr>
            <p:spPr>
              <a:xfrm>
                <a:off x="1100522" y="5758713"/>
                <a:ext cx="138134" cy="21971"/>
              </a:xfrm>
            </p:spPr>
          </p:sp>
        </mc:Fallback>
      </mc:AlternateContent>
      <mc:AlternateContent xmlns:mc="http://schemas.openxmlformats.org/markup-compatibility/2006">
        <mc:Choice xmlns:p14="http://schemas.microsoft.com/office/powerpoint/2010/main" Requires="p14">
          <p:contentPart p14:bwMode="auto" r:id="rId697">
            <p14:nvContentPartPr>
              <p14:cNvPr id="1050193" name=""/>
              <p14:cNvContentPartPr/>
              <p14:nvPr/>
            </p14:nvContentPartPr>
            <p14:xfrm>
              <a:off x="1169159" y="5780684"/>
              <a:ext cx="21528" cy="317368"/>
            </p14:xfrm>
          </p:contentPart>
        </mc:Choice>
        <mc:Fallback>
          <p:sp>
            <p:nvSpPr>
              <p:cNvPr id="1050193" name=""/>
              <p:cNvSpPr/>
              <p:nvPr/>
            </p:nvSpPr>
            <p:spPr>
              <a:xfrm>
                <a:off x="1169159" y="5780684"/>
                <a:ext cx="21528" cy="317368"/>
              </a:xfrm>
            </p:spPr>
          </p:sp>
        </mc:Fallback>
      </mc:AlternateContent>
      <mc:AlternateContent xmlns:mc="http://schemas.openxmlformats.org/markup-compatibility/2006">
        <mc:Choice xmlns:p14="http://schemas.microsoft.com/office/powerpoint/2010/main" Requires="p14">
          <p:contentPart p14:bwMode="auto" r:id="rId698">
            <p14:nvContentPartPr>
              <p14:cNvPr id="1050194" name=""/>
              <p14:cNvContentPartPr/>
              <p14:nvPr/>
            </p14:nvContentPartPr>
            <p14:xfrm>
              <a:off x="1075758" y="6040079"/>
              <a:ext cx="178009" cy="26557"/>
            </p14:xfrm>
          </p:contentPart>
        </mc:Choice>
        <mc:Fallback>
          <p:sp>
            <p:nvSpPr>
              <p:cNvPr id="1050194" name=""/>
              <p:cNvSpPr/>
              <p:nvPr/>
            </p:nvSpPr>
            <p:spPr>
              <a:xfrm>
                <a:off x="1075758" y="6040079"/>
                <a:ext cx="178009" cy="26557"/>
              </a:xfrm>
            </p:spPr>
          </p:sp>
        </mc:Fallback>
      </mc:AlternateContent>
      <mc:AlternateContent xmlns:mc="http://schemas.openxmlformats.org/markup-compatibility/2006">
        <mc:Choice xmlns:p14="http://schemas.microsoft.com/office/powerpoint/2010/main" Requires="p14">
          <p:contentPart p14:bwMode="auto" r:id="rId699">
            <p14:nvContentPartPr>
              <p14:cNvPr id="1050195" name=""/>
              <p14:cNvContentPartPr/>
              <p14:nvPr/>
            </p14:nvContentPartPr>
            <p14:xfrm>
              <a:off x="1237057" y="5925087"/>
              <a:ext cx="205411" cy="151011"/>
            </p14:xfrm>
          </p:contentPart>
        </mc:Choice>
        <mc:Fallback>
          <p:sp>
            <p:nvSpPr>
              <p:cNvPr id="1050195" name=""/>
              <p:cNvSpPr/>
              <p:nvPr/>
            </p:nvSpPr>
            <p:spPr>
              <a:xfrm>
                <a:off x="1237057" y="5925087"/>
                <a:ext cx="205411" cy="151011"/>
              </a:xfrm>
            </p:spPr>
          </p:sp>
        </mc:Fallback>
      </mc:AlternateContent>
      <mc:AlternateContent xmlns:mc="http://schemas.openxmlformats.org/markup-compatibility/2006">
        <mc:Choice xmlns:p14="http://schemas.microsoft.com/office/powerpoint/2010/main" Requires="p14">
          <p:contentPart p14:bwMode="auto" r:id="rId700">
            <p14:nvContentPartPr>
              <p14:cNvPr id="1050196" name=""/>
              <p14:cNvContentPartPr/>
              <p14:nvPr/>
            </p14:nvContentPartPr>
            <p14:xfrm>
              <a:off x="1424617" y="5922278"/>
              <a:ext cx="10235" cy="250989"/>
            </p14:xfrm>
          </p:contentPart>
        </mc:Choice>
        <mc:Fallback>
          <p:sp>
            <p:nvSpPr>
              <p:cNvPr id="1050196" name=""/>
              <p:cNvSpPr/>
              <p:nvPr/>
            </p:nvSpPr>
            <p:spPr>
              <a:xfrm>
                <a:off x="1424617" y="5922278"/>
                <a:ext cx="10235" cy="250989"/>
              </a:xfrm>
            </p:spPr>
          </p:sp>
        </mc:Fallback>
      </mc:AlternateContent>
      <mc:AlternateContent xmlns:mc="http://schemas.openxmlformats.org/markup-compatibility/2006">
        <mc:Choice xmlns:p14="http://schemas.microsoft.com/office/powerpoint/2010/main" Requires="p14">
          <p:contentPart p14:bwMode="auto" r:id="rId701">
            <p14:nvContentPartPr>
              <p14:cNvPr id="1050197" name=""/>
              <p14:cNvContentPartPr/>
              <p14:nvPr/>
            </p14:nvContentPartPr>
            <p14:xfrm>
              <a:off x="1420160" y="5918899"/>
              <a:ext cx="77175" cy="129153"/>
            </p14:xfrm>
          </p:contentPart>
        </mc:Choice>
        <mc:Fallback>
          <p:sp>
            <p:nvSpPr>
              <p:cNvPr id="1050197" name=""/>
              <p:cNvSpPr/>
              <p:nvPr/>
            </p:nvSpPr>
            <p:spPr>
              <a:xfrm>
                <a:off x="1420160" y="5918899"/>
                <a:ext cx="77175" cy="129153"/>
              </a:xfrm>
            </p:spPr>
          </p:sp>
        </mc:Fallback>
      </mc:AlternateContent>
      <mc:AlternateContent xmlns:mc="http://schemas.openxmlformats.org/markup-compatibility/2006">
        <mc:Choice xmlns:p14="http://schemas.microsoft.com/office/powerpoint/2010/main" Requires="p14">
          <p:contentPart p14:bwMode="auto" r:id="rId702">
            <p14:nvContentPartPr>
              <p14:cNvPr id="1050198" name=""/>
              <p14:cNvContentPartPr/>
              <p14:nvPr/>
            </p14:nvContentPartPr>
            <p14:xfrm>
              <a:off x="1539917" y="5772430"/>
              <a:ext cx="59978" cy="255491"/>
            </p14:xfrm>
          </p:contentPart>
        </mc:Choice>
        <mc:Fallback>
          <p:sp>
            <p:nvSpPr>
              <p:cNvPr id="1050198" name=""/>
              <p:cNvSpPr/>
              <p:nvPr/>
            </p:nvSpPr>
            <p:spPr>
              <a:xfrm>
                <a:off x="1539917" y="5772430"/>
                <a:ext cx="59978" cy="255491"/>
              </a:xfrm>
            </p:spPr>
          </p:sp>
        </mc:Fallback>
      </mc:AlternateContent>
      <mc:AlternateContent xmlns:mc="http://schemas.openxmlformats.org/markup-compatibility/2006">
        <mc:Choice xmlns:p14="http://schemas.microsoft.com/office/powerpoint/2010/main" Requires="p14">
          <p:contentPart p14:bwMode="auto" r:id="rId703">
            <p14:nvContentPartPr>
              <p14:cNvPr id="1050199" name=""/>
              <p14:cNvContentPartPr/>
              <p14:nvPr/>
            </p14:nvContentPartPr>
            <p14:xfrm>
              <a:off x="1643717" y="5875927"/>
              <a:ext cx="106058" cy="129419"/>
            </p14:xfrm>
          </p:contentPart>
        </mc:Choice>
        <mc:Fallback>
          <p:sp>
            <p:nvSpPr>
              <p:cNvPr id="1050199" name=""/>
              <p:cNvSpPr/>
              <p:nvPr/>
            </p:nvSpPr>
            <p:spPr>
              <a:xfrm>
                <a:off x="1643717" y="5875927"/>
                <a:ext cx="106058" cy="129419"/>
              </a:xfrm>
            </p:spPr>
          </p:sp>
        </mc:Fallback>
      </mc:AlternateContent>
      <mc:AlternateContent xmlns:mc="http://schemas.openxmlformats.org/markup-compatibility/2006">
        <mc:Choice xmlns:p14="http://schemas.microsoft.com/office/powerpoint/2010/main" Requires="p14">
          <p:contentPart p14:bwMode="auto" r:id="rId704">
            <p14:nvContentPartPr>
              <p14:cNvPr id="1050200" name=""/>
              <p14:cNvContentPartPr/>
              <p14:nvPr/>
            </p14:nvContentPartPr>
            <p14:xfrm>
              <a:off x="1740105" y="5878456"/>
              <a:ext cx="97275" cy="131358"/>
            </p14:xfrm>
          </p:contentPart>
        </mc:Choice>
        <mc:Fallback>
          <p:sp>
            <p:nvSpPr>
              <p:cNvPr id="1050200" name=""/>
              <p:cNvSpPr/>
              <p:nvPr/>
            </p:nvSpPr>
            <p:spPr>
              <a:xfrm>
                <a:off x="1740105" y="5878456"/>
                <a:ext cx="97275" cy="131358"/>
              </a:xfrm>
            </p:spPr>
          </p:sp>
        </mc:Fallback>
      </mc:AlternateContent>
      <mc:AlternateContent xmlns:mc="http://schemas.openxmlformats.org/markup-compatibility/2006">
        <mc:Choice xmlns:p14="http://schemas.microsoft.com/office/powerpoint/2010/main" Requires="p14">
          <p:contentPart p14:bwMode="auto" r:id="rId705">
            <p14:nvContentPartPr>
              <p14:cNvPr id="1050201" name=""/>
              <p14:cNvContentPartPr/>
              <p14:nvPr/>
            </p14:nvContentPartPr>
            <p14:xfrm>
              <a:off x="1849150" y="5876529"/>
              <a:ext cx="121751" cy="113950"/>
            </p14:xfrm>
          </p:contentPart>
        </mc:Choice>
        <mc:Fallback>
          <p:sp>
            <p:nvSpPr>
              <p:cNvPr id="1050201" name=""/>
              <p:cNvSpPr/>
              <p:nvPr/>
            </p:nvSpPr>
            <p:spPr>
              <a:xfrm>
                <a:off x="1849150" y="5876529"/>
                <a:ext cx="121751" cy="113950"/>
              </a:xfrm>
            </p:spPr>
          </p:sp>
        </mc:Fallback>
      </mc:AlternateContent>
      <mc:AlternateContent xmlns:mc="http://schemas.openxmlformats.org/markup-compatibility/2006">
        <mc:Choice xmlns:p14="http://schemas.microsoft.com/office/powerpoint/2010/main" Requires="p14">
          <p:contentPart p14:bwMode="auto" r:id="rId706">
            <p14:nvContentPartPr>
              <p14:cNvPr id="1050202" name=""/>
              <p14:cNvContentPartPr/>
              <p14:nvPr/>
            </p14:nvContentPartPr>
            <p14:xfrm>
              <a:off x="2173112" y="5717189"/>
              <a:ext cx="9761" cy="261781"/>
            </p14:xfrm>
          </p:contentPart>
        </mc:Choice>
        <mc:Fallback>
          <p:sp>
            <p:nvSpPr>
              <p:cNvPr id="1050202" name=""/>
              <p:cNvSpPr/>
              <p:nvPr/>
            </p:nvSpPr>
            <p:spPr>
              <a:xfrm>
                <a:off x="2173112" y="5717189"/>
                <a:ext cx="9761" cy="261781"/>
              </a:xfrm>
            </p:spPr>
          </p:sp>
        </mc:Fallback>
      </mc:AlternateContent>
      <mc:AlternateContent xmlns:mc="http://schemas.openxmlformats.org/markup-compatibility/2006">
        <mc:Choice xmlns:p14="http://schemas.microsoft.com/office/powerpoint/2010/main" Requires="p14">
          <p:contentPart p14:bwMode="auto" r:id="rId707">
            <p14:nvContentPartPr>
              <p14:cNvPr id="1050203" name=""/>
              <p14:cNvContentPartPr/>
              <p14:nvPr/>
            </p14:nvContentPartPr>
            <p14:xfrm>
              <a:off x="2171080" y="5719537"/>
              <a:ext cx="104172" cy="173379"/>
            </p14:xfrm>
          </p:contentPart>
        </mc:Choice>
        <mc:Fallback>
          <p:sp>
            <p:nvSpPr>
              <p:cNvPr id="1050203" name=""/>
              <p:cNvSpPr/>
              <p:nvPr/>
            </p:nvSpPr>
            <p:spPr>
              <a:xfrm>
                <a:off x="2171080" y="5719537"/>
                <a:ext cx="104172" cy="173379"/>
              </a:xfrm>
            </p:spPr>
          </p:sp>
        </mc:Fallback>
      </mc:AlternateContent>
      <mc:AlternateContent xmlns:mc="http://schemas.openxmlformats.org/markup-compatibility/2006">
        <mc:Choice xmlns:p14="http://schemas.microsoft.com/office/powerpoint/2010/main" Requires="p14">
          <p:contentPart p14:bwMode="auto" r:id="rId708">
            <p14:nvContentPartPr>
              <p14:cNvPr id="1050204" name=""/>
              <p14:cNvContentPartPr/>
              <p14:nvPr/>
            </p14:nvContentPartPr>
            <p14:xfrm>
              <a:off x="2185049" y="5844814"/>
              <a:ext cx="64315" cy="126866"/>
            </p14:xfrm>
          </p:contentPart>
        </mc:Choice>
        <mc:Fallback>
          <p:sp>
            <p:nvSpPr>
              <p:cNvPr id="1050204" name=""/>
              <p:cNvSpPr/>
              <p:nvPr/>
            </p:nvSpPr>
            <p:spPr>
              <a:xfrm>
                <a:off x="2185049" y="5844814"/>
                <a:ext cx="64315" cy="126866"/>
              </a:xfrm>
            </p:spPr>
          </p:sp>
        </mc:Fallback>
      </mc:AlternateContent>
      <mc:AlternateContent xmlns:mc="http://schemas.openxmlformats.org/markup-compatibility/2006">
        <mc:Choice xmlns:p14="http://schemas.microsoft.com/office/powerpoint/2010/main" Requires="p14">
          <p:contentPart p14:bwMode="auto" r:id="rId709">
            <p14:nvContentPartPr>
              <p14:cNvPr id="1050205" name=""/>
              <p14:cNvContentPartPr/>
              <p14:nvPr/>
            </p14:nvContentPartPr>
            <p14:xfrm>
              <a:off x="2261914" y="5839922"/>
              <a:ext cx="134630" cy="106307"/>
            </p14:xfrm>
          </p:contentPart>
        </mc:Choice>
        <mc:Fallback>
          <p:sp>
            <p:nvSpPr>
              <p:cNvPr id="1050205" name=""/>
              <p:cNvSpPr/>
              <p:nvPr/>
            </p:nvSpPr>
            <p:spPr>
              <a:xfrm>
                <a:off x="2261914" y="5839922"/>
                <a:ext cx="134630" cy="106307"/>
              </a:xfrm>
            </p:spPr>
          </p:sp>
        </mc:Fallback>
      </mc:AlternateContent>
      <mc:AlternateContent xmlns:mc="http://schemas.openxmlformats.org/markup-compatibility/2006">
        <mc:Choice xmlns:p14="http://schemas.microsoft.com/office/powerpoint/2010/main" Requires="p14">
          <p:contentPart p14:bwMode="auto" r:id="rId710">
            <p14:nvContentPartPr>
              <p14:cNvPr id="1050206" name=""/>
              <p14:cNvContentPartPr/>
              <p14:nvPr/>
            </p14:nvContentPartPr>
            <p14:xfrm>
              <a:off x="2407238" y="5836560"/>
              <a:ext cx="77516" cy="114386"/>
            </p14:xfrm>
          </p:contentPart>
        </mc:Choice>
        <mc:Fallback>
          <p:sp>
            <p:nvSpPr>
              <p:cNvPr id="1050206" name=""/>
              <p:cNvSpPr/>
              <p:nvPr/>
            </p:nvSpPr>
            <p:spPr>
              <a:xfrm>
                <a:off x="2407238" y="5836560"/>
                <a:ext cx="77516" cy="114386"/>
              </a:xfrm>
            </p:spPr>
          </p:sp>
        </mc:Fallback>
      </mc:AlternateContent>
      <mc:AlternateContent xmlns:mc="http://schemas.openxmlformats.org/markup-compatibility/2006">
        <mc:Choice xmlns:p14="http://schemas.microsoft.com/office/powerpoint/2010/main" Requires="p14">
          <p:contentPart p14:bwMode="auto" r:id="rId711">
            <p14:nvContentPartPr>
              <p14:cNvPr id="1050207" name=""/>
              <p14:cNvContentPartPr/>
              <p14:nvPr/>
            </p14:nvContentPartPr>
            <p14:xfrm>
              <a:off x="2465705" y="5802908"/>
              <a:ext cx="67936" cy="302338"/>
            </p14:xfrm>
          </p:contentPart>
        </mc:Choice>
        <mc:Fallback>
          <p:sp>
            <p:nvSpPr>
              <p:cNvPr id="1050207" name=""/>
              <p:cNvSpPr/>
              <p:nvPr/>
            </p:nvSpPr>
            <p:spPr>
              <a:xfrm>
                <a:off x="2465705" y="5802908"/>
                <a:ext cx="67936" cy="302338"/>
              </a:xfrm>
            </p:spPr>
          </p:sp>
        </mc:Fallback>
      </mc:AlternateContent>
      <mc:AlternateContent xmlns:mc="http://schemas.openxmlformats.org/markup-compatibility/2006">
        <mc:Choice xmlns:p14="http://schemas.microsoft.com/office/powerpoint/2010/main" Requires="p14">
          <p:contentPart p14:bwMode="auto" r:id="rId712">
            <p14:nvContentPartPr>
              <p14:cNvPr id="1050208" name=""/>
              <p14:cNvContentPartPr/>
              <p14:nvPr/>
            </p14:nvContentPartPr>
            <p14:xfrm>
              <a:off x="2469604" y="5838465"/>
              <a:ext cx="136353" cy="120483"/>
            </p14:xfrm>
          </p:contentPart>
        </mc:Choice>
        <mc:Fallback>
          <p:sp>
            <p:nvSpPr>
              <p:cNvPr id="1050208" name=""/>
              <p:cNvSpPr/>
              <p:nvPr/>
            </p:nvSpPr>
            <p:spPr>
              <a:xfrm>
                <a:off x="2469604" y="5838465"/>
                <a:ext cx="136353" cy="120483"/>
              </a:xfrm>
            </p:spPr>
          </p:sp>
        </mc:Fallback>
      </mc:AlternateContent>
      <mc:AlternateContent xmlns:mc="http://schemas.openxmlformats.org/markup-compatibility/2006">
        <mc:Choice xmlns:p14="http://schemas.microsoft.com/office/powerpoint/2010/main" Requires="p14">
          <p:contentPart p14:bwMode="auto" r:id="rId713">
            <p14:nvContentPartPr>
              <p14:cNvPr id="1050209" name=""/>
              <p14:cNvContentPartPr/>
              <p14:nvPr/>
            </p14:nvContentPartPr>
            <p14:xfrm>
              <a:off x="2631495" y="5822591"/>
              <a:ext cx="87754" cy="132413"/>
            </p14:xfrm>
          </p:contentPart>
        </mc:Choice>
        <mc:Fallback>
          <p:sp>
            <p:nvSpPr>
              <p:cNvPr id="1050209" name=""/>
              <p:cNvSpPr/>
              <p:nvPr/>
            </p:nvSpPr>
            <p:spPr>
              <a:xfrm>
                <a:off x="2631495" y="5822591"/>
                <a:ext cx="87754" cy="132413"/>
              </a:xfrm>
            </p:spPr>
          </p:sp>
        </mc:Fallback>
      </mc:AlternateContent>
      <mc:AlternateContent xmlns:mc="http://schemas.openxmlformats.org/markup-compatibility/2006">
        <mc:Choice xmlns:p14="http://schemas.microsoft.com/office/powerpoint/2010/main" Requires="p14">
          <p:contentPart p14:bwMode="auto" r:id="rId714">
            <p14:nvContentPartPr>
              <p14:cNvPr id="1050210" name=""/>
              <p14:cNvContentPartPr/>
              <p14:nvPr/>
            </p14:nvContentPartPr>
            <p14:xfrm>
              <a:off x="2736202" y="5841004"/>
              <a:ext cx="71037" cy="131534"/>
            </p14:xfrm>
          </p:contentPart>
        </mc:Choice>
        <mc:Fallback>
          <p:sp>
            <p:nvSpPr>
              <p:cNvPr id="1050210" name=""/>
              <p:cNvSpPr/>
              <p:nvPr/>
            </p:nvSpPr>
            <p:spPr>
              <a:xfrm>
                <a:off x="2736202" y="5841004"/>
                <a:ext cx="71037" cy="131534"/>
              </a:xfrm>
            </p:spPr>
          </p:sp>
        </mc:Fallback>
      </mc:AlternateContent>
      <mc:AlternateContent xmlns:mc="http://schemas.openxmlformats.org/markup-compatibility/2006">
        <mc:Choice xmlns:p14="http://schemas.microsoft.com/office/powerpoint/2010/main" Requires="p14">
          <p:contentPart p14:bwMode="auto" r:id="rId715">
            <p14:nvContentPartPr>
              <p14:cNvPr id="1050211" name=""/>
              <p14:cNvContentPartPr/>
              <p14:nvPr/>
            </p14:nvContentPartPr>
            <p14:xfrm>
              <a:off x="2808690" y="5829783"/>
              <a:ext cx="112287" cy="139859"/>
            </p14:xfrm>
          </p:contentPart>
        </mc:Choice>
        <mc:Fallback>
          <p:sp>
            <p:nvSpPr>
              <p:cNvPr id="1050211" name=""/>
              <p:cNvSpPr/>
              <p:nvPr/>
            </p:nvSpPr>
            <p:spPr>
              <a:xfrm>
                <a:off x="2808690" y="5829783"/>
                <a:ext cx="112287" cy="139859"/>
              </a:xfrm>
            </p:spPr>
          </p:sp>
        </mc:Fallback>
      </mc:AlternateContent>
      <mc:AlternateContent xmlns:mc="http://schemas.openxmlformats.org/markup-compatibility/2006">
        <mc:Choice xmlns:p14="http://schemas.microsoft.com/office/powerpoint/2010/main" Requires="p14">
          <p:contentPart p14:bwMode="auto" r:id="rId716">
            <p14:nvContentPartPr>
              <p14:cNvPr id="1050212" name=""/>
              <p14:cNvContentPartPr/>
              <p14:nvPr/>
            </p14:nvContentPartPr>
            <p14:xfrm>
              <a:off x="2884785" y="5840878"/>
              <a:ext cx="145696" cy="121026"/>
            </p14:xfrm>
          </p:contentPart>
        </mc:Choice>
        <mc:Fallback>
          <p:sp>
            <p:nvSpPr>
              <p:cNvPr id="1050212" name=""/>
              <p:cNvSpPr/>
              <p:nvPr/>
            </p:nvSpPr>
            <p:spPr>
              <a:xfrm>
                <a:off x="2884785" y="5840878"/>
                <a:ext cx="145696" cy="121026"/>
              </a:xfrm>
            </p:spPr>
          </p:sp>
        </mc:Fallback>
      </mc:AlternateContent>
      <mc:AlternateContent xmlns:mc="http://schemas.openxmlformats.org/markup-compatibility/2006">
        <mc:Choice xmlns:p14="http://schemas.microsoft.com/office/powerpoint/2010/main" Requires="p14">
          <p:contentPart p14:bwMode="auto" r:id="rId717">
            <p14:nvContentPartPr>
              <p14:cNvPr id="1050213" name=""/>
              <p14:cNvContentPartPr/>
              <p14:nvPr/>
            </p14:nvContentPartPr>
            <p14:xfrm>
              <a:off x="3080990" y="5848624"/>
              <a:ext cx="69993" cy="56351"/>
            </p14:xfrm>
          </p:contentPart>
        </mc:Choice>
        <mc:Fallback>
          <p:sp>
            <p:nvSpPr>
              <p:cNvPr id="1050213" name=""/>
              <p:cNvSpPr/>
              <p:nvPr/>
            </p:nvSpPr>
            <p:spPr>
              <a:xfrm>
                <a:off x="3080990" y="5848624"/>
                <a:ext cx="69993" cy="56351"/>
              </a:xfrm>
            </p:spPr>
          </p:sp>
        </mc:Fallback>
      </mc:AlternateContent>
      <mc:AlternateContent xmlns:mc="http://schemas.openxmlformats.org/markup-compatibility/2006">
        <mc:Choice xmlns:p14="http://schemas.microsoft.com/office/powerpoint/2010/main" Requires="p14">
          <p:contentPart p14:bwMode="auto" r:id="rId718">
            <p14:nvContentPartPr>
              <p14:cNvPr id="1050214" name=""/>
              <p14:cNvContentPartPr/>
              <p14:nvPr/>
            </p14:nvContentPartPr>
            <p14:xfrm>
              <a:off x="3087340" y="5931168"/>
              <a:ext cx="63200" cy="45345"/>
            </p14:xfrm>
          </p:contentPart>
        </mc:Choice>
        <mc:Fallback>
          <p:sp>
            <p:nvSpPr>
              <p:cNvPr id="1050214" name=""/>
              <p:cNvSpPr/>
              <p:nvPr/>
            </p:nvSpPr>
            <p:spPr>
              <a:xfrm>
                <a:off x="3087340" y="5931168"/>
                <a:ext cx="63200" cy="45345"/>
              </a:xfrm>
            </p:spPr>
          </p:sp>
        </mc:Fallback>
      </mc:AlternateContent>
      <mc:AlternateContent xmlns:mc="http://schemas.openxmlformats.org/markup-compatibility/2006">
        <mc:Choice xmlns:p14="http://schemas.microsoft.com/office/powerpoint/2010/main" Requires="p14">
          <p:contentPart p14:bwMode="auto" r:id="rId719">
            <p14:nvContentPartPr>
              <p14:cNvPr id="1050215" name=""/>
              <p14:cNvContentPartPr/>
              <p14:nvPr/>
            </p14:nvContentPartPr>
            <p14:xfrm>
              <a:off x="3312119" y="5773854"/>
              <a:ext cx="328412" cy="37330"/>
            </p14:xfrm>
          </p:contentPart>
        </mc:Choice>
        <mc:Fallback>
          <p:sp>
            <p:nvSpPr>
              <p:cNvPr id="1050215" name=""/>
              <p:cNvSpPr/>
              <p:nvPr/>
            </p:nvSpPr>
            <p:spPr>
              <a:xfrm>
                <a:off x="3312119" y="5773854"/>
                <a:ext cx="328412" cy="37330"/>
              </a:xfrm>
            </p:spPr>
          </p:sp>
        </mc:Fallback>
      </mc:AlternateContent>
      <mc:AlternateContent xmlns:mc="http://schemas.openxmlformats.org/markup-compatibility/2006">
        <mc:Choice xmlns:p14="http://schemas.microsoft.com/office/powerpoint/2010/main" Requires="p14">
          <p:contentPart p14:bwMode="auto" r:id="rId720">
            <p14:nvContentPartPr>
              <p14:cNvPr id="1050216" name=""/>
              <p14:cNvContentPartPr/>
              <p14:nvPr/>
            </p14:nvContentPartPr>
            <p14:xfrm>
              <a:off x="3341327" y="5839736"/>
              <a:ext cx="295908" cy="231287"/>
            </p14:xfrm>
          </p:contentPart>
        </mc:Choice>
        <mc:Fallback>
          <p:sp>
            <p:nvSpPr>
              <p:cNvPr id="1050216" name=""/>
              <p:cNvSpPr/>
              <p:nvPr/>
            </p:nvSpPr>
            <p:spPr>
              <a:xfrm>
                <a:off x="3341327" y="5839736"/>
                <a:ext cx="295908" cy="231287"/>
              </a:xfrm>
            </p:spPr>
          </p:sp>
        </mc:Fallback>
      </mc:AlternateContent>
      <mc:AlternateContent xmlns:mc="http://schemas.openxmlformats.org/markup-compatibility/2006">
        <mc:Choice xmlns:p14="http://schemas.microsoft.com/office/powerpoint/2010/main" Requires="p14">
          <p:contentPart p14:bwMode="auto" r:id="rId721">
            <p14:nvContentPartPr>
              <p14:cNvPr id="1050217" name=""/>
              <p14:cNvContentPartPr/>
              <p14:nvPr/>
            </p14:nvContentPartPr>
            <p14:xfrm>
              <a:off x="3358472" y="6154551"/>
              <a:ext cx="149006" cy="156946"/>
            </p14:xfrm>
          </p:contentPart>
        </mc:Choice>
        <mc:Fallback>
          <p:sp>
            <p:nvSpPr>
              <p:cNvPr id="1050217" name=""/>
              <p:cNvSpPr/>
              <p:nvPr/>
            </p:nvSpPr>
            <p:spPr>
              <a:xfrm>
                <a:off x="3358472" y="6154551"/>
                <a:ext cx="149006" cy="156946"/>
              </a:xfrm>
            </p:spPr>
          </p:sp>
        </mc:Fallback>
      </mc:AlternateContent>
      <mc:AlternateContent xmlns:mc="http://schemas.openxmlformats.org/markup-compatibility/2006">
        <mc:Choice xmlns:p14="http://schemas.microsoft.com/office/powerpoint/2010/main" Requires="p14">
          <p:contentPart p14:bwMode="auto" r:id="rId722">
            <p14:nvContentPartPr>
              <p14:cNvPr id="1050218" name=""/>
              <p14:cNvContentPartPr/>
              <p14:nvPr/>
            </p14:nvContentPartPr>
            <p14:xfrm>
              <a:off x="3492450" y="6147686"/>
              <a:ext cx="74466" cy="26321"/>
            </p14:xfrm>
          </p:contentPart>
        </mc:Choice>
        <mc:Fallback>
          <p:sp>
            <p:nvSpPr>
              <p:cNvPr id="1050218" name=""/>
              <p:cNvSpPr/>
              <p:nvPr/>
            </p:nvSpPr>
            <p:spPr>
              <a:xfrm>
                <a:off x="3492450" y="6147686"/>
                <a:ext cx="74466" cy="26321"/>
              </a:xfrm>
            </p:spPr>
          </p:sp>
        </mc:Fallback>
      </mc:AlternateContent>
      <mc:AlternateContent xmlns:mc="http://schemas.openxmlformats.org/markup-compatibility/2006">
        <mc:Choice xmlns:p14="http://schemas.microsoft.com/office/powerpoint/2010/main" Requires="p14">
          <p:contentPart p14:bwMode="auto" r:id="rId723">
            <p14:nvContentPartPr>
              <p14:cNvPr id="1050219" name=""/>
              <p14:cNvContentPartPr/>
              <p14:nvPr/>
            </p14:nvContentPartPr>
            <p14:xfrm>
              <a:off x="3483561" y="6195653"/>
              <a:ext cx="97553" cy="14933"/>
            </p14:xfrm>
          </p:contentPart>
        </mc:Choice>
        <mc:Fallback>
          <p:sp>
            <p:nvSpPr>
              <p:cNvPr id="1050219" name=""/>
              <p:cNvSpPr/>
              <p:nvPr/>
            </p:nvSpPr>
            <p:spPr>
              <a:xfrm>
                <a:off x="3483561" y="6195653"/>
                <a:ext cx="97553" cy="14933"/>
              </a:xfrm>
            </p:spPr>
          </p:sp>
        </mc:Fallback>
      </mc:AlternateContent>
      <mc:AlternateContent xmlns:mc="http://schemas.openxmlformats.org/markup-compatibility/2006">
        <mc:Choice xmlns:p14="http://schemas.microsoft.com/office/powerpoint/2010/main" Requires="p14">
          <p:contentPart p14:bwMode="auto" r:id="rId724">
            <p14:nvContentPartPr>
              <p14:cNvPr id="1050220" name=""/>
              <p14:cNvContentPartPr/>
              <p14:nvPr/>
            </p14:nvContentPartPr>
            <p14:xfrm>
              <a:off x="3625794" y="6089270"/>
              <a:ext cx="18767" cy="245585"/>
            </p14:xfrm>
          </p:contentPart>
        </mc:Choice>
        <mc:Fallback>
          <p:sp>
            <p:nvSpPr>
              <p:cNvPr id="1050220" name=""/>
              <p:cNvSpPr/>
              <p:nvPr/>
            </p:nvSpPr>
            <p:spPr>
              <a:xfrm>
                <a:off x="3625794" y="6089270"/>
                <a:ext cx="18767" cy="245585"/>
              </a:xfrm>
            </p:spPr>
          </p:sp>
        </mc:Fallback>
      </mc:AlternateContent>
      <mc:AlternateContent xmlns:mc="http://schemas.openxmlformats.org/markup-compatibility/2006">
        <mc:Choice xmlns:p14="http://schemas.microsoft.com/office/powerpoint/2010/main" Requires="p14">
          <p:contentPart p14:bwMode="auto" r:id="rId725">
            <p14:nvContentPartPr>
              <p14:cNvPr id="1050221" name=""/>
              <p14:cNvContentPartPr/>
              <p14:nvPr/>
            </p14:nvContentPartPr>
            <p14:xfrm>
              <a:off x="3312374" y="5607978"/>
              <a:ext cx="62606" cy="171531"/>
            </p14:xfrm>
          </p:contentPart>
        </mc:Choice>
        <mc:Fallback>
          <p:sp>
            <p:nvSpPr>
              <p:cNvPr id="1050221" name=""/>
              <p:cNvSpPr/>
              <p:nvPr/>
            </p:nvSpPr>
            <p:spPr>
              <a:xfrm>
                <a:off x="3312374" y="5607978"/>
                <a:ext cx="62606" cy="171531"/>
              </a:xfrm>
            </p:spPr>
          </p:sp>
        </mc:Fallback>
      </mc:AlternateContent>
      <mc:AlternateContent xmlns:mc="http://schemas.openxmlformats.org/markup-compatibility/2006">
        <mc:Choice xmlns:p14="http://schemas.microsoft.com/office/powerpoint/2010/main" Requires="p14">
          <p:contentPart p14:bwMode="auto" r:id="rId726">
            <p14:nvContentPartPr>
              <p14:cNvPr id="1050222" name=""/>
              <p14:cNvContentPartPr/>
              <p14:nvPr/>
            </p14:nvContentPartPr>
            <p14:xfrm>
              <a:off x="3364821" y="5614240"/>
              <a:ext cx="150365" cy="173358"/>
            </p14:xfrm>
          </p:contentPart>
        </mc:Choice>
        <mc:Fallback>
          <p:sp>
            <p:nvSpPr>
              <p:cNvPr id="1050222" name=""/>
              <p:cNvSpPr/>
              <p:nvPr/>
            </p:nvSpPr>
            <p:spPr>
              <a:xfrm>
                <a:off x="3364821" y="5614240"/>
                <a:ext cx="150365" cy="173358"/>
              </a:xfrm>
            </p:spPr>
          </p:sp>
        </mc:Fallback>
      </mc:AlternateContent>
      <mc:AlternateContent xmlns:mc="http://schemas.openxmlformats.org/markup-compatibility/2006">
        <mc:Choice xmlns:p14="http://schemas.microsoft.com/office/powerpoint/2010/main" Requires="p14">
          <p:contentPart p14:bwMode="auto" r:id="rId727">
            <p14:nvContentPartPr>
              <p14:cNvPr id="1050223" name=""/>
              <p14:cNvContentPartPr/>
              <p14:nvPr/>
            </p14:nvContentPartPr>
            <p14:xfrm>
              <a:off x="3530824" y="5571150"/>
              <a:ext cx="17503" cy="206117"/>
            </p14:xfrm>
          </p:contentPart>
        </mc:Choice>
        <mc:Fallback>
          <p:sp>
            <p:nvSpPr>
              <p:cNvPr id="1050223" name=""/>
              <p:cNvSpPr/>
              <p:nvPr/>
            </p:nvSpPr>
            <p:spPr>
              <a:xfrm>
                <a:off x="3530824" y="5571150"/>
                <a:ext cx="17503" cy="206117"/>
              </a:xfrm>
            </p:spPr>
          </p:sp>
        </mc:Fallback>
      </mc:AlternateContent>
      <mc:AlternateContent xmlns:mc="http://schemas.openxmlformats.org/markup-compatibility/2006">
        <mc:Choice xmlns:p14="http://schemas.microsoft.com/office/powerpoint/2010/main" Requires="p14">
          <p:contentPart p14:bwMode="auto" r:id="rId728">
            <p14:nvContentPartPr>
              <p14:cNvPr id="1050224" name=""/>
              <p14:cNvContentPartPr/>
              <p14:nvPr/>
            </p14:nvContentPartPr>
            <p14:xfrm>
              <a:off x="3547058" y="5613097"/>
              <a:ext cx="154008" cy="15834"/>
            </p14:xfrm>
          </p:contentPart>
        </mc:Choice>
        <mc:Fallback>
          <p:sp>
            <p:nvSpPr>
              <p:cNvPr id="1050224" name=""/>
              <p:cNvSpPr/>
              <p:nvPr/>
            </p:nvSpPr>
            <p:spPr>
              <a:xfrm>
                <a:off x="3547058" y="5613097"/>
                <a:ext cx="154008" cy="15834"/>
              </a:xfrm>
            </p:spPr>
          </p:sp>
        </mc:Fallback>
      </mc:AlternateContent>
      <mc:AlternateContent xmlns:mc="http://schemas.openxmlformats.org/markup-compatibility/2006">
        <mc:Choice xmlns:p14="http://schemas.microsoft.com/office/powerpoint/2010/main" Requires="p14">
          <p:contentPart p14:bwMode="auto" r:id="rId729">
            <p14:nvContentPartPr>
              <p14:cNvPr id="1050225" name=""/>
              <p14:cNvContentPartPr/>
              <p14:nvPr/>
            </p14:nvContentPartPr>
            <p14:xfrm>
              <a:off x="3583507" y="5550832"/>
              <a:ext cx="91801" cy="197002"/>
            </p14:xfrm>
          </p:contentPart>
        </mc:Choice>
        <mc:Fallback>
          <p:sp>
            <p:nvSpPr>
              <p:cNvPr id="1050225" name=""/>
              <p:cNvSpPr/>
              <p:nvPr/>
            </p:nvSpPr>
            <p:spPr>
              <a:xfrm>
                <a:off x="3583507" y="5550832"/>
                <a:ext cx="91801" cy="197002"/>
              </a:xfrm>
            </p:spPr>
          </p:sp>
        </mc:Fallback>
      </mc:AlternateContent>
      <mc:AlternateContent xmlns:mc="http://schemas.openxmlformats.org/markup-compatibility/2006">
        <mc:Choice xmlns:p14="http://schemas.microsoft.com/office/powerpoint/2010/main" Requires="p14">
          <p:contentPart p14:bwMode="auto" r:id="rId730">
            <p14:nvContentPartPr>
              <p14:cNvPr id="1050226" name=""/>
              <p14:cNvContentPartPr/>
              <p14:nvPr/>
            </p14:nvContentPartPr>
            <p14:xfrm>
              <a:off x="3666124" y="5523529"/>
              <a:ext cx="62864" cy="286487"/>
            </p14:xfrm>
          </p:contentPart>
        </mc:Choice>
        <mc:Fallback>
          <p:sp>
            <p:nvSpPr>
              <p:cNvPr id="1050226" name=""/>
              <p:cNvSpPr/>
              <p:nvPr/>
            </p:nvSpPr>
            <p:spPr>
              <a:xfrm>
                <a:off x="3666124" y="5523529"/>
                <a:ext cx="62864" cy="286487"/>
              </a:xfrm>
            </p:spPr>
          </p:sp>
        </mc:Fallback>
      </mc:AlternateContent>
      <mc:AlternateContent xmlns:mc="http://schemas.openxmlformats.org/markup-compatibility/2006">
        <mc:Choice xmlns:p14="http://schemas.microsoft.com/office/powerpoint/2010/main" Requires="p14">
          <p:contentPart p14:bwMode="auto" r:id="rId731">
            <p14:nvContentPartPr>
              <p14:cNvPr id="1050227" name=""/>
              <p14:cNvContentPartPr/>
              <p14:nvPr/>
            </p14:nvContentPartPr>
            <p14:xfrm>
              <a:off x="3776452" y="5724240"/>
              <a:ext cx="170635" cy="340663"/>
            </p14:xfrm>
          </p:contentPart>
        </mc:Choice>
        <mc:Fallback>
          <p:sp>
            <p:nvSpPr>
              <p:cNvPr id="1050227" name=""/>
              <p:cNvSpPr/>
              <p:nvPr/>
            </p:nvSpPr>
            <p:spPr>
              <a:xfrm>
                <a:off x="3776452" y="5724240"/>
                <a:ext cx="170635" cy="340663"/>
              </a:xfrm>
            </p:spPr>
          </p:sp>
        </mc:Fallback>
      </mc:AlternateContent>
      <mc:AlternateContent xmlns:mc="http://schemas.openxmlformats.org/markup-compatibility/2006">
        <mc:Choice xmlns:p14="http://schemas.microsoft.com/office/powerpoint/2010/main" Requires="p14">
          <p:contentPart p14:bwMode="auto" r:id="rId732">
            <p14:nvContentPartPr>
              <p14:cNvPr id="1050228" name=""/>
              <p14:cNvContentPartPr/>
              <p14:nvPr/>
            </p14:nvContentPartPr>
            <p14:xfrm>
              <a:off x="3962226" y="5947506"/>
              <a:ext cx="80742" cy="191930"/>
            </p14:xfrm>
          </p:contentPart>
        </mc:Choice>
        <mc:Fallback>
          <p:sp>
            <p:nvSpPr>
              <p:cNvPr id="1050228" name=""/>
              <p:cNvSpPr/>
              <p:nvPr/>
            </p:nvSpPr>
            <p:spPr>
              <a:xfrm>
                <a:off x="3962226" y="5947506"/>
                <a:ext cx="80742" cy="191930"/>
              </a:xfrm>
            </p:spPr>
          </p:sp>
        </mc:Fallback>
      </mc:AlternateContent>
      <mc:AlternateContent xmlns:mc="http://schemas.openxmlformats.org/markup-compatibility/2006">
        <mc:Choice xmlns:p14="http://schemas.microsoft.com/office/powerpoint/2010/main" Requires="p14">
          <p:contentPart p14:bwMode="auto" r:id="rId733">
            <p14:nvContentPartPr>
              <p14:cNvPr id="1050229" name=""/>
              <p14:cNvContentPartPr/>
              <p14:nvPr/>
            </p14:nvContentPartPr>
            <p14:xfrm>
              <a:off x="4076625" y="5773065"/>
              <a:ext cx="26221" cy="275096"/>
            </p14:xfrm>
          </p:contentPart>
        </mc:Choice>
        <mc:Fallback>
          <p:sp>
            <p:nvSpPr>
              <p:cNvPr id="1050229" name=""/>
              <p:cNvSpPr/>
              <p:nvPr/>
            </p:nvSpPr>
            <p:spPr>
              <a:xfrm>
                <a:off x="4076625" y="5773065"/>
                <a:ext cx="26221" cy="275096"/>
              </a:xfrm>
            </p:spPr>
          </p:sp>
        </mc:Fallback>
      </mc:AlternateContent>
      <mc:AlternateContent xmlns:mc="http://schemas.openxmlformats.org/markup-compatibility/2006">
        <mc:Choice xmlns:p14="http://schemas.microsoft.com/office/powerpoint/2010/main" Requires="p14">
          <p:contentPart p14:bwMode="auto" r:id="rId734">
            <p14:nvContentPartPr>
              <p14:cNvPr id="1050230" name=""/>
              <p14:cNvContentPartPr/>
              <p14:nvPr/>
            </p14:nvContentPartPr>
            <p14:xfrm>
              <a:off x="4116625" y="5827468"/>
              <a:ext cx="110106" cy="17346"/>
            </p14:xfrm>
          </p:contentPart>
        </mc:Choice>
        <mc:Fallback>
          <p:sp>
            <p:nvSpPr>
              <p:cNvPr id="1050230" name=""/>
              <p:cNvSpPr/>
              <p:nvPr/>
            </p:nvSpPr>
            <p:spPr>
              <a:xfrm>
                <a:off x="4116625" y="5827468"/>
                <a:ext cx="110106" cy="17346"/>
              </a:xfrm>
            </p:spPr>
          </p:sp>
        </mc:Fallback>
      </mc:AlternateContent>
      <mc:AlternateContent xmlns:mc="http://schemas.openxmlformats.org/markup-compatibility/2006">
        <mc:Choice xmlns:p14="http://schemas.microsoft.com/office/powerpoint/2010/main" Requires="p14">
          <p:contentPart p14:bwMode="auto" r:id="rId735">
            <p14:nvContentPartPr>
              <p14:cNvPr id="1050231" name=""/>
              <p14:cNvContentPartPr/>
              <p14:nvPr/>
            </p14:nvContentPartPr>
            <p14:xfrm>
              <a:off x="4154723" y="5826401"/>
              <a:ext cx="99719" cy="204917"/>
            </p14:xfrm>
          </p:contentPart>
        </mc:Choice>
        <mc:Fallback>
          <p:sp>
            <p:nvSpPr>
              <p:cNvPr id="1050231" name=""/>
              <p:cNvSpPr/>
              <p:nvPr/>
            </p:nvSpPr>
            <p:spPr>
              <a:xfrm>
                <a:off x="4154723" y="5826401"/>
                <a:ext cx="99719" cy="204917"/>
              </a:xfrm>
            </p:spPr>
          </p:sp>
        </mc:Fallback>
      </mc:AlternateContent>
      <mc:AlternateContent xmlns:mc="http://schemas.openxmlformats.org/markup-compatibility/2006">
        <mc:Choice xmlns:p14="http://schemas.microsoft.com/office/powerpoint/2010/main" Requires="p14">
          <p:contentPart p14:bwMode="auto" r:id="rId736">
            <p14:nvContentPartPr>
              <p14:cNvPr id="1050232" name=""/>
              <p14:cNvContentPartPr/>
              <p14:nvPr/>
            </p14:nvContentPartPr>
            <p14:xfrm>
              <a:off x="4310290" y="5781884"/>
              <a:ext cx="93475" cy="14674"/>
            </p14:xfrm>
          </p:contentPart>
        </mc:Choice>
        <mc:Fallback>
          <p:sp>
            <p:nvSpPr>
              <p:cNvPr id="1050232" name=""/>
              <p:cNvSpPr/>
              <p:nvPr/>
            </p:nvSpPr>
            <p:spPr>
              <a:xfrm>
                <a:off x="4310290" y="5781884"/>
                <a:ext cx="93475" cy="14674"/>
              </a:xfrm>
            </p:spPr>
          </p:sp>
        </mc:Fallback>
      </mc:AlternateContent>
      <mc:AlternateContent xmlns:mc="http://schemas.openxmlformats.org/markup-compatibility/2006">
        <mc:Choice xmlns:p14="http://schemas.microsoft.com/office/powerpoint/2010/main" Requires="p14">
          <p:contentPart p14:bwMode="auto" r:id="rId737">
            <p14:nvContentPartPr>
              <p14:cNvPr id="1050233" name=""/>
              <p14:cNvContentPartPr/>
              <p14:nvPr/>
            </p14:nvContentPartPr>
            <p14:xfrm>
              <a:off x="4338864" y="5710205"/>
              <a:ext cx="100591" cy="270484"/>
            </p14:xfrm>
          </p:contentPart>
        </mc:Choice>
        <mc:Fallback>
          <p:sp>
            <p:nvSpPr>
              <p:cNvPr id="1050233" name=""/>
              <p:cNvSpPr/>
              <p:nvPr/>
            </p:nvSpPr>
            <p:spPr>
              <a:xfrm>
                <a:off x="4338864" y="5710205"/>
                <a:ext cx="100591" cy="270484"/>
              </a:xfrm>
            </p:spPr>
          </p:sp>
        </mc:Fallback>
      </mc:AlternateContent>
      <mc:AlternateContent xmlns:mc="http://schemas.openxmlformats.org/markup-compatibility/2006">
        <mc:Choice xmlns:p14="http://schemas.microsoft.com/office/powerpoint/2010/main" Requires="p14">
          <p:contentPart p14:bwMode="auto" r:id="rId738">
            <p14:nvContentPartPr>
              <p14:cNvPr id="1050234" name=""/>
              <p14:cNvContentPartPr/>
              <p14:nvPr/>
            </p14:nvContentPartPr>
            <p14:xfrm>
              <a:off x="4289841" y="5976249"/>
              <a:ext cx="32514" cy="80786"/>
            </p14:xfrm>
          </p:contentPart>
        </mc:Choice>
        <mc:Fallback>
          <p:sp>
            <p:nvSpPr>
              <p:cNvPr id="1050234" name=""/>
              <p:cNvSpPr/>
              <p:nvPr/>
            </p:nvSpPr>
            <p:spPr>
              <a:xfrm>
                <a:off x="4289841" y="5976249"/>
                <a:ext cx="32514" cy="80786"/>
              </a:xfrm>
            </p:spPr>
          </p:sp>
        </mc:Fallback>
      </mc:AlternateContent>
      <mc:AlternateContent xmlns:mc="http://schemas.openxmlformats.org/markup-compatibility/2006">
        <mc:Choice xmlns:p14="http://schemas.microsoft.com/office/powerpoint/2010/main" Requires="p14">
          <p:contentPart p14:bwMode="auto" r:id="rId739">
            <p14:nvContentPartPr>
              <p14:cNvPr id="1050235" name=""/>
              <p14:cNvContentPartPr/>
              <p14:nvPr/>
            </p14:nvContentPartPr>
            <p14:xfrm>
              <a:off x="4302670" y="5789995"/>
              <a:ext cx="93930" cy="3388"/>
            </p14:xfrm>
          </p:contentPart>
        </mc:Choice>
        <mc:Fallback>
          <p:sp>
            <p:nvSpPr>
              <p:cNvPr id="1050235" name=""/>
              <p:cNvSpPr/>
              <p:nvPr/>
            </p:nvSpPr>
            <p:spPr>
              <a:xfrm>
                <a:off x="4302670" y="5789995"/>
                <a:ext cx="93930" cy="3388"/>
              </a:xfrm>
            </p:spPr>
          </p:sp>
        </mc:Fallback>
      </mc:AlternateContent>
      <mc:AlternateContent xmlns:mc="http://schemas.openxmlformats.org/markup-compatibility/2006">
        <mc:Choice xmlns:p14="http://schemas.microsoft.com/office/powerpoint/2010/main" Requires="p14">
          <p:contentPart p14:bwMode="auto" r:id="rId740">
            <p14:nvContentPartPr>
              <p14:cNvPr id="1050236" name=""/>
              <p14:cNvContentPartPr/>
              <p14:nvPr/>
            </p14:nvContentPartPr>
            <p14:xfrm>
              <a:off x="4286420" y="5969900"/>
              <a:ext cx="18250" cy="94336"/>
            </p14:xfrm>
          </p:contentPart>
        </mc:Choice>
        <mc:Fallback>
          <p:sp>
            <p:nvSpPr>
              <p:cNvPr id="1050236" name=""/>
              <p:cNvSpPr/>
              <p:nvPr/>
            </p:nvSpPr>
            <p:spPr>
              <a:xfrm>
                <a:off x="4286420" y="5969900"/>
                <a:ext cx="18250" cy="94336"/>
              </a:xfrm>
            </p:spPr>
          </p:sp>
        </mc:Fallback>
      </mc:AlternateContent>
      <mc:AlternateContent xmlns:mc="http://schemas.openxmlformats.org/markup-compatibility/2006">
        <mc:Choice xmlns:p14="http://schemas.microsoft.com/office/powerpoint/2010/main" Requires="p14">
          <p:contentPart p14:bwMode="auto" r:id="rId741">
            <p14:nvContentPartPr>
              <p14:cNvPr id="1050237" name=""/>
              <p14:cNvContentPartPr/>
              <p14:nvPr/>
            </p14:nvContentPartPr>
            <p14:xfrm>
              <a:off x="4294416" y="5995933"/>
              <a:ext cx="10159" cy="68574"/>
            </p14:xfrm>
          </p:contentPart>
        </mc:Choice>
        <mc:Fallback>
          <p:sp>
            <p:nvSpPr>
              <p:cNvPr id="1050237" name=""/>
              <p:cNvSpPr/>
              <p:nvPr/>
            </p:nvSpPr>
            <p:spPr>
              <a:xfrm>
                <a:off x="4294416" y="5995933"/>
                <a:ext cx="10159" cy="68574"/>
              </a:xfrm>
            </p:spPr>
          </p:sp>
        </mc:Fallback>
      </mc:AlternateContent>
      <mc:AlternateContent xmlns:mc="http://schemas.openxmlformats.org/markup-compatibility/2006">
        <mc:Choice xmlns:p14="http://schemas.microsoft.com/office/powerpoint/2010/main" Requires="p14">
          <p:contentPart p14:bwMode="auto" r:id="rId742">
            <p14:nvContentPartPr>
              <p14:cNvPr id="1050238" name=""/>
              <p14:cNvContentPartPr/>
              <p14:nvPr/>
            </p14:nvContentPartPr>
            <p14:xfrm>
              <a:off x="4419535" y="5701951"/>
              <a:ext cx="114310" cy="361119"/>
            </p14:xfrm>
          </p:contentPart>
        </mc:Choice>
        <mc:Fallback>
          <p:sp>
            <p:nvSpPr>
              <p:cNvPr id="1050238" name=""/>
              <p:cNvSpPr/>
              <p:nvPr/>
            </p:nvSpPr>
            <p:spPr>
              <a:xfrm>
                <a:off x="4419535" y="5701951"/>
                <a:ext cx="114310" cy="361119"/>
              </a:xfrm>
            </p:spPr>
          </p:sp>
        </mc:Fallback>
      </mc:AlternateContent>
      <mc:AlternateContent xmlns:mc="http://schemas.openxmlformats.org/markup-compatibility/2006">
        <mc:Choice xmlns:p14="http://schemas.microsoft.com/office/powerpoint/2010/main" Requires="p14">
          <p:contentPart p14:bwMode="auto" r:id="rId743">
            <p14:nvContentPartPr>
              <p14:cNvPr id="1050239" name=""/>
              <p14:cNvContentPartPr/>
              <p14:nvPr/>
            </p14:nvContentPartPr>
            <p14:xfrm>
              <a:off x="4604916" y="5823226"/>
              <a:ext cx="132950" cy="25778"/>
            </p14:xfrm>
          </p:contentPart>
        </mc:Choice>
        <mc:Fallback>
          <p:sp>
            <p:nvSpPr>
              <p:cNvPr id="1050239" name=""/>
              <p:cNvSpPr/>
              <p:nvPr/>
            </p:nvSpPr>
            <p:spPr>
              <a:xfrm>
                <a:off x="4604916" y="5823226"/>
                <a:ext cx="132950" cy="25778"/>
              </a:xfrm>
            </p:spPr>
          </p:sp>
        </mc:Fallback>
      </mc:AlternateContent>
      <mc:AlternateContent xmlns:mc="http://schemas.openxmlformats.org/markup-compatibility/2006">
        <mc:Choice xmlns:p14="http://schemas.microsoft.com/office/powerpoint/2010/main" Requires="p14">
          <p:contentPart p14:bwMode="auto" r:id="rId744">
            <p14:nvContentPartPr>
              <p14:cNvPr id="1050240" name=""/>
              <p14:cNvContentPartPr/>
              <p14:nvPr/>
            </p14:nvContentPartPr>
            <p14:xfrm>
              <a:off x="4590312" y="5928628"/>
              <a:ext cx="144772" cy="11429"/>
            </p14:xfrm>
          </p:contentPart>
        </mc:Choice>
        <mc:Fallback>
          <p:sp>
            <p:nvSpPr>
              <p:cNvPr id="1050240" name=""/>
              <p:cNvSpPr/>
              <p:nvPr/>
            </p:nvSpPr>
            <p:spPr>
              <a:xfrm>
                <a:off x="4590312" y="5928628"/>
                <a:ext cx="144772" cy="11429"/>
              </a:xfrm>
            </p:spPr>
          </p:sp>
        </mc:Fallback>
      </mc:AlternateContent>
      <mc:AlternateContent xmlns:mc="http://schemas.openxmlformats.org/markup-compatibility/2006">
        <mc:Choice xmlns:p14="http://schemas.microsoft.com/office/powerpoint/2010/main" Requires="p14">
          <p:contentPart p14:bwMode="auto" r:id="rId745">
            <p14:nvContentPartPr>
              <p14:cNvPr id="1050241" name=""/>
              <p14:cNvContentPartPr/>
              <p14:nvPr/>
            </p14:nvContentPartPr>
            <p14:xfrm>
              <a:off x="4837314" y="5740348"/>
              <a:ext cx="245641" cy="19402"/>
            </p14:xfrm>
          </p:contentPart>
        </mc:Choice>
        <mc:Fallback>
          <p:sp>
            <p:nvSpPr>
              <p:cNvPr id="1050241" name=""/>
              <p:cNvSpPr/>
              <p:nvPr/>
            </p:nvSpPr>
            <p:spPr>
              <a:xfrm>
                <a:off x="4837314" y="5740348"/>
                <a:ext cx="245641" cy="19402"/>
              </a:xfrm>
            </p:spPr>
          </p:sp>
        </mc:Fallback>
      </mc:AlternateContent>
      <mc:AlternateContent xmlns:mc="http://schemas.openxmlformats.org/markup-compatibility/2006">
        <mc:Choice xmlns:p14="http://schemas.microsoft.com/office/powerpoint/2010/main" Requires="p14">
          <p:contentPart p14:bwMode="auto" r:id="rId746">
            <p14:nvContentPartPr>
              <p14:cNvPr id="1050242" name=""/>
              <p14:cNvContentPartPr/>
              <p14:nvPr/>
            </p14:nvContentPartPr>
            <p14:xfrm>
              <a:off x="4833746" y="5754016"/>
              <a:ext cx="269947" cy="189278"/>
            </p14:xfrm>
          </p:contentPart>
        </mc:Choice>
        <mc:Fallback>
          <p:sp>
            <p:nvSpPr>
              <p:cNvPr id="1050242" name=""/>
              <p:cNvSpPr/>
              <p:nvPr/>
            </p:nvSpPr>
            <p:spPr>
              <a:xfrm>
                <a:off x="4833746" y="5754016"/>
                <a:ext cx="269947" cy="189278"/>
              </a:xfrm>
            </p:spPr>
          </p:sp>
        </mc:Fallback>
      </mc:AlternateContent>
      <mc:AlternateContent xmlns:mc="http://schemas.openxmlformats.org/markup-compatibility/2006">
        <mc:Choice xmlns:p14="http://schemas.microsoft.com/office/powerpoint/2010/main" Requires="p14">
          <p:contentPart p14:bwMode="auto" r:id="rId747">
            <p14:nvContentPartPr>
              <p14:cNvPr id="1050243" name=""/>
              <p14:cNvContentPartPr/>
              <p14:nvPr/>
            </p14:nvContentPartPr>
            <p14:xfrm>
              <a:off x="4854093" y="6055988"/>
              <a:ext cx="91801" cy="149158"/>
            </p14:xfrm>
          </p:contentPart>
        </mc:Choice>
        <mc:Fallback>
          <p:sp>
            <p:nvSpPr>
              <p:cNvPr id="1050243" name=""/>
              <p:cNvSpPr/>
              <p:nvPr/>
            </p:nvSpPr>
            <p:spPr>
              <a:xfrm>
                <a:off x="4854093" y="6055988"/>
                <a:ext cx="91801" cy="149158"/>
              </a:xfrm>
            </p:spPr>
          </p:sp>
        </mc:Fallback>
      </mc:AlternateContent>
      <mc:AlternateContent xmlns:mc="http://schemas.openxmlformats.org/markup-compatibility/2006">
        <mc:Choice xmlns:p14="http://schemas.microsoft.com/office/powerpoint/2010/main" Requires="p14">
          <p:contentPart p14:bwMode="auto" r:id="rId748">
            <p14:nvContentPartPr>
              <p14:cNvPr id="1050244" name=""/>
              <p14:cNvContentPartPr/>
              <p14:nvPr/>
            </p14:nvContentPartPr>
            <p14:xfrm>
              <a:off x="4947164" y="6086991"/>
              <a:ext cx="137656" cy="25684"/>
            </p14:xfrm>
          </p:contentPart>
        </mc:Choice>
        <mc:Fallback>
          <p:sp>
            <p:nvSpPr>
              <p:cNvPr id="1050244" name=""/>
              <p:cNvSpPr/>
              <p:nvPr/>
            </p:nvSpPr>
            <p:spPr>
              <a:xfrm>
                <a:off x="4947164" y="6086991"/>
                <a:ext cx="137656" cy="25684"/>
              </a:xfrm>
            </p:spPr>
          </p:sp>
        </mc:Fallback>
      </mc:AlternateContent>
      <mc:AlternateContent xmlns:mc="http://schemas.openxmlformats.org/markup-compatibility/2006">
        <mc:Choice xmlns:p14="http://schemas.microsoft.com/office/powerpoint/2010/main" Requires="p14">
          <p:contentPart p14:bwMode="auto" r:id="rId749">
            <p14:nvContentPartPr>
              <p14:cNvPr id="1050245" name=""/>
              <p14:cNvContentPartPr/>
              <p14:nvPr/>
            </p14:nvContentPartPr>
            <p14:xfrm>
              <a:off x="4916686" y="6144510"/>
              <a:ext cx="167276" cy="13768"/>
            </p14:xfrm>
          </p:contentPart>
        </mc:Choice>
        <mc:Fallback>
          <p:sp>
            <p:nvSpPr>
              <p:cNvPr id="1050245" name=""/>
              <p:cNvSpPr/>
              <p:nvPr/>
            </p:nvSpPr>
            <p:spPr>
              <a:xfrm>
                <a:off x="4916686" y="6144510"/>
                <a:ext cx="167276" cy="13768"/>
              </a:xfrm>
            </p:spPr>
          </p:sp>
        </mc:Fallback>
      </mc:AlternateContent>
      <mc:AlternateContent xmlns:mc="http://schemas.openxmlformats.org/markup-compatibility/2006">
        <mc:Choice xmlns:p14="http://schemas.microsoft.com/office/powerpoint/2010/main" Requires="p14">
          <p:contentPart p14:bwMode="auto" r:id="rId750">
            <p14:nvContentPartPr>
              <p14:cNvPr id="1050246" name=""/>
              <p14:cNvContentPartPr/>
              <p14:nvPr/>
            </p14:nvContentPartPr>
            <p14:xfrm>
              <a:off x="5098623" y="6014981"/>
              <a:ext cx="18136" cy="202324"/>
            </p14:xfrm>
          </p:contentPart>
        </mc:Choice>
        <mc:Fallback>
          <p:sp>
            <p:nvSpPr>
              <p:cNvPr id="1050246" name=""/>
              <p:cNvSpPr/>
              <p:nvPr/>
            </p:nvSpPr>
            <p:spPr>
              <a:xfrm>
                <a:off x="5098623" y="6014981"/>
                <a:ext cx="18136" cy="202324"/>
              </a:xfrm>
            </p:spPr>
          </p:sp>
        </mc:Fallback>
      </mc:AlternateContent>
      <mc:AlternateContent xmlns:mc="http://schemas.openxmlformats.org/markup-compatibility/2006">
        <mc:Choice xmlns:p14="http://schemas.microsoft.com/office/powerpoint/2010/main" Requires="p14">
          <p:contentPart p14:bwMode="auto" r:id="rId751">
            <p14:nvContentPartPr>
              <p14:cNvPr id="1050247" name=""/>
              <p14:cNvContentPartPr/>
              <p14:nvPr/>
            </p14:nvContentPartPr>
            <p14:xfrm>
              <a:off x="4742110" y="5490512"/>
              <a:ext cx="72980" cy="173715"/>
            </p14:xfrm>
          </p:contentPart>
        </mc:Choice>
        <mc:Fallback>
          <p:sp>
            <p:nvSpPr>
              <p:cNvPr id="1050247" name=""/>
              <p:cNvSpPr/>
              <p:nvPr/>
            </p:nvSpPr>
            <p:spPr>
              <a:xfrm>
                <a:off x="4742110" y="5490512"/>
                <a:ext cx="72980" cy="173715"/>
              </a:xfrm>
            </p:spPr>
          </p:sp>
        </mc:Fallback>
      </mc:AlternateContent>
      <mc:AlternateContent xmlns:mc="http://schemas.openxmlformats.org/markup-compatibility/2006">
        <mc:Choice xmlns:p14="http://schemas.microsoft.com/office/powerpoint/2010/main" Requires="p14">
          <p:contentPart p14:bwMode="auto" r:id="rId752">
            <p14:nvContentPartPr>
              <p14:cNvPr id="1050248" name=""/>
              <p14:cNvContentPartPr/>
              <p14:nvPr/>
            </p14:nvContentPartPr>
            <p14:xfrm>
              <a:off x="4812551" y="5475440"/>
              <a:ext cx="108112" cy="193097"/>
            </p14:xfrm>
          </p:contentPart>
        </mc:Choice>
        <mc:Fallback>
          <p:sp>
            <p:nvSpPr>
              <p:cNvPr id="1050248" name=""/>
              <p:cNvSpPr/>
              <p:nvPr/>
            </p:nvSpPr>
            <p:spPr>
              <a:xfrm>
                <a:off x="4812551" y="5475440"/>
                <a:ext cx="108112" cy="193097"/>
              </a:xfrm>
            </p:spPr>
          </p:sp>
        </mc:Fallback>
      </mc:AlternateContent>
      <mc:AlternateContent xmlns:mc="http://schemas.openxmlformats.org/markup-compatibility/2006">
        <mc:Choice xmlns:p14="http://schemas.microsoft.com/office/powerpoint/2010/main" Requires="p14">
          <p:contentPart p14:bwMode="auto" r:id="rId753">
            <p14:nvContentPartPr>
              <p14:cNvPr id="1050249" name=""/>
              <p14:cNvContentPartPr/>
              <p14:nvPr/>
            </p14:nvContentPartPr>
            <p14:xfrm>
              <a:off x="4957844" y="5457495"/>
              <a:ext cx="53250" cy="224467"/>
            </p14:xfrm>
          </p:contentPart>
        </mc:Choice>
        <mc:Fallback>
          <p:sp>
            <p:nvSpPr>
              <p:cNvPr id="1050249" name=""/>
              <p:cNvSpPr/>
              <p:nvPr/>
            </p:nvSpPr>
            <p:spPr>
              <a:xfrm>
                <a:off x="4957844" y="5457495"/>
                <a:ext cx="53250" cy="224467"/>
              </a:xfrm>
            </p:spPr>
          </p:sp>
        </mc:Fallback>
      </mc:AlternateContent>
      <mc:AlternateContent xmlns:mc="http://schemas.openxmlformats.org/markup-compatibility/2006">
        <mc:Choice xmlns:p14="http://schemas.microsoft.com/office/powerpoint/2010/main" Requires="p14">
          <p:contentPart p14:bwMode="auto" r:id="rId754">
            <p14:nvContentPartPr>
              <p14:cNvPr id="1050250" name=""/>
              <p14:cNvContentPartPr/>
              <p14:nvPr/>
            </p14:nvContentPartPr>
            <p14:xfrm>
              <a:off x="5017011" y="5480887"/>
              <a:ext cx="94442" cy="5815"/>
            </p14:xfrm>
          </p:contentPart>
        </mc:Choice>
        <mc:Fallback>
          <p:sp>
            <p:nvSpPr>
              <p:cNvPr id="1050250" name=""/>
              <p:cNvSpPr/>
              <p:nvPr/>
            </p:nvSpPr>
            <p:spPr>
              <a:xfrm>
                <a:off x="5017011" y="5480887"/>
                <a:ext cx="94442" cy="5815"/>
              </a:xfrm>
            </p:spPr>
          </p:sp>
        </mc:Fallback>
      </mc:AlternateContent>
      <mc:AlternateContent xmlns:mc="http://schemas.openxmlformats.org/markup-compatibility/2006">
        <mc:Choice xmlns:p14="http://schemas.microsoft.com/office/powerpoint/2010/main" Requires="p14">
          <p:contentPart p14:bwMode="auto" r:id="rId755">
            <p14:nvContentPartPr>
              <p14:cNvPr id="1050251" name=""/>
              <p14:cNvContentPartPr/>
              <p14:nvPr/>
            </p14:nvContentPartPr>
            <p14:xfrm>
              <a:off x="5052571" y="5433367"/>
              <a:ext cx="64604" cy="240078"/>
            </p14:xfrm>
          </p:contentPart>
        </mc:Choice>
        <mc:Fallback>
          <p:sp>
            <p:nvSpPr>
              <p:cNvPr id="1050251" name=""/>
              <p:cNvSpPr/>
              <p:nvPr/>
            </p:nvSpPr>
            <p:spPr>
              <a:xfrm>
                <a:off x="5052571" y="5433367"/>
                <a:ext cx="64604" cy="240078"/>
              </a:xfrm>
            </p:spPr>
          </p:sp>
        </mc:Fallback>
      </mc:AlternateContent>
      <mc:AlternateContent xmlns:mc="http://schemas.openxmlformats.org/markup-compatibility/2006">
        <mc:Choice xmlns:p14="http://schemas.microsoft.com/office/powerpoint/2010/main" Requires="p14">
          <p:contentPart p14:bwMode="auto" r:id="rId756">
            <p14:nvContentPartPr>
              <p14:cNvPr id="1050252" name=""/>
              <p14:cNvContentPartPr/>
              <p14:nvPr/>
            </p14:nvContentPartPr>
            <p14:xfrm>
              <a:off x="4999232" y="5464710"/>
              <a:ext cx="87356" cy="4020"/>
            </p14:xfrm>
          </p:contentPart>
        </mc:Choice>
        <mc:Fallback>
          <p:sp>
            <p:nvSpPr>
              <p:cNvPr id="1050252" name=""/>
              <p:cNvSpPr/>
              <p:nvPr/>
            </p:nvSpPr>
            <p:spPr>
              <a:xfrm>
                <a:off x="4999232" y="5464710"/>
                <a:ext cx="87356" cy="4020"/>
              </a:xfrm>
            </p:spPr>
          </p:sp>
        </mc:Fallback>
      </mc:AlternateContent>
      <mc:AlternateContent xmlns:mc="http://schemas.openxmlformats.org/markup-compatibility/2006">
        <mc:Choice xmlns:p14="http://schemas.microsoft.com/office/powerpoint/2010/main" Requires="p14">
          <p:contentPart p14:bwMode="auto" r:id="rId757">
            <p14:nvContentPartPr>
              <p14:cNvPr id="1050253" name=""/>
              <p14:cNvContentPartPr/>
              <p14:nvPr/>
            </p14:nvContentPartPr>
            <p14:xfrm>
              <a:off x="5017646" y="5464493"/>
              <a:ext cx="106420" cy="11415"/>
            </p14:xfrm>
          </p:contentPart>
        </mc:Choice>
        <mc:Fallback>
          <p:sp>
            <p:nvSpPr>
              <p:cNvPr id="1050253" name=""/>
              <p:cNvSpPr/>
              <p:nvPr/>
            </p:nvSpPr>
            <p:spPr>
              <a:xfrm>
                <a:off x="5017646" y="5464493"/>
                <a:ext cx="106420" cy="11415"/>
              </a:xfrm>
            </p:spPr>
          </p:sp>
        </mc:Fallback>
      </mc:AlternateContent>
      <mc:AlternateContent xmlns:mc="http://schemas.openxmlformats.org/markup-compatibility/2006">
        <mc:Choice xmlns:p14="http://schemas.microsoft.com/office/powerpoint/2010/main" Requires="p14">
          <p:contentPart p14:bwMode="auto" r:id="rId758">
            <p14:nvContentPartPr>
              <p14:cNvPr id="1050254" name=""/>
              <p14:cNvContentPartPr/>
              <p14:nvPr/>
            </p14:nvContentPartPr>
            <p14:xfrm>
              <a:off x="5074977" y="5400984"/>
              <a:ext cx="9975" cy="125869"/>
            </p14:xfrm>
          </p:contentPart>
        </mc:Choice>
        <mc:Fallback>
          <p:sp>
            <p:nvSpPr>
              <p:cNvPr id="1050254" name=""/>
              <p:cNvSpPr/>
              <p:nvPr/>
            </p:nvSpPr>
            <p:spPr>
              <a:xfrm>
                <a:off x="5074977" y="5400984"/>
                <a:ext cx="9975" cy="125869"/>
              </a:xfrm>
            </p:spPr>
          </p:sp>
        </mc:Fallback>
      </mc:AlternateContent>
      <mc:AlternateContent xmlns:mc="http://schemas.openxmlformats.org/markup-compatibility/2006">
        <mc:Choice xmlns:p14="http://schemas.microsoft.com/office/powerpoint/2010/main" Requires="p14">
          <p:contentPart p14:bwMode="auto" r:id="rId759">
            <p14:nvContentPartPr>
              <p14:cNvPr id="1050255" name=""/>
              <p14:cNvContentPartPr/>
              <p14:nvPr/>
            </p14:nvContentPartPr>
            <p14:xfrm>
              <a:off x="4988437" y="5458765"/>
              <a:ext cx="114910" cy="9263"/>
            </p14:xfrm>
          </p:contentPart>
        </mc:Choice>
        <mc:Fallback>
          <p:sp>
            <p:nvSpPr>
              <p:cNvPr id="1050255" name=""/>
              <p:cNvSpPr/>
              <p:nvPr/>
            </p:nvSpPr>
            <p:spPr>
              <a:xfrm>
                <a:off x="4988437" y="5458765"/>
                <a:ext cx="114910" cy="9263"/>
              </a:xfrm>
            </p:spPr>
          </p:sp>
        </mc:Fallback>
      </mc:AlternateContent>
      <mc:AlternateContent xmlns:mc="http://schemas.openxmlformats.org/markup-compatibility/2006">
        <mc:Choice xmlns:p14="http://schemas.microsoft.com/office/powerpoint/2010/main" Requires="p14">
          <p:contentPart p14:bwMode="auto" r:id="rId760">
            <p14:nvContentPartPr>
              <p14:cNvPr id="1050256" name=""/>
              <p14:cNvContentPartPr/>
              <p14:nvPr/>
            </p14:nvContentPartPr>
            <p14:xfrm>
              <a:off x="4981731" y="5413048"/>
              <a:ext cx="34009" cy="100296"/>
            </p14:xfrm>
          </p:contentPart>
        </mc:Choice>
        <mc:Fallback>
          <p:sp>
            <p:nvSpPr>
              <p:cNvPr id="1050256" name=""/>
              <p:cNvSpPr/>
              <p:nvPr/>
            </p:nvSpPr>
            <p:spPr>
              <a:xfrm>
                <a:off x="4981731" y="5413048"/>
                <a:ext cx="34009" cy="100296"/>
              </a:xfrm>
            </p:spPr>
          </p:sp>
        </mc:Fallback>
      </mc:AlternateContent>
      <mc:AlternateContent xmlns:mc="http://schemas.openxmlformats.org/markup-compatibility/2006">
        <mc:Choice xmlns:p14="http://schemas.microsoft.com/office/powerpoint/2010/main" Requires="p14">
          <p:contentPart p14:bwMode="auto" r:id="rId761">
            <p14:nvContentPartPr>
              <p14:cNvPr id="1050257" name=""/>
              <p14:cNvContentPartPr/>
              <p14:nvPr/>
            </p14:nvContentPartPr>
            <p14:xfrm>
              <a:off x="5131305" y="5414318"/>
              <a:ext cx="44670" cy="277486"/>
            </p14:xfrm>
          </p:contentPart>
        </mc:Choice>
        <mc:Fallback>
          <p:sp>
            <p:nvSpPr>
              <p:cNvPr id="1050257" name=""/>
              <p:cNvSpPr/>
              <p:nvPr/>
            </p:nvSpPr>
            <p:spPr>
              <a:xfrm>
                <a:off x="5131305" y="5414318"/>
                <a:ext cx="44670" cy="277486"/>
              </a:xfrm>
            </p:spPr>
          </p:sp>
        </mc:Fallback>
      </mc:AlternateContent>
      <mc:AlternateContent xmlns:mc="http://schemas.openxmlformats.org/markup-compatibility/2006">
        <mc:Choice xmlns:p14="http://schemas.microsoft.com/office/powerpoint/2010/main" Requires="p14">
          <p:contentPart p14:bwMode="auto" r:id="rId762">
            <p14:nvContentPartPr>
              <p14:cNvPr id="1050258" name=""/>
              <p14:cNvContentPartPr/>
              <p14:nvPr/>
            </p14:nvContentPartPr>
            <p14:xfrm>
              <a:off x="5185835" y="5620677"/>
              <a:ext cx="230063" cy="321364"/>
            </p14:xfrm>
          </p:contentPart>
        </mc:Choice>
        <mc:Fallback>
          <p:sp>
            <p:nvSpPr>
              <p:cNvPr id="1050258" name=""/>
              <p:cNvSpPr/>
              <p:nvPr/>
            </p:nvSpPr>
            <p:spPr>
              <a:xfrm>
                <a:off x="5185835" y="5620677"/>
                <a:ext cx="230063" cy="321364"/>
              </a:xfrm>
            </p:spPr>
          </p:sp>
        </mc:Fallback>
      </mc:AlternateContent>
      <mc:AlternateContent xmlns:mc="http://schemas.openxmlformats.org/markup-compatibility/2006">
        <mc:Choice xmlns:p14="http://schemas.microsoft.com/office/powerpoint/2010/main" Requires="p14">
          <p:contentPart p14:bwMode="auto" r:id="rId763">
            <p14:nvContentPartPr>
              <p14:cNvPr id="1050259" name=""/>
              <p14:cNvContentPartPr/>
              <p14:nvPr/>
            </p14:nvContentPartPr>
            <p14:xfrm>
              <a:off x="5435855" y="5767830"/>
              <a:ext cx="162563" cy="153691"/>
            </p14:xfrm>
          </p:contentPart>
        </mc:Choice>
        <mc:Fallback>
          <p:sp>
            <p:nvSpPr>
              <p:cNvPr id="1050259" name=""/>
              <p:cNvSpPr/>
              <p:nvPr/>
            </p:nvSpPr>
            <p:spPr>
              <a:xfrm>
                <a:off x="5435855" y="5767830"/>
                <a:ext cx="162563" cy="153691"/>
              </a:xfrm>
            </p:spPr>
          </p:sp>
        </mc:Fallback>
      </mc:AlternateContent>
      <mc:AlternateContent xmlns:mc="http://schemas.openxmlformats.org/markup-compatibility/2006">
        <mc:Choice xmlns:p14="http://schemas.microsoft.com/office/powerpoint/2010/main" Requires="p14">
          <p:contentPart p14:bwMode="auto" r:id="rId764">
            <p14:nvContentPartPr>
              <p14:cNvPr id="1050260" name=""/>
              <p14:cNvContentPartPr/>
              <p14:nvPr/>
            </p14:nvContentPartPr>
            <p14:xfrm>
              <a:off x="5437724" y="5805448"/>
              <a:ext cx="11065" cy="115586"/>
            </p14:xfrm>
          </p:contentPart>
        </mc:Choice>
        <mc:Fallback>
          <p:sp>
            <p:nvSpPr>
              <p:cNvPr id="1050260" name=""/>
              <p:cNvSpPr/>
              <p:nvPr/>
            </p:nvSpPr>
            <p:spPr>
              <a:xfrm>
                <a:off x="5437724" y="5805448"/>
                <a:ext cx="11065" cy="115586"/>
              </a:xfrm>
            </p:spPr>
          </p:sp>
        </mc:Fallback>
      </mc:AlternateContent>
      <mc:AlternateContent xmlns:mc="http://schemas.openxmlformats.org/markup-compatibility/2006">
        <mc:Choice xmlns:p14="http://schemas.microsoft.com/office/powerpoint/2010/main" Requires="p14">
          <p:contentPart p14:bwMode="auto" r:id="rId765">
            <p14:nvContentPartPr>
              <p14:cNvPr id="1050261" name=""/>
              <p14:cNvContentPartPr/>
              <p14:nvPr/>
            </p14:nvContentPartPr>
            <p14:xfrm>
              <a:off x="5590056" y="5655599"/>
              <a:ext cx="75404" cy="236761"/>
            </p14:xfrm>
          </p:contentPart>
        </mc:Choice>
        <mc:Fallback>
          <p:sp>
            <p:nvSpPr>
              <p:cNvPr id="1050261" name=""/>
              <p:cNvSpPr/>
              <p:nvPr/>
            </p:nvSpPr>
            <p:spPr>
              <a:xfrm>
                <a:off x="5590056" y="5655599"/>
                <a:ext cx="75404" cy="236761"/>
              </a:xfrm>
            </p:spPr>
          </p:sp>
        </mc:Fallback>
      </mc:AlternateContent>
      <mc:AlternateContent xmlns:mc="http://schemas.openxmlformats.org/markup-compatibility/2006">
        <mc:Choice xmlns:p14="http://schemas.microsoft.com/office/powerpoint/2010/main" Requires="p14">
          <p:contentPart p14:bwMode="auto" r:id="rId766">
            <p14:nvContentPartPr>
              <p14:cNvPr id="1050262" name=""/>
              <p14:cNvContentPartPr/>
              <p14:nvPr/>
            </p14:nvContentPartPr>
            <p14:xfrm>
              <a:off x="5636741" y="5695625"/>
              <a:ext cx="132394" cy="9499"/>
            </p14:xfrm>
          </p:contentPart>
        </mc:Choice>
        <mc:Fallback>
          <p:sp>
            <p:nvSpPr>
              <p:cNvPr id="1050262" name=""/>
              <p:cNvSpPr/>
              <p:nvPr/>
            </p:nvSpPr>
            <p:spPr>
              <a:xfrm>
                <a:off x="5636741" y="5695625"/>
                <a:ext cx="132394" cy="9499"/>
              </a:xfrm>
            </p:spPr>
          </p:sp>
        </mc:Fallback>
      </mc:AlternateContent>
      <mc:AlternateContent xmlns:mc="http://schemas.openxmlformats.org/markup-compatibility/2006">
        <mc:Choice xmlns:p14="http://schemas.microsoft.com/office/powerpoint/2010/main" Requires="p14">
          <p:contentPart p14:bwMode="auto" r:id="rId767">
            <p14:nvContentPartPr>
              <p14:cNvPr id="1050263" name=""/>
              <p14:cNvContentPartPr/>
              <p14:nvPr/>
            </p14:nvContentPartPr>
            <p14:xfrm>
              <a:off x="5662020" y="5640996"/>
              <a:ext cx="81292" cy="236311"/>
            </p14:xfrm>
          </p:contentPart>
        </mc:Choice>
        <mc:Fallback>
          <p:sp>
            <p:nvSpPr>
              <p:cNvPr id="1050263" name=""/>
              <p:cNvSpPr/>
              <p:nvPr/>
            </p:nvSpPr>
            <p:spPr>
              <a:xfrm>
                <a:off x="5662020" y="5640996"/>
                <a:ext cx="81292" cy="236311"/>
              </a:xfrm>
            </p:spPr>
          </p:sp>
        </mc:Fallback>
      </mc:AlternateContent>
      <mc:AlternateContent xmlns:mc="http://schemas.openxmlformats.org/markup-compatibility/2006">
        <mc:Choice xmlns:p14="http://schemas.microsoft.com/office/powerpoint/2010/main" Requires="p14">
          <p:contentPart p14:bwMode="auto" r:id="rId768">
            <p14:nvContentPartPr>
              <p14:cNvPr id="1050264" name=""/>
              <p14:cNvContentPartPr/>
              <p14:nvPr/>
            </p14:nvContentPartPr>
            <p14:xfrm>
              <a:off x="5745350" y="5621947"/>
              <a:ext cx="98080" cy="317910"/>
            </p14:xfrm>
          </p:contentPart>
        </mc:Choice>
        <mc:Fallback>
          <p:sp>
            <p:nvSpPr>
              <p:cNvPr id="1050264" name=""/>
              <p:cNvSpPr/>
              <p:nvPr/>
            </p:nvSpPr>
            <p:spPr>
              <a:xfrm>
                <a:off x="5745350" y="5621947"/>
                <a:ext cx="98080" cy="317910"/>
              </a:xfrm>
            </p:spPr>
          </p:sp>
        </mc:Fallback>
      </mc:AlternateContent>
      <mc:AlternateContent xmlns:mc="http://schemas.openxmlformats.org/markup-compatibility/2006">
        <mc:Choice xmlns:p14="http://schemas.microsoft.com/office/powerpoint/2010/main" Requires="p14">
          <p:contentPart p14:bwMode="auto" r:id="rId769">
            <p14:nvContentPartPr>
              <p14:cNvPr id="1050265" name=""/>
              <p14:cNvContentPartPr/>
              <p14:nvPr/>
            </p14:nvContentPartPr>
            <p14:xfrm>
              <a:off x="5896654" y="5703910"/>
              <a:ext cx="241106" cy="286077"/>
            </p14:xfrm>
          </p:contentPart>
        </mc:Choice>
        <mc:Fallback>
          <p:sp>
            <p:nvSpPr>
              <p:cNvPr id="1050265" name=""/>
              <p:cNvSpPr/>
              <p:nvPr/>
            </p:nvSpPr>
            <p:spPr>
              <a:xfrm>
                <a:off x="5896654" y="5703910"/>
                <a:ext cx="241106" cy="286077"/>
              </a:xfrm>
            </p:spPr>
          </p:sp>
        </mc:Fallback>
      </mc:AlternateContent>
      <mc:AlternateContent xmlns:mc="http://schemas.openxmlformats.org/markup-compatibility/2006">
        <mc:Choice xmlns:p14="http://schemas.microsoft.com/office/powerpoint/2010/main" Requires="p14">
          <p:contentPart p14:bwMode="auto" r:id="rId770">
            <p14:nvContentPartPr>
              <p14:cNvPr id="1050266" name=""/>
              <p14:cNvContentPartPr/>
              <p14:nvPr/>
            </p14:nvContentPartPr>
            <p14:xfrm>
              <a:off x="6105982" y="5577282"/>
              <a:ext cx="86241" cy="19266"/>
            </p14:xfrm>
          </p:contentPart>
        </mc:Choice>
        <mc:Fallback>
          <p:sp>
            <p:nvSpPr>
              <p:cNvPr id="1050266" name=""/>
              <p:cNvSpPr/>
              <p:nvPr/>
            </p:nvSpPr>
            <p:spPr>
              <a:xfrm>
                <a:off x="6105982" y="5577282"/>
                <a:ext cx="86241" cy="19266"/>
              </a:xfrm>
            </p:spPr>
          </p:sp>
        </mc:Fallback>
      </mc:AlternateContent>
      <mc:AlternateContent xmlns:mc="http://schemas.openxmlformats.org/markup-compatibility/2006">
        <mc:Choice xmlns:p14="http://schemas.microsoft.com/office/powerpoint/2010/main" Requires="p14">
          <p:contentPart p14:bwMode="auto" r:id="rId771">
            <p14:nvContentPartPr>
              <p14:cNvPr id="1050267" name=""/>
              <p14:cNvContentPartPr/>
              <p14:nvPr/>
            </p14:nvContentPartPr>
            <p14:xfrm>
              <a:off x="6127034" y="5558932"/>
              <a:ext cx="57063" cy="207751"/>
            </p14:xfrm>
          </p:contentPart>
        </mc:Choice>
        <mc:Fallback>
          <p:sp>
            <p:nvSpPr>
              <p:cNvPr id="1050267" name=""/>
              <p:cNvSpPr/>
              <p:nvPr/>
            </p:nvSpPr>
            <p:spPr>
              <a:xfrm>
                <a:off x="6127034" y="5558932"/>
                <a:ext cx="57063" cy="207751"/>
              </a:xfrm>
            </p:spPr>
          </p:sp>
        </mc:Fallback>
      </mc:AlternateContent>
      <mc:AlternateContent xmlns:mc="http://schemas.openxmlformats.org/markup-compatibility/2006">
        <mc:Choice xmlns:p14="http://schemas.microsoft.com/office/powerpoint/2010/main" Requires="p14">
          <p:contentPart p14:bwMode="auto" r:id="rId772">
            <p14:nvContentPartPr>
              <p14:cNvPr id="1050268" name=""/>
              <p14:cNvContentPartPr/>
              <p14:nvPr/>
            </p14:nvContentPartPr>
            <p14:xfrm>
              <a:off x="6145351" y="5460034"/>
              <a:ext cx="39106" cy="101158"/>
            </p14:xfrm>
          </p:contentPart>
        </mc:Choice>
        <mc:Fallback>
          <p:sp>
            <p:nvSpPr>
              <p:cNvPr id="1050268" name=""/>
              <p:cNvSpPr/>
              <p:nvPr/>
            </p:nvSpPr>
            <p:spPr>
              <a:xfrm>
                <a:off x="6145351" y="5460034"/>
                <a:ext cx="39106" cy="101158"/>
              </a:xfrm>
            </p:spPr>
          </p:sp>
        </mc:Fallback>
      </mc:AlternateContent>
      <mc:AlternateContent xmlns:mc="http://schemas.openxmlformats.org/markup-compatibility/2006">
        <mc:Choice xmlns:p14="http://schemas.microsoft.com/office/powerpoint/2010/main" Requires="p14">
          <p:contentPart p14:bwMode="auto" r:id="rId773">
            <p14:nvContentPartPr>
              <p14:cNvPr id="1050269" name=""/>
              <p14:cNvContentPartPr/>
              <p14:nvPr/>
            </p14:nvContentPartPr>
            <p14:xfrm>
              <a:off x="6215832" y="5425826"/>
              <a:ext cx="133044" cy="17065"/>
            </p14:xfrm>
          </p:contentPart>
        </mc:Choice>
        <mc:Fallback>
          <p:sp>
            <p:nvSpPr>
              <p:cNvPr id="1050269" name=""/>
              <p:cNvSpPr/>
              <p:nvPr/>
            </p:nvSpPr>
            <p:spPr>
              <a:xfrm>
                <a:off x="6215832" y="5425826"/>
                <a:ext cx="133044" cy="17065"/>
              </a:xfrm>
            </p:spPr>
          </p:sp>
        </mc:Fallback>
      </mc:AlternateContent>
      <mc:AlternateContent xmlns:mc="http://schemas.openxmlformats.org/markup-compatibility/2006">
        <mc:Choice xmlns:p14="http://schemas.microsoft.com/office/powerpoint/2010/main" Requires="p14">
          <p:contentPart p14:bwMode="auto" r:id="rId774">
            <p14:nvContentPartPr>
              <p14:cNvPr id="1050270" name=""/>
              <p14:cNvContentPartPr/>
              <p14:nvPr/>
            </p14:nvContentPartPr>
            <p14:xfrm>
              <a:off x="6211792" y="5436541"/>
              <a:ext cx="127607" cy="239513"/>
            </p14:xfrm>
          </p:contentPart>
        </mc:Choice>
        <mc:Fallback>
          <p:sp>
            <p:nvSpPr>
              <p:cNvPr id="1050270" name=""/>
              <p:cNvSpPr/>
              <p:nvPr/>
            </p:nvSpPr>
            <p:spPr>
              <a:xfrm>
                <a:off x="6211792" y="5436541"/>
                <a:ext cx="127607" cy="239513"/>
              </a:xfrm>
            </p:spPr>
          </p:sp>
        </mc:Fallback>
      </mc:AlternateContent>
      <mc:AlternateContent xmlns:mc="http://schemas.openxmlformats.org/markup-compatibility/2006">
        <mc:Choice xmlns:p14="http://schemas.microsoft.com/office/powerpoint/2010/main" Requires="p14">
          <p:contentPart p14:bwMode="auto" r:id="rId775">
            <p14:nvContentPartPr>
              <p14:cNvPr id="1050271" name=""/>
              <p14:cNvContentPartPr/>
              <p14:nvPr/>
            </p14:nvContentPartPr>
            <p14:xfrm>
              <a:off x="6323777" y="5536892"/>
              <a:ext cx="88710" cy="11400"/>
            </p14:xfrm>
          </p:contentPart>
        </mc:Choice>
        <mc:Fallback>
          <p:sp>
            <p:nvSpPr>
              <p:cNvPr id="1050271" name=""/>
              <p:cNvSpPr/>
              <p:nvPr/>
            </p:nvSpPr>
            <p:spPr>
              <a:xfrm>
                <a:off x="6323777" y="5536892"/>
                <a:ext cx="88710" cy="11400"/>
              </a:xfrm>
            </p:spPr>
          </p:sp>
        </mc:Fallback>
      </mc:AlternateContent>
      <mc:AlternateContent xmlns:mc="http://schemas.openxmlformats.org/markup-compatibility/2006">
        <mc:Choice xmlns:p14="http://schemas.microsoft.com/office/powerpoint/2010/main" Requires="p14">
          <p:contentPart p14:bwMode="auto" r:id="rId776">
            <p14:nvContentPartPr>
              <p14:cNvPr id="1050272" name=""/>
              <p14:cNvContentPartPr/>
              <p14:nvPr/>
            </p14:nvContentPartPr>
            <p14:xfrm>
              <a:off x="6394894" y="5474639"/>
              <a:ext cx="72601" cy="141581"/>
            </p14:xfrm>
          </p:contentPart>
        </mc:Choice>
        <mc:Fallback>
          <p:sp>
            <p:nvSpPr>
              <p:cNvPr id="1050272" name=""/>
              <p:cNvSpPr/>
              <p:nvPr/>
            </p:nvSpPr>
            <p:spPr>
              <a:xfrm>
                <a:off x="6394894" y="5474639"/>
                <a:ext cx="72601" cy="141581"/>
              </a:xfrm>
            </p:spPr>
          </p:sp>
        </mc:Fallback>
      </mc:AlternateContent>
      <mc:AlternateContent xmlns:mc="http://schemas.openxmlformats.org/markup-compatibility/2006">
        <mc:Choice xmlns:p14="http://schemas.microsoft.com/office/powerpoint/2010/main" Requires="p14">
          <p:contentPart p14:bwMode="auto" r:id="rId777">
            <p14:nvContentPartPr>
              <p14:cNvPr id="1050273" name=""/>
              <p14:cNvContentPartPr/>
              <p14:nvPr/>
            </p14:nvContentPartPr>
            <p14:xfrm>
              <a:off x="6448231" y="5465098"/>
              <a:ext cx="147959" cy="12080"/>
            </p14:xfrm>
          </p:contentPart>
        </mc:Choice>
        <mc:Fallback>
          <p:sp>
            <p:nvSpPr>
              <p:cNvPr id="1050273" name=""/>
              <p:cNvSpPr/>
              <p:nvPr/>
            </p:nvSpPr>
            <p:spPr>
              <a:xfrm>
                <a:off x="6448231" y="5465098"/>
                <a:ext cx="147959" cy="12080"/>
              </a:xfrm>
            </p:spPr>
          </p:sp>
        </mc:Fallback>
      </mc:AlternateContent>
      <mc:AlternateContent xmlns:mc="http://schemas.openxmlformats.org/markup-compatibility/2006">
        <mc:Choice xmlns:p14="http://schemas.microsoft.com/office/powerpoint/2010/main" Requires="p14">
          <p:contentPart p14:bwMode="auto" r:id="rId778">
            <p14:nvContentPartPr>
              <p14:cNvPr id="1050274" name=""/>
              <p14:cNvContentPartPr/>
              <p14:nvPr/>
            </p14:nvContentPartPr>
            <p14:xfrm>
              <a:off x="6485059" y="5475273"/>
              <a:ext cx="29630" cy="162313"/>
            </p14:xfrm>
          </p:contentPart>
        </mc:Choice>
        <mc:Fallback>
          <p:sp>
            <p:nvSpPr>
              <p:cNvPr id="1050274" name=""/>
              <p:cNvSpPr/>
              <p:nvPr/>
            </p:nvSpPr>
            <p:spPr>
              <a:xfrm>
                <a:off x="6485059" y="5475273"/>
                <a:ext cx="29630" cy="162313"/>
              </a:xfrm>
            </p:spPr>
          </p:sp>
        </mc:Fallback>
      </mc:AlternateContent>
      <mc:AlternateContent xmlns:mc="http://schemas.openxmlformats.org/markup-compatibility/2006">
        <mc:Choice xmlns:p14="http://schemas.microsoft.com/office/powerpoint/2010/main" Requires="p14">
          <p:contentPart p14:bwMode="auto" r:id="rId779">
            <p14:nvContentPartPr>
              <p14:cNvPr id="1050275" name=""/>
              <p14:cNvContentPartPr/>
              <p14:nvPr/>
            </p14:nvContentPartPr>
            <p14:xfrm>
              <a:off x="6531412" y="5487337"/>
              <a:ext cx="119264" cy="142492"/>
            </p14:xfrm>
          </p:contentPart>
        </mc:Choice>
        <mc:Fallback>
          <p:sp>
            <p:nvSpPr>
              <p:cNvPr id="1050275" name=""/>
              <p:cNvSpPr/>
              <p:nvPr/>
            </p:nvSpPr>
            <p:spPr>
              <a:xfrm>
                <a:off x="6531412" y="5487337"/>
                <a:ext cx="119264" cy="142492"/>
              </a:xfrm>
            </p:spPr>
          </p:sp>
        </mc:Fallback>
      </mc:AlternateContent>
      <mc:AlternateContent xmlns:mc="http://schemas.openxmlformats.org/markup-compatibility/2006">
        <mc:Choice xmlns:p14="http://schemas.microsoft.com/office/powerpoint/2010/main" Requires="p14">
          <p:contentPart p14:bwMode="auto" r:id="rId780">
            <p14:nvContentPartPr>
              <p14:cNvPr id="1050276" name=""/>
              <p14:cNvContentPartPr/>
              <p14:nvPr/>
            </p14:nvContentPartPr>
            <p14:xfrm>
              <a:off x="6629548" y="5390960"/>
              <a:ext cx="78385" cy="364388"/>
            </p14:xfrm>
          </p:contentPart>
        </mc:Choice>
        <mc:Fallback>
          <p:sp>
            <p:nvSpPr>
              <p:cNvPr id="1050276" name=""/>
              <p:cNvSpPr/>
              <p:nvPr/>
            </p:nvSpPr>
            <p:spPr>
              <a:xfrm>
                <a:off x="6629548" y="5390960"/>
                <a:ext cx="78385" cy="364388"/>
              </a:xfrm>
            </p:spPr>
          </p:sp>
        </mc:Fallback>
      </mc:AlternateContent>
      <mc:AlternateContent xmlns:mc="http://schemas.openxmlformats.org/markup-compatibility/2006">
        <mc:Choice xmlns:p14="http://schemas.microsoft.com/office/powerpoint/2010/main" Requires="p14">
          <p:contentPart p14:bwMode="auto" r:id="rId781">
            <p14:nvContentPartPr>
              <p14:cNvPr id="1050277" name=""/>
              <p14:cNvContentPartPr/>
              <p14:nvPr/>
            </p14:nvContentPartPr>
            <p14:xfrm>
              <a:off x="6574590" y="5540016"/>
              <a:ext cx="126115" cy="15260"/>
            </p14:xfrm>
          </p:contentPart>
        </mc:Choice>
        <mc:Fallback>
          <p:sp>
            <p:nvSpPr>
              <p:cNvPr id="1050277" name=""/>
              <p:cNvSpPr/>
              <p:nvPr/>
            </p:nvSpPr>
            <p:spPr>
              <a:xfrm>
                <a:off x="6574590" y="5540016"/>
                <a:ext cx="126115" cy="15260"/>
              </a:xfrm>
            </p:spPr>
          </p:sp>
        </mc:Fallback>
      </mc:AlternateContent>
      <mc:AlternateContent xmlns:mc="http://schemas.openxmlformats.org/markup-compatibility/2006">
        <mc:Choice xmlns:p14="http://schemas.microsoft.com/office/powerpoint/2010/main" Requires="p14">
          <p:contentPart p14:bwMode="auto" r:id="rId782">
            <p14:nvContentPartPr>
              <p14:cNvPr id="1050278" name=""/>
              <p14:cNvContentPartPr/>
              <p14:nvPr/>
            </p14:nvContentPartPr>
            <p14:xfrm>
              <a:off x="6715304" y="5521625"/>
              <a:ext cx="107146" cy="106668"/>
            </p14:xfrm>
          </p:contentPart>
        </mc:Choice>
        <mc:Fallback>
          <p:sp>
            <p:nvSpPr>
              <p:cNvPr id="1050278" name=""/>
              <p:cNvSpPr/>
              <p:nvPr/>
            </p:nvSpPr>
            <p:spPr>
              <a:xfrm>
                <a:off x="6715304" y="5521625"/>
                <a:ext cx="107146" cy="106668"/>
              </a:xfrm>
            </p:spPr>
          </p:sp>
        </mc:Fallback>
      </mc:AlternateContent>
      <mc:AlternateContent xmlns:mc="http://schemas.openxmlformats.org/markup-compatibility/2006">
        <mc:Choice xmlns:p14="http://schemas.microsoft.com/office/powerpoint/2010/main" Requires="p14">
          <p:contentPart p14:bwMode="auto" r:id="rId783">
            <p14:nvContentPartPr>
              <p14:cNvPr id="1050279" name=""/>
              <p14:cNvContentPartPr/>
              <p14:nvPr/>
            </p14:nvContentPartPr>
            <p14:xfrm>
              <a:off x="6777145" y="5422127"/>
              <a:ext cx="179520" cy="10248"/>
            </p14:xfrm>
          </p:contentPart>
        </mc:Choice>
        <mc:Fallback>
          <p:sp>
            <p:nvSpPr>
              <p:cNvPr id="1050279" name=""/>
              <p:cNvSpPr/>
              <p:nvPr/>
            </p:nvSpPr>
            <p:spPr>
              <a:xfrm>
                <a:off x="6777145" y="5422127"/>
                <a:ext cx="179520" cy="10248"/>
              </a:xfrm>
            </p:spPr>
          </p:sp>
        </mc:Fallback>
      </mc:AlternateContent>
      <mc:AlternateContent xmlns:mc="http://schemas.openxmlformats.org/markup-compatibility/2006">
        <mc:Choice xmlns:p14="http://schemas.microsoft.com/office/powerpoint/2010/main" Requires="p14">
          <p:contentPart p14:bwMode="auto" r:id="rId784">
            <p14:nvContentPartPr>
              <p14:cNvPr id="1050280" name=""/>
              <p14:cNvContentPartPr/>
              <p14:nvPr/>
            </p14:nvContentPartPr>
            <p14:xfrm>
              <a:off x="6830873" y="5435906"/>
              <a:ext cx="103328" cy="214374"/>
            </p14:xfrm>
          </p:contentPart>
        </mc:Choice>
        <mc:Fallback>
          <p:sp>
            <p:nvSpPr>
              <p:cNvPr id="1050280" name=""/>
              <p:cNvSpPr/>
              <p:nvPr/>
            </p:nvSpPr>
            <p:spPr>
              <a:xfrm>
                <a:off x="6830873" y="5435906"/>
                <a:ext cx="103328" cy="214374"/>
              </a:xfrm>
            </p:spPr>
          </p:sp>
        </mc:Fallback>
      </mc:AlternateContent>
      <mc:AlternateContent xmlns:mc="http://schemas.openxmlformats.org/markup-compatibility/2006">
        <mc:Choice xmlns:p14="http://schemas.microsoft.com/office/powerpoint/2010/main" Requires="p14">
          <p:contentPart p14:bwMode="auto" r:id="rId785">
            <p14:nvContentPartPr>
              <p14:cNvPr id="1050281" name=""/>
              <p14:cNvContentPartPr/>
              <p14:nvPr/>
            </p14:nvContentPartPr>
            <p14:xfrm>
              <a:off x="6930951" y="5526821"/>
              <a:ext cx="86658" cy="139004"/>
            </p14:xfrm>
          </p:contentPart>
        </mc:Choice>
        <mc:Fallback>
          <p:sp>
            <p:nvSpPr>
              <p:cNvPr id="1050281" name=""/>
              <p:cNvSpPr/>
              <p:nvPr/>
            </p:nvSpPr>
            <p:spPr>
              <a:xfrm>
                <a:off x="6930951" y="5526821"/>
                <a:ext cx="86658" cy="139004"/>
              </a:xfrm>
            </p:spPr>
          </p:sp>
        </mc:Fallback>
      </mc:AlternateContent>
      <mc:AlternateContent xmlns:mc="http://schemas.openxmlformats.org/markup-compatibility/2006">
        <mc:Choice xmlns:p14="http://schemas.microsoft.com/office/powerpoint/2010/main" Requires="p14">
          <p:contentPart p14:bwMode="auto" r:id="rId786">
            <p14:nvContentPartPr>
              <p14:cNvPr id="1050282" name=""/>
              <p14:cNvContentPartPr/>
              <p14:nvPr/>
            </p14:nvContentPartPr>
            <p14:xfrm>
              <a:off x="7059137" y="5413513"/>
              <a:ext cx="108298" cy="179472"/>
            </p14:xfrm>
          </p:contentPart>
        </mc:Choice>
        <mc:Fallback>
          <p:sp>
            <p:nvSpPr>
              <p:cNvPr id="1050282" name=""/>
              <p:cNvSpPr/>
              <p:nvPr/>
            </p:nvSpPr>
            <p:spPr>
              <a:xfrm>
                <a:off x="7059137" y="5413513"/>
                <a:ext cx="108298" cy="179472"/>
              </a:xfrm>
            </p:spPr>
          </p:sp>
        </mc:Fallback>
      </mc:AlternateContent>
      <mc:AlternateContent xmlns:mc="http://schemas.openxmlformats.org/markup-compatibility/2006">
        <mc:Choice xmlns:p14="http://schemas.microsoft.com/office/powerpoint/2010/main" Requires="p14">
          <p:contentPart p14:bwMode="auto" r:id="rId787">
            <p14:nvContentPartPr>
              <p14:cNvPr id="1050283" name=""/>
              <p14:cNvContentPartPr/>
              <p14:nvPr/>
            </p14:nvContentPartPr>
            <p14:xfrm>
              <a:off x="7107964" y="5449223"/>
              <a:ext cx="138688" cy="14621"/>
            </p14:xfrm>
          </p:contentPart>
        </mc:Choice>
        <mc:Fallback>
          <p:sp>
            <p:nvSpPr>
              <p:cNvPr id="1050283" name=""/>
              <p:cNvSpPr/>
              <p:nvPr/>
            </p:nvSpPr>
            <p:spPr>
              <a:xfrm>
                <a:off x="7107964" y="5449223"/>
                <a:ext cx="138688" cy="14621"/>
              </a:xfrm>
            </p:spPr>
          </p:sp>
        </mc:Fallback>
      </mc:AlternateContent>
      <mc:AlternateContent xmlns:mc="http://schemas.openxmlformats.org/markup-compatibility/2006">
        <mc:Choice xmlns:p14="http://schemas.microsoft.com/office/powerpoint/2010/main" Requires="p14">
          <p:contentPart p14:bwMode="auto" r:id="rId788">
            <p14:nvContentPartPr>
              <p14:cNvPr id="1050284" name=""/>
              <p14:cNvContentPartPr/>
              <p14:nvPr/>
            </p14:nvContentPartPr>
            <p14:xfrm>
              <a:off x="7173460" y="5411143"/>
              <a:ext cx="57339" cy="173684"/>
            </p14:xfrm>
          </p:contentPart>
        </mc:Choice>
        <mc:Fallback>
          <p:sp>
            <p:nvSpPr>
              <p:cNvPr id="1050284" name=""/>
              <p:cNvSpPr/>
              <p:nvPr/>
            </p:nvSpPr>
            <p:spPr>
              <a:xfrm>
                <a:off x="7173460" y="5411143"/>
                <a:ext cx="57339" cy="173684"/>
              </a:xfrm>
            </p:spPr>
          </p:sp>
        </mc:Fallback>
      </mc:AlternateContent>
      <mc:AlternateContent xmlns:mc="http://schemas.openxmlformats.org/markup-compatibility/2006">
        <mc:Choice xmlns:p14="http://schemas.microsoft.com/office/powerpoint/2010/main" Requires="p14">
          <p:contentPart p14:bwMode="auto" r:id="rId789">
            <p14:nvContentPartPr>
              <p14:cNvPr id="1050285" name=""/>
              <p14:cNvContentPartPr/>
              <p14:nvPr/>
            </p14:nvContentPartPr>
            <p14:xfrm>
              <a:off x="7240389" y="5410509"/>
              <a:ext cx="48122" cy="224934"/>
            </p14:xfrm>
          </p:contentPart>
        </mc:Choice>
        <mc:Fallback>
          <p:sp>
            <p:nvSpPr>
              <p:cNvPr id="1050285" name=""/>
              <p:cNvSpPr/>
              <p:nvPr/>
            </p:nvSpPr>
            <p:spPr>
              <a:xfrm>
                <a:off x="7240389" y="5410509"/>
                <a:ext cx="48122" cy="224934"/>
              </a:xfrm>
            </p:spPr>
          </p:sp>
        </mc:Fallback>
      </mc:AlternateContent>
      <mc:AlternateContent xmlns:mc="http://schemas.openxmlformats.org/markup-compatibility/2006">
        <mc:Choice xmlns:p14="http://schemas.microsoft.com/office/powerpoint/2010/main" Requires="p14">
          <p:contentPart p14:bwMode="auto" r:id="rId790">
            <p14:nvContentPartPr>
              <p14:cNvPr id="1050286" name=""/>
              <p14:cNvContentPartPr/>
              <p14:nvPr/>
            </p14:nvContentPartPr>
            <p14:xfrm>
              <a:off x="7345442" y="5465749"/>
              <a:ext cx="170397" cy="9488"/>
            </p14:xfrm>
          </p:contentPart>
        </mc:Choice>
        <mc:Fallback>
          <p:sp>
            <p:nvSpPr>
              <p:cNvPr id="1050286" name=""/>
              <p:cNvSpPr/>
              <p:nvPr/>
            </p:nvSpPr>
            <p:spPr>
              <a:xfrm>
                <a:off x="7345442" y="5465749"/>
                <a:ext cx="170397" cy="9488"/>
              </a:xfrm>
            </p:spPr>
          </p:sp>
        </mc:Fallback>
      </mc:AlternateContent>
      <mc:AlternateContent xmlns:mc="http://schemas.openxmlformats.org/markup-compatibility/2006">
        <mc:Choice xmlns:p14="http://schemas.microsoft.com/office/powerpoint/2010/main" Requires="p14">
          <p:contentPart p14:bwMode="auto" r:id="rId791">
            <p14:nvContentPartPr>
              <p14:cNvPr id="1050287" name=""/>
              <p14:cNvContentPartPr/>
              <p14:nvPr/>
            </p14:nvContentPartPr>
            <p14:xfrm>
              <a:off x="7436243" y="5421302"/>
              <a:ext cx="15717" cy="199668"/>
            </p14:xfrm>
          </p:contentPart>
        </mc:Choice>
        <mc:Fallback>
          <p:sp>
            <p:nvSpPr>
              <p:cNvPr id="1050287" name=""/>
              <p:cNvSpPr/>
              <p:nvPr/>
            </p:nvSpPr>
            <p:spPr>
              <a:xfrm>
                <a:off x="7436243" y="5421302"/>
                <a:ext cx="15717" cy="199668"/>
              </a:xfrm>
            </p:spPr>
          </p:sp>
        </mc:Fallback>
      </mc:AlternateContent>
      <mc:AlternateContent xmlns:mc="http://schemas.openxmlformats.org/markup-compatibility/2006">
        <mc:Choice xmlns:p14="http://schemas.microsoft.com/office/powerpoint/2010/main" Requires="p14">
          <p:contentPart p14:bwMode="auto" r:id="rId792">
            <p14:nvContentPartPr>
              <p14:cNvPr id="1050288" name=""/>
              <p14:cNvContentPartPr/>
              <p14:nvPr/>
            </p14:nvContentPartPr>
            <p14:xfrm>
              <a:off x="7543070" y="5373468"/>
              <a:ext cx="163486" cy="137475"/>
            </p14:xfrm>
          </p:contentPart>
        </mc:Choice>
        <mc:Fallback>
          <p:sp>
            <p:nvSpPr>
              <p:cNvPr id="1050288" name=""/>
              <p:cNvSpPr/>
              <p:nvPr/>
            </p:nvSpPr>
            <p:spPr>
              <a:xfrm>
                <a:off x="7543070" y="5373468"/>
                <a:ext cx="163486" cy="137475"/>
              </a:xfrm>
            </p:spPr>
          </p:sp>
        </mc:Fallback>
      </mc:AlternateContent>
      <mc:AlternateContent xmlns:mc="http://schemas.openxmlformats.org/markup-compatibility/2006">
        <mc:Choice xmlns:p14="http://schemas.microsoft.com/office/powerpoint/2010/main" Requires="p14">
          <p:contentPart p14:bwMode="auto" r:id="rId793">
            <p14:nvContentPartPr>
              <p14:cNvPr id="1050289" name=""/>
              <p14:cNvContentPartPr/>
              <p14:nvPr/>
            </p14:nvContentPartPr>
            <p14:xfrm>
              <a:off x="7555987" y="5243517"/>
              <a:ext cx="58046" cy="419019"/>
            </p14:xfrm>
          </p:contentPart>
        </mc:Choice>
        <mc:Fallback>
          <p:sp>
            <p:nvSpPr>
              <p:cNvPr id="1050289" name=""/>
              <p:cNvSpPr/>
              <p:nvPr/>
            </p:nvSpPr>
            <p:spPr>
              <a:xfrm>
                <a:off x="7555987" y="5243517"/>
                <a:ext cx="58046" cy="419019"/>
              </a:xfrm>
            </p:spPr>
          </p:sp>
        </mc:Fallback>
      </mc:AlternateContent>
      <mc:AlternateContent xmlns:mc="http://schemas.openxmlformats.org/markup-compatibility/2006">
        <mc:Choice xmlns:p14="http://schemas.microsoft.com/office/powerpoint/2010/main" Requires="p14">
          <p:contentPart p14:bwMode="auto" r:id="rId794">
            <p14:nvContentPartPr>
              <p14:cNvPr id="1050290" name=""/>
              <p14:cNvContentPartPr/>
              <p14:nvPr/>
            </p14:nvContentPartPr>
            <p14:xfrm>
              <a:off x="7736584" y="5423842"/>
              <a:ext cx="13848" cy="174188"/>
            </p14:xfrm>
          </p:contentPart>
        </mc:Choice>
        <mc:Fallback>
          <p:sp>
            <p:nvSpPr>
              <p:cNvPr id="1050290" name=""/>
              <p:cNvSpPr/>
              <p:nvPr/>
            </p:nvSpPr>
            <p:spPr>
              <a:xfrm>
                <a:off x="7736584" y="5423842"/>
                <a:ext cx="13848" cy="174188"/>
              </a:xfrm>
            </p:spPr>
          </p:sp>
        </mc:Fallback>
      </mc:AlternateContent>
      <mc:AlternateContent xmlns:mc="http://schemas.openxmlformats.org/markup-compatibility/2006">
        <mc:Choice xmlns:p14="http://schemas.microsoft.com/office/powerpoint/2010/main" Requires="p14">
          <p:contentPart p14:bwMode="auto" r:id="rId795">
            <p14:nvContentPartPr>
              <p14:cNvPr id="1050291" name=""/>
              <p14:cNvContentPartPr/>
              <p14:nvPr/>
            </p14:nvContentPartPr>
            <p14:xfrm>
              <a:off x="7722998" y="5416858"/>
              <a:ext cx="94064" cy="166385"/>
            </p14:xfrm>
          </p:contentPart>
        </mc:Choice>
        <mc:Fallback>
          <p:sp>
            <p:nvSpPr>
              <p:cNvPr id="1050291" name=""/>
              <p:cNvSpPr/>
              <p:nvPr/>
            </p:nvSpPr>
            <p:spPr>
              <a:xfrm>
                <a:off x="7722998" y="5416858"/>
                <a:ext cx="94064" cy="166385"/>
              </a:xfrm>
            </p:spPr>
          </p:sp>
        </mc:Fallback>
      </mc:AlternateContent>
      <mc:AlternateContent xmlns:mc="http://schemas.openxmlformats.org/markup-compatibility/2006">
        <mc:Choice xmlns:p14="http://schemas.microsoft.com/office/powerpoint/2010/main" Requires="p14">
          <p:contentPart p14:bwMode="auto" r:id="rId796">
            <p14:nvContentPartPr>
              <p14:cNvPr id="1050292" name=""/>
              <p14:cNvContentPartPr/>
              <p14:nvPr/>
            </p14:nvContentPartPr>
            <p14:xfrm>
              <a:off x="7802365" y="5501484"/>
              <a:ext cx="90047" cy="88221"/>
            </p14:xfrm>
          </p:contentPart>
        </mc:Choice>
        <mc:Fallback>
          <p:sp>
            <p:nvSpPr>
              <p:cNvPr id="1050292" name=""/>
              <p:cNvSpPr/>
              <p:nvPr/>
            </p:nvSpPr>
            <p:spPr>
              <a:xfrm>
                <a:off x="7802365" y="5501484"/>
                <a:ext cx="90047" cy="88221"/>
              </a:xfrm>
            </p:spPr>
          </p:sp>
        </mc:Fallback>
      </mc:AlternateContent>
      <mc:AlternateContent xmlns:mc="http://schemas.openxmlformats.org/markup-compatibility/2006">
        <mc:Choice xmlns:p14="http://schemas.microsoft.com/office/powerpoint/2010/main" Requires="p14">
          <p:contentPart p14:bwMode="auto" r:id="rId797">
            <p14:nvContentPartPr>
              <p14:cNvPr id="1050293" name=""/>
              <p14:cNvContentPartPr/>
              <p14:nvPr/>
            </p14:nvContentPartPr>
            <p14:xfrm>
              <a:off x="7868021" y="5321071"/>
              <a:ext cx="107948" cy="313154"/>
            </p14:xfrm>
          </p:contentPart>
        </mc:Choice>
        <mc:Fallback>
          <p:sp>
            <p:nvSpPr>
              <p:cNvPr id="1050293" name=""/>
              <p:cNvSpPr/>
              <p:nvPr/>
            </p:nvSpPr>
            <p:spPr>
              <a:xfrm>
                <a:off x="7868021" y="5321071"/>
                <a:ext cx="107948" cy="313154"/>
              </a:xfrm>
            </p:spPr>
          </p:sp>
        </mc:Fallback>
      </mc:AlternateContent>
      <mc:AlternateContent xmlns:mc="http://schemas.openxmlformats.org/markup-compatibility/2006">
        <mc:Choice xmlns:p14="http://schemas.microsoft.com/office/powerpoint/2010/main" Requires="p14">
          <p:contentPart p14:bwMode="auto" r:id="rId798">
            <p14:nvContentPartPr>
              <p14:cNvPr id="1050294" name=""/>
              <p14:cNvContentPartPr/>
              <p14:nvPr/>
            </p14:nvContentPartPr>
            <p14:xfrm>
              <a:off x="8016827" y="5560578"/>
              <a:ext cx="144952" cy="288778"/>
            </p14:xfrm>
          </p:contentPart>
        </mc:Choice>
        <mc:Fallback>
          <p:sp>
            <p:nvSpPr>
              <p:cNvPr id="1050294" name=""/>
              <p:cNvSpPr/>
              <p:nvPr/>
            </p:nvSpPr>
            <p:spPr>
              <a:xfrm>
                <a:off x="8016827" y="5560578"/>
                <a:ext cx="144952" cy="288778"/>
              </a:xfrm>
            </p:spPr>
          </p:sp>
        </mc:Fallback>
      </mc:AlternateContent>
      <mc:AlternateContent xmlns:mc="http://schemas.openxmlformats.org/markup-compatibility/2006">
        <mc:Choice xmlns:p14="http://schemas.microsoft.com/office/powerpoint/2010/main" Requires="p14">
          <p:contentPart p14:bwMode="auto" r:id="rId799">
            <p14:nvContentPartPr>
              <p14:cNvPr id="1050295" name=""/>
              <p14:cNvContentPartPr/>
              <p14:nvPr/>
            </p14:nvContentPartPr>
            <p14:xfrm>
              <a:off x="8212810" y="5513371"/>
              <a:ext cx="59594" cy="30964"/>
            </p14:xfrm>
          </p:contentPart>
        </mc:Choice>
        <mc:Fallback>
          <p:sp>
            <p:nvSpPr>
              <p:cNvPr id="1050295" name=""/>
              <p:cNvSpPr/>
              <p:nvPr/>
            </p:nvSpPr>
            <p:spPr>
              <a:xfrm>
                <a:off x="8212810" y="5513371"/>
                <a:ext cx="59594" cy="30964"/>
              </a:xfrm>
            </p:spPr>
          </p:sp>
        </mc:Fallback>
      </mc:AlternateContent>
      <mc:AlternateContent xmlns:mc="http://schemas.openxmlformats.org/markup-compatibility/2006">
        <mc:Choice xmlns:p14="http://schemas.microsoft.com/office/powerpoint/2010/main" Requires="p14">
          <p:contentPart p14:bwMode="auto" r:id="rId800">
            <p14:nvContentPartPr>
              <p14:cNvPr id="1050296" name=""/>
              <p14:cNvContentPartPr/>
              <p14:nvPr/>
            </p14:nvContentPartPr>
            <p14:xfrm>
              <a:off x="8204926" y="5564801"/>
              <a:ext cx="85982" cy="241553"/>
            </p14:xfrm>
          </p:contentPart>
        </mc:Choice>
        <mc:Fallback>
          <p:sp>
            <p:nvSpPr>
              <p:cNvPr id="1050296" name=""/>
              <p:cNvSpPr/>
              <p:nvPr/>
            </p:nvSpPr>
            <p:spPr>
              <a:xfrm>
                <a:off x="8204926" y="5564801"/>
                <a:ext cx="85982" cy="241553"/>
              </a:xfrm>
            </p:spPr>
          </p:sp>
        </mc:Fallback>
      </mc:AlternateContent>
      <mc:AlternateContent xmlns:mc="http://schemas.openxmlformats.org/markup-compatibility/2006">
        <mc:Choice xmlns:p14="http://schemas.microsoft.com/office/powerpoint/2010/main" Requires="p14">
          <p:contentPart p14:bwMode="auto" r:id="rId801">
            <p14:nvContentPartPr>
              <p14:cNvPr id="1050297" name=""/>
              <p14:cNvContentPartPr/>
              <p14:nvPr/>
            </p14:nvContentPartPr>
            <p14:xfrm>
              <a:off x="8471878" y="5641652"/>
              <a:ext cx="93659" cy="10114"/>
            </p14:xfrm>
          </p:contentPart>
        </mc:Choice>
        <mc:Fallback>
          <p:sp>
            <p:nvSpPr>
              <p:cNvPr id="1050297" name=""/>
              <p:cNvSpPr/>
              <p:nvPr/>
            </p:nvSpPr>
            <p:spPr>
              <a:xfrm>
                <a:off x="8471878" y="5641652"/>
                <a:ext cx="93659" cy="10114"/>
              </a:xfrm>
            </p:spPr>
          </p:sp>
        </mc:Fallback>
      </mc:AlternateContent>
      <mc:AlternateContent xmlns:mc="http://schemas.openxmlformats.org/markup-compatibility/2006">
        <mc:Choice xmlns:p14="http://schemas.microsoft.com/office/powerpoint/2010/main" Requires="p14">
          <p:contentPart p14:bwMode="auto" r:id="rId802">
            <p14:nvContentPartPr>
              <p14:cNvPr id="1050298" name=""/>
              <p14:cNvContentPartPr/>
              <p14:nvPr/>
            </p14:nvContentPartPr>
            <p14:xfrm>
              <a:off x="8548709" y="5517704"/>
              <a:ext cx="103843" cy="12409"/>
            </p14:xfrm>
          </p:contentPart>
        </mc:Choice>
        <mc:Fallback>
          <p:sp>
            <p:nvSpPr>
              <p:cNvPr id="1050298" name=""/>
              <p:cNvSpPr/>
              <p:nvPr/>
            </p:nvSpPr>
            <p:spPr>
              <a:xfrm>
                <a:off x="8548709" y="5517704"/>
                <a:ext cx="103843" cy="12409"/>
              </a:xfrm>
            </p:spPr>
          </p:sp>
        </mc:Fallback>
      </mc:AlternateContent>
      <mc:AlternateContent xmlns:mc="http://schemas.openxmlformats.org/markup-compatibility/2006">
        <mc:Choice xmlns:p14="http://schemas.microsoft.com/office/powerpoint/2010/main" Requires="p14">
          <p:contentPart p14:bwMode="auto" r:id="rId803">
            <p14:nvContentPartPr>
              <p14:cNvPr id="1050299" name=""/>
              <p14:cNvContentPartPr/>
              <p14:nvPr/>
            </p14:nvContentPartPr>
            <p14:xfrm>
              <a:off x="8574838" y="5521625"/>
              <a:ext cx="56602" cy="229006"/>
            </p14:xfrm>
          </p:contentPart>
        </mc:Choice>
        <mc:Fallback>
          <p:sp>
            <p:nvSpPr>
              <p:cNvPr id="1050299" name=""/>
              <p:cNvSpPr/>
              <p:nvPr/>
            </p:nvSpPr>
            <p:spPr>
              <a:xfrm>
                <a:off x="8574838" y="5521625"/>
                <a:ext cx="56602" cy="229006"/>
              </a:xfrm>
            </p:spPr>
          </p:sp>
        </mc:Fallback>
      </mc:AlternateContent>
      <mc:AlternateContent xmlns:mc="http://schemas.openxmlformats.org/markup-compatibility/2006">
        <mc:Choice xmlns:p14="http://schemas.microsoft.com/office/powerpoint/2010/main" Requires="p14">
          <p:contentPart p14:bwMode="auto" r:id="rId804">
            <p14:nvContentPartPr>
              <p14:cNvPr id="1050300" name=""/>
              <p14:cNvContentPartPr/>
              <p14:nvPr/>
            </p14:nvContentPartPr>
            <p14:xfrm>
              <a:off x="8634692" y="5636706"/>
              <a:ext cx="112359" cy="116125"/>
            </p14:xfrm>
          </p:contentPart>
        </mc:Choice>
        <mc:Fallback>
          <p:sp>
            <p:nvSpPr>
              <p:cNvPr id="1050300" name=""/>
              <p:cNvSpPr/>
              <p:nvPr/>
            </p:nvSpPr>
            <p:spPr>
              <a:xfrm>
                <a:off x="8634692" y="5636706"/>
                <a:ext cx="112359" cy="116125"/>
              </a:xfrm>
            </p:spPr>
          </p:sp>
        </mc:Fallback>
      </mc:AlternateContent>
      <mc:AlternateContent xmlns:mc="http://schemas.openxmlformats.org/markup-compatibility/2006">
        <mc:Choice xmlns:p14="http://schemas.microsoft.com/office/powerpoint/2010/main" Requires="p14">
          <p:contentPart p14:bwMode="auto" r:id="rId805">
            <p14:nvContentPartPr>
              <p14:cNvPr id="1050301" name=""/>
              <p14:cNvContentPartPr/>
              <p14:nvPr/>
            </p14:nvContentPartPr>
            <p14:xfrm>
              <a:off x="8776830" y="5488607"/>
              <a:ext cx="25171" cy="233032"/>
            </p14:xfrm>
          </p:contentPart>
        </mc:Choice>
        <mc:Fallback>
          <p:sp>
            <p:nvSpPr>
              <p:cNvPr id="1050301" name=""/>
              <p:cNvSpPr/>
              <p:nvPr/>
            </p:nvSpPr>
            <p:spPr>
              <a:xfrm>
                <a:off x="8776830" y="5488607"/>
                <a:ext cx="25171" cy="233032"/>
              </a:xfrm>
            </p:spPr>
          </p:sp>
        </mc:Fallback>
      </mc:AlternateContent>
      <mc:AlternateContent xmlns:mc="http://schemas.openxmlformats.org/markup-compatibility/2006">
        <mc:Choice xmlns:p14="http://schemas.microsoft.com/office/powerpoint/2010/main" Requires="p14">
          <p:contentPart p14:bwMode="auto" r:id="rId806">
            <p14:nvContentPartPr>
              <p14:cNvPr id="1050302" name=""/>
              <p14:cNvContentPartPr/>
              <p14:nvPr/>
            </p14:nvContentPartPr>
            <p14:xfrm>
              <a:off x="8802696" y="5552147"/>
              <a:ext cx="108351" cy="25522"/>
            </p14:xfrm>
          </p:contentPart>
        </mc:Choice>
        <mc:Fallback>
          <p:sp>
            <p:nvSpPr>
              <p:cNvPr id="1050302" name=""/>
              <p:cNvSpPr/>
              <p:nvPr/>
            </p:nvSpPr>
            <p:spPr>
              <a:xfrm>
                <a:off x="8802696" y="5552147"/>
                <a:ext cx="108351" cy="25522"/>
              </a:xfrm>
            </p:spPr>
          </p:sp>
        </mc:Fallback>
      </mc:AlternateContent>
      <mc:AlternateContent xmlns:mc="http://schemas.openxmlformats.org/markup-compatibility/2006">
        <mc:Choice xmlns:p14="http://schemas.microsoft.com/office/powerpoint/2010/main" Requires="p14">
          <p:contentPart p14:bwMode="auto" r:id="rId807">
            <p14:nvContentPartPr>
              <p14:cNvPr id="1050303" name=""/>
              <p14:cNvContentPartPr/>
              <p14:nvPr/>
            </p14:nvContentPartPr>
            <p14:xfrm>
              <a:off x="8834501" y="5496227"/>
              <a:ext cx="44242" cy="194381"/>
            </p14:xfrm>
          </p:contentPart>
        </mc:Choice>
        <mc:Fallback>
          <p:sp>
            <p:nvSpPr>
              <p:cNvPr id="1050303" name=""/>
              <p:cNvSpPr/>
              <p:nvPr/>
            </p:nvSpPr>
            <p:spPr>
              <a:xfrm>
                <a:off x="8834501" y="5496227"/>
                <a:ext cx="44242" cy="194381"/>
              </a:xfrm>
            </p:spPr>
          </p:sp>
        </mc:Fallback>
      </mc:AlternateContent>
      <mc:AlternateContent xmlns:mc="http://schemas.openxmlformats.org/markup-compatibility/2006">
        <mc:Choice xmlns:p14="http://schemas.microsoft.com/office/powerpoint/2010/main" Requires="p14">
          <p:contentPart p14:bwMode="auto" r:id="rId808">
            <p14:nvContentPartPr>
              <p14:cNvPr id="1050304" name=""/>
              <p14:cNvContentPartPr/>
              <p14:nvPr/>
            </p14:nvContentPartPr>
            <p14:xfrm>
              <a:off x="8897008" y="5484162"/>
              <a:ext cx="82087" cy="228217"/>
            </p14:xfrm>
          </p:contentPart>
        </mc:Choice>
        <mc:Fallback>
          <p:sp>
            <p:nvSpPr>
              <p:cNvPr id="1050304" name=""/>
              <p:cNvSpPr/>
              <p:nvPr/>
            </p:nvSpPr>
            <p:spPr>
              <a:xfrm>
                <a:off x="8897008" y="5484162"/>
                <a:ext cx="82087" cy="228217"/>
              </a:xfrm>
            </p:spPr>
          </p:sp>
        </mc:Fallback>
      </mc:AlternateContent>
      <mc:AlternateContent xmlns:mc="http://schemas.openxmlformats.org/markup-compatibility/2006">
        <mc:Choice xmlns:p14="http://schemas.microsoft.com/office/powerpoint/2010/main" Requires="p14">
          <p:contentPart p14:bwMode="auto" r:id="rId809">
            <p14:nvContentPartPr>
              <p14:cNvPr id="1050305" name=""/>
              <p14:cNvContentPartPr/>
              <p14:nvPr/>
            </p14:nvContentPartPr>
            <p14:xfrm>
              <a:off x="8632524" y="5694331"/>
              <a:ext cx="3553" cy="25398"/>
            </p14:xfrm>
          </p:contentPart>
        </mc:Choice>
        <mc:Fallback>
          <p:sp>
            <p:nvSpPr>
              <p:cNvPr id="1050305" name=""/>
              <p:cNvSpPr/>
              <p:nvPr/>
            </p:nvSpPr>
            <p:spPr>
              <a:xfrm>
                <a:off x="8632524" y="5694331"/>
                <a:ext cx="3553" cy="25398"/>
              </a:xfrm>
            </p:spPr>
          </p:sp>
        </mc:Fallback>
      </mc:AlternateContent>
      <mc:AlternateContent xmlns:mc="http://schemas.openxmlformats.org/markup-compatibility/2006">
        <mc:Choice xmlns:p14="http://schemas.microsoft.com/office/powerpoint/2010/main" Requires="p14">
          <p:contentPart p14:bwMode="auto" r:id="rId810">
            <p14:nvContentPartPr>
              <p14:cNvPr id="1050306" name=""/>
              <p14:cNvContentPartPr/>
              <p14:nvPr/>
            </p14:nvContentPartPr>
            <p14:xfrm>
              <a:off x="0" y="0"/>
              <a:ext cx="0" cy="0"/>
            </p14:xfrm>
          </p:contentPart>
        </mc:Choice>
        <mc:Fallback>
          <p:sp>
            <p:nvSpPr>
              <p:cNvPr id="1050306"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811">
            <p14:nvContentPartPr>
              <p14:cNvPr id="1050307" name=""/>
              <p14:cNvContentPartPr/>
              <p14:nvPr/>
            </p14:nvContentPartPr>
            <p14:xfrm>
              <a:off x="8966759" y="5406081"/>
              <a:ext cx="129963" cy="329623"/>
            </p14:xfrm>
          </p:contentPart>
        </mc:Choice>
        <mc:Fallback>
          <p:sp>
            <p:nvSpPr>
              <p:cNvPr id="1050307" name=""/>
              <p:cNvSpPr/>
              <p:nvPr/>
            </p:nvSpPr>
            <p:spPr>
              <a:xfrm>
                <a:off x="8966759" y="5406081"/>
                <a:ext cx="129963" cy="329623"/>
              </a:xfrm>
            </p:spPr>
          </p:sp>
        </mc:Fallback>
      </mc:AlternateContent>
      <mc:AlternateContent xmlns:mc="http://schemas.openxmlformats.org/markup-compatibility/2006">
        <mc:Choice xmlns:p14="http://schemas.microsoft.com/office/powerpoint/2010/main" Requires="p14">
          <p:contentPart p14:bwMode="auto" r:id="rId812">
            <p14:nvContentPartPr>
              <p14:cNvPr id="1050308" name=""/>
              <p14:cNvContentPartPr/>
              <p14:nvPr/>
            </p14:nvContentPartPr>
            <p14:xfrm>
              <a:off x="8231138" y="5509682"/>
              <a:ext cx="15075" cy="168302"/>
            </p14:xfrm>
          </p:contentPart>
        </mc:Choice>
        <mc:Fallback>
          <p:sp>
            <p:nvSpPr>
              <p:cNvPr id="1050308" name=""/>
              <p:cNvSpPr/>
              <p:nvPr/>
            </p:nvSpPr>
            <p:spPr>
              <a:xfrm>
                <a:off x="8231138" y="5509682"/>
                <a:ext cx="15075" cy="168302"/>
              </a:xfrm>
            </p:spPr>
          </p:sp>
        </mc:Fallback>
      </mc:AlternateContent>
      <mc:AlternateContent xmlns:mc="http://schemas.openxmlformats.org/markup-compatibility/2006">
        <mc:Choice xmlns:p14="http://schemas.microsoft.com/office/powerpoint/2010/main" Requires="p14">
          <p:contentPart p14:bwMode="auto" r:id="rId813">
            <p14:nvContentPartPr>
              <p14:cNvPr id="1050309" name=""/>
              <p14:cNvContentPartPr/>
              <p14:nvPr/>
            </p14:nvContentPartPr>
            <p14:xfrm>
              <a:off x="8209000" y="5537938"/>
              <a:ext cx="83959" cy="9084"/>
            </p14:xfrm>
          </p:contentPart>
        </mc:Choice>
        <mc:Fallback>
          <p:sp>
            <p:nvSpPr>
              <p:cNvPr id="1050309" name=""/>
              <p:cNvSpPr/>
              <p:nvPr/>
            </p:nvSpPr>
            <p:spPr>
              <a:xfrm>
                <a:off x="8209000" y="5537938"/>
                <a:ext cx="83959" cy="9084"/>
              </a:xfrm>
            </p:spPr>
          </p:sp>
        </mc:Fallback>
      </mc:AlternateContent>
      <mc:AlternateContent xmlns:mc="http://schemas.openxmlformats.org/markup-compatibility/2006">
        <mc:Choice xmlns:p14="http://schemas.microsoft.com/office/powerpoint/2010/main" Requires="p14">
          <p:contentPart p14:bwMode="auto" r:id="rId814">
            <p14:nvContentPartPr>
              <p14:cNvPr id="1050310" name=""/>
              <p14:cNvContentPartPr/>
              <p14:nvPr/>
            </p14:nvContentPartPr>
            <p14:xfrm>
              <a:off x="8219672" y="5548292"/>
              <a:ext cx="27426" cy="108875"/>
            </p14:xfrm>
          </p:contentPart>
        </mc:Choice>
        <mc:Fallback>
          <p:sp>
            <p:nvSpPr>
              <p:cNvPr id="1050310" name=""/>
              <p:cNvSpPr/>
              <p:nvPr/>
            </p:nvSpPr>
            <p:spPr>
              <a:xfrm>
                <a:off x="8219672" y="5548292"/>
                <a:ext cx="27426" cy="108875"/>
              </a:xfrm>
            </p:spPr>
          </p:sp>
        </mc:Fallback>
      </mc:AlternateContent>
      <mc:AlternateContent xmlns:mc="http://schemas.openxmlformats.org/markup-compatibility/2006">
        <mc:Choice xmlns:p14="http://schemas.microsoft.com/office/powerpoint/2010/main" Requires="p14">
          <p:contentPart p14:bwMode="auto" r:id="rId815">
            <p14:nvContentPartPr>
              <p14:cNvPr id="1050311" name=""/>
              <p14:cNvContentPartPr/>
              <p14:nvPr/>
            </p14:nvContentPartPr>
            <p14:xfrm>
              <a:off x="8558233" y="5509278"/>
              <a:ext cx="58264" cy="26950"/>
            </p14:xfrm>
          </p:contentPart>
        </mc:Choice>
        <mc:Fallback>
          <p:sp>
            <p:nvSpPr>
              <p:cNvPr id="1050311" name=""/>
              <p:cNvSpPr/>
              <p:nvPr/>
            </p:nvSpPr>
            <p:spPr>
              <a:xfrm>
                <a:off x="8558233" y="5509278"/>
                <a:ext cx="58264" cy="26950"/>
              </a:xfrm>
            </p:spPr>
          </p:sp>
        </mc:Fallback>
      </mc:AlternateContent>
      <mc:AlternateContent xmlns:mc="http://schemas.openxmlformats.org/markup-compatibility/2006">
        <mc:Choice xmlns:p14="http://schemas.microsoft.com/office/powerpoint/2010/main" Requires="p14">
          <p:contentPart p14:bwMode="auto" r:id="rId816">
            <p14:nvContentPartPr>
              <p14:cNvPr id="1050312" name=""/>
              <p14:cNvContentPartPr/>
              <p14:nvPr/>
            </p14:nvContentPartPr>
            <p14:xfrm>
              <a:off x="5854909" y="3645765"/>
              <a:ext cx="604582" cy="33686"/>
            </p14:xfrm>
          </p:contentPart>
        </mc:Choice>
        <mc:Fallback>
          <p:sp>
            <p:nvSpPr>
              <p:cNvPr id="1050312" name=""/>
              <p:cNvSpPr/>
              <p:nvPr/>
            </p:nvSpPr>
            <p:spPr>
              <a:xfrm>
                <a:off x="5854909" y="3645765"/>
                <a:ext cx="604582" cy="33686"/>
              </a:xfrm>
            </p:spPr>
          </p:sp>
        </mc:Fallback>
      </mc:AlternateContent>
      <mc:AlternateContent xmlns:mc="http://schemas.openxmlformats.org/markup-compatibility/2006">
        <mc:Choice xmlns:p14="http://schemas.microsoft.com/office/powerpoint/2010/main" Requires="p14">
          <p:contentPart p14:bwMode="auto" r:id="rId817">
            <p14:nvContentPartPr>
              <p14:cNvPr id="1050313" name=""/>
              <p14:cNvContentPartPr/>
              <p14:nvPr/>
            </p14:nvContentPartPr>
            <p14:xfrm>
              <a:off x="6325421" y="3577834"/>
              <a:ext cx="138360" cy="217754"/>
            </p14:xfrm>
          </p:contentPart>
        </mc:Choice>
        <mc:Fallback>
          <p:sp>
            <p:nvSpPr>
              <p:cNvPr id="1050313" name=""/>
              <p:cNvSpPr/>
              <p:nvPr/>
            </p:nvSpPr>
            <p:spPr>
              <a:xfrm>
                <a:off x="6325421" y="3577834"/>
                <a:ext cx="138360" cy="217754"/>
              </a:xfrm>
            </p:spPr>
          </p:sp>
        </mc:Fallback>
      </mc:AlternateContent>
      <mc:AlternateContent xmlns:mc="http://schemas.openxmlformats.org/markup-compatibility/2006">
        <mc:Choice xmlns:p14="http://schemas.microsoft.com/office/powerpoint/2010/main" Requires="p14">
          <p:contentPart p14:bwMode="auto" r:id="rId818">
            <p14:nvContentPartPr>
              <p14:cNvPr id="1050314" name=""/>
              <p14:cNvContentPartPr/>
              <p14:nvPr/>
            </p14:nvContentPartPr>
            <p14:xfrm>
              <a:off x="5519645" y="5020286"/>
              <a:ext cx="128693" cy="14357"/>
            </p14:xfrm>
          </p:contentPart>
        </mc:Choice>
        <mc:Fallback>
          <p:sp>
            <p:nvSpPr>
              <p:cNvPr id="1050314" name=""/>
              <p:cNvSpPr/>
              <p:nvPr/>
            </p:nvSpPr>
            <p:spPr>
              <a:xfrm>
                <a:off x="5519645" y="5020286"/>
                <a:ext cx="128693" cy="14357"/>
              </a:xfrm>
            </p:spPr>
          </p:sp>
        </mc:Fallback>
      </mc:AlternateContent>
      <mc:AlternateContent xmlns:mc="http://schemas.openxmlformats.org/markup-compatibility/2006">
        <mc:Choice xmlns:p14="http://schemas.microsoft.com/office/powerpoint/2010/main" Requires="p14">
          <p:contentPart p14:bwMode="auto" r:id="rId819">
            <p14:nvContentPartPr>
              <p14:cNvPr id="1050315" name=""/>
              <p14:cNvContentPartPr/>
              <p14:nvPr/>
            </p14:nvContentPartPr>
            <p14:xfrm>
              <a:off x="5578783" y="5021731"/>
              <a:ext cx="89197" cy="178644"/>
            </p14:xfrm>
          </p:contentPart>
        </mc:Choice>
        <mc:Fallback>
          <p:sp>
            <p:nvSpPr>
              <p:cNvPr id="1050315" name=""/>
              <p:cNvSpPr/>
              <p:nvPr/>
            </p:nvSpPr>
            <p:spPr>
              <a:xfrm>
                <a:off x="5578783" y="5021731"/>
                <a:ext cx="89197" cy="178644"/>
              </a:xfrm>
            </p:spPr>
          </p:sp>
        </mc:Fallback>
      </mc:AlternateContent>
      <mc:AlternateContent xmlns:mc="http://schemas.openxmlformats.org/markup-compatibility/2006">
        <mc:Choice xmlns:p14="http://schemas.microsoft.com/office/powerpoint/2010/main" Requires="p14">
          <p:contentPart p14:bwMode="auto" r:id="rId820">
            <p14:nvContentPartPr>
              <p14:cNvPr id="1050316" name=""/>
              <p14:cNvContentPartPr/>
              <p14:nvPr/>
            </p14:nvContentPartPr>
            <p14:xfrm>
              <a:off x="8275410" y="5571223"/>
              <a:ext cx="135966" cy="12439"/>
            </p14:xfrm>
          </p:contentPart>
        </mc:Choice>
        <mc:Fallback>
          <p:sp>
            <p:nvSpPr>
              <p:cNvPr id="1050316" name=""/>
              <p:cNvSpPr/>
              <p:nvPr/>
            </p:nvSpPr>
            <p:spPr>
              <a:xfrm>
                <a:off x="8275410" y="5571223"/>
                <a:ext cx="135966" cy="12439"/>
              </a:xfrm>
            </p:spPr>
          </p:sp>
        </mc:Fallback>
      </mc:AlternateContent>
      <mc:AlternateContent xmlns:mc="http://schemas.openxmlformats.org/markup-compatibility/2006">
        <mc:Choice xmlns:p14="http://schemas.microsoft.com/office/powerpoint/2010/main" Requires="p14">
          <p:contentPart p14:bwMode="auto" r:id="rId821">
            <p14:nvContentPartPr>
              <p14:cNvPr id="1050317" name=""/>
              <p14:cNvContentPartPr/>
              <p14:nvPr/>
            </p14:nvContentPartPr>
            <p14:xfrm>
              <a:off x="8317820" y="5600171"/>
              <a:ext cx="114020" cy="147663"/>
            </p14:xfrm>
          </p:contentPart>
        </mc:Choice>
        <mc:Fallback>
          <p:sp>
            <p:nvSpPr>
              <p:cNvPr id="1050317" name=""/>
              <p:cNvSpPr/>
              <p:nvPr/>
            </p:nvSpPr>
            <p:spPr>
              <a:xfrm>
                <a:off x="8317820" y="5600171"/>
                <a:ext cx="114020" cy="147663"/>
              </a:xfrm>
            </p:spPr>
          </p:sp>
        </mc:Fallback>
      </mc:AlternateContent>
      <mc:AlternateContent xmlns:mc="http://schemas.openxmlformats.org/markup-compatibility/2006">
        <mc:Choice xmlns:p14="http://schemas.microsoft.com/office/powerpoint/2010/main" Requires="p14">
          <p:contentPart p14:bwMode="auto" r:id="rId822">
            <p14:nvContentPartPr>
              <p14:cNvPr id="1050318" name=""/>
              <p14:cNvContentPartPr/>
              <p14:nvPr/>
            </p14:nvContentPartPr>
            <p14:xfrm>
              <a:off x="8321350" y="5597631"/>
              <a:ext cx="18193" cy="76058"/>
            </p14:xfrm>
          </p:contentPart>
        </mc:Choice>
        <mc:Fallback>
          <p:sp>
            <p:nvSpPr>
              <p:cNvPr id="1050318" name=""/>
              <p:cNvSpPr/>
              <p:nvPr/>
            </p:nvSpPr>
            <p:spPr>
              <a:xfrm>
                <a:off x="8321350" y="5597631"/>
                <a:ext cx="18193" cy="76058"/>
              </a:xfrm>
            </p:spPr>
          </p:sp>
        </mc:Fallback>
      </mc:AlternateContent>
      <mc:AlternateContent xmlns:mc="http://schemas.openxmlformats.org/markup-compatibility/2006">
        <mc:Choice xmlns:p14="http://schemas.microsoft.com/office/powerpoint/2010/main" Requires="p14">
          <p:contentPart p14:bwMode="auto" r:id="rId823">
            <p14:nvContentPartPr>
              <p14:cNvPr id="1050319" name=""/>
              <p14:cNvContentPartPr/>
              <p14:nvPr/>
            </p14:nvContentPartPr>
            <p14:xfrm>
              <a:off x="5141204" y="5252583"/>
              <a:ext cx="1280375" cy="113537"/>
            </p14:xfrm>
          </p:contentPart>
        </mc:Choice>
        <mc:Fallback>
          <p:sp>
            <p:nvSpPr>
              <p:cNvPr id="1050319" name=""/>
              <p:cNvSpPr/>
              <p:nvPr/>
            </p:nvSpPr>
            <p:spPr>
              <a:xfrm>
                <a:off x="5141204" y="5252583"/>
                <a:ext cx="1280375" cy="113537"/>
              </a:xfrm>
            </p:spPr>
          </p:sp>
        </mc:Fallback>
      </mc:AlternateContent>
      <mc:AlternateContent xmlns:mc="http://schemas.openxmlformats.org/markup-compatibility/2006">
        <mc:Choice xmlns:p14="http://schemas.microsoft.com/office/powerpoint/2010/main" Requires="p14">
          <p:contentPart p14:bwMode="auto" r:id="rId824">
            <p14:nvContentPartPr>
              <p14:cNvPr id="1050320" name=""/>
              <p14:cNvContentPartPr/>
              <p14:nvPr/>
            </p14:nvContentPartPr>
            <p14:xfrm>
              <a:off x="5070722" y="4618557"/>
              <a:ext cx="19977" cy="246874"/>
            </p14:xfrm>
          </p:contentPart>
        </mc:Choice>
        <mc:Fallback>
          <p:sp>
            <p:nvSpPr>
              <p:cNvPr id="1050320" name=""/>
              <p:cNvSpPr/>
              <p:nvPr/>
            </p:nvSpPr>
            <p:spPr>
              <a:xfrm>
                <a:off x="5070722" y="4618557"/>
                <a:ext cx="19977" cy="246874"/>
              </a:xfrm>
            </p:spPr>
          </p:sp>
        </mc:Fallback>
      </mc:AlternateContent>
      <mc:AlternateContent xmlns:mc="http://schemas.openxmlformats.org/markup-compatibility/2006">
        <mc:Choice xmlns:p14="http://schemas.microsoft.com/office/powerpoint/2010/main" Requires="p14">
          <p:contentPart p14:bwMode="auto" r:id="rId825">
            <p14:nvContentPartPr>
              <p14:cNvPr id="1050321" name=""/>
              <p14:cNvContentPartPr/>
              <p14:nvPr/>
            </p14:nvContentPartPr>
            <p14:xfrm>
              <a:off x="5020658" y="4616652"/>
              <a:ext cx="44349" cy="98739"/>
            </p14:xfrm>
          </p:contentPart>
        </mc:Choice>
        <mc:Fallback>
          <p:sp>
            <p:nvSpPr>
              <p:cNvPr id="1050321" name=""/>
              <p:cNvSpPr/>
              <p:nvPr/>
            </p:nvSpPr>
            <p:spPr>
              <a:xfrm>
                <a:off x="5020658" y="4616652"/>
                <a:ext cx="44349" cy="98739"/>
              </a:xfrm>
            </p:spPr>
          </p:sp>
        </mc:Fallback>
      </mc:AlternateContent>
      <mc:AlternateContent xmlns:mc="http://schemas.openxmlformats.org/markup-compatibility/2006">
        <mc:Choice xmlns:p14="http://schemas.microsoft.com/office/powerpoint/2010/main" Requires="p14">
          <p:contentPart p14:bwMode="auto" r:id="rId826">
            <p14:nvContentPartPr>
              <p14:cNvPr id="1050322" name=""/>
              <p14:cNvContentPartPr/>
              <p14:nvPr/>
            </p14:nvContentPartPr>
            <p14:xfrm>
              <a:off x="5091041" y="4622367"/>
              <a:ext cx="43788" cy="71782"/>
            </p14:xfrm>
          </p:contentPart>
        </mc:Choice>
        <mc:Fallback>
          <p:sp>
            <p:nvSpPr>
              <p:cNvPr id="1050322" name=""/>
              <p:cNvSpPr/>
              <p:nvPr/>
            </p:nvSpPr>
            <p:spPr>
              <a:xfrm>
                <a:off x="5091041" y="4622367"/>
                <a:ext cx="43788" cy="71782"/>
              </a:xfrm>
            </p:spPr>
          </p:sp>
        </mc:Fallback>
      </mc:AlternateContent>
      <mc:AlternateContent xmlns:mc="http://schemas.openxmlformats.org/markup-compatibility/2006">
        <mc:Choice xmlns:p14="http://schemas.microsoft.com/office/powerpoint/2010/main" Requires="p14">
          <p:contentPart p14:bwMode="auto" r:id="rId827">
            <p14:nvContentPartPr>
              <p14:cNvPr id="1050323" name=""/>
              <p14:cNvContentPartPr/>
              <p14:nvPr/>
            </p14:nvContentPartPr>
            <p14:xfrm>
              <a:off x="5009765" y="4363307"/>
              <a:ext cx="68724" cy="35666"/>
            </p14:xfrm>
          </p:contentPart>
        </mc:Choice>
        <mc:Fallback>
          <p:sp>
            <p:nvSpPr>
              <p:cNvPr id="1050323" name=""/>
              <p:cNvSpPr/>
              <p:nvPr/>
            </p:nvSpPr>
            <p:spPr>
              <a:xfrm>
                <a:off x="5009765" y="4363307"/>
                <a:ext cx="68724" cy="35666"/>
              </a:xfrm>
            </p:spPr>
          </p:sp>
        </mc:Fallback>
      </mc:AlternateContent>
      <mc:AlternateContent xmlns:mc="http://schemas.openxmlformats.org/markup-compatibility/2006">
        <mc:Choice xmlns:p14="http://schemas.microsoft.com/office/powerpoint/2010/main" Requires="p14">
          <p:contentPart p14:bwMode="auto" r:id="rId828">
            <p14:nvContentPartPr>
              <p14:cNvPr id="1050324" name=""/>
              <p14:cNvContentPartPr/>
              <p14:nvPr/>
            </p14:nvContentPartPr>
            <p14:xfrm>
              <a:off x="4985637" y="4412200"/>
              <a:ext cx="267541" cy="148653"/>
            </p14:xfrm>
          </p:contentPart>
        </mc:Choice>
        <mc:Fallback>
          <p:sp>
            <p:nvSpPr>
              <p:cNvPr id="1050324" name=""/>
              <p:cNvSpPr/>
              <p:nvPr/>
            </p:nvSpPr>
            <p:spPr>
              <a:xfrm>
                <a:off x="4985637" y="4412200"/>
                <a:ext cx="267541" cy="148653"/>
              </a:xfrm>
            </p:spPr>
          </p:sp>
        </mc:Fallback>
      </mc:AlternateContent>
      <mc:AlternateContent xmlns:mc="http://schemas.openxmlformats.org/markup-compatibility/2006">
        <mc:Choice xmlns:p14="http://schemas.microsoft.com/office/powerpoint/2010/main" Requires="p14">
          <p:contentPart p14:bwMode="auto" r:id="rId829">
            <p14:nvContentPartPr>
              <p14:cNvPr id="1050325" name=""/>
              <p14:cNvContentPartPr/>
              <p14:nvPr/>
            </p14:nvContentPartPr>
            <p14:xfrm>
              <a:off x="5071308" y="4327115"/>
              <a:ext cx="56561" cy="265958"/>
            </p14:xfrm>
          </p:contentPart>
        </mc:Choice>
        <mc:Fallback>
          <p:sp>
            <p:nvSpPr>
              <p:cNvPr id="1050325" name=""/>
              <p:cNvSpPr/>
              <p:nvPr/>
            </p:nvSpPr>
            <p:spPr>
              <a:xfrm>
                <a:off x="5071308" y="4327115"/>
                <a:ext cx="56561" cy="265958"/>
              </a:xfrm>
            </p:spPr>
          </p:sp>
        </mc:Fallback>
      </mc:AlternateContent>
      <mc:AlternateContent xmlns:mc="http://schemas.openxmlformats.org/markup-compatibility/2006">
        <mc:Choice xmlns:p14="http://schemas.microsoft.com/office/powerpoint/2010/main" Requires="p14">
          <p:contentPart p14:bwMode="auto" r:id="rId830">
            <p14:nvContentPartPr>
              <p14:cNvPr id="1050326" name=""/>
              <p14:cNvContentPartPr/>
              <p14:nvPr/>
            </p14:nvContentPartPr>
            <p14:xfrm>
              <a:off x="5111360" y="4447121"/>
              <a:ext cx="109129" cy="56697"/>
            </p14:xfrm>
          </p:contentPart>
        </mc:Choice>
        <mc:Fallback>
          <p:sp>
            <p:nvSpPr>
              <p:cNvPr id="1050326" name=""/>
              <p:cNvSpPr/>
              <p:nvPr/>
            </p:nvSpPr>
            <p:spPr>
              <a:xfrm>
                <a:off x="5111360" y="4447121"/>
                <a:ext cx="109129" cy="56697"/>
              </a:xfrm>
            </p:spPr>
          </p:sp>
        </mc:Fallback>
      </mc:AlternateContent>
      <mc:AlternateContent xmlns:mc="http://schemas.openxmlformats.org/markup-compatibility/2006">
        <mc:Choice xmlns:p14="http://schemas.microsoft.com/office/powerpoint/2010/main" Requires="p14">
          <p:contentPart p14:bwMode="auto" r:id="rId831">
            <p14:nvContentPartPr>
              <p14:cNvPr id="1050327" name=""/>
              <p14:cNvContentPartPr/>
              <p14:nvPr/>
            </p14:nvContentPartPr>
            <p14:xfrm>
              <a:off x="5201521" y="4300447"/>
              <a:ext cx="147952" cy="177267"/>
            </p14:xfrm>
          </p:contentPart>
        </mc:Choice>
        <mc:Fallback>
          <p:sp>
            <p:nvSpPr>
              <p:cNvPr id="1050327" name=""/>
              <p:cNvSpPr/>
              <p:nvPr/>
            </p:nvSpPr>
            <p:spPr>
              <a:xfrm>
                <a:off x="5201521" y="4300447"/>
                <a:ext cx="147952" cy="177267"/>
              </a:xfrm>
            </p:spPr>
          </p:sp>
        </mc:Fallback>
      </mc:AlternateContent>
      <mc:AlternateContent xmlns:mc="http://schemas.openxmlformats.org/markup-compatibility/2006">
        <mc:Choice xmlns:p14="http://schemas.microsoft.com/office/powerpoint/2010/main" Requires="p14">
          <p:contentPart p14:bwMode="auto" r:id="rId832">
            <p14:nvContentPartPr>
              <p14:cNvPr id="1050328" name=""/>
              <p14:cNvContentPartPr/>
              <p14:nvPr/>
            </p14:nvContentPartPr>
            <p14:xfrm>
              <a:off x="5302486" y="4385530"/>
              <a:ext cx="33758" cy="169711"/>
            </p14:xfrm>
          </p:contentPart>
        </mc:Choice>
        <mc:Fallback>
          <p:sp>
            <p:nvSpPr>
              <p:cNvPr id="1050328" name=""/>
              <p:cNvSpPr/>
              <p:nvPr/>
            </p:nvSpPr>
            <p:spPr>
              <a:xfrm>
                <a:off x="5302486" y="4385530"/>
                <a:ext cx="33758" cy="169711"/>
              </a:xfrm>
            </p:spPr>
          </p:sp>
        </mc:Fallback>
      </mc:AlternateContent>
      <mc:AlternateContent xmlns:mc="http://schemas.openxmlformats.org/markup-compatibility/2006">
        <mc:Choice xmlns:p14="http://schemas.microsoft.com/office/powerpoint/2010/main" Requires="p14">
          <p:contentPart p14:bwMode="auto" r:id="rId833">
            <p14:nvContentPartPr>
              <p14:cNvPr id="1050329" name=""/>
              <p14:cNvContentPartPr/>
              <p14:nvPr/>
            </p14:nvContentPartPr>
            <p14:xfrm>
              <a:off x="5325344" y="4369632"/>
              <a:ext cx="126689" cy="15898"/>
            </p14:xfrm>
          </p:contentPart>
        </mc:Choice>
        <mc:Fallback>
          <p:sp>
            <p:nvSpPr>
              <p:cNvPr id="1050329" name=""/>
              <p:cNvSpPr/>
              <p:nvPr/>
            </p:nvSpPr>
            <p:spPr>
              <a:xfrm>
                <a:off x="5325344" y="4369632"/>
                <a:ext cx="126689" cy="15898"/>
              </a:xfrm>
            </p:spPr>
          </p:sp>
        </mc:Fallback>
      </mc:AlternateContent>
      <mc:AlternateContent xmlns:mc="http://schemas.openxmlformats.org/markup-compatibility/2006">
        <mc:Choice xmlns:p14="http://schemas.microsoft.com/office/powerpoint/2010/main" Requires="p14">
          <p:contentPart p14:bwMode="auto" r:id="rId834">
            <p14:nvContentPartPr>
              <p14:cNvPr id="1050330" name=""/>
              <p14:cNvContentPartPr/>
              <p14:nvPr/>
            </p14:nvContentPartPr>
            <p14:xfrm>
              <a:off x="5360903" y="4252190"/>
              <a:ext cx="16509" cy="272529"/>
            </p14:xfrm>
          </p:contentPart>
        </mc:Choice>
        <mc:Fallback>
          <p:sp>
            <p:nvSpPr>
              <p:cNvPr id="1050330" name=""/>
              <p:cNvSpPr/>
              <p:nvPr/>
            </p:nvSpPr>
            <p:spPr>
              <a:xfrm>
                <a:off x="5360903" y="4252190"/>
                <a:ext cx="16509" cy="272529"/>
              </a:xfrm>
            </p:spPr>
          </p:sp>
        </mc:Fallback>
      </mc:AlternateContent>
      <mc:AlternateContent xmlns:mc="http://schemas.openxmlformats.org/markup-compatibility/2006">
        <mc:Choice xmlns:p14="http://schemas.microsoft.com/office/powerpoint/2010/main" Requires="p14">
          <p:contentPart p14:bwMode="auto" r:id="rId835">
            <p14:nvContentPartPr>
              <p14:cNvPr id="1050331" name=""/>
              <p14:cNvContentPartPr/>
              <p14:nvPr/>
            </p14:nvContentPartPr>
            <p14:xfrm>
              <a:off x="5397512" y="4238857"/>
              <a:ext cx="86575" cy="244433"/>
            </p14:xfrm>
          </p:contentPart>
        </mc:Choice>
        <mc:Fallback>
          <p:sp>
            <p:nvSpPr>
              <p:cNvPr id="1050331" name=""/>
              <p:cNvSpPr/>
              <p:nvPr/>
            </p:nvSpPr>
            <p:spPr>
              <a:xfrm>
                <a:off x="5397512" y="4238857"/>
                <a:ext cx="86575" cy="244433"/>
              </a:xfrm>
            </p:spPr>
          </p:sp>
        </mc:Fallback>
      </mc:AlternateContent>
      <mc:AlternateContent xmlns:mc="http://schemas.openxmlformats.org/markup-compatibility/2006">
        <mc:Choice xmlns:p14="http://schemas.microsoft.com/office/powerpoint/2010/main" Requires="p14">
          <p:contentPart p14:bwMode="auto" r:id="rId836">
            <p14:nvContentPartPr>
              <p14:cNvPr id="1050332" name=""/>
              <p14:cNvContentPartPr/>
              <p14:nvPr/>
            </p14:nvContentPartPr>
            <p14:xfrm>
              <a:off x="5439219" y="4368386"/>
              <a:ext cx="140857" cy="158165"/>
            </p14:xfrm>
          </p:contentPart>
        </mc:Choice>
        <mc:Fallback>
          <p:sp>
            <p:nvSpPr>
              <p:cNvPr id="1050332" name=""/>
              <p:cNvSpPr/>
              <p:nvPr/>
            </p:nvSpPr>
            <p:spPr>
              <a:xfrm>
                <a:off x="5439219" y="4368386"/>
                <a:ext cx="140857" cy="158165"/>
              </a:xfrm>
            </p:spPr>
          </p:sp>
        </mc:Fallback>
      </mc:AlternateContent>
      <mc:AlternateContent xmlns:mc="http://schemas.openxmlformats.org/markup-compatibility/2006">
        <mc:Choice xmlns:p14="http://schemas.microsoft.com/office/powerpoint/2010/main" Requires="p14">
          <p:contentPart p14:bwMode="auto" r:id="rId837">
            <p14:nvContentPartPr>
              <p14:cNvPr id="1050333" name=""/>
              <p14:cNvContentPartPr/>
              <p14:nvPr/>
            </p14:nvContentPartPr>
            <p14:xfrm>
              <a:off x="5598382" y="4164567"/>
              <a:ext cx="23294" cy="181239"/>
            </p14:xfrm>
          </p:contentPart>
        </mc:Choice>
        <mc:Fallback>
          <p:sp>
            <p:nvSpPr>
              <p:cNvPr id="1050333" name=""/>
              <p:cNvSpPr/>
              <p:nvPr/>
            </p:nvSpPr>
            <p:spPr>
              <a:xfrm>
                <a:off x="5598382" y="4164567"/>
                <a:ext cx="23294" cy="181239"/>
              </a:xfrm>
            </p:spPr>
          </p:sp>
        </mc:Fallback>
      </mc:AlternateContent>
      <mc:AlternateContent xmlns:mc="http://schemas.openxmlformats.org/markup-compatibility/2006">
        <mc:Choice xmlns:p14="http://schemas.microsoft.com/office/powerpoint/2010/main" Requires="p14">
          <p:contentPart p14:bwMode="auto" r:id="rId838">
            <p14:nvContentPartPr>
              <p14:cNvPr id="1050334" name=""/>
              <p14:cNvContentPartPr/>
              <p14:nvPr/>
            </p14:nvContentPartPr>
            <p14:xfrm>
              <a:off x="5604731" y="4154350"/>
              <a:ext cx="87486" cy="196005"/>
            </p14:xfrm>
          </p:contentPart>
        </mc:Choice>
        <mc:Fallback>
          <p:sp>
            <p:nvSpPr>
              <p:cNvPr id="1050334" name=""/>
              <p:cNvSpPr/>
              <p:nvPr/>
            </p:nvSpPr>
            <p:spPr>
              <a:xfrm>
                <a:off x="5604731" y="4154350"/>
                <a:ext cx="87486" cy="196005"/>
              </a:xfrm>
            </p:spPr>
          </p:sp>
        </mc:Fallback>
      </mc:AlternateContent>
      <mc:AlternateContent xmlns:mc="http://schemas.openxmlformats.org/markup-compatibility/2006">
        <mc:Choice xmlns:p14="http://schemas.microsoft.com/office/powerpoint/2010/main" Requires="p14">
          <p:contentPart p14:bwMode="auto" r:id="rId839">
            <p14:nvContentPartPr>
              <p14:cNvPr id="1050335" name=""/>
              <p14:cNvContentPartPr/>
              <p14:nvPr/>
            </p14:nvContentPartPr>
            <p14:xfrm>
              <a:off x="5615526" y="4197461"/>
              <a:ext cx="42503" cy="65500"/>
            </p14:xfrm>
          </p:contentPart>
        </mc:Choice>
        <mc:Fallback>
          <p:sp>
            <p:nvSpPr>
              <p:cNvPr id="1050335" name=""/>
              <p:cNvSpPr/>
              <p:nvPr/>
            </p:nvSpPr>
            <p:spPr>
              <a:xfrm>
                <a:off x="5615526" y="4197461"/>
                <a:ext cx="42503" cy="65500"/>
              </a:xfrm>
            </p:spPr>
          </p:sp>
        </mc:Fallback>
      </mc:AlternateContent>
      <mc:AlternateContent xmlns:mc="http://schemas.openxmlformats.org/markup-compatibility/2006">
        <mc:Choice xmlns:p14="http://schemas.microsoft.com/office/powerpoint/2010/main" Requires="p14">
          <p:contentPart p14:bwMode="auto" r:id="rId840">
            <p14:nvContentPartPr>
              <p14:cNvPr id="1050336" name=""/>
              <p14:cNvContentPartPr/>
              <p14:nvPr/>
            </p14:nvContentPartPr>
            <p14:xfrm>
              <a:off x="5635749" y="4271179"/>
              <a:ext cx="27712" cy="45293"/>
            </p14:xfrm>
          </p:contentPart>
        </mc:Choice>
        <mc:Fallback>
          <p:sp>
            <p:nvSpPr>
              <p:cNvPr id="1050336" name=""/>
              <p:cNvSpPr/>
              <p:nvPr/>
            </p:nvSpPr>
            <p:spPr>
              <a:xfrm>
                <a:off x="5635749" y="4271179"/>
                <a:ext cx="27712" cy="45293"/>
              </a:xfrm>
            </p:spPr>
          </p:sp>
        </mc:Fallback>
      </mc:AlternateContent>
      <mc:AlternateContent xmlns:mc="http://schemas.openxmlformats.org/markup-compatibility/2006">
        <mc:Choice xmlns:p14="http://schemas.microsoft.com/office/powerpoint/2010/main" Requires="p14">
          <p:contentPart p14:bwMode="auto" r:id="rId841">
            <p14:nvContentPartPr>
              <p14:cNvPr id="1050337" name=""/>
              <p14:cNvContentPartPr/>
              <p14:nvPr/>
            </p14:nvContentPartPr>
            <p14:xfrm>
              <a:off x="5569808" y="4344380"/>
              <a:ext cx="121324" cy="32335"/>
            </p14:xfrm>
          </p:contentPart>
        </mc:Choice>
        <mc:Fallback>
          <p:sp>
            <p:nvSpPr>
              <p:cNvPr id="1050337" name=""/>
              <p:cNvSpPr/>
              <p:nvPr/>
            </p:nvSpPr>
            <p:spPr>
              <a:xfrm>
                <a:off x="5569808" y="4344380"/>
                <a:ext cx="121324" cy="32335"/>
              </a:xfrm>
            </p:spPr>
          </p:sp>
        </mc:Fallback>
      </mc:AlternateContent>
      <mc:AlternateContent xmlns:mc="http://schemas.openxmlformats.org/markup-compatibility/2006">
        <mc:Choice xmlns:p14="http://schemas.microsoft.com/office/powerpoint/2010/main" Requires="p14">
          <p:contentPart p14:bwMode="auto" r:id="rId842">
            <p14:nvContentPartPr>
              <p14:cNvPr id="1050338" name=""/>
              <p14:cNvContentPartPr/>
              <p14:nvPr/>
            </p14:nvContentPartPr>
            <p14:xfrm>
              <a:off x="5662473" y="4332194"/>
              <a:ext cx="74526" cy="65255"/>
            </p14:xfrm>
          </p:contentPart>
        </mc:Choice>
        <mc:Fallback>
          <p:sp>
            <p:nvSpPr>
              <p:cNvPr id="1050338" name=""/>
              <p:cNvSpPr/>
              <p:nvPr/>
            </p:nvSpPr>
            <p:spPr>
              <a:xfrm>
                <a:off x="5662473" y="4332194"/>
                <a:ext cx="74526" cy="65255"/>
              </a:xfrm>
            </p:spPr>
          </p:sp>
        </mc:Fallback>
      </mc:AlternateContent>
      <mc:AlternateContent xmlns:mc="http://schemas.openxmlformats.org/markup-compatibility/2006">
        <mc:Choice xmlns:p14="http://schemas.microsoft.com/office/powerpoint/2010/main" Requires="p14">
          <p:contentPart p14:bwMode="auto" r:id="rId843">
            <p14:nvContentPartPr>
              <p14:cNvPr id="1050339" name=""/>
              <p14:cNvContentPartPr/>
              <p14:nvPr/>
            </p14:nvContentPartPr>
            <p14:xfrm>
              <a:off x="5581758" y="4358862"/>
              <a:ext cx="32771" cy="161908"/>
            </p14:xfrm>
          </p:contentPart>
        </mc:Choice>
        <mc:Fallback>
          <p:sp>
            <p:nvSpPr>
              <p:cNvPr id="1050339" name=""/>
              <p:cNvSpPr/>
              <p:nvPr/>
            </p:nvSpPr>
            <p:spPr>
              <a:xfrm>
                <a:off x="5581758" y="4358862"/>
                <a:ext cx="32771" cy="161908"/>
              </a:xfrm>
            </p:spPr>
          </p:sp>
        </mc:Fallback>
      </mc:AlternateContent>
      <mc:AlternateContent xmlns:mc="http://schemas.openxmlformats.org/markup-compatibility/2006">
        <mc:Choice xmlns:p14="http://schemas.microsoft.com/office/powerpoint/2010/main" Requires="p14">
          <p:contentPart p14:bwMode="auto" r:id="rId844">
            <p14:nvContentPartPr>
              <p14:cNvPr id="1050340" name=""/>
              <p14:cNvContentPartPr/>
              <p14:nvPr/>
            </p14:nvContentPartPr>
            <p14:xfrm>
              <a:off x="5616796" y="4430612"/>
              <a:ext cx="184019" cy="66950"/>
            </p14:xfrm>
          </p:contentPart>
        </mc:Choice>
        <mc:Fallback>
          <p:sp>
            <p:nvSpPr>
              <p:cNvPr id="1050340" name=""/>
              <p:cNvSpPr/>
              <p:nvPr/>
            </p:nvSpPr>
            <p:spPr>
              <a:xfrm>
                <a:off x="5616796" y="4430612"/>
                <a:ext cx="184019" cy="66950"/>
              </a:xfrm>
            </p:spPr>
          </p:sp>
        </mc:Fallback>
      </mc:AlternateContent>
      <mc:AlternateContent xmlns:mc="http://schemas.openxmlformats.org/markup-compatibility/2006">
        <mc:Choice xmlns:p14="http://schemas.microsoft.com/office/powerpoint/2010/main" Requires="p14">
          <p:contentPart p14:bwMode="auto" r:id="rId845">
            <p14:nvContentPartPr>
              <p14:cNvPr id="1050341" name=""/>
              <p14:cNvContentPartPr/>
              <p14:nvPr/>
            </p14:nvContentPartPr>
            <p14:xfrm>
              <a:off x="5762363" y="4187159"/>
              <a:ext cx="178533" cy="294459"/>
            </p14:xfrm>
          </p:contentPart>
        </mc:Choice>
        <mc:Fallback>
          <p:sp>
            <p:nvSpPr>
              <p:cNvPr id="1050341" name=""/>
              <p:cNvSpPr/>
              <p:nvPr/>
            </p:nvSpPr>
            <p:spPr>
              <a:xfrm>
                <a:off x="5762363" y="4187159"/>
                <a:ext cx="178533" cy="294459"/>
              </a:xfrm>
            </p:spPr>
          </p:sp>
        </mc:Fallback>
      </mc:AlternateContent>
      <mc:AlternateContent xmlns:mc="http://schemas.openxmlformats.org/markup-compatibility/2006">
        <mc:Choice xmlns:p14="http://schemas.microsoft.com/office/powerpoint/2010/main" Requires="p14">
          <p:contentPart p14:bwMode="auto" r:id="rId846">
            <p14:nvContentPartPr>
              <p14:cNvPr id="1050342" name=""/>
              <p14:cNvContentPartPr/>
              <p14:nvPr/>
            </p14:nvContentPartPr>
            <p14:xfrm>
              <a:off x="5949519" y="4181587"/>
              <a:ext cx="104023" cy="16632"/>
            </p14:xfrm>
          </p:contentPart>
        </mc:Choice>
        <mc:Fallback>
          <p:sp>
            <p:nvSpPr>
              <p:cNvPr id="1050342" name=""/>
              <p:cNvSpPr/>
              <p:nvPr/>
            </p:nvSpPr>
            <p:spPr>
              <a:xfrm>
                <a:off x="5949519" y="4181587"/>
                <a:ext cx="104023" cy="16632"/>
              </a:xfrm>
            </p:spPr>
          </p:sp>
        </mc:Fallback>
      </mc:AlternateContent>
      <mc:AlternateContent xmlns:mc="http://schemas.openxmlformats.org/markup-compatibility/2006">
        <mc:Choice xmlns:p14="http://schemas.microsoft.com/office/powerpoint/2010/main" Requires="p14">
          <p:contentPart p14:bwMode="auto" r:id="rId847">
            <p14:nvContentPartPr>
              <p14:cNvPr id="1050343" name=""/>
              <p14:cNvContentPartPr/>
              <p14:nvPr/>
            </p14:nvContentPartPr>
            <p14:xfrm>
              <a:off x="5944439" y="4249651"/>
              <a:ext cx="162529" cy="232457"/>
            </p14:xfrm>
          </p:contentPart>
        </mc:Choice>
        <mc:Fallback>
          <p:sp>
            <p:nvSpPr>
              <p:cNvPr id="1050343" name=""/>
              <p:cNvSpPr/>
              <p:nvPr/>
            </p:nvSpPr>
            <p:spPr>
              <a:xfrm>
                <a:off x="5944439" y="4249651"/>
                <a:ext cx="162529" cy="232457"/>
              </a:xfrm>
            </p:spPr>
          </p:sp>
        </mc:Fallback>
      </mc:AlternateContent>
      <mc:AlternateContent xmlns:mc="http://schemas.openxmlformats.org/markup-compatibility/2006">
        <mc:Choice xmlns:p14="http://schemas.microsoft.com/office/powerpoint/2010/main" Requires="p14">
          <p:contentPart p14:bwMode="auto" r:id="rId848">
            <p14:nvContentPartPr>
              <p14:cNvPr id="1050344" name=""/>
              <p14:cNvContentPartPr/>
              <p14:nvPr/>
            </p14:nvContentPartPr>
            <p14:xfrm>
              <a:off x="5941566" y="4187425"/>
              <a:ext cx="12776" cy="205850"/>
            </p14:xfrm>
          </p:contentPart>
        </mc:Choice>
        <mc:Fallback>
          <p:sp>
            <p:nvSpPr>
              <p:cNvPr id="1050344" name=""/>
              <p:cNvSpPr/>
              <p:nvPr/>
            </p:nvSpPr>
            <p:spPr>
              <a:xfrm>
                <a:off x="5941566" y="4187425"/>
                <a:ext cx="12776" cy="205850"/>
              </a:xfrm>
            </p:spPr>
          </p:sp>
        </mc:Fallback>
      </mc:AlternateContent>
      <mc:AlternateContent xmlns:mc="http://schemas.openxmlformats.org/markup-compatibility/2006">
        <mc:Choice xmlns:p14="http://schemas.microsoft.com/office/powerpoint/2010/main" Requires="p14">
          <p:contentPart p14:bwMode="auto" r:id="rId849">
            <p14:nvContentPartPr>
              <p14:cNvPr id="1050345" name=""/>
              <p14:cNvContentPartPr/>
              <p14:nvPr/>
            </p14:nvContentPartPr>
            <p14:xfrm>
              <a:off x="6080323" y="4233258"/>
              <a:ext cx="92464" cy="24647"/>
            </p14:xfrm>
          </p:contentPart>
        </mc:Choice>
        <mc:Fallback>
          <p:sp>
            <p:nvSpPr>
              <p:cNvPr id="1050345" name=""/>
              <p:cNvSpPr/>
              <p:nvPr/>
            </p:nvSpPr>
            <p:spPr>
              <a:xfrm>
                <a:off x="6080323" y="4233258"/>
                <a:ext cx="92464" cy="24647"/>
              </a:xfrm>
            </p:spPr>
          </p:sp>
        </mc:Fallback>
      </mc:AlternateContent>
      <mc:AlternateContent xmlns:mc="http://schemas.openxmlformats.org/markup-compatibility/2006">
        <mc:Choice xmlns:p14="http://schemas.microsoft.com/office/powerpoint/2010/main" Requires="p14">
          <p:contentPart p14:bwMode="auto" r:id="rId850">
            <p14:nvContentPartPr>
              <p14:cNvPr id="1050346" name=""/>
              <p14:cNvContentPartPr/>
              <p14:nvPr/>
            </p14:nvContentPartPr>
            <p14:xfrm>
              <a:off x="6128878" y="4247746"/>
              <a:ext cx="87291" cy="215192"/>
            </p14:xfrm>
          </p:contentPart>
        </mc:Choice>
        <mc:Fallback>
          <p:sp>
            <p:nvSpPr>
              <p:cNvPr id="1050346" name=""/>
              <p:cNvSpPr/>
              <p:nvPr/>
            </p:nvSpPr>
            <p:spPr>
              <a:xfrm>
                <a:off x="6128878" y="4247746"/>
                <a:ext cx="87291" cy="215192"/>
              </a:xfrm>
            </p:spPr>
          </p:sp>
        </mc:Fallback>
      </mc:AlternateContent>
      <mc:AlternateContent xmlns:mc="http://schemas.openxmlformats.org/markup-compatibility/2006">
        <mc:Choice xmlns:p14="http://schemas.microsoft.com/office/powerpoint/2010/main" Requires="p14">
          <p:contentPart p14:bwMode="auto" r:id="rId851">
            <p14:nvContentPartPr>
              <p14:cNvPr id="1050347" name=""/>
              <p14:cNvContentPartPr/>
              <p14:nvPr/>
            </p14:nvContentPartPr>
            <p14:xfrm>
              <a:off x="6063178" y="4238225"/>
              <a:ext cx="134929" cy="38498"/>
            </p14:xfrm>
          </p:contentPart>
        </mc:Choice>
        <mc:Fallback>
          <p:sp>
            <p:nvSpPr>
              <p:cNvPr id="1050347" name=""/>
              <p:cNvSpPr/>
              <p:nvPr/>
            </p:nvSpPr>
            <p:spPr>
              <a:xfrm>
                <a:off x="6063178" y="4238225"/>
                <a:ext cx="134929" cy="38498"/>
              </a:xfrm>
            </p:spPr>
          </p:sp>
        </mc:Fallback>
      </mc:AlternateContent>
      <mc:AlternateContent xmlns:mc="http://schemas.openxmlformats.org/markup-compatibility/2006">
        <mc:Choice xmlns:p14="http://schemas.microsoft.com/office/powerpoint/2010/main" Requires="p14">
          <p:contentPart p14:bwMode="auto" r:id="rId852">
            <p14:nvContentPartPr>
              <p14:cNvPr id="1050348" name=""/>
              <p14:cNvContentPartPr/>
              <p14:nvPr/>
            </p14:nvContentPartPr>
            <p14:xfrm>
              <a:off x="6145089" y="4224253"/>
              <a:ext cx="11988" cy="160584"/>
            </p14:xfrm>
          </p:contentPart>
        </mc:Choice>
        <mc:Fallback>
          <p:sp>
            <p:nvSpPr>
              <p:cNvPr id="1050348" name=""/>
              <p:cNvSpPr/>
              <p:nvPr/>
            </p:nvSpPr>
            <p:spPr>
              <a:xfrm>
                <a:off x="6145089" y="4224253"/>
                <a:ext cx="11988" cy="160584"/>
              </a:xfrm>
            </p:spPr>
          </p:sp>
        </mc:Fallback>
      </mc:AlternateContent>
      <mc:AlternateContent xmlns:mc="http://schemas.openxmlformats.org/markup-compatibility/2006">
        <mc:Choice xmlns:p14="http://schemas.microsoft.com/office/powerpoint/2010/main" Requires="p14">
          <p:contentPart p14:bwMode="auto" r:id="rId853">
            <p14:nvContentPartPr>
              <p14:cNvPr id="1050349" name=""/>
              <p14:cNvContentPartPr/>
              <p14:nvPr/>
            </p14:nvContentPartPr>
            <p14:xfrm>
              <a:off x="6225096" y="4253944"/>
              <a:ext cx="157440" cy="37613"/>
            </p14:xfrm>
          </p:contentPart>
        </mc:Choice>
        <mc:Fallback>
          <p:sp>
            <p:nvSpPr>
              <p:cNvPr id="1050349" name=""/>
              <p:cNvSpPr/>
              <p:nvPr/>
            </p:nvSpPr>
            <p:spPr>
              <a:xfrm>
                <a:off x="6225096" y="4253944"/>
                <a:ext cx="157440" cy="37613"/>
              </a:xfrm>
            </p:spPr>
          </p:sp>
        </mc:Fallback>
      </mc:AlternateContent>
      <mc:AlternateContent xmlns:mc="http://schemas.openxmlformats.org/markup-compatibility/2006">
        <mc:Choice xmlns:p14="http://schemas.microsoft.com/office/powerpoint/2010/main" Requires="p14">
          <p:contentPart p14:bwMode="auto" r:id="rId854">
            <p14:nvContentPartPr>
              <p14:cNvPr id="1050350" name=""/>
              <p14:cNvContentPartPr/>
              <p14:nvPr/>
            </p14:nvContentPartPr>
            <p14:xfrm>
              <a:off x="6097467" y="4204143"/>
              <a:ext cx="130849" cy="49317"/>
            </p14:xfrm>
          </p:contentPart>
        </mc:Choice>
        <mc:Fallback>
          <p:sp>
            <p:nvSpPr>
              <p:cNvPr id="1050350" name=""/>
              <p:cNvSpPr/>
              <p:nvPr/>
            </p:nvSpPr>
            <p:spPr>
              <a:xfrm>
                <a:off x="6097467" y="4204143"/>
                <a:ext cx="130849" cy="49317"/>
              </a:xfrm>
            </p:spPr>
          </p:sp>
        </mc:Fallback>
      </mc:AlternateContent>
      <mc:AlternateContent xmlns:mc="http://schemas.openxmlformats.org/markup-compatibility/2006">
        <mc:Choice xmlns:p14="http://schemas.microsoft.com/office/powerpoint/2010/main" Requires="p14">
          <p:contentPart p14:bwMode="auto" r:id="rId855">
            <p14:nvContentPartPr>
              <p14:cNvPr id="1050351" name=""/>
              <p14:cNvContentPartPr/>
              <p14:nvPr/>
            </p14:nvContentPartPr>
            <p14:xfrm>
              <a:off x="6146513" y="4258540"/>
              <a:ext cx="1172" cy="123358"/>
            </p14:xfrm>
          </p:contentPart>
        </mc:Choice>
        <mc:Fallback>
          <p:sp>
            <p:nvSpPr>
              <p:cNvPr id="1050351" name=""/>
              <p:cNvSpPr/>
              <p:nvPr/>
            </p:nvSpPr>
            <p:spPr>
              <a:xfrm>
                <a:off x="6146513" y="4258540"/>
                <a:ext cx="1172" cy="123358"/>
              </a:xfrm>
            </p:spPr>
          </p:sp>
        </mc:Fallback>
      </mc:AlternateContent>
      <mc:AlternateContent xmlns:mc="http://schemas.openxmlformats.org/markup-compatibility/2006">
        <mc:Choice xmlns:p14="http://schemas.microsoft.com/office/powerpoint/2010/main" Requires="p14">
          <p:contentPart p14:bwMode="auto" r:id="rId856">
            <p14:nvContentPartPr>
              <p14:cNvPr id="1050352" name=""/>
              <p14:cNvContentPartPr/>
              <p14:nvPr/>
            </p14:nvContentPartPr>
            <p14:xfrm>
              <a:off x="6397173" y="4169733"/>
              <a:ext cx="115321" cy="17057"/>
            </p14:xfrm>
          </p:contentPart>
        </mc:Choice>
        <mc:Fallback>
          <p:sp>
            <p:nvSpPr>
              <p:cNvPr id="1050352" name=""/>
              <p:cNvSpPr/>
              <p:nvPr/>
            </p:nvSpPr>
            <p:spPr>
              <a:xfrm>
                <a:off x="6397173" y="4169733"/>
                <a:ext cx="115321" cy="17057"/>
              </a:xfrm>
            </p:spPr>
          </p:sp>
        </mc:Fallback>
      </mc:AlternateContent>
      <mc:AlternateContent xmlns:mc="http://schemas.openxmlformats.org/markup-compatibility/2006">
        <mc:Choice xmlns:p14="http://schemas.microsoft.com/office/powerpoint/2010/main" Requires="p14">
          <p:contentPart p14:bwMode="auto" r:id="rId857">
            <p14:nvContentPartPr>
              <p14:cNvPr id="1050353" name=""/>
              <p14:cNvContentPartPr/>
              <p14:nvPr/>
            </p14:nvContentPartPr>
            <p14:xfrm>
              <a:off x="6450454" y="4174727"/>
              <a:ext cx="117536" cy="258601"/>
            </p14:xfrm>
          </p:contentPart>
        </mc:Choice>
        <mc:Fallback>
          <p:sp>
            <p:nvSpPr>
              <p:cNvPr id="1050353" name=""/>
              <p:cNvSpPr/>
              <p:nvPr/>
            </p:nvSpPr>
            <p:spPr>
              <a:xfrm>
                <a:off x="6450454" y="4174727"/>
                <a:ext cx="117536" cy="258601"/>
              </a:xfrm>
            </p:spPr>
          </p:sp>
        </mc:Fallback>
      </mc:AlternateContent>
      <mc:AlternateContent xmlns:mc="http://schemas.openxmlformats.org/markup-compatibility/2006">
        <mc:Choice xmlns:p14="http://schemas.microsoft.com/office/powerpoint/2010/main" Requires="p14">
          <p:contentPart p14:bwMode="auto" r:id="rId858">
            <p14:nvContentPartPr>
              <p14:cNvPr id="1050354" name=""/>
              <p14:cNvContentPartPr/>
              <p14:nvPr/>
            </p14:nvContentPartPr>
            <p14:xfrm>
              <a:off x="6547661" y="4298540"/>
              <a:ext cx="130095" cy="146291"/>
            </p14:xfrm>
          </p:contentPart>
        </mc:Choice>
        <mc:Fallback>
          <p:sp>
            <p:nvSpPr>
              <p:cNvPr id="1050354" name=""/>
              <p:cNvSpPr/>
              <p:nvPr/>
            </p:nvSpPr>
            <p:spPr>
              <a:xfrm>
                <a:off x="6547661" y="4298540"/>
                <a:ext cx="130095" cy="146291"/>
              </a:xfrm>
            </p:spPr>
          </p:sp>
        </mc:Fallback>
      </mc:AlternateContent>
      <mc:AlternateContent xmlns:mc="http://schemas.openxmlformats.org/markup-compatibility/2006">
        <mc:Choice xmlns:p14="http://schemas.microsoft.com/office/powerpoint/2010/main" Requires="p14">
          <p:contentPart p14:bwMode="auto" r:id="rId859">
            <p14:nvContentPartPr>
              <p14:cNvPr id="1050355" name=""/>
              <p14:cNvContentPartPr/>
              <p14:nvPr/>
            </p14:nvContentPartPr>
            <p14:xfrm>
              <a:off x="6667997" y="4172822"/>
              <a:ext cx="78328" cy="218962"/>
            </p14:xfrm>
          </p:contentPart>
        </mc:Choice>
        <mc:Fallback>
          <p:sp>
            <p:nvSpPr>
              <p:cNvPr id="1050355" name=""/>
              <p:cNvSpPr/>
              <p:nvPr/>
            </p:nvSpPr>
            <p:spPr>
              <a:xfrm>
                <a:off x="6667997" y="4172822"/>
                <a:ext cx="78328" cy="218962"/>
              </a:xfrm>
            </p:spPr>
          </p:sp>
        </mc:Fallback>
      </mc:AlternateContent>
      <mc:AlternateContent xmlns:mc="http://schemas.openxmlformats.org/markup-compatibility/2006">
        <mc:Choice xmlns:p14="http://schemas.microsoft.com/office/powerpoint/2010/main" Requires="p14">
          <p:contentPart p14:bwMode="auto" r:id="rId860">
            <p14:nvContentPartPr>
              <p14:cNvPr id="1050356" name=""/>
              <p14:cNvContentPartPr/>
              <p14:nvPr/>
            </p14:nvContentPartPr>
            <p14:xfrm>
              <a:off x="6711482" y="4191234"/>
              <a:ext cx="131040" cy="12065"/>
            </p14:xfrm>
          </p:contentPart>
        </mc:Choice>
        <mc:Fallback>
          <p:sp>
            <p:nvSpPr>
              <p:cNvPr id="1050356" name=""/>
              <p:cNvSpPr/>
              <p:nvPr/>
            </p:nvSpPr>
            <p:spPr>
              <a:xfrm>
                <a:off x="6711482" y="4191234"/>
                <a:ext cx="131040" cy="12065"/>
              </a:xfrm>
            </p:spPr>
          </p:sp>
        </mc:Fallback>
      </mc:AlternateContent>
      <mc:AlternateContent xmlns:mc="http://schemas.openxmlformats.org/markup-compatibility/2006">
        <mc:Choice xmlns:p14="http://schemas.microsoft.com/office/powerpoint/2010/main" Requires="p14">
          <p:contentPart p14:bwMode="auto" r:id="rId861">
            <p14:nvContentPartPr>
              <p14:cNvPr id="1050357" name=""/>
              <p14:cNvContentPartPr/>
              <p14:nvPr/>
            </p14:nvContentPartPr>
            <p14:xfrm>
              <a:off x="6739220" y="4143614"/>
              <a:ext cx="75090" cy="249422"/>
            </p14:xfrm>
          </p:contentPart>
        </mc:Choice>
        <mc:Fallback>
          <p:sp>
            <p:nvSpPr>
              <p:cNvPr id="1050357" name=""/>
              <p:cNvSpPr/>
              <p:nvPr/>
            </p:nvSpPr>
            <p:spPr>
              <a:xfrm>
                <a:off x="6739220" y="4143614"/>
                <a:ext cx="75090" cy="249422"/>
              </a:xfrm>
            </p:spPr>
          </p:sp>
        </mc:Fallback>
      </mc:AlternateContent>
      <mc:AlternateContent xmlns:mc="http://schemas.openxmlformats.org/markup-compatibility/2006">
        <mc:Choice xmlns:p14="http://schemas.microsoft.com/office/powerpoint/2010/main" Requires="p14">
          <p:contentPart p14:bwMode="auto" r:id="rId862">
            <p14:nvContentPartPr>
              <p14:cNvPr id="1050358" name=""/>
              <p14:cNvContentPartPr/>
              <p14:nvPr/>
            </p14:nvContentPartPr>
            <p14:xfrm>
              <a:off x="6854985" y="4145519"/>
              <a:ext cx="57436" cy="248424"/>
            </p14:xfrm>
          </p:contentPart>
        </mc:Choice>
        <mc:Fallback>
          <p:sp>
            <p:nvSpPr>
              <p:cNvPr id="1050358" name=""/>
              <p:cNvSpPr/>
              <p:nvPr/>
            </p:nvSpPr>
            <p:spPr>
              <a:xfrm>
                <a:off x="6854985" y="4145519"/>
                <a:ext cx="57436" cy="248424"/>
              </a:xfrm>
            </p:spPr>
          </p:sp>
        </mc:Fallback>
      </mc:AlternateContent>
      <mc:AlternateContent xmlns:mc="http://schemas.openxmlformats.org/markup-compatibility/2006">
        <mc:Choice xmlns:p14="http://schemas.microsoft.com/office/powerpoint/2010/main" Requires="p14">
          <p:contentPart p14:bwMode="auto" r:id="rId863">
            <p14:nvContentPartPr>
              <p14:cNvPr id="1050359" name=""/>
              <p14:cNvContentPartPr/>
              <p14:nvPr/>
            </p14:nvContentPartPr>
            <p14:xfrm>
              <a:off x="6926737" y="4085788"/>
              <a:ext cx="78825" cy="307543"/>
            </p14:xfrm>
          </p:contentPart>
        </mc:Choice>
        <mc:Fallback>
          <p:sp>
            <p:nvSpPr>
              <p:cNvPr id="1050359" name=""/>
              <p:cNvSpPr/>
              <p:nvPr/>
            </p:nvSpPr>
            <p:spPr>
              <a:xfrm>
                <a:off x="6926737" y="4085788"/>
                <a:ext cx="78825" cy="307543"/>
              </a:xfrm>
            </p:spPr>
          </p:sp>
        </mc:Fallback>
      </mc:AlternateContent>
      <mc:AlternateContent xmlns:mc="http://schemas.openxmlformats.org/markup-compatibility/2006">
        <mc:Choice xmlns:p14="http://schemas.microsoft.com/office/powerpoint/2010/main" Requires="p14">
          <p:contentPart p14:bwMode="auto" r:id="rId864">
            <p14:nvContentPartPr>
              <p14:cNvPr id="1050360" name=""/>
              <p14:cNvContentPartPr/>
              <p14:nvPr/>
            </p14:nvContentPartPr>
            <p14:xfrm>
              <a:off x="7082764" y="4033919"/>
              <a:ext cx="100264" cy="290649"/>
            </p14:xfrm>
          </p:contentPart>
        </mc:Choice>
        <mc:Fallback>
          <p:sp>
            <p:nvSpPr>
              <p:cNvPr id="1050360" name=""/>
              <p:cNvSpPr/>
              <p:nvPr/>
            </p:nvSpPr>
            <p:spPr>
              <a:xfrm>
                <a:off x="7082764" y="4033919"/>
                <a:ext cx="100264" cy="290649"/>
              </a:xfrm>
            </p:spPr>
          </p:sp>
        </mc:Fallback>
      </mc:AlternateContent>
      <mc:AlternateContent xmlns:mc="http://schemas.openxmlformats.org/markup-compatibility/2006">
        <mc:Choice xmlns:p14="http://schemas.microsoft.com/office/powerpoint/2010/main" Requires="p14">
          <p:contentPart p14:bwMode="auto" r:id="rId865">
            <p14:nvContentPartPr>
              <p14:cNvPr id="1050361" name=""/>
              <p14:cNvContentPartPr/>
              <p14:nvPr/>
            </p14:nvContentPartPr>
            <p14:xfrm>
              <a:off x="7103892" y="4110271"/>
              <a:ext cx="194797" cy="153510"/>
            </p14:xfrm>
          </p:contentPart>
        </mc:Choice>
        <mc:Fallback>
          <p:sp>
            <p:nvSpPr>
              <p:cNvPr id="1050361" name=""/>
              <p:cNvSpPr/>
              <p:nvPr/>
            </p:nvSpPr>
            <p:spPr>
              <a:xfrm>
                <a:off x="7103892" y="4110271"/>
                <a:ext cx="194797" cy="153510"/>
              </a:xfrm>
            </p:spPr>
          </p:sp>
        </mc:Fallback>
      </mc:AlternateContent>
      <mc:AlternateContent xmlns:mc="http://schemas.openxmlformats.org/markup-compatibility/2006">
        <mc:Choice xmlns:p14="http://schemas.microsoft.com/office/powerpoint/2010/main" Requires="p14">
          <p:contentPart p14:bwMode="auto" r:id="rId866">
            <p14:nvContentPartPr>
              <p14:cNvPr id="1050362" name=""/>
              <p14:cNvContentPartPr/>
              <p14:nvPr/>
            </p14:nvContentPartPr>
            <p14:xfrm>
              <a:off x="7171121" y="4134725"/>
              <a:ext cx="24512" cy="126713"/>
            </p14:xfrm>
          </p:contentPart>
        </mc:Choice>
        <mc:Fallback>
          <p:sp>
            <p:nvSpPr>
              <p:cNvPr id="1050362" name=""/>
              <p:cNvSpPr/>
              <p:nvPr/>
            </p:nvSpPr>
            <p:spPr>
              <a:xfrm>
                <a:off x="7171121" y="4134725"/>
                <a:ext cx="24512" cy="126713"/>
              </a:xfrm>
            </p:spPr>
          </p:sp>
        </mc:Fallback>
      </mc:AlternateContent>
      <mc:AlternateContent xmlns:mc="http://schemas.openxmlformats.org/markup-compatibility/2006">
        <mc:Choice xmlns:p14="http://schemas.microsoft.com/office/powerpoint/2010/main" Requires="p14">
          <p:contentPart p14:bwMode="auto" r:id="rId867">
            <p14:nvContentPartPr>
              <p14:cNvPr id="1050363" name=""/>
              <p14:cNvContentPartPr/>
              <p14:nvPr/>
            </p14:nvContentPartPr>
            <p14:xfrm>
              <a:off x="7211203" y="4138535"/>
              <a:ext cx="47501" cy="182317"/>
            </p14:xfrm>
          </p:contentPart>
        </mc:Choice>
        <mc:Fallback>
          <p:sp>
            <p:nvSpPr>
              <p:cNvPr id="1050363" name=""/>
              <p:cNvSpPr/>
              <p:nvPr/>
            </p:nvSpPr>
            <p:spPr>
              <a:xfrm>
                <a:off x="7211203" y="4138535"/>
                <a:ext cx="47501" cy="182317"/>
              </a:xfrm>
            </p:spPr>
          </p:sp>
        </mc:Fallback>
      </mc:AlternateContent>
      <mc:AlternateContent xmlns:mc="http://schemas.openxmlformats.org/markup-compatibility/2006">
        <mc:Choice xmlns:p14="http://schemas.microsoft.com/office/powerpoint/2010/main" Requires="p14">
          <p:contentPart p14:bwMode="auto" r:id="rId868">
            <p14:nvContentPartPr>
              <p14:cNvPr id="1050364" name=""/>
              <p14:cNvContentPartPr/>
              <p14:nvPr/>
            </p14:nvContentPartPr>
            <p14:xfrm>
              <a:off x="7272134" y="3985776"/>
              <a:ext cx="163234" cy="284078"/>
            </p14:xfrm>
          </p:contentPart>
        </mc:Choice>
        <mc:Fallback>
          <p:sp>
            <p:nvSpPr>
              <p:cNvPr id="1050364" name=""/>
              <p:cNvSpPr/>
              <p:nvPr/>
            </p:nvSpPr>
            <p:spPr>
              <a:xfrm>
                <a:off x="7272134" y="3985776"/>
                <a:ext cx="163234" cy="284078"/>
              </a:xfrm>
            </p:spPr>
          </p:sp>
        </mc:Fallback>
      </mc:AlternateContent>
      <mc:AlternateContent xmlns:mc="http://schemas.openxmlformats.org/markup-compatibility/2006">
        <mc:Choice xmlns:p14="http://schemas.microsoft.com/office/powerpoint/2010/main" Requires="p14">
          <p:contentPart p14:bwMode="auto" r:id="rId869">
            <p14:nvContentPartPr>
              <p14:cNvPr id="1050365" name=""/>
              <p14:cNvContentPartPr/>
              <p14:nvPr/>
            </p14:nvContentPartPr>
            <p14:xfrm>
              <a:off x="7397249" y="4127105"/>
              <a:ext cx="59972" cy="117714"/>
            </p14:xfrm>
          </p:contentPart>
        </mc:Choice>
        <mc:Fallback>
          <p:sp>
            <p:nvSpPr>
              <p:cNvPr id="1050365" name=""/>
              <p:cNvSpPr/>
              <p:nvPr/>
            </p:nvSpPr>
            <p:spPr>
              <a:xfrm>
                <a:off x="7397249" y="4127105"/>
                <a:ext cx="59972" cy="117714"/>
              </a:xfrm>
            </p:spPr>
          </p:sp>
        </mc:Fallback>
      </mc:AlternateContent>
      <mc:AlternateContent xmlns:mc="http://schemas.openxmlformats.org/markup-compatibility/2006">
        <mc:Choice xmlns:p14="http://schemas.microsoft.com/office/powerpoint/2010/main" Requires="p14">
          <p:contentPart p14:bwMode="auto" r:id="rId870">
            <p14:nvContentPartPr>
              <p14:cNvPr id="1050366" name=""/>
              <p14:cNvContentPartPr/>
              <p14:nvPr/>
            </p14:nvContentPartPr>
            <p14:xfrm>
              <a:off x="7450255" y="4113472"/>
              <a:ext cx="57865" cy="100261"/>
            </p14:xfrm>
          </p:contentPart>
        </mc:Choice>
        <mc:Fallback>
          <p:sp>
            <p:nvSpPr>
              <p:cNvPr id="1050366" name=""/>
              <p:cNvSpPr/>
              <p:nvPr/>
            </p:nvSpPr>
            <p:spPr>
              <a:xfrm>
                <a:off x="7450255" y="4113472"/>
                <a:ext cx="57865" cy="100261"/>
              </a:xfrm>
            </p:spPr>
          </p:sp>
        </mc:Fallback>
      </mc:AlternateContent>
      <mc:AlternateContent xmlns:mc="http://schemas.openxmlformats.org/markup-compatibility/2006">
        <mc:Choice xmlns:p14="http://schemas.microsoft.com/office/powerpoint/2010/main" Requires="p14">
          <p:contentPart p14:bwMode="auto" r:id="rId871">
            <p14:nvContentPartPr>
              <p14:cNvPr id="1050367" name=""/>
              <p14:cNvContentPartPr/>
              <p14:nvPr/>
            </p14:nvContentPartPr>
            <p14:xfrm>
              <a:off x="7486779" y="3913482"/>
              <a:ext cx="44242" cy="112528"/>
            </p14:xfrm>
          </p:contentPart>
        </mc:Choice>
        <mc:Fallback>
          <p:sp>
            <p:nvSpPr>
              <p:cNvPr id="1050367" name=""/>
              <p:cNvSpPr/>
              <p:nvPr/>
            </p:nvSpPr>
            <p:spPr>
              <a:xfrm>
                <a:off x="7486779" y="3913482"/>
                <a:ext cx="44242" cy="112528"/>
              </a:xfrm>
            </p:spPr>
          </p:sp>
        </mc:Fallback>
      </mc:AlternateContent>
      <mc:AlternateContent xmlns:mc="http://schemas.openxmlformats.org/markup-compatibility/2006">
        <mc:Choice xmlns:p14="http://schemas.microsoft.com/office/powerpoint/2010/main" Requires="p14">
          <p:contentPart p14:bwMode="auto" r:id="rId872">
            <p14:nvContentPartPr>
              <p14:cNvPr id="1050368" name=""/>
              <p14:cNvContentPartPr/>
              <p14:nvPr/>
            </p14:nvContentPartPr>
            <p14:xfrm>
              <a:off x="7517344" y="3886596"/>
              <a:ext cx="41012" cy="169237"/>
            </p14:xfrm>
          </p:contentPart>
        </mc:Choice>
        <mc:Fallback>
          <p:sp>
            <p:nvSpPr>
              <p:cNvPr id="1050368" name=""/>
              <p:cNvSpPr/>
              <p:nvPr/>
            </p:nvSpPr>
            <p:spPr>
              <a:xfrm>
                <a:off x="7517344" y="3886596"/>
                <a:ext cx="41012" cy="169237"/>
              </a:xfrm>
            </p:spPr>
          </p:sp>
        </mc:Fallback>
      </mc:AlternateContent>
      <mc:AlternateContent xmlns:mc="http://schemas.openxmlformats.org/markup-compatibility/2006">
        <mc:Choice xmlns:p14="http://schemas.microsoft.com/office/powerpoint/2010/main" Requires="p14">
          <p:contentPart p14:bwMode="auto" r:id="rId873">
            <p14:nvContentPartPr>
              <p14:cNvPr id="1050369" name=""/>
              <p14:cNvContentPartPr/>
              <p14:nvPr/>
            </p14:nvContentPartPr>
            <p14:xfrm>
              <a:off x="7482708" y="3954935"/>
              <a:ext cx="131602" cy="201067"/>
            </p14:xfrm>
          </p:contentPart>
        </mc:Choice>
        <mc:Fallback>
          <p:sp>
            <p:nvSpPr>
              <p:cNvPr id="1050369" name=""/>
              <p:cNvSpPr/>
              <p:nvPr/>
            </p:nvSpPr>
            <p:spPr>
              <a:xfrm>
                <a:off x="7482708" y="3954935"/>
                <a:ext cx="131602" cy="201067"/>
              </a:xfrm>
            </p:spPr>
          </p:sp>
        </mc:Fallback>
      </mc:AlternateContent>
      <mc:AlternateContent xmlns:mc="http://schemas.openxmlformats.org/markup-compatibility/2006">
        <mc:Choice xmlns:p14="http://schemas.microsoft.com/office/powerpoint/2010/main" Requires="p14">
          <p:contentPart p14:bwMode="auto" r:id="rId874">
            <p14:nvContentPartPr>
              <p14:cNvPr id="1050370" name=""/>
              <p14:cNvContentPartPr/>
              <p14:nvPr/>
            </p14:nvContentPartPr>
            <p14:xfrm>
              <a:off x="7482843" y="4091548"/>
              <a:ext cx="35393" cy="188768"/>
            </p14:xfrm>
          </p:contentPart>
        </mc:Choice>
        <mc:Fallback>
          <p:sp>
            <p:nvSpPr>
              <p:cNvPr id="1050370" name=""/>
              <p:cNvSpPr/>
              <p:nvPr/>
            </p:nvSpPr>
            <p:spPr>
              <a:xfrm>
                <a:off x="7482843" y="4091548"/>
                <a:ext cx="35393" cy="188768"/>
              </a:xfrm>
            </p:spPr>
          </p:sp>
        </mc:Fallback>
      </mc:AlternateContent>
      <mc:AlternateContent xmlns:mc="http://schemas.openxmlformats.org/markup-compatibility/2006">
        <mc:Choice xmlns:p14="http://schemas.microsoft.com/office/powerpoint/2010/main" Requires="p14">
          <p:contentPart p14:bwMode="auto" r:id="rId875">
            <p14:nvContentPartPr>
              <p14:cNvPr id="1050371" name=""/>
              <p14:cNvContentPartPr/>
              <p14:nvPr/>
            </p14:nvContentPartPr>
            <p14:xfrm>
              <a:off x="7517258" y="4175997"/>
              <a:ext cx="183021" cy="136891"/>
            </p14:xfrm>
          </p:contentPart>
        </mc:Choice>
        <mc:Fallback>
          <p:sp>
            <p:nvSpPr>
              <p:cNvPr id="1050371" name=""/>
              <p:cNvSpPr/>
              <p:nvPr/>
            </p:nvSpPr>
            <p:spPr>
              <a:xfrm>
                <a:off x="7517258" y="4175997"/>
                <a:ext cx="183021" cy="136891"/>
              </a:xfrm>
            </p:spPr>
          </p:sp>
        </mc:Fallback>
      </mc:AlternateContent>
      <mc:AlternateContent xmlns:mc="http://schemas.openxmlformats.org/markup-compatibility/2006">
        <mc:Choice xmlns:p14="http://schemas.microsoft.com/office/powerpoint/2010/main" Requires="p14">
          <p:contentPart p14:bwMode="auto" r:id="rId876">
            <p14:nvContentPartPr>
              <p14:cNvPr id="1050372" name=""/>
              <p14:cNvContentPartPr/>
              <p14:nvPr/>
            </p14:nvContentPartPr>
            <p14:xfrm>
              <a:off x="7639392" y="3956819"/>
              <a:ext cx="176514" cy="298470"/>
            </p14:xfrm>
          </p:contentPart>
        </mc:Choice>
        <mc:Fallback>
          <p:sp>
            <p:nvSpPr>
              <p:cNvPr id="1050372" name=""/>
              <p:cNvSpPr/>
              <p:nvPr/>
            </p:nvSpPr>
            <p:spPr>
              <a:xfrm>
                <a:off x="7639392" y="3956819"/>
                <a:ext cx="176514" cy="298470"/>
              </a:xfrm>
            </p:spPr>
          </p:sp>
        </mc:Fallback>
      </mc:AlternateContent>
      <mc:AlternateContent xmlns:mc="http://schemas.openxmlformats.org/markup-compatibility/2006">
        <mc:Choice xmlns:p14="http://schemas.microsoft.com/office/powerpoint/2010/main" Requires="p14">
          <p:contentPart p14:bwMode="auto" r:id="rId877">
            <p14:nvContentPartPr>
              <p14:cNvPr id="1050373" name=""/>
              <p14:cNvContentPartPr/>
              <p14:nvPr/>
            </p14:nvContentPartPr>
            <p14:xfrm>
              <a:off x="7829028" y="3956564"/>
              <a:ext cx="105573" cy="20296"/>
            </p14:xfrm>
          </p:contentPart>
        </mc:Choice>
        <mc:Fallback>
          <p:sp>
            <p:nvSpPr>
              <p:cNvPr id="1050373" name=""/>
              <p:cNvSpPr/>
              <p:nvPr/>
            </p:nvSpPr>
            <p:spPr>
              <a:xfrm>
                <a:off x="7829028" y="3956564"/>
                <a:ext cx="105573" cy="20296"/>
              </a:xfrm>
            </p:spPr>
          </p:sp>
        </mc:Fallback>
      </mc:AlternateContent>
      <mc:AlternateContent xmlns:mc="http://schemas.openxmlformats.org/markup-compatibility/2006">
        <mc:Choice xmlns:p14="http://schemas.microsoft.com/office/powerpoint/2010/main" Requires="p14">
          <p:contentPart p14:bwMode="auto" r:id="rId878">
            <p14:nvContentPartPr>
              <p14:cNvPr id="1050374" name=""/>
              <p14:cNvContentPartPr/>
              <p14:nvPr/>
            </p14:nvContentPartPr>
            <p14:xfrm>
              <a:off x="7833053" y="3974082"/>
              <a:ext cx="147532" cy="293256"/>
            </p14:xfrm>
          </p:contentPart>
        </mc:Choice>
        <mc:Fallback>
          <p:sp>
            <p:nvSpPr>
              <p:cNvPr id="1050374" name=""/>
              <p:cNvSpPr/>
              <p:nvPr/>
            </p:nvSpPr>
            <p:spPr>
              <a:xfrm>
                <a:off x="7833053" y="3974082"/>
                <a:ext cx="147532" cy="293256"/>
              </a:xfrm>
            </p:spPr>
          </p:sp>
        </mc:Fallback>
      </mc:AlternateContent>
      <mc:AlternateContent xmlns:mc="http://schemas.openxmlformats.org/markup-compatibility/2006">
        <mc:Choice xmlns:p14="http://schemas.microsoft.com/office/powerpoint/2010/main" Requires="p14">
          <p:contentPart p14:bwMode="auto" r:id="rId879">
            <p14:nvContentPartPr>
              <p14:cNvPr id="1050375" name=""/>
              <p14:cNvContentPartPr/>
              <p14:nvPr/>
            </p14:nvContentPartPr>
            <p14:xfrm>
              <a:off x="7913478" y="4063066"/>
              <a:ext cx="147072" cy="43074"/>
            </p14:xfrm>
          </p:contentPart>
        </mc:Choice>
        <mc:Fallback>
          <p:sp>
            <p:nvSpPr>
              <p:cNvPr id="1050375" name=""/>
              <p:cNvSpPr/>
              <p:nvPr/>
            </p:nvSpPr>
            <p:spPr>
              <a:xfrm>
                <a:off x="7913478" y="4063066"/>
                <a:ext cx="147072" cy="43074"/>
              </a:xfrm>
            </p:spPr>
          </p:sp>
        </mc:Fallback>
      </mc:AlternateContent>
      <mc:AlternateContent xmlns:mc="http://schemas.openxmlformats.org/markup-compatibility/2006">
        <mc:Choice xmlns:p14="http://schemas.microsoft.com/office/powerpoint/2010/main" Requires="p14">
          <p:contentPart p14:bwMode="auto" r:id="rId880">
            <p14:nvContentPartPr>
              <p14:cNvPr id="1050376" name=""/>
              <p14:cNvContentPartPr/>
              <p14:nvPr/>
            </p14:nvContentPartPr>
            <p14:xfrm>
              <a:off x="7989747" y="3944875"/>
              <a:ext cx="90161" cy="267365"/>
            </p14:xfrm>
          </p:contentPart>
        </mc:Choice>
        <mc:Fallback>
          <p:sp>
            <p:nvSpPr>
              <p:cNvPr id="1050376" name=""/>
              <p:cNvSpPr/>
              <p:nvPr/>
            </p:nvSpPr>
            <p:spPr>
              <a:xfrm>
                <a:off x="7989747" y="3944875"/>
                <a:ext cx="90161" cy="267365"/>
              </a:xfrm>
            </p:spPr>
          </p:sp>
        </mc:Fallback>
      </mc:AlternateContent>
      <mc:AlternateContent xmlns:mc="http://schemas.openxmlformats.org/markup-compatibility/2006">
        <mc:Choice xmlns:p14="http://schemas.microsoft.com/office/powerpoint/2010/main" Requires="p14">
          <p:contentPart p14:bwMode="auto" r:id="rId881">
            <p14:nvContentPartPr>
              <p14:cNvPr id="1050377" name=""/>
              <p14:cNvContentPartPr/>
              <p14:nvPr/>
            </p14:nvContentPartPr>
            <p14:xfrm>
              <a:off x="8086826" y="4061496"/>
              <a:ext cx="125920" cy="33226"/>
            </p14:xfrm>
          </p:contentPart>
        </mc:Choice>
        <mc:Fallback>
          <p:sp>
            <p:nvSpPr>
              <p:cNvPr id="1050377" name=""/>
              <p:cNvSpPr/>
              <p:nvPr/>
            </p:nvSpPr>
            <p:spPr>
              <a:xfrm>
                <a:off x="8086826" y="4061496"/>
                <a:ext cx="125920" cy="33226"/>
              </a:xfrm>
            </p:spPr>
          </p:sp>
        </mc:Fallback>
      </mc:AlternateContent>
      <mc:AlternateContent xmlns:mc="http://schemas.openxmlformats.org/markup-compatibility/2006">
        <mc:Choice xmlns:p14="http://schemas.microsoft.com/office/powerpoint/2010/main" Requires="p14">
          <p:contentPart p14:bwMode="auto" r:id="rId882">
            <p14:nvContentPartPr>
              <p14:cNvPr id="1050378" name=""/>
              <p14:cNvContentPartPr/>
              <p14:nvPr/>
            </p14:nvContentPartPr>
            <p14:xfrm>
              <a:off x="8195405" y="3912815"/>
              <a:ext cx="136825" cy="33964"/>
            </p14:xfrm>
          </p:contentPart>
        </mc:Choice>
        <mc:Fallback>
          <p:sp>
            <p:nvSpPr>
              <p:cNvPr id="1050378" name=""/>
              <p:cNvSpPr/>
              <p:nvPr/>
            </p:nvSpPr>
            <p:spPr>
              <a:xfrm>
                <a:off x="8195405" y="3912815"/>
                <a:ext cx="136825" cy="33964"/>
              </a:xfrm>
            </p:spPr>
          </p:sp>
        </mc:Fallback>
      </mc:AlternateContent>
      <mc:AlternateContent xmlns:mc="http://schemas.openxmlformats.org/markup-compatibility/2006">
        <mc:Choice xmlns:p14="http://schemas.microsoft.com/office/powerpoint/2010/main" Requires="p14">
          <p:contentPart p14:bwMode="auto" r:id="rId883">
            <p14:nvContentPartPr>
              <p14:cNvPr id="1050379" name=""/>
              <p14:cNvContentPartPr/>
              <p14:nvPr/>
            </p14:nvContentPartPr>
            <p14:xfrm>
              <a:off x="8249719" y="3923286"/>
              <a:ext cx="56746" cy="260452"/>
            </p14:xfrm>
          </p:contentPart>
        </mc:Choice>
        <mc:Fallback>
          <p:sp>
            <p:nvSpPr>
              <p:cNvPr id="1050379" name=""/>
              <p:cNvSpPr/>
              <p:nvPr/>
            </p:nvSpPr>
            <p:spPr>
              <a:xfrm>
                <a:off x="8249719" y="3923286"/>
                <a:ext cx="56746" cy="260452"/>
              </a:xfrm>
            </p:spPr>
          </p:sp>
        </mc:Fallback>
      </mc:AlternateContent>
      <mc:AlternateContent xmlns:mc="http://schemas.openxmlformats.org/markup-compatibility/2006">
        <mc:Choice xmlns:p14="http://schemas.microsoft.com/office/powerpoint/2010/main" Requires="p14">
          <p:contentPart p14:bwMode="auto" r:id="rId884">
            <p14:nvContentPartPr>
              <p14:cNvPr id="1050380" name=""/>
              <p14:cNvContentPartPr/>
              <p14:nvPr/>
            </p14:nvContentPartPr>
            <p14:xfrm>
              <a:off x="8321764" y="4060987"/>
              <a:ext cx="121084" cy="118356"/>
            </p14:xfrm>
          </p:contentPart>
        </mc:Choice>
        <mc:Fallback>
          <p:sp>
            <p:nvSpPr>
              <p:cNvPr id="1050380" name=""/>
              <p:cNvSpPr/>
              <p:nvPr/>
            </p:nvSpPr>
            <p:spPr>
              <a:xfrm>
                <a:off x="8321764" y="4060987"/>
                <a:ext cx="121084" cy="118356"/>
              </a:xfrm>
            </p:spPr>
          </p:sp>
        </mc:Fallback>
      </mc:AlternateContent>
      <mc:AlternateContent xmlns:mc="http://schemas.openxmlformats.org/markup-compatibility/2006">
        <mc:Choice xmlns:p14="http://schemas.microsoft.com/office/powerpoint/2010/main" Requires="p14">
          <p:contentPart p14:bwMode="auto" r:id="rId885">
            <p14:nvContentPartPr>
              <p14:cNvPr id="1050381" name=""/>
              <p14:cNvContentPartPr/>
              <p14:nvPr/>
            </p14:nvContentPartPr>
            <p14:xfrm>
              <a:off x="8457210" y="3892809"/>
              <a:ext cx="75075" cy="254727"/>
            </p14:xfrm>
          </p:contentPart>
        </mc:Choice>
        <mc:Fallback>
          <p:sp>
            <p:nvSpPr>
              <p:cNvPr id="1050381" name=""/>
              <p:cNvSpPr/>
              <p:nvPr/>
            </p:nvSpPr>
            <p:spPr>
              <a:xfrm>
                <a:off x="8457210" y="3892809"/>
                <a:ext cx="75075" cy="254727"/>
              </a:xfrm>
            </p:spPr>
          </p:sp>
        </mc:Fallback>
      </mc:AlternateContent>
      <mc:AlternateContent xmlns:mc="http://schemas.openxmlformats.org/markup-compatibility/2006">
        <mc:Choice xmlns:p14="http://schemas.microsoft.com/office/powerpoint/2010/main" Requires="p14">
          <p:contentPart p14:bwMode="auto" r:id="rId886">
            <p14:nvContentPartPr>
              <p14:cNvPr id="1050382" name=""/>
              <p14:cNvContentPartPr/>
              <p14:nvPr/>
            </p14:nvContentPartPr>
            <p14:xfrm>
              <a:off x="8490031" y="3934321"/>
              <a:ext cx="96080" cy="14997"/>
            </p14:xfrm>
          </p:contentPart>
        </mc:Choice>
        <mc:Fallback>
          <p:sp>
            <p:nvSpPr>
              <p:cNvPr id="1050382" name=""/>
              <p:cNvSpPr/>
              <p:nvPr/>
            </p:nvSpPr>
            <p:spPr>
              <a:xfrm>
                <a:off x="8490031" y="3934321"/>
                <a:ext cx="96080" cy="14997"/>
              </a:xfrm>
            </p:spPr>
          </p:sp>
        </mc:Fallback>
      </mc:AlternateContent>
      <mc:AlternateContent xmlns:mc="http://schemas.openxmlformats.org/markup-compatibility/2006">
        <mc:Choice xmlns:p14="http://schemas.microsoft.com/office/powerpoint/2010/main" Requires="p14">
          <p:contentPart p14:bwMode="auto" r:id="rId887">
            <p14:nvContentPartPr>
              <p14:cNvPr id="1050383" name=""/>
              <p14:cNvContentPartPr/>
              <p14:nvPr/>
            </p14:nvContentPartPr>
            <p14:xfrm>
              <a:off x="8537945" y="3892809"/>
              <a:ext cx="68976" cy="220820"/>
            </p14:xfrm>
          </p:contentPart>
        </mc:Choice>
        <mc:Fallback>
          <p:sp>
            <p:nvSpPr>
              <p:cNvPr id="1050383" name=""/>
              <p:cNvSpPr/>
              <p:nvPr/>
            </p:nvSpPr>
            <p:spPr>
              <a:xfrm>
                <a:off x="8537945" y="3892809"/>
                <a:ext cx="68976" cy="220820"/>
              </a:xfrm>
            </p:spPr>
          </p:sp>
        </mc:Fallback>
      </mc:AlternateContent>
      <mc:AlternateContent xmlns:mc="http://schemas.openxmlformats.org/markup-compatibility/2006">
        <mc:Choice xmlns:p14="http://schemas.microsoft.com/office/powerpoint/2010/main" Requires="p14">
          <p:contentPart p14:bwMode="auto" r:id="rId888">
            <p14:nvContentPartPr>
              <p14:cNvPr id="1050384" name=""/>
              <p14:cNvContentPartPr/>
              <p14:nvPr/>
            </p14:nvContentPartPr>
            <p14:xfrm>
              <a:off x="8601151" y="3897888"/>
              <a:ext cx="53190" cy="245772"/>
            </p14:xfrm>
          </p:contentPart>
        </mc:Choice>
        <mc:Fallback>
          <p:sp>
            <p:nvSpPr>
              <p:cNvPr id="1050384" name=""/>
              <p:cNvSpPr/>
              <p:nvPr/>
            </p:nvSpPr>
            <p:spPr>
              <a:xfrm>
                <a:off x="8601151" y="3897888"/>
                <a:ext cx="53190" cy="245772"/>
              </a:xfrm>
            </p:spPr>
          </p:sp>
        </mc:Fallback>
      </mc:AlternateContent>
      <mc:AlternateContent xmlns:mc="http://schemas.openxmlformats.org/markup-compatibility/2006">
        <mc:Choice xmlns:p14="http://schemas.microsoft.com/office/powerpoint/2010/main" Requires="p14">
          <p:contentPart p14:bwMode="auto" r:id="rId889">
            <p14:nvContentPartPr>
              <p14:cNvPr id="1050385" name=""/>
              <p14:cNvContentPartPr/>
              <p14:nvPr/>
            </p14:nvContentPartPr>
            <p14:xfrm>
              <a:off x="8696603" y="3819485"/>
              <a:ext cx="96068" cy="321905"/>
            </p14:xfrm>
          </p:contentPart>
        </mc:Choice>
        <mc:Fallback>
          <p:sp>
            <p:nvSpPr>
              <p:cNvPr id="1050385" name=""/>
              <p:cNvSpPr/>
              <p:nvPr/>
            </p:nvSpPr>
            <p:spPr>
              <a:xfrm>
                <a:off x="8696603" y="3819485"/>
                <a:ext cx="96068" cy="321905"/>
              </a:xfrm>
            </p:spPr>
          </p:sp>
        </mc:Fallback>
      </mc:AlternateContent>
      <mc:AlternateContent xmlns:mc="http://schemas.openxmlformats.org/markup-compatibility/2006">
        <mc:Choice xmlns:p14="http://schemas.microsoft.com/office/powerpoint/2010/main" Requires="p14">
          <p:contentPart p14:bwMode="auto" r:id="rId890">
            <p14:nvContentPartPr>
              <p14:cNvPr id="1050386" name=""/>
              <p14:cNvContentPartPr/>
              <p14:nvPr/>
            </p14:nvContentPartPr>
            <p14:xfrm>
              <a:off x="2511797" y="3881260"/>
              <a:ext cx="173041" cy="5823"/>
            </p14:xfrm>
          </p:contentPart>
        </mc:Choice>
        <mc:Fallback>
          <p:sp>
            <p:nvSpPr>
              <p:cNvPr id="1050386" name=""/>
              <p:cNvSpPr/>
              <p:nvPr/>
            </p:nvSpPr>
            <p:spPr>
              <a:xfrm>
                <a:off x="2511797" y="3881260"/>
                <a:ext cx="173041" cy="5823"/>
              </a:xfrm>
            </p:spPr>
          </p:sp>
        </mc:Fallback>
      </mc:AlternateContent>
      <mc:AlternateContent xmlns:mc="http://schemas.openxmlformats.org/markup-compatibility/2006">
        <mc:Choice xmlns:p14="http://schemas.microsoft.com/office/powerpoint/2010/main" Requires="p14">
          <p:contentPart p14:bwMode="auto" r:id="rId891">
            <p14:nvContentPartPr>
              <p14:cNvPr id="1050387" name=""/>
              <p14:cNvContentPartPr/>
              <p14:nvPr/>
            </p14:nvContentPartPr>
            <p14:xfrm>
              <a:off x="2630786" y="3819779"/>
              <a:ext cx="3559" cy="46083"/>
            </p14:xfrm>
          </p:contentPart>
        </mc:Choice>
        <mc:Fallback>
          <p:sp>
            <p:nvSpPr>
              <p:cNvPr id="1050387" name=""/>
              <p:cNvSpPr/>
              <p:nvPr/>
            </p:nvSpPr>
            <p:spPr>
              <a:xfrm>
                <a:off x="2630786" y="3819779"/>
                <a:ext cx="3559" cy="46083"/>
              </a:xfrm>
            </p:spPr>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66"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1">
            <p14:nvContentPartPr>
              <p14:cNvPr id="1049139" name=""/>
              <p14:cNvContentPartPr/>
              <p14:nvPr/>
            </p14:nvContentPartPr>
            <p14:xfrm>
              <a:off x="27798" y="96633"/>
              <a:ext cx="185981" cy="9824"/>
            </p14:xfrm>
          </p:contentPart>
        </mc:Choice>
        <mc:Fallback>
          <p:sp>
            <p:nvSpPr>
              <p:cNvPr id="1049139" name=""/>
              <p:cNvSpPr/>
              <p:nvPr/>
            </p:nvSpPr>
            <p:spPr>
              <a:xfrm>
                <a:off x="27798" y="96633"/>
                <a:ext cx="185981" cy="9824"/>
              </a:xfrm>
            </p:spPr>
          </p:sp>
        </mc:Fallback>
      </mc:AlternateContent>
      <mc:AlternateContent xmlns:mc="http://schemas.openxmlformats.org/markup-compatibility/2006">
        <mc:Choice xmlns:p14="http://schemas.microsoft.com/office/powerpoint/2010/main" Requires="p14">
          <p:contentPart p14:bwMode="auto" r:id="rId2">
            <p14:nvContentPartPr>
              <p14:cNvPr id="1049140" name=""/>
              <p14:cNvContentPartPr/>
              <p14:nvPr/>
            </p14:nvContentPartPr>
            <p14:xfrm>
              <a:off x="115560" y="99595"/>
              <a:ext cx="20183" cy="265125"/>
            </p14:xfrm>
          </p:contentPart>
        </mc:Choice>
        <mc:Fallback>
          <p:sp>
            <p:nvSpPr>
              <p:cNvPr id="1049140" name=""/>
              <p:cNvSpPr/>
              <p:nvPr/>
            </p:nvSpPr>
            <p:spPr>
              <a:xfrm>
                <a:off x="115560" y="99595"/>
                <a:ext cx="20183" cy="265125"/>
              </a:xfrm>
            </p:spPr>
          </p:sp>
        </mc:Fallback>
      </mc:AlternateContent>
      <mc:AlternateContent xmlns:mc="http://schemas.openxmlformats.org/markup-compatibility/2006">
        <mc:Choice xmlns:p14="http://schemas.microsoft.com/office/powerpoint/2010/main" Requires="p14">
          <p:contentPart p14:bwMode="auto" r:id="rId3">
            <p14:nvContentPartPr>
              <p14:cNvPr id="1049141" name=""/>
              <p14:cNvContentPartPr/>
              <p14:nvPr/>
            </p14:nvContentPartPr>
            <p14:xfrm>
              <a:off x="192464" y="231934"/>
              <a:ext cx="76817" cy="105682"/>
            </p14:xfrm>
          </p:contentPart>
        </mc:Choice>
        <mc:Fallback>
          <p:sp>
            <p:nvSpPr>
              <p:cNvPr id="1049141" name=""/>
              <p:cNvSpPr/>
              <p:nvPr/>
            </p:nvSpPr>
            <p:spPr>
              <a:xfrm>
                <a:off x="192464" y="231934"/>
                <a:ext cx="76817" cy="105682"/>
              </a:xfrm>
            </p:spPr>
          </p:sp>
        </mc:Fallback>
      </mc:AlternateContent>
      <mc:AlternateContent xmlns:mc="http://schemas.openxmlformats.org/markup-compatibility/2006">
        <mc:Choice xmlns:p14="http://schemas.microsoft.com/office/powerpoint/2010/main" Requires="p14">
          <p:contentPart p14:bwMode="auto" r:id="rId4">
            <p14:nvContentPartPr>
              <p14:cNvPr id="1049142" name=""/>
              <p14:cNvContentPartPr/>
              <p14:nvPr/>
            </p14:nvContentPartPr>
            <p14:xfrm>
              <a:off x="295755" y="217137"/>
              <a:ext cx="135375" cy="23712"/>
            </p14:xfrm>
          </p:contentPart>
        </mc:Choice>
        <mc:Fallback>
          <p:sp>
            <p:nvSpPr>
              <p:cNvPr id="1049142" name=""/>
              <p:cNvSpPr/>
              <p:nvPr/>
            </p:nvSpPr>
            <p:spPr>
              <a:xfrm>
                <a:off x="295755" y="217137"/>
                <a:ext cx="135375" cy="23712"/>
              </a:xfrm>
            </p:spPr>
          </p:sp>
        </mc:Fallback>
      </mc:AlternateContent>
      <mc:AlternateContent xmlns:mc="http://schemas.openxmlformats.org/markup-compatibility/2006">
        <mc:Choice xmlns:p14="http://schemas.microsoft.com/office/powerpoint/2010/main" Requires="p14">
          <p:contentPart p14:bwMode="auto" r:id="rId5">
            <p14:nvContentPartPr>
              <p14:cNvPr id="1049143" name=""/>
              <p14:cNvContentPartPr/>
              <p14:nvPr/>
            </p14:nvContentPartPr>
            <p14:xfrm>
              <a:off x="340855" y="178329"/>
              <a:ext cx="74499" cy="176169"/>
            </p14:xfrm>
          </p:contentPart>
        </mc:Choice>
        <mc:Fallback>
          <p:sp>
            <p:nvSpPr>
              <p:cNvPr id="1049143" name=""/>
              <p:cNvSpPr/>
              <p:nvPr/>
            </p:nvSpPr>
            <p:spPr>
              <a:xfrm>
                <a:off x="340855" y="178329"/>
                <a:ext cx="74499" cy="176169"/>
              </a:xfrm>
            </p:spPr>
          </p:sp>
        </mc:Fallback>
      </mc:AlternateContent>
      <mc:AlternateContent xmlns:mc="http://schemas.openxmlformats.org/markup-compatibility/2006">
        <mc:Choice xmlns:p14="http://schemas.microsoft.com/office/powerpoint/2010/main" Requires="p14">
          <p:contentPart p14:bwMode="auto" r:id="rId6">
            <p14:nvContentPartPr>
              <p14:cNvPr id="1049144" name=""/>
              <p14:cNvContentPartPr/>
              <p14:nvPr/>
            </p14:nvContentPartPr>
            <p14:xfrm>
              <a:off x="421895" y="216866"/>
              <a:ext cx="151546" cy="125133"/>
            </p14:xfrm>
          </p:contentPart>
        </mc:Choice>
        <mc:Fallback>
          <p:sp>
            <p:nvSpPr>
              <p:cNvPr id="1049144" name=""/>
              <p:cNvSpPr/>
              <p:nvPr/>
            </p:nvSpPr>
            <p:spPr>
              <a:xfrm>
                <a:off x="421895" y="216866"/>
                <a:ext cx="151546" cy="125133"/>
              </a:xfrm>
            </p:spPr>
          </p:sp>
        </mc:Fallback>
      </mc:AlternateContent>
      <mc:AlternateContent xmlns:mc="http://schemas.openxmlformats.org/markup-compatibility/2006">
        <mc:Choice xmlns:p14="http://schemas.microsoft.com/office/powerpoint/2010/main" Requires="p14">
          <p:contentPart p14:bwMode="auto" r:id="rId7">
            <p14:nvContentPartPr>
              <p14:cNvPr id="1049145" name=""/>
              <p14:cNvContentPartPr/>
              <p14:nvPr/>
            </p14:nvContentPartPr>
            <p14:xfrm>
              <a:off x="577534" y="111025"/>
              <a:ext cx="76361" cy="223574"/>
            </p14:xfrm>
          </p:contentPart>
        </mc:Choice>
        <mc:Fallback>
          <p:sp>
            <p:nvSpPr>
              <p:cNvPr id="1049145" name=""/>
              <p:cNvSpPr/>
              <p:nvPr/>
            </p:nvSpPr>
            <p:spPr>
              <a:xfrm>
                <a:off x="577534" y="111025"/>
                <a:ext cx="76361" cy="223574"/>
              </a:xfrm>
            </p:spPr>
          </p:sp>
        </mc:Fallback>
      </mc:AlternateContent>
      <mc:AlternateContent xmlns:mc="http://schemas.openxmlformats.org/markup-compatibility/2006">
        <mc:Choice xmlns:p14="http://schemas.microsoft.com/office/powerpoint/2010/main" Requires="p14">
          <p:contentPart p14:bwMode="auto" r:id="rId8">
            <p14:nvContentPartPr>
              <p14:cNvPr id="1049146" name=""/>
              <p14:cNvContentPartPr/>
              <p14:nvPr/>
            </p14:nvContentPartPr>
            <p14:xfrm>
              <a:off x="740990" y="78642"/>
              <a:ext cx="17022" cy="220197"/>
            </p14:xfrm>
          </p:contentPart>
        </mc:Choice>
        <mc:Fallback>
          <p:sp>
            <p:nvSpPr>
              <p:cNvPr id="1049146" name=""/>
              <p:cNvSpPr/>
              <p:nvPr/>
            </p:nvSpPr>
            <p:spPr>
              <a:xfrm>
                <a:off x="740990" y="78642"/>
                <a:ext cx="17022" cy="220197"/>
              </a:xfrm>
            </p:spPr>
          </p:sp>
        </mc:Fallback>
      </mc:AlternateContent>
      <mc:AlternateContent xmlns:mc="http://schemas.openxmlformats.org/markup-compatibility/2006">
        <mc:Choice xmlns:p14="http://schemas.microsoft.com/office/powerpoint/2010/main" Requires="p14">
          <p:contentPart p14:bwMode="auto" r:id="rId9">
            <p14:nvContentPartPr>
              <p14:cNvPr id="1049147" name=""/>
              <p14:cNvContentPartPr/>
              <p14:nvPr/>
            </p14:nvContentPartPr>
            <p14:xfrm>
              <a:off x="747218" y="98803"/>
              <a:ext cx="120528" cy="153530"/>
            </p14:xfrm>
          </p:contentPart>
        </mc:Choice>
        <mc:Fallback>
          <p:sp>
            <p:nvSpPr>
              <p:cNvPr id="1049147" name=""/>
              <p:cNvSpPr/>
              <p:nvPr/>
            </p:nvSpPr>
            <p:spPr>
              <a:xfrm>
                <a:off x="747218" y="98803"/>
                <a:ext cx="120528" cy="153530"/>
              </a:xfrm>
            </p:spPr>
          </p:sp>
        </mc:Fallback>
      </mc:AlternateContent>
      <mc:AlternateContent xmlns:mc="http://schemas.openxmlformats.org/markup-compatibility/2006">
        <mc:Choice xmlns:p14="http://schemas.microsoft.com/office/powerpoint/2010/main" Requires="p14">
          <p:contentPart p14:bwMode="auto" r:id="rId10">
            <p14:nvContentPartPr>
              <p14:cNvPr id="1049148" name=""/>
              <p14:cNvContentPartPr/>
              <p14:nvPr/>
            </p14:nvContentPartPr>
            <p14:xfrm>
              <a:off x="734519" y="220236"/>
              <a:ext cx="150999" cy="114622"/>
            </p14:xfrm>
          </p:contentPart>
        </mc:Choice>
        <mc:Fallback>
          <p:sp>
            <p:nvSpPr>
              <p:cNvPr id="1049148" name=""/>
              <p:cNvSpPr/>
              <p:nvPr/>
            </p:nvSpPr>
            <p:spPr>
              <a:xfrm>
                <a:off x="734519" y="220236"/>
                <a:ext cx="150999" cy="114622"/>
              </a:xfrm>
            </p:spPr>
          </p:sp>
        </mc:Fallback>
      </mc:AlternateContent>
      <mc:AlternateContent xmlns:mc="http://schemas.openxmlformats.org/markup-compatibility/2006">
        <mc:Choice xmlns:p14="http://schemas.microsoft.com/office/powerpoint/2010/main" Requires="p14">
          <p:contentPart p14:bwMode="auto" r:id="rId11">
            <p14:nvContentPartPr>
              <p14:cNvPr id="1049149" name=""/>
              <p14:cNvContentPartPr/>
              <p14:nvPr/>
            </p14:nvContentPartPr>
            <p14:xfrm>
              <a:off x="726118" y="194203"/>
              <a:ext cx="19829" cy="186759"/>
            </p14:xfrm>
          </p:contentPart>
        </mc:Choice>
        <mc:Fallback>
          <p:sp>
            <p:nvSpPr>
              <p:cNvPr id="1049149" name=""/>
              <p:cNvSpPr/>
              <p:nvPr/>
            </p:nvSpPr>
            <p:spPr>
              <a:xfrm>
                <a:off x="726118" y="194203"/>
                <a:ext cx="19829" cy="186759"/>
              </a:xfrm>
            </p:spPr>
          </p:sp>
        </mc:Fallback>
      </mc:AlternateContent>
      <mc:AlternateContent xmlns:mc="http://schemas.openxmlformats.org/markup-compatibility/2006">
        <mc:Choice xmlns:p14="http://schemas.microsoft.com/office/powerpoint/2010/main" Requires="p14">
          <p:contentPart p14:bwMode="auto" r:id="rId12">
            <p14:nvContentPartPr>
              <p14:cNvPr id="1049150" name=""/>
              <p14:cNvContentPartPr/>
              <p14:nvPr/>
            </p14:nvContentPartPr>
            <p14:xfrm>
              <a:off x="907865" y="217061"/>
              <a:ext cx="62252" cy="136184"/>
            </p14:xfrm>
          </p:contentPart>
        </mc:Choice>
        <mc:Fallback>
          <p:sp>
            <p:nvSpPr>
              <p:cNvPr id="1049150" name=""/>
              <p:cNvSpPr/>
              <p:nvPr/>
            </p:nvSpPr>
            <p:spPr>
              <a:xfrm>
                <a:off x="907865" y="217061"/>
                <a:ext cx="62252" cy="136184"/>
              </a:xfrm>
            </p:spPr>
          </p:sp>
        </mc:Fallback>
      </mc:AlternateContent>
      <mc:AlternateContent xmlns:mc="http://schemas.openxmlformats.org/markup-compatibility/2006">
        <mc:Choice xmlns:p14="http://schemas.microsoft.com/office/powerpoint/2010/main" Requires="p14">
          <p:contentPart p14:bwMode="auto" r:id="rId13">
            <p14:nvContentPartPr>
              <p14:cNvPr id="1049151" name=""/>
              <p14:cNvContentPartPr/>
              <p14:nvPr/>
            </p14:nvContentPartPr>
            <p14:xfrm>
              <a:off x="891118" y="187853"/>
              <a:ext cx="68179" cy="173120"/>
            </p14:xfrm>
          </p:contentPart>
        </mc:Choice>
        <mc:Fallback>
          <p:sp>
            <p:nvSpPr>
              <p:cNvPr id="1049151" name=""/>
              <p:cNvSpPr/>
              <p:nvPr/>
            </p:nvSpPr>
            <p:spPr>
              <a:xfrm>
                <a:off x="891118" y="187853"/>
                <a:ext cx="68179" cy="173120"/>
              </a:xfrm>
            </p:spPr>
          </p:sp>
        </mc:Fallback>
      </mc:AlternateContent>
      <mc:AlternateContent xmlns:mc="http://schemas.openxmlformats.org/markup-compatibility/2006">
        <mc:Choice xmlns:p14="http://schemas.microsoft.com/office/powerpoint/2010/main" Requires="p14">
          <p:contentPart p14:bwMode="auto" r:id="rId14">
            <p14:nvContentPartPr>
              <p14:cNvPr id="1049152" name=""/>
              <p14:cNvContentPartPr/>
              <p14:nvPr/>
            </p14:nvContentPartPr>
            <p14:xfrm>
              <a:off x="1147721" y="72096"/>
              <a:ext cx="101358" cy="255869"/>
            </p14:xfrm>
          </p:contentPart>
        </mc:Choice>
        <mc:Fallback>
          <p:sp>
            <p:nvSpPr>
              <p:cNvPr id="1049152" name=""/>
              <p:cNvSpPr/>
              <p:nvPr/>
            </p:nvSpPr>
            <p:spPr>
              <a:xfrm>
                <a:off x="1147721" y="72096"/>
                <a:ext cx="101358" cy="255869"/>
              </a:xfrm>
            </p:spPr>
          </p:sp>
        </mc:Fallback>
      </mc:AlternateContent>
      <mc:AlternateContent xmlns:mc="http://schemas.openxmlformats.org/markup-compatibility/2006">
        <mc:Choice xmlns:p14="http://schemas.microsoft.com/office/powerpoint/2010/main" Requires="p14">
          <p:contentPart p14:bwMode="auto" r:id="rId15">
            <p14:nvContentPartPr>
              <p14:cNvPr id="1049153" name=""/>
              <p14:cNvContentPartPr/>
              <p14:nvPr/>
            </p14:nvContentPartPr>
            <p14:xfrm>
              <a:off x="1256743" y="182774"/>
              <a:ext cx="26127" cy="167102"/>
            </p14:xfrm>
          </p:contentPart>
        </mc:Choice>
        <mc:Fallback>
          <p:sp>
            <p:nvSpPr>
              <p:cNvPr id="1049153" name=""/>
              <p:cNvSpPr/>
              <p:nvPr/>
            </p:nvSpPr>
            <p:spPr>
              <a:xfrm>
                <a:off x="1256743" y="182774"/>
                <a:ext cx="26127" cy="167102"/>
              </a:xfrm>
            </p:spPr>
          </p:sp>
        </mc:Fallback>
      </mc:AlternateContent>
      <mc:AlternateContent xmlns:mc="http://schemas.openxmlformats.org/markup-compatibility/2006">
        <mc:Choice xmlns:p14="http://schemas.microsoft.com/office/powerpoint/2010/main" Requires="p14">
          <p:contentPart p14:bwMode="auto" r:id="rId16">
            <p14:nvContentPartPr>
              <p14:cNvPr id="1049154" name=""/>
              <p14:cNvContentPartPr/>
              <p14:nvPr/>
            </p14:nvContentPartPr>
            <p14:xfrm>
              <a:off x="1258368" y="103405"/>
              <a:ext cx="84892" cy="52120"/>
            </p14:xfrm>
          </p:contentPart>
        </mc:Choice>
        <mc:Fallback>
          <p:sp>
            <p:nvSpPr>
              <p:cNvPr id="1049154" name=""/>
              <p:cNvSpPr/>
              <p:nvPr/>
            </p:nvSpPr>
            <p:spPr>
              <a:xfrm>
                <a:off x="1258368" y="103405"/>
                <a:ext cx="84892" cy="52120"/>
              </a:xfrm>
            </p:spPr>
          </p:sp>
        </mc:Fallback>
      </mc:AlternateContent>
      <mc:AlternateContent xmlns:mc="http://schemas.openxmlformats.org/markup-compatibility/2006">
        <mc:Choice xmlns:p14="http://schemas.microsoft.com/office/powerpoint/2010/main" Requires="p14">
          <p:contentPart p14:bwMode="auto" r:id="rId17">
            <p14:nvContentPartPr>
              <p14:cNvPr id="1049155" name=""/>
              <p14:cNvContentPartPr/>
              <p14:nvPr/>
            </p14:nvContentPartPr>
            <p14:xfrm>
              <a:off x="1299506" y="171432"/>
              <a:ext cx="145429" cy="351644"/>
            </p14:xfrm>
          </p:contentPart>
        </mc:Choice>
        <mc:Fallback>
          <p:sp>
            <p:nvSpPr>
              <p:cNvPr id="1049155" name=""/>
              <p:cNvSpPr/>
              <p:nvPr/>
            </p:nvSpPr>
            <p:spPr>
              <a:xfrm>
                <a:off x="1299506" y="171432"/>
                <a:ext cx="145429" cy="351644"/>
              </a:xfrm>
            </p:spPr>
          </p:sp>
        </mc:Fallback>
      </mc:AlternateContent>
      <mc:AlternateContent xmlns:mc="http://schemas.openxmlformats.org/markup-compatibility/2006">
        <mc:Choice xmlns:p14="http://schemas.microsoft.com/office/powerpoint/2010/main" Requires="p14">
          <p:contentPart p14:bwMode="auto" r:id="rId18">
            <p14:nvContentPartPr>
              <p14:cNvPr id="1049156" name=""/>
              <p14:cNvContentPartPr/>
              <p14:nvPr/>
            </p14:nvContentPartPr>
            <p14:xfrm>
              <a:off x="1446424" y="159281"/>
              <a:ext cx="85126" cy="201061"/>
            </p14:xfrm>
          </p:contentPart>
        </mc:Choice>
        <mc:Fallback>
          <p:sp>
            <p:nvSpPr>
              <p:cNvPr id="1049156" name=""/>
              <p:cNvSpPr/>
              <p:nvPr/>
            </p:nvSpPr>
            <p:spPr>
              <a:xfrm>
                <a:off x="1446424" y="159281"/>
                <a:ext cx="85126" cy="201061"/>
              </a:xfrm>
            </p:spPr>
          </p:sp>
        </mc:Fallback>
      </mc:AlternateContent>
      <mc:AlternateContent xmlns:mc="http://schemas.openxmlformats.org/markup-compatibility/2006">
        <mc:Choice xmlns:p14="http://schemas.microsoft.com/office/powerpoint/2010/main" Requires="p14">
          <p:contentPart p14:bwMode="auto" r:id="rId19">
            <p14:nvContentPartPr>
              <p14:cNvPr id="1049157" name=""/>
              <p14:cNvContentPartPr/>
              <p14:nvPr/>
            </p14:nvContentPartPr>
            <p14:xfrm>
              <a:off x="1525736" y="172399"/>
              <a:ext cx="122949" cy="156836"/>
            </p14:xfrm>
          </p:contentPart>
        </mc:Choice>
        <mc:Fallback>
          <p:sp>
            <p:nvSpPr>
              <p:cNvPr id="1049157" name=""/>
              <p:cNvSpPr/>
              <p:nvPr/>
            </p:nvSpPr>
            <p:spPr>
              <a:xfrm>
                <a:off x="1525736" y="172399"/>
                <a:ext cx="122949" cy="156836"/>
              </a:xfrm>
            </p:spPr>
          </p:sp>
        </mc:Fallback>
      </mc:AlternateContent>
      <mc:AlternateContent xmlns:mc="http://schemas.openxmlformats.org/markup-compatibility/2006">
        <mc:Choice xmlns:p14="http://schemas.microsoft.com/office/powerpoint/2010/main" Requires="p14">
          <p:contentPart p14:bwMode="auto" r:id="rId20">
            <p14:nvContentPartPr>
              <p14:cNvPr id="1049158" name=""/>
              <p14:cNvContentPartPr/>
              <p14:nvPr/>
            </p14:nvContentPartPr>
            <p14:xfrm>
              <a:off x="1641718" y="199918"/>
              <a:ext cx="47768" cy="124623"/>
            </p14:xfrm>
          </p:contentPart>
        </mc:Choice>
        <mc:Fallback>
          <p:sp>
            <p:nvSpPr>
              <p:cNvPr id="1049158" name=""/>
              <p:cNvSpPr/>
              <p:nvPr/>
            </p:nvSpPr>
            <p:spPr>
              <a:xfrm>
                <a:off x="1641718" y="199918"/>
                <a:ext cx="47768" cy="124623"/>
              </a:xfrm>
            </p:spPr>
          </p:sp>
        </mc:Fallback>
      </mc:AlternateContent>
      <mc:AlternateContent xmlns:mc="http://schemas.openxmlformats.org/markup-compatibility/2006">
        <mc:Choice xmlns:p14="http://schemas.microsoft.com/office/powerpoint/2010/main" Requires="p14">
          <p:contentPart p14:bwMode="auto" r:id="rId21">
            <p14:nvContentPartPr>
              <p14:cNvPr id="1049159" name=""/>
              <p14:cNvContentPartPr/>
              <p14:nvPr/>
            </p14:nvContentPartPr>
            <p14:xfrm>
              <a:off x="1684912" y="98960"/>
              <a:ext cx="60839" cy="235314"/>
            </p14:xfrm>
          </p:contentPart>
        </mc:Choice>
        <mc:Fallback>
          <p:sp>
            <p:nvSpPr>
              <p:cNvPr id="1049159" name=""/>
              <p:cNvSpPr/>
              <p:nvPr/>
            </p:nvSpPr>
            <p:spPr>
              <a:xfrm>
                <a:off x="1684912" y="98960"/>
                <a:ext cx="60839" cy="235314"/>
              </a:xfrm>
            </p:spPr>
          </p:sp>
        </mc:Fallback>
      </mc:AlternateContent>
      <mc:AlternateContent xmlns:mc="http://schemas.openxmlformats.org/markup-compatibility/2006">
        <mc:Choice xmlns:p14="http://schemas.microsoft.com/office/powerpoint/2010/main" Requires="p14">
          <p:contentPart p14:bwMode="auto" r:id="rId22">
            <p14:nvContentPartPr>
              <p14:cNvPr id="1049160" name=""/>
              <p14:cNvContentPartPr/>
              <p14:nvPr/>
            </p14:nvContentPartPr>
            <p14:xfrm>
              <a:off x="1810156" y="115469"/>
              <a:ext cx="68988" cy="57472"/>
            </p14:xfrm>
          </p:contentPart>
        </mc:Choice>
        <mc:Fallback>
          <p:sp>
            <p:nvSpPr>
              <p:cNvPr id="1049160" name=""/>
              <p:cNvSpPr/>
              <p:nvPr/>
            </p:nvSpPr>
            <p:spPr>
              <a:xfrm>
                <a:off x="1810156" y="115469"/>
                <a:ext cx="68988" cy="57472"/>
              </a:xfrm>
            </p:spPr>
          </p:sp>
        </mc:Fallback>
      </mc:AlternateContent>
      <mc:AlternateContent xmlns:mc="http://schemas.openxmlformats.org/markup-compatibility/2006">
        <mc:Choice xmlns:p14="http://schemas.microsoft.com/office/powerpoint/2010/main" Requires="p14">
          <p:contentPart p14:bwMode="auto" r:id="rId23">
            <p14:nvContentPartPr>
              <p14:cNvPr id="1049161" name=""/>
              <p14:cNvContentPartPr/>
              <p14:nvPr/>
            </p14:nvContentPartPr>
            <p14:xfrm>
              <a:off x="1820316" y="209442"/>
              <a:ext cx="56421" cy="83447"/>
            </p14:xfrm>
          </p:contentPart>
        </mc:Choice>
        <mc:Fallback>
          <p:sp>
            <p:nvSpPr>
              <p:cNvPr id="1049161" name=""/>
              <p:cNvSpPr/>
              <p:nvPr/>
            </p:nvSpPr>
            <p:spPr>
              <a:xfrm>
                <a:off x="1820316" y="209442"/>
                <a:ext cx="56421" cy="83447"/>
              </a:xfrm>
            </p:spPr>
          </p:sp>
        </mc:Fallback>
      </mc:AlternateContent>
      <mc:AlternateContent xmlns:mc="http://schemas.openxmlformats.org/markup-compatibility/2006">
        <mc:Choice xmlns:p14="http://schemas.microsoft.com/office/powerpoint/2010/main" Requires="p14">
          <p:contentPart p14:bwMode="auto" r:id="rId24">
            <p14:nvContentPartPr>
              <p14:cNvPr id="1049162" name=""/>
              <p14:cNvContentPartPr/>
              <p14:nvPr/>
            </p14:nvContentPartPr>
            <p14:xfrm>
              <a:off x="1999683" y="60162"/>
              <a:ext cx="154230" cy="301115"/>
            </p14:xfrm>
          </p:contentPart>
        </mc:Choice>
        <mc:Fallback>
          <p:sp>
            <p:nvSpPr>
              <p:cNvPr id="1049162" name=""/>
              <p:cNvSpPr/>
              <p:nvPr/>
            </p:nvSpPr>
            <p:spPr>
              <a:xfrm>
                <a:off x="1999683" y="60162"/>
                <a:ext cx="154230" cy="301115"/>
              </a:xfrm>
            </p:spPr>
          </p:sp>
        </mc:Fallback>
      </mc:AlternateContent>
      <mc:AlternateContent xmlns:mc="http://schemas.openxmlformats.org/markup-compatibility/2006">
        <mc:Choice xmlns:p14="http://schemas.microsoft.com/office/powerpoint/2010/main" Requires="p14">
          <p:contentPart p14:bwMode="auto" r:id="rId25">
            <p14:nvContentPartPr>
              <p14:cNvPr id="1049163" name=""/>
              <p14:cNvContentPartPr/>
              <p14:nvPr/>
            </p14:nvContentPartPr>
            <p14:xfrm>
              <a:off x="2143346" y="106580"/>
              <a:ext cx="82731" cy="227110"/>
            </p14:xfrm>
          </p:contentPart>
        </mc:Choice>
        <mc:Fallback>
          <p:sp>
            <p:nvSpPr>
              <p:cNvPr id="1049163" name=""/>
              <p:cNvSpPr/>
              <p:nvPr/>
            </p:nvSpPr>
            <p:spPr>
              <a:xfrm>
                <a:off x="2143346" y="106580"/>
                <a:ext cx="82731" cy="227110"/>
              </a:xfrm>
            </p:spPr>
          </p:sp>
        </mc:Fallback>
      </mc:AlternateContent>
      <mc:AlternateContent xmlns:mc="http://schemas.openxmlformats.org/markup-compatibility/2006">
        <mc:Choice xmlns:p14="http://schemas.microsoft.com/office/powerpoint/2010/main" Requires="p14">
          <p:contentPart p14:bwMode="auto" r:id="rId26">
            <p14:nvContentPartPr>
              <p14:cNvPr id="1049164" name=""/>
              <p14:cNvContentPartPr/>
              <p14:nvPr/>
            </p14:nvContentPartPr>
            <p14:xfrm>
              <a:off x="2211923" y="203092"/>
              <a:ext cx="62224" cy="158126"/>
            </p14:xfrm>
          </p:contentPart>
        </mc:Choice>
        <mc:Fallback>
          <p:sp>
            <p:nvSpPr>
              <p:cNvPr id="1049164" name=""/>
              <p:cNvSpPr/>
              <p:nvPr/>
            </p:nvSpPr>
            <p:spPr>
              <a:xfrm>
                <a:off x="2211923" y="203092"/>
                <a:ext cx="62224" cy="158126"/>
              </a:xfrm>
            </p:spPr>
          </p:sp>
        </mc:Fallback>
      </mc:AlternateContent>
      <mc:AlternateContent xmlns:mc="http://schemas.openxmlformats.org/markup-compatibility/2006">
        <mc:Choice xmlns:p14="http://schemas.microsoft.com/office/powerpoint/2010/main" Requires="p14">
          <p:contentPart p14:bwMode="auto" r:id="rId27">
            <p14:nvContentPartPr>
              <p14:cNvPr id="1049165" name=""/>
              <p14:cNvContentPartPr/>
              <p14:nvPr/>
            </p14:nvContentPartPr>
            <p14:xfrm>
              <a:off x="2166219" y="91976"/>
              <a:ext cx="22864" cy="131400"/>
            </p14:xfrm>
          </p:contentPart>
        </mc:Choice>
        <mc:Fallback>
          <p:sp>
            <p:nvSpPr>
              <p:cNvPr id="1049165" name=""/>
              <p:cNvSpPr/>
              <p:nvPr/>
            </p:nvSpPr>
            <p:spPr>
              <a:xfrm>
                <a:off x="2166219" y="91976"/>
                <a:ext cx="22864" cy="131400"/>
              </a:xfrm>
            </p:spPr>
          </p:sp>
        </mc:Fallback>
      </mc:AlternateContent>
      <mc:AlternateContent xmlns:mc="http://schemas.openxmlformats.org/markup-compatibility/2006">
        <mc:Choice xmlns:p14="http://schemas.microsoft.com/office/powerpoint/2010/main" Requires="p14">
          <p:contentPart p14:bwMode="auto" r:id="rId28">
            <p14:nvContentPartPr>
              <p14:cNvPr id="1049166" name=""/>
              <p14:cNvContentPartPr/>
              <p14:nvPr/>
            </p14:nvContentPartPr>
            <p14:xfrm>
              <a:off x="2165679" y="45717"/>
              <a:ext cx="31808" cy="166893"/>
            </p14:xfrm>
          </p:contentPart>
        </mc:Choice>
        <mc:Fallback>
          <p:sp>
            <p:nvSpPr>
              <p:cNvPr id="1049166" name=""/>
              <p:cNvSpPr/>
              <p:nvPr/>
            </p:nvSpPr>
            <p:spPr>
              <a:xfrm>
                <a:off x="2165679" y="45717"/>
                <a:ext cx="31808" cy="166893"/>
              </a:xfrm>
            </p:spPr>
          </p:sp>
        </mc:Fallback>
      </mc:AlternateContent>
      <mc:AlternateContent xmlns:mc="http://schemas.openxmlformats.org/markup-compatibility/2006">
        <mc:Choice xmlns:p14="http://schemas.microsoft.com/office/powerpoint/2010/main" Requires="p14">
          <p:contentPart p14:bwMode="auto" r:id="rId29">
            <p14:nvContentPartPr>
              <p14:cNvPr id="1049167" name=""/>
              <p14:cNvContentPartPr/>
              <p14:nvPr/>
            </p14:nvContentPartPr>
            <p14:xfrm>
              <a:off x="2286595" y="79912"/>
              <a:ext cx="82304" cy="256796"/>
            </p14:xfrm>
          </p:contentPart>
        </mc:Choice>
        <mc:Fallback>
          <p:sp>
            <p:nvSpPr>
              <p:cNvPr id="1049167" name=""/>
              <p:cNvSpPr/>
              <p:nvPr/>
            </p:nvSpPr>
            <p:spPr>
              <a:xfrm>
                <a:off x="2286595" y="79912"/>
                <a:ext cx="82304" cy="256796"/>
              </a:xfrm>
            </p:spPr>
          </p:sp>
        </mc:Fallback>
      </mc:AlternateContent>
      <mc:AlternateContent xmlns:mc="http://schemas.openxmlformats.org/markup-compatibility/2006">
        <mc:Choice xmlns:p14="http://schemas.microsoft.com/office/powerpoint/2010/main" Requires="p14">
          <p:contentPart p14:bwMode="auto" r:id="rId30">
            <p14:nvContentPartPr>
              <p14:cNvPr id="1049168" name=""/>
              <p14:cNvContentPartPr/>
              <p14:nvPr/>
            </p14:nvContentPartPr>
            <p14:xfrm>
              <a:off x="2330196" y="138637"/>
              <a:ext cx="159970" cy="16198"/>
            </p14:xfrm>
          </p:contentPart>
        </mc:Choice>
        <mc:Fallback>
          <p:sp>
            <p:nvSpPr>
              <p:cNvPr id="1049168" name=""/>
              <p:cNvSpPr/>
              <p:nvPr/>
            </p:nvSpPr>
            <p:spPr>
              <a:xfrm>
                <a:off x="2330196" y="138637"/>
                <a:ext cx="159970" cy="16198"/>
              </a:xfrm>
            </p:spPr>
          </p:sp>
        </mc:Fallback>
      </mc:AlternateContent>
      <mc:AlternateContent xmlns:mc="http://schemas.openxmlformats.org/markup-compatibility/2006">
        <mc:Choice xmlns:p14="http://schemas.microsoft.com/office/powerpoint/2010/main" Requires="p14">
          <p:contentPart p14:bwMode="auto" r:id="rId31">
            <p14:nvContentPartPr>
              <p14:cNvPr id="1049169" name=""/>
              <p14:cNvContentPartPr/>
              <p14:nvPr/>
            </p14:nvContentPartPr>
            <p14:xfrm>
              <a:off x="2374213" y="97056"/>
              <a:ext cx="90277" cy="237957"/>
            </p14:xfrm>
          </p:contentPart>
        </mc:Choice>
        <mc:Fallback>
          <p:sp>
            <p:nvSpPr>
              <p:cNvPr id="1049169" name=""/>
              <p:cNvSpPr/>
              <p:nvPr/>
            </p:nvSpPr>
            <p:spPr>
              <a:xfrm>
                <a:off x="2374213" y="97056"/>
                <a:ext cx="90277" cy="237957"/>
              </a:xfrm>
            </p:spPr>
          </p:sp>
        </mc:Fallback>
      </mc:AlternateContent>
      <mc:AlternateContent xmlns:mc="http://schemas.openxmlformats.org/markup-compatibility/2006">
        <mc:Choice xmlns:p14="http://schemas.microsoft.com/office/powerpoint/2010/main" Requires="p14">
          <p:contentPart p14:bwMode="auto" r:id="rId32">
            <p14:nvContentPartPr>
              <p14:cNvPr id="1049170" name=""/>
              <p14:cNvContentPartPr/>
              <p14:nvPr/>
            </p14:nvContentPartPr>
            <p14:xfrm>
              <a:off x="2390687" y="69118"/>
              <a:ext cx="25229" cy="163182"/>
            </p14:xfrm>
          </p:contentPart>
        </mc:Choice>
        <mc:Fallback>
          <p:sp>
            <p:nvSpPr>
              <p:cNvPr id="1049170" name=""/>
              <p:cNvSpPr/>
              <p:nvPr/>
            </p:nvSpPr>
            <p:spPr>
              <a:xfrm>
                <a:off x="2390687" y="69118"/>
                <a:ext cx="25229" cy="163182"/>
              </a:xfrm>
            </p:spPr>
          </p:sp>
        </mc:Fallback>
      </mc:AlternateContent>
      <mc:AlternateContent xmlns:mc="http://schemas.openxmlformats.org/markup-compatibility/2006">
        <mc:Choice xmlns:p14="http://schemas.microsoft.com/office/powerpoint/2010/main" Requires="p14">
          <p:contentPart p14:bwMode="auto" r:id="rId33">
            <p14:nvContentPartPr>
              <p14:cNvPr id="1049171" name=""/>
              <p14:cNvContentPartPr/>
              <p14:nvPr/>
            </p14:nvContentPartPr>
            <p14:xfrm>
              <a:off x="2381455" y="46895"/>
              <a:ext cx="33827" cy="122701"/>
            </p14:xfrm>
          </p:contentPart>
        </mc:Choice>
        <mc:Fallback>
          <p:sp>
            <p:nvSpPr>
              <p:cNvPr id="1049171" name=""/>
              <p:cNvSpPr/>
              <p:nvPr/>
            </p:nvSpPr>
            <p:spPr>
              <a:xfrm>
                <a:off x="2381455" y="46895"/>
                <a:ext cx="33827" cy="122701"/>
              </a:xfrm>
            </p:spPr>
          </p:sp>
        </mc:Fallback>
      </mc:AlternateContent>
      <mc:AlternateContent xmlns:mc="http://schemas.openxmlformats.org/markup-compatibility/2006">
        <mc:Choice xmlns:p14="http://schemas.microsoft.com/office/powerpoint/2010/main" Requires="p14">
          <p:contentPart p14:bwMode="auto" r:id="rId34">
            <p14:nvContentPartPr>
              <p14:cNvPr id="1049172" name=""/>
              <p14:cNvContentPartPr/>
              <p14:nvPr/>
            </p14:nvContentPartPr>
            <p14:xfrm>
              <a:off x="2391846" y="34196"/>
              <a:ext cx="15181" cy="101273"/>
            </p14:xfrm>
          </p:contentPart>
        </mc:Choice>
        <mc:Fallback>
          <p:sp>
            <p:nvSpPr>
              <p:cNvPr id="1049172" name=""/>
              <p:cNvSpPr/>
              <p:nvPr/>
            </p:nvSpPr>
            <p:spPr>
              <a:xfrm>
                <a:off x="2391846" y="34196"/>
                <a:ext cx="15181" cy="101273"/>
              </a:xfrm>
            </p:spPr>
          </p:sp>
        </mc:Fallback>
      </mc:AlternateContent>
      <mc:AlternateContent xmlns:mc="http://schemas.openxmlformats.org/markup-compatibility/2006">
        <mc:Choice xmlns:p14="http://schemas.microsoft.com/office/powerpoint/2010/main" Requires="p14">
          <p:contentPart p14:bwMode="auto" r:id="rId35">
            <p14:nvContentPartPr>
              <p14:cNvPr id="1049173" name=""/>
              <p14:cNvContentPartPr/>
              <p14:nvPr/>
            </p14:nvContentPartPr>
            <p14:xfrm>
              <a:off x="2493383" y="84357"/>
              <a:ext cx="52109" cy="254953"/>
            </p14:xfrm>
          </p:contentPart>
        </mc:Choice>
        <mc:Fallback>
          <p:sp>
            <p:nvSpPr>
              <p:cNvPr id="1049173" name=""/>
              <p:cNvSpPr/>
              <p:nvPr/>
            </p:nvSpPr>
            <p:spPr>
              <a:xfrm>
                <a:off x="2493383" y="84357"/>
                <a:ext cx="52109" cy="254953"/>
              </a:xfrm>
            </p:spPr>
          </p:sp>
        </mc:Fallback>
      </mc:AlternateContent>
      <mc:AlternateContent xmlns:mc="http://schemas.openxmlformats.org/markup-compatibility/2006">
        <mc:Choice xmlns:p14="http://schemas.microsoft.com/office/powerpoint/2010/main" Requires="p14">
          <p:contentPart p14:bwMode="auto" r:id="rId36">
            <p14:nvContentPartPr>
              <p14:cNvPr id="1049174" name=""/>
              <p14:cNvContentPartPr/>
              <p14:nvPr/>
            </p14:nvContentPartPr>
            <p14:xfrm>
              <a:off x="2561325" y="168529"/>
              <a:ext cx="147519" cy="23287"/>
            </p14:xfrm>
          </p:contentPart>
        </mc:Choice>
        <mc:Fallback>
          <p:sp>
            <p:nvSpPr>
              <p:cNvPr id="1049174" name=""/>
              <p:cNvSpPr/>
              <p:nvPr/>
            </p:nvSpPr>
            <p:spPr>
              <a:xfrm>
                <a:off x="2561325" y="168529"/>
                <a:ext cx="147519" cy="23287"/>
              </a:xfrm>
            </p:spPr>
          </p:sp>
        </mc:Fallback>
      </mc:AlternateContent>
      <mc:AlternateContent xmlns:mc="http://schemas.openxmlformats.org/markup-compatibility/2006">
        <mc:Choice xmlns:p14="http://schemas.microsoft.com/office/powerpoint/2010/main" Requires="p14">
          <p:contentPart p14:bwMode="auto" r:id="rId37">
            <p14:nvContentPartPr>
              <p14:cNvPr id="1049175" name=""/>
              <p14:cNvContentPartPr/>
              <p14:nvPr/>
            </p14:nvContentPartPr>
            <p14:xfrm>
              <a:off x="2567039" y="290377"/>
              <a:ext cx="150851" cy="6227"/>
            </p14:xfrm>
          </p:contentPart>
        </mc:Choice>
        <mc:Fallback>
          <p:sp>
            <p:nvSpPr>
              <p:cNvPr id="1049175" name=""/>
              <p:cNvSpPr/>
              <p:nvPr/>
            </p:nvSpPr>
            <p:spPr>
              <a:xfrm>
                <a:off x="2567039" y="290377"/>
                <a:ext cx="150851" cy="6227"/>
              </a:xfrm>
            </p:spPr>
          </p:sp>
        </mc:Fallback>
      </mc:AlternateContent>
      <mc:AlternateContent xmlns:mc="http://schemas.openxmlformats.org/markup-compatibility/2006">
        <mc:Choice xmlns:p14="http://schemas.microsoft.com/office/powerpoint/2010/main" Requires="p14">
          <p:contentPart p14:bwMode="auto" r:id="rId38">
            <p14:nvContentPartPr>
              <p14:cNvPr id="1049176" name=""/>
              <p14:cNvContentPartPr/>
              <p14:nvPr/>
            </p14:nvContentPartPr>
            <p14:xfrm>
              <a:off x="2708175" y="97781"/>
              <a:ext cx="221432" cy="585082"/>
            </p14:xfrm>
          </p:contentPart>
        </mc:Choice>
        <mc:Fallback>
          <p:sp>
            <p:nvSpPr>
              <p:cNvPr id="1049176" name=""/>
              <p:cNvSpPr/>
              <p:nvPr/>
            </p:nvSpPr>
            <p:spPr>
              <a:xfrm>
                <a:off x="2708175" y="97781"/>
                <a:ext cx="221432" cy="585082"/>
              </a:xfrm>
            </p:spPr>
          </p:sp>
        </mc:Fallback>
      </mc:AlternateContent>
      <mc:AlternateContent xmlns:mc="http://schemas.openxmlformats.org/markup-compatibility/2006">
        <mc:Choice xmlns:p14="http://schemas.microsoft.com/office/powerpoint/2010/main" Requires="p14">
          <p:contentPart p14:bwMode="auto" r:id="rId39">
            <p14:nvContentPartPr>
              <p14:cNvPr id="1049177" name=""/>
              <p14:cNvContentPartPr/>
              <p14:nvPr/>
            </p14:nvContentPartPr>
            <p14:xfrm>
              <a:off x="2810232" y="579533"/>
              <a:ext cx="120786" cy="13419"/>
            </p14:xfrm>
          </p:contentPart>
        </mc:Choice>
        <mc:Fallback>
          <p:sp>
            <p:nvSpPr>
              <p:cNvPr id="1049177" name=""/>
              <p:cNvSpPr/>
              <p:nvPr/>
            </p:nvSpPr>
            <p:spPr>
              <a:xfrm>
                <a:off x="2810232" y="579533"/>
                <a:ext cx="120786" cy="13419"/>
              </a:xfrm>
            </p:spPr>
          </p:sp>
        </mc:Fallback>
      </mc:AlternateContent>
      <mc:AlternateContent xmlns:mc="http://schemas.openxmlformats.org/markup-compatibility/2006">
        <mc:Choice xmlns:p14="http://schemas.microsoft.com/office/powerpoint/2010/main" Requires="p14">
          <p:contentPart p14:bwMode="auto" r:id="rId40">
            <p14:nvContentPartPr>
              <p14:cNvPr id="1049178" name=""/>
              <p14:cNvContentPartPr/>
              <p14:nvPr/>
            </p14:nvContentPartPr>
            <p14:xfrm>
              <a:off x="2929780" y="490300"/>
              <a:ext cx="124245" cy="132795"/>
            </p14:xfrm>
          </p:contentPart>
        </mc:Choice>
        <mc:Fallback>
          <p:sp>
            <p:nvSpPr>
              <p:cNvPr id="1049178" name=""/>
              <p:cNvSpPr/>
              <p:nvPr/>
            </p:nvSpPr>
            <p:spPr>
              <a:xfrm>
                <a:off x="2929780" y="490300"/>
                <a:ext cx="124245" cy="132795"/>
              </a:xfrm>
            </p:spPr>
          </p:sp>
        </mc:Fallback>
      </mc:AlternateContent>
      <mc:AlternateContent xmlns:mc="http://schemas.openxmlformats.org/markup-compatibility/2006">
        <mc:Choice xmlns:p14="http://schemas.microsoft.com/office/powerpoint/2010/main" Requires="p14">
          <p:contentPart p14:bwMode="auto" r:id="rId41">
            <p14:nvContentPartPr>
              <p14:cNvPr id="1049179" name=""/>
              <p14:cNvContentPartPr/>
              <p14:nvPr/>
            </p14:nvContentPartPr>
            <p14:xfrm>
              <a:off x="2910557" y="106928"/>
              <a:ext cx="117889" cy="18205"/>
            </p14:xfrm>
          </p:contentPart>
        </mc:Choice>
        <mc:Fallback>
          <p:sp>
            <p:nvSpPr>
              <p:cNvPr id="1049179" name=""/>
              <p:cNvSpPr/>
              <p:nvPr/>
            </p:nvSpPr>
            <p:spPr>
              <a:xfrm>
                <a:off x="2910557" y="106928"/>
                <a:ext cx="117889" cy="18205"/>
              </a:xfrm>
            </p:spPr>
          </p:sp>
        </mc:Fallback>
      </mc:AlternateContent>
      <mc:AlternateContent xmlns:mc="http://schemas.openxmlformats.org/markup-compatibility/2006">
        <mc:Choice xmlns:p14="http://schemas.microsoft.com/office/powerpoint/2010/main" Requires="p14">
          <p:contentPart p14:bwMode="auto" r:id="rId42">
            <p14:nvContentPartPr>
              <p14:cNvPr id="1049180" name=""/>
              <p14:cNvContentPartPr/>
              <p14:nvPr/>
            </p14:nvContentPartPr>
            <p14:xfrm>
              <a:off x="2959450" y="79912"/>
              <a:ext cx="7987" cy="149496"/>
            </p14:xfrm>
          </p:contentPart>
        </mc:Choice>
        <mc:Fallback>
          <p:sp>
            <p:nvSpPr>
              <p:cNvPr id="1049180" name=""/>
              <p:cNvSpPr/>
              <p:nvPr/>
            </p:nvSpPr>
            <p:spPr>
              <a:xfrm>
                <a:off x="2959450" y="79912"/>
                <a:ext cx="7987" cy="149496"/>
              </a:xfrm>
            </p:spPr>
          </p:sp>
        </mc:Fallback>
      </mc:AlternateContent>
      <mc:AlternateContent xmlns:mc="http://schemas.openxmlformats.org/markup-compatibility/2006">
        <mc:Choice xmlns:p14="http://schemas.microsoft.com/office/powerpoint/2010/main" Requires="p14">
          <p:contentPart p14:bwMode="auto" r:id="rId43">
            <p14:nvContentPartPr>
              <p14:cNvPr id="1049181" name=""/>
              <p14:cNvContentPartPr/>
              <p14:nvPr/>
            </p14:nvContentPartPr>
            <p14:xfrm>
              <a:off x="2982224" y="77531"/>
              <a:ext cx="165128" cy="108160"/>
            </p14:xfrm>
          </p:contentPart>
        </mc:Choice>
        <mc:Fallback>
          <p:sp>
            <p:nvSpPr>
              <p:cNvPr id="1049181" name=""/>
              <p:cNvSpPr/>
              <p:nvPr/>
            </p:nvSpPr>
            <p:spPr>
              <a:xfrm>
                <a:off x="2982224" y="77531"/>
                <a:ext cx="165128" cy="108160"/>
              </a:xfrm>
            </p:spPr>
          </p:sp>
        </mc:Fallback>
      </mc:AlternateContent>
      <mc:AlternateContent xmlns:mc="http://schemas.openxmlformats.org/markup-compatibility/2006">
        <mc:Choice xmlns:p14="http://schemas.microsoft.com/office/powerpoint/2010/main" Requires="p14">
          <p:contentPart p14:bwMode="auto" r:id="rId44">
            <p14:nvContentPartPr>
              <p14:cNvPr id="1049182" name=""/>
              <p14:cNvContentPartPr/>
              <p14:nvPr/>
            </p14:nvContentPartPr>
            <p14:xfrm>
              <a:off x="3205233" y="273237"/>
              <a:ext cx="120313" cy="159724"/>
            </p14:xfrm>
          </p:contentPart>
        </mc:Choice>
        <mc:Fallback>
          <p:sp>
            <p:nvSpPr>
              <p:cNvPr id="1049182" name=""/>
              <p:cNvSpPr/>
              <p:nvPr/>
            </p:nvSpPr>
            <p:spPr>
              <a:xfrm>
                <a:off x="3205233" y="273237"/>
                <a:ext cx="120313" cy="159724"/>
              </a:xfrm>
            </p:spPr>
          </p:sp>
        </mc:Fallback>
      </mc:AlternateContent>
      <mc:AlternateContent xmlns:mc="http://schemas.openxmlformats.org/markup-compatibility/2006">
        <mc:Choice xmlns:p14="http://schemas.microsoft.com/office/powerpoint/2010/main" Requires="p14">
          <p:contentPart p14:bwMode="auto" r:id="rId45">
            <p14:nvContentPartPr>
              <p14:cNvPr id="1049183" name=""/>
              <p14:cNvContentPartPr/>
              <p14:nvPr/>
            </p14:nvContentPartPr>
            <p14:xfrm>
              <a:off x="3364318" y="219601"/>
              <a:ext cx="88622" cy="225421"/>
            </p14:xfrm>
          </p:contentPart>
        </mc:Choice>
        <mc:Fallback>
          <p:sp>
            <p:nvSpPr>
              <p:cNvPr id="1049183" name=""/>
              <p:cNvSpPr/>
              <p:nvPr/>
            </p:nvSpPr>
            <p:spPr>
              <a:xfrm>
                <a:off x="3364318" y="219601"/>
                <a:ext cx="88622" cy="225421"/>
              </a:xfrm>
            </p:spPr>
          </p:sp>
        </mc:Fallback>
      </mc:AlternateContent>
      <mc:AlternateContent xmlns:mc="http://schemas.openxmlformats.org/markup-compatibility/2006">
        <mc:Choice xmlns:p14="http://schemas.microsoft.com/office/powerpoint/2010/main" Requires="p14">
          <p:contentPart p14:bwMode="auto" r:id="rId46">
            <p14:nvContentPartPr>
              <p14:cNvPr id="1049184" name=""/>
              <p14:cNvContentPartPr/>
              <p14:nvPr/>
            </p14:nvContentPartPr>
            <p14:xfrm>
              <a:off x="3462346" y="253253"/>
              <a:ext cx="106397" cy="22606"/>
            </p14:xfrm>
          </p:contentPart>
        </mc:Choice>
        <mc:Fallback>
          <p:sp>
            <p:nvSpPr>
              <p:cNvPr id="1049184" name=""/>
              <p:cNvSpPr/>
              <p:nvPr/>
            </p:nvSpPr>
            <p:spPr>
              <a:xfrm>
                <a:off x="3462346" y="253253"/>
                <a:ext cx="106397" cy="22606"/>
              </a:xfrm>
            </p:spPr>
          </p:sp>
        </mc:Fallback>
      </mc:AlternateContent>
      <mc:AlternateContent xmlns:mc="http://schemas.openxmlformats.org/markup-compatibility/2006">
        <mc:Choice xmlns:p14="http://schemas.microsoft.com/office/powerpoint/2010/main" Requires="p14">
          <p:contentPart p14:bwMode="auto" r:id="rId47">
            <p14:nvContentPartPr>
              <p14:cNvPr id="1049185" name=""/>
              <p14:cNvContentPartPr/>
              <p14:nvPr/>
            </p14:nvContentPartPr>
            <p14:xfrm>
              <a:off x="3502226" y="276747"/>
              <a:ext cx="79660" cy="158375"/>
            </p14:xfrm>
          </p:contentPart>
        </mc:Choice>
        <mc:Fallback>
          <p:sp>
            <p:nvSpPr>
              <p:cNvPr id="1049185" name=""/>
              <p:cNvSpPr/>
              <p:nvPr/>
            </p:nvSpPr>
            <p:spPr>
              <a:xfrm>
                <a:off x="3502226" y="276747"/>
                <a:ext cx="79660" cy="158375"/>
              </a:xfrm>
            </p:spPr>
          </p:sp>
        </mc:Fallback>
      </mc:AlternateContent>
      <mc:AlternateContent xmlns:mc="http://schemas.openxmlformats.org/markup-compatibility/2006">
        <mc:Choice xmlns:p14="http://schemas.microsoft.com/office/powerpoint/2010/main" Requires="p14">
          <p:contentPart p14:bwMode="auto" r:id="rId48">
            <p14:nvContentPartPr>
              <p14:cNvPr id="1049186" name=""/>
              <p14:cNvContentPartPr/>
              <p14:nvPr/>
            </p14:nvContentPartPr>
            <p14:xfrm>
              <a:off x="3450281" y="272034"/>
              <a:ext cx="100836" cy="34555"/>
            </p14:xfrm>
          </p:contentPart>
        </mc:Choice>
        <mc:Fallback>
          <p:sp>
            <p:nvSpPr>
              <p:cNvPr id="1049186" name=""/>
              <p:cNvSpPr/>
              <p:nvPr/>
            </p:nvSpPr>
            <p:spPr>
              <a:xfrm>
                <a:off x="3450281" y="272034"/>
                <a:ext cx="100836" cy="34555"/>
              </a:xfrm>
            </p:spPr>
          </p:sp>
        </mc:Fallback>
      </mc:AlternateContent>
      <mc:AlternateContent xmlns:mc="http://schemas.openxmlformats.org/markup-compatibility/2006">
        <mc:Choice xmlns:p14="http://schemas.microsoft.com/office/powerpoint/2010/main" Requires="p14">
          <p:contentPart p14:bwMode="auto" r:id="rId49">
            <p14:nvContentPartPr>
              <p14:cNvPr id="1049187" name=""/>
              <p14:cNvContentPartPr/>
              <p14:nvPr/>
            </p14:nvContentPartPr>
            <p14:xfrm>
              <a:off x="3591141" y="363100"/>
              <a:ext cx="36296" cy="80568"/>
            </p14:xfrm>
          </p:contentPart>
        </mc:Choice>
        <mc:Fallback>
          <p:sp>
            <p:nvSpPr>
              <p:cNvPr id="1049187" name=""/>
              <p:cNvSpPr/>
              <p:nvPr/>
            </p:nvSpPr>
            <p:spPr>
              <a:xfrm>
                <a:off x="3591141" y="363100"/>
                <a:ext cx="36296" cy="80568"/>
              </a:xfrm>
            </p:spPr>
          </p:sp>
        </mc:Fallback>
      </mc:AlternateContent>
      <mc:AlternateContent xmlns:mc="http://schemas.openxmlformats.org/markup-compatibility/2006">
        <mc:Choice xmlns:p14="http://schemas.microsoft.com/office/powerpoint/2010/main" Requires="p14">
          <p:contentPart p14:bwMode="auto" r:id="rId50">
            <p14:nvContentPartPr>
              <p14:cNvPr id="1049188" name=""/>
              <p14:cNvContentPartPr/>
              <p14:nvPr/>
            </p14:nvContentPartPr>
            <p14:xfrm>
              <a:off x="3455996" y="266437"/>
              <a:ext cx="107561" cy="41421"/>
            </p14:xfrm>
          </p:contentPart>
        </mc:Choice>
        <mc:Fallback>
          <p:sp>
            <p:nvSpPr>
              <p:cNvPr id="1049188" name=""/>
              <p:cNvSpPr/>
              <p:nvPr/>
            </p:nvSpPr>
            <p:spPr>
              <a:xfrm>
                <a:off x="3455996" y="266437"/>
                <a:ext cx="107561" cy="41421"/>
              </a:xfrm>
            </p:spPr>
          </p:sp>
        </mc:Fallback>
      </mc:AlternateContent>
      <mc:AlternateContent xmlns:mc="http://schemas.openxmlformats.org/markup-compatibility/2006">
        <mc:Choice xmlns:p14="http://schemas.microsoft.com/office/powerpoint/2010/main" Requires="p14">
          <p:contentPart p14:bwMode="auto" r:id="rId51">
            <p14:nvContentPartPr>
              <p14:cNvPr id="1049189" name=""/>
              <p14:cNvContentPartPr/>
              <p14:nvPr/>
            </p14:nvContentPartPr>
            <p14:xfrm>
              <a:off x="3672520" y="240934"/>
              <a:ext cx="135050" cy="45336"/>
            </p14:xfrm>
          </p:contentPart>
        </mc:Choice>
        <mc:Fallback>
          <p:sp>
            <p:nvSpPr>
              <p:cNvPr id="1049189" name=""/>
              <p:cNvSpPr/>
              <p:nvPr/>
            </p:nvSpPr>
            <p:spPr>
              <a:xfrm>
                <a:off x="3672520" y="240934"/>
                <a:ext cx="135050" cy="45336"/>
              </a:xfrm>
            </p:spPr>
          </p:sp>
        </mc:Fallback>
      </mc:AlternateContent>
      <mc:AlternateContent xmlns:mc="http://schemas.openxmlformats.org/markup-compatibility/2006">
        <mc:Choice xmlns:p14="http://schemas.microsoft.com/office/powerpoint/2010/main" Requires="p14">
          <p:contentPart p14:bwMode="auto" r:id="rId52">
            <p14:nvContentPartPr>
              <p14:cNvPr id="1049190" name=""/>
              <p14:cNvContentPartPr/>
              <p14:nvPr/>
            </p14:nvContentPartPr>
            <p14:xfrm>
              <a:off x="3723622" y="181504"/>
              <a:ext cx="80826" cy="212007"/>
            </p14:xfrm>
          </p:contentPart>
        </mc:Choice>
        <mc:Fallback>
          <p:sp>
            <p:nvSpPr>
              <p:cNvPr id="1049190" name=""/>
              <p:cNvSpPr/>
              <p:nvPr/>
            </p:nvSpPr>
            <p:spPr>
              <a:xfrm>
                <a:off x="3723622" y="181504"/>
                <a:ext cx="80826" cy="212007"/>
              </a:xfrm>
            </p:spPr>
          </p:sp>
        </mc:Fallback>
      </mc:AlternateContent>
      <mc:AlternateContent xmlns:mc="http://schemas.openxmlformats.org/markup-compatibility/2006">
        <mc:Choice xmlns:p14="http://schemas.microsoft.com/office/powerpoint/2010/main" Requires="p14">
          <p:contentPart p14:bwMode="auto" r:id="rId53">
            <p14:nvContentPartPr>
              <p14:cNvPr id="1049191" name=""/>
              <p14:cNvContentPartPr/>
              <p14:nvPr/>
            </p14:nvContentPartPr>
            <p14:xfrm>
              <a:off x="3656646" y="264416"/>
              <a:ext cx="141142" cy="19314"/>
            </p14:xfrm>
          </p:contentPart>
        </mc:Choice>
        <mc:Fallback>
          <p:sp>
            <p:nvSpPr>
              <p:cNvPr id="1049191" name=""/>
              <p:cNvSpPr/>
              <p:nvPr/>
            </p:nvSpPr>
            <p:spPr>
              <a:xfrm>
                <a:off x="3656646" y="264416"/>
                <a:ext cx="141142" cy="19314"/>
              </a:xfrm>
            </p:spPr>
          </p:sp>
        </mc:Fallback>
      </mc:AlternateContent>
      <mc:AlternateContent xmlns:mc="http://schemas.openxmlformats.org/markup-compatibility/2006">
        <mc:Choice xmlns:p14="http://schemas.microsoft.com/office/powerpoint/2010/main" Requires="p14">
          <p:contentPart p14:bwMode="auto" r:id="rId54">
            <p14:nvContentPartPr>
              <p14:cNvPr id="1049192" name=""/>
              <p14:cNvContentPartPr/>
              <p14:nvPr/>
            </p14:nvContentPartPr>
            <p14:xfrm>
              <a:off x="3822154" y="166265"/>
              <a:ext cx="116612" cy="328447"/>
            </p14:xfrm>
          </p:contentPart>
        </mc:Choice>
        <mc:Fallback>
          <p:sp>
            <p:nvSpPr>
              <p:cNvPr id="1049192" name=""/>
              <p:cNvSpPr/>
              <p:nvPr/>
            </p:nvSpPr>
            <p:spPr>
              <a:xfrm>
                <a:off x="3822154" y="166265"/>
                <a:ext cx="116612" cy="328447"/>
              </a:xfrm>
            </p:spPr>
          </p:sp>
        </mc:Fallback>
      </mc:AlternateContent>
      <mc:AlternateContent xmlns:mc="http://schemas.openxmlformats.org/markup-compatibility/2006">
        <mc:Choice xmlns:p14="http://schemas.microsoft.com/office/powerpoint/2010/main" Requires="p14">
          <p:contentPart p14:bwMode="auto" r:id="rId55">
            <p14:nvContentPartPr>
              <p14:cNvPr id="1049193" name=""/>
              <p14:cNvContentPartPr/>
              <p14:nvPr/>
            </p14:nvContentPartPr>
            <p14:xfrm>
              <a:off x="4026559" y="147990"/>
              <a:ext cx="145700" cy="260770"/>
            </p14:xfrm>
          </p:contentPart>
        </mc:Choice>
        <mc:Fallback>
          <p:sp>
            <p:nvSpPr>
              <p:cNvPr id="1049193" name=""/>
              <p:cNvSpPr/>
              <p:nvPr/>
            </p:nvSpPr>
            <p:spPr>
              <a:xfrm>
                <a:off x="4026559" y="147990"/>
                <a:ext cx="145700" cy="260770"/>
              </a:xfrm>
            </p:spPr>
          </p:sp>
        </mc:Fallback>
      </mc:AlternateContent>
      <mc:AlternateContent xmlns:mc="http://schemas.openxmlformats.org/markup-compatibility/2006">
        <mc:Choice xmlns:p14="http://schemas.microsoft.com/office/powerpoint/2010/main" Requires="p14">
          <p:contentPart p14:bwMode="auto" r:id="rId56">
            <p14:nvContentPartPr>
              <p14:cNvPr id="1049194" name=""/>
              <p14:cNvContentPartPr/>
              <p14:nvPr/>
            </p14:nvContentPartPr>
            <p14:xfrm>
              <a:off x="4195427" y="159916"/>
              <a:ext cx="96861" cy="224026"/>
            </p14:xfrm>
          </p:contentPart>
        </mc:Choice>
        <mc:Fallback>
          <p:sp>
            <p:nvSpPr>
              <p:cNvPr id="1049194" name=""/>
              <p:cNvSpPr/>
              <p:nvPr/>
            </p:nvSpPr>
            <p:spPr>
              <a:xfrm>
                <a:off x="4195427" y="159916"/>
                <a:ext cx="96861" cy="224026"/>
              </a:xfrm>
            </p:spPr>
          </p:sp>
        </mc:Fallback>
      </mc:AlternateContent>
      <mc:AlternateContent xmlns:mc="http://schemas.openxmlformats.org/markup-compatibility/2006">
        <mc:Choice xmlns:p14="http://schemas.microsoft.com/office/powerpoint/2010/main" Requires="p14">
          <p:contentPart p14:bwMode="auto" r:id="rId57">
            <p14:nvContentPartPr>
              <p14:cNvPr id="1049195" name=""/>
              <p14:cNvContentPartPr/>
              <p14:nvPr/>
            </p14:nvContentPartPr>
            <p14:xfrm>
              <a:off x="4270026" y="252169"/>
              <a:ext cx="100376" cy="19497"/>
            </p14:xfrm>
          </p:contentPart>
        </mc:Choice>
        <mc:Fallback>
          <p:sp>
            <p:nvSpPr>
              <p:cNvPr id="1049195" name=""/>
              <p:cNvSpPr/>
              <p:nvPr/>
            </p:nvSpPr>
            <p:spPr>
              <a:xfrm>
                <a:off x="4270026" y="252169"/>
                <a:ext cx="100376" cy="19497"/>
              </a:xfrm>
            </p:spPr>
          </p:sp>
        </mc:Fallback>
      </mc:AlternateContent>
      <mc:AlternateContent xmlns:mc="http://schemas.openxmlformats.org/markup-compatibility/2006">
        <mc:Choice xmlns:p14="http://schemas.microsoft.com/office/powerpoint/2010/main" Requires="p14">
          <p:contentPart p14:bwMode="auto" r:id="rId58">
            <p14:nvContentPartPr>
              <p14:cNvPr id="1049196" name=""/>
              <p14:cNvContentPartPr/>
              <p14:nvPr/>
            </p14:nvContentPartPr>
            <p14:xfrm>
              <a:off x="4302118" y="130708"/>
              <a:ext cx="82565" cy="269182"/>
            </p14:xfrm>
          </p:contentPart>
        </mc:Choice>
        <mc:Fallback>
          <p:sp>
            <p:nvSpPr>
              <p:cNvPr id="1049196" name=""/>
              <p:cNvSpPr/>
              <p:nvPr/>
            </p:nvSpPr>
            <p:spPr>
              <a:xfrm>
                <a:off x="4302118" y="130708"/>
                <a:ext cx="82565" cy="269182"/>
              </a:xfrm>
            </p:spPr>
          </p:sp>
        </mc:Fallback>
      </mc:AlternateContent>
      <mc:AlternateContent xmlns:mc="http://schemas.openxmlformats.org/markup-compatibility/2006">
        <mc:Choice xmlns:p14="http://schemas.microsoft.com/office/powerpoint/2010/main" Requires="p14">
          <p:contentPart p14:bwMode="auto" r:id="rId59">
            <p14:nvContentPartPr>
              <p14:cNvPr id="1049197" name=""/>
              <p14:cNvContentPartPr/>
              <p14:nvPr/>
            </p14:nvContentPartPr>
            <p14:xfrm>
              <a:off x="4278281" y="274695"/>
              <a:ext cx="50466" cy="16020"/>
            </p14:xfrm>
          </p:contentPart>
        </mc:Choice>
        <mc:Fallback>
          <p:sp>
            <p:nvSpPr>
              <p:cNvPr id="1049197" name=""/>
              <p:cNvSpPr/>
              <p:nvPr/>
            </p:nvSpPr>
            <p:spPr>
              <a:xfrm>
                <a:off x="4278281" y="274695"/>
                <a:ext cx="50466" cy="16020"/>
              </a:xfrm>
            </p:spPr>
          </p:sp>
        </mc:Fallback>
      </mc:AlternateContent>
      <mc:AlternateContent xmlns:mc="http://schemas.openxmlformats.org/markup-compatibility/2006">
        <mc:Choice xmlns:p14="http://schemas.microsoft.com/office/powerpoint/2010/main" Requires="p14">
          <p:contentPart p14:bwMode="auto" r:id="rId60">
            <p14:nvContentPartPr>
              <p14:cNvPr id="1049198" name=""/>
              <p14:cNvContentPartPr/>
              <p14:nvPr/>
            </p14:nvContentPartPr>
            <p14:xfrm>
              <a:off x="4434483" y="275410"/>
              <a:ext cx="139302" cy="16031"/>
            </p14:xfrm>
          </p:contentPart>
        </mc:Choice>
        <mc:Fallback>
          <p:sp>
            <p:nvSpPr>
              <p:cNvPr id="1049198" name=""/>
              <p:cNvSpPr/>
              <p:nvPr/>
            </p:nvSpPr>
            <p:spPr>
              <a:xfrm>
                <a:off x="4434483" y="275410"/>
                <a:ext cx="139302" cy="16031"/>
              </a:xfrm>
            </p:spPr>
          </p:sp>
        </mc:Fallback>
      </mc:AlternateContent>
      <mc:AlternateContent xmlns:mc="http://schemas.openxmlformats.org/markup-compatibility/2006">
        <mc:Choice xmlns:p14="http://schemas.microsoft.com/office/powerpoint/2010/main" Requires="p14">
          <p:contentPart p14:bwMode="auto" r:id="rId61">
            <p14:nvContentPartPr>
              <p14:cNvPr id="1049199" name=""/>
              <p14:cNvContentPartPr/>
              <p14:nvPr/>
            </p14:nvContentPartPr>
            <p14:xfrm>
              <a:off x="4569731" y="171830"/>
              <a:ext cx="122804" cy="7302"/>
            </p14:xfrm>
          </p:contentPart>
        </mc:Choice>
        <mc:Fallback>
          <p:sp>
            <p:nvSpPr>
              <p:cNvPr id="1049199" name=""/>
              <p:cNvSpPr/>
              <p:nvPr/>
            </p:nvSpPr>
            <p:spPr>
              <a:xfrm>
                <a:off x="4569731" y="171830"/>
                <a:ext cx="122804" cy="7302"/>
              </a:xfrm>
            </p:spPr>
          </p:sp>
        </mc:Fallback>
      </mc:AlternateContent>
      <mc:AlternateContent xmlns:mc="http://schemas.openxmlformats.org/markup-compatibility/2006">
        <mc:Choice xmlns:p14="http://schemas.microsoft.com/office/powerpoint/2010/main" Requires="p14">
          <p:contentPart p14:bwMode="auto" r:id="rId62">
            <p14:nvContentPartPr>
              <p14:cNvPr id="1049200" name=""/>
              <p14:cNvContentPartPr/>
              <p14:nvPr/>
            </p14:nvContentPartPr>
            <p14:xfrm>
              <a:off x="4615385" y="172615"/>
              <a:ext cx="89649" cy="180252"/>
            </p14:xfrm>
          </p:contentPart>
        </mc:Choice>
        <mc:Fallback>
          <p:sp>
            <p:nvSpPr>
              <p:cNvPr id="1049200" name=""/>
              <p:cNvSpPr/>
              <p:nvPr/>
            </p:nvSpPr>
            <p:spPr>
              <a:xfrm>
                <a:off x="4615385" y="172615"/>
                <a:ext cx="89649" cy="180252"/>
              </a:xfrm>
            </p:spPr>
          </p:sp>
        </mc:Fallback>
      </mc:AlternateContent>
      <mc:AlternateContent xmlns:mc="http://schemas.openxmlformats.org/markup-compatibility/2006">
        <mc:Choice xmlns:p14="http://schemas.microsoft.com/office/powerpoint/2010/main" Requires="p14">
          <p:contentPart p14:bwMode="auto" r:id="rId63">
            <p14:nvContentPartPr>
              <p14:cNvPr id="1049201" name=""/>
              <p14:cNvContentPartPr/>
              <p14:nvPr/>
            </p14:nvContentPartPr>
            <p14:xfrm>
              <a:off x="4721400" y="134518"/>
              <a:ext cx="77095" cy="247010"/>
            </p14:xfrm>
          </p:contentPart>
        </mc:Choice>
        <mc:Fallback>
          <p:sp>
            <p:nvSpPr>
              <p:cNvPr id="1049201" name=""/>
              <p:cNvSpPr/>
              <p:nvPr/>
            </p:nvSpPr>
            <p:spPr>
              <a:xfrm>
                <a:off x="4721400" y="134518"/>
                <a:ext cx="77095" cy="247010"/>
              </a:xfrm>
            </p:spPr>
          </p:sp>
        </mc:Fallback>
      </mc:AlternateContent>
      <mc:AlternateContent xmlns:mc="http://schemas.openxmlformats.org/markup-compatibility/2006">
        <mc:Choice xmlns:p14="http://schemas.microsoft.com/office/powerpoint/2010/main" Requires="p14">
          <p:contentPart p14:bwMode="auto" r:id="rId64">
            <p14:nvContentPartPr>
              <p14:cNvPr id="1049202" name=""/>
              <p14:cNvContentPartPr/>
              <p14:nvPr/>
            </p14:nvContentPartPr>
            <p14:xfrm>
              <a:off x="4859722" y="179662"/>
              <a:ext cx="95945" cy="138630"/>
            </p14:xfrm>
          </p:contentPart>
        </mc:Choice>
        <mc:Fallback>
          <p:sp>
            <p:nvSpPr>
              <p:cNvPr id="1049202" name=""/>
              <p:cNvSpPr/>
              <p:nvPr/>
            </p:nvSpPr>
            <p:spPr>
              <a:xfrm>
                <a:off x="4859722" y="179662"/>
                <a:ext cx="95945" cy="138630"/>
              </a:xfrm>
            </p:spPr>
          </p:sp>
        </mc:Fallback>
      </mc:AlternateContent>
      <mc:AlternateContent xmlns:mc="http://schemas.openxmlformats.org/markup-compatibility/2006">
        <mc:Choice xmlns:p14="http://schemas.microsoft.com/office/powerpoint/2010/main" Requires="p14">
          <p:contentPart p14:bwMode="auto" r:id="rId65">
            <p14:nvContentPartPr>
              <p14:cNvPr id="1049203" name=""/>
              <p14:cNvContentPartPr/>
              <p14:nvPr/>
            </p14:nvContentPartPr>
            <p14:xfrm>
              <a:off x="4938368" y="72928"/>
              <a:ext cx="84048" cy="258207"/>
            </p14:xfrm>
          </p:contentPart>
        </mc:Choice>
        <mc:Fallback>
          <p:sp>
            <p:nvSpPr>
              <p:cNvPr id="1049203" name=""/>
              <p:cNvSpPr/>
              <p:nvPr/>
            </p:nvSpPr>
            <p:spPr>
              <a:xfrm>
                <a:off x="4938368" y="72928"/>
                <a:ext cx="84048" cy="258207"/>
              </a:xfrm>
            </p:spPr>
          </p:sp>
        </mc:Fallback>
      </mc:AlternateContent>
      <mc:AlternateContent xmlns:mc="http://schemas.openxmlformats.org/markup-compatibility/2006">
        <mc:Choice xmlns:p14="http://schemas.microsoft.com/office/powerpoint/2010/main" Requires="p14">
          <p:contentPart p14:bwMode="auto" r:id="rId66">
            <p14:nvContentPartPr>
              <p14:cNvPr id="1049204" name=""/>
              <p14:cNvContentPartPr/>
              <p14:nvPr/>
            </p14:nvContentPartPr>
            <p14:xfrm>
              <a:off x="4995796" y="129054"/>
              <a:ext cx="93925" cy="10543"/>
            </p14:xfrm>
          </p:contentPart>
        </mc:Choice>
        <mc:Fallback>
          <p:sp>
            <p:nvSpPr>
              <p:cNvPr id="1049204" name=""/>
              <p:cNvSpPr/>
              <p:nvPr/>
            </p:nvSpPr>
            <p:spPr>
              <a:xfrm>
                <a:off x="4995796" y="129054"/>
                <a:ext cx="93925" cy="10543"/>
              </a:xfrm>
            </p:spPr>
          </p:sp>
        </mc:Fallback>
      </mc:AlternateContent>
      <mc:AlternateContent xmlns:mc="http://schemas.openxmlformats.org/markup-compatibility/2006">
        <mc:Choice xmlns:p14="http://schemas.microsoft.com/office/powerpoint/2010/main" Requires="p14">
          <p:contentPart p14:bwMode="auto" r:id="rId67">
            <p14:nvContentPartPr>
              <p14:cNvPr id="1049205" name=""/>
              <p14:cNvContentPartPr/>
              <p14:nvPr/>
            </p14:nvContentPartPr>
            <p14:xfrm>
              <a:off x="5041256" y="140232"/>
              <a:ext cx="93583" cy="179267"/>
            </p14:xfrm>
          </p:contentPart>
        </mc:Choice>
        <mc:Fallback>
          <p:sp>
            <p:nvSpPr>
              <p:cNvPr id="1049205" name=""/>
              <p:cNvSpPr/>
              <p:nvPr/>
            </p:nvSpPr>
            <p:spPr>
              <a:xfrm>
                <a:off x="5041256" y="140232"/>
                <a:ext cx="93583" cy="179267"/>
              </a:xfrm>
            </p:spPr>
          </p:sp>
        </mc:Fallback>
      </mc:AlternateContent>
      <mc:AlternateContent xmlns:mc="http://schemas.openxmlformats.org/markup-compatibility/2006">
        <mc:Choice xmlns:p14="http://schemas.microsoft.com/office/powerpoint/2010/main" Requires="p14">
          <p:contentPart p14:bwMode="auto" r:id="rId68">
            <p14:nvContentPartPr>
              <p14:cNvPr id="1049206" name=""/>
              <p14:cNvContentPartPr/>
              <p14:nvPr/>
            </p14:nvContentPartPr>
            <p14:xfrm>
              <a:off x="5035164" y="121111"/>
              <a:ext cx="96040" cy="9678"/>
            </p14:xfrm>
          </p:contentPart>
        </mc:Choice>
        <mc:Fallback>
          <p:sp>
            <p:nvSpPr>
              <p:cNvPr id="1049206" name=""/>
              <p:cNvSpPr/>
              <p:nvPr/>
            </p:nvSpPr>
            <p:spPr>
              <a:xfrm>
                <a:off x="5035164" y="121111"/>
                <a:ext cx="96040" cy="9678"/>
              </a:xfrm>
            </p:spPr>
          </p:sp>
        </mc:Fallback>
      </mc:AlternateContent>
      <mc:AlternateContent xmlns:mc="http://schemas.openxmlformats.org/markup-compatibility/2006">
        <mc:Choice xmlns:p14="http://schemas.microsoft.com/office/powerpoint/2010/main" Requires="p14">
          <p:contentPart p14:bwMode="auto" r:id="rId69">
            <p14:nvContentPartPr>
              <p14:cNvPr id="1049207" name=""/>
              <p14:cNvContentPartPr/>
              <p14:nvPr/>
            </p14:nvContentPartPr>
            <p14:xfrm>
              <a:off x="4258597" y="276733"/>
              <a:ext cx="67031" cy="14417"/>
            </p14:xfrm>
          </p:contentPart>
        </mc:Choice>
        <mc:Fallback>
          <p:sp>
            <p:nvSpPr>
              <p:cNvPr id="1049207" name=""/>
              <p:cNvSpPr/>
              <p:nvPr/>
            </p:nvSpPr>
            <p:spPr>
              <a:xfrm>
                <a:off x="4258597" y="276733"/>
                <a:ext cx="67031" cy="14417"/>
              </a:xfrm>
            </p:spPr>
          </p:sp>
        </mc:Fallback>
      </mc:AlternateContent>
      <mc:AlternateContent xmlns:mc="http://schemas.openxmlformats.org/markup-compatibility/2006">
        <mc:Choice xmlns:p14="http://schemas.microsoft.com/office/powerpoint/2010/main" Requires="p14">
          <p:contentPart p14:bwMode="auto" r:id="rId70">
            <p14:nvContentPartPr>
              <p14:cNvPr id="1049208" name=""/>
              <p14:cNvContentPartPr/>
              <p14:nvPr/>
            </p14:nvContentPartPr>
            <p14:xfrm>
              <a:off x="179556" y="1054208"/>
              <a:ext cx="117422" cy="14321"/>
            </p14:xfrm>
          </p:contentPart>
        </mc:Choice>
        <mc:Fallback>
          <p:sp>
            <p:nvSpPr>
              <p:cNvPr id="1049208" name=""/>
              <p:cNvSpPr/>
              <p:nvPr/>
            </p:nvSpPr>
            <p:spPr>
              <a:xfrm>
                <a:off x="179556" y="1054208"/>
                <a:ext cx="117422" cy="14321"/>
              </a:xfrm>
            </p:spPr>
          </p:sp>
        </mc:Fallback>
      </mc:AlternateContent>
      <mc:AlternateContent xmlns:mc="http://schemas.openxmlformats.org/markup-compatibility/2006">
        <mc:Choice xmlns:p14="http://schemas.microsoft.com/office/powerpoint/2010/main" Requires="p14">
          <p:contentPart p14:bwMode="auto" r:id="rId71">
            <p14:nvContentPartPr>
              <p14:cNvPr id="1049209" name=""/>
              <p14:cNvContentPartPr/>
              <p14:nvPr/>
            </p14:nvContentPartPr>
            <p14:xfrm>
              <a:off x="149712" y="1140594"/>
              <a:ext cx="108421" cy="9209"/>
            </p14:xfrm>
          </p:contentPart>
        </mc:Choice>
        <mc:Fallback>
          <p:sp>
            <p:nvSpPr>
              <p:cNvPr id="1049209" name=""/>
              <p:cNvSpPr/>
              <p:nvPr/>
            </p:nvSpPr>
            <p:spPr>
              <a:xfrm>
                <a:off x="149712" y="1140594"/>
                <a:ext cx="108421" cy="9209"/>
              </a:xfrm>
            </p:spPr>
          </p:sp>
        </mc:Fallback>
      </mc:AlternateContent>
      <mc:AlternateContent xmlns:mc="http://schemas.openxmlformats.org/markup-compatibility/2006">
        <mc:Choice xmlns:p14="http://schemas.microsoft.com/office/powerpoint/2010/main" Requires="p14">
          <p:contentPart p14:bwMode="auto" r:id="rId72">
            <p14:nvContentPartPr>
              <p14:cNvPr id="1049210" name=""/>
              <p14:cNvContentPartPr/>
              <p14:nvPr/>
            </p14:nvContentPartPr>
            <p14:xfrm>
              <a:off x="165586" y="1073538"/>
              <a:ext cx="71727" cy="7690"/>
            </p14:xfrm>
          </p:contentPart>
        </mc:Choice>
        <mc:Fallback>
          <p:sp>
            <p:nvSpPr>
              <p:cNvPr id="1049210" name=""/>
              <p:cNvSpPr/>
              <p:nvPr/>
            </p:nvSpPr>
            <p:spPr>
              <a:xfrm>
                <a:off x="165586" y="1073538"/>
                <a:ext cx="71727" cy="7690"/>
              </a:xfrm>
            </p:spPr>
          </p:sp>
        </mc:Fallback>
      </mc:AlternateContent>
      <mc:AlternateContent xmlns:mc="http://schemas.openxmlformats.org/markup-compatibility/2006">
        <mc:Choice xmlns:p14="http://schemas.microsoft.com/office/powerpoint/2010/main" Requires="p14">
          <p:contentPart p14:bwMode="auto" r:id="rId73">
            <p14:nvContentPartPr>
              <p14:cNvPr id="1049211" name=""/>
              <p14:cNvContentPartPr/>
              <p14:nvPr/>
            </p14:nvContentPartPr>
            <p14:xfrm>
              <a:off x="167491" y="1136365"/>
              <a:ext cx="118587" cy="7152"/>
            </p14:xfrm>
          </p:contentPart>
        </mc:Choice>
        <mc:Fallback>
          <p:sp>
            <p:nvSpPr>
              <p:cNvPr id="1049211" name=""/>
              <p:cNvSpPr/>
              <p:nvPr/>
            </p:nvSpPr>
            <p:spPr>
              <a:xfrm>
                <a:off x="167491" y="1136365"/>
                <a:ext cx="118587" cy="7152"/>
              </a:xfrm>
            </p:spPr>
          </p:sp>
        </mc:Fallback>
      </mc:AlternateContent>
      <mc:AlternateContent xmlns:mc="http://schemas.openxmlformats.org/markup-compatibility/2006">
        <mc:Choice xmlns:p14="http://schemas.microsoft.com/office/powerpoint/2010/main" Requires="p14">
          <p:contentPart p14:bwMode="auto" r:id="rId74">
            <p14:nvContentPartPr>
              <p14:cNvPr id="1049212" name=""/>
              <p14:cNvContentPartPr/>
              <p14:nvPr/>
            </p14:nvContentPartPr>
            <p14:xfrm>
              <a:off x="333474" y="946402"/>
              <a:ext cx="112768" cy="486535"/>
            </p14:xfrm>
          </p:contentPart>
        </mc:Choice>
        <mc:Fallback>
          <p:sp>
            <p:nvSpPr>
              <p:cNvPr id="1049212" name=""/>
              <p:cNvSpPr/>
              <p:nvPr/>
            </p:nvSpPr>
            <p:spPr>
              <a:xfrm>
                <a:off x="333474" y="946402"/>
                <a:ext cx="112768" cy="486535"/>
              </a:xfrm>
            </p:spPr>
          </p:sp>
        </mc:Fallback>
      </mc:AlternateContent>
      <mc:AlternateContent xmlns:mc="http://schemas.openxmlformats.org/markup-compatibility/2006">
        <mc:Choice xmlns:p14="http://schemas.microsoft.com/office/powerpoint/2010/main" Requires="p14">
          <p:contentPart p14:bwMode="auto" r:id="rId75">
            <p14:nvContentPartPr>
              <p14:cNvPr id="1049213" name=""/>
              <p14:cNvContentPartPr/>
              <p14:nvPr/>
            </p14:nvContentPartPr>
            <p14:xfrm>
              <a:off x="487064" y="1337078"/>
              <a:ext cx="124180" cy="8612"/>
            </p14:xfrm>
          </p:contentPart>
        </mc:Choice>
        <mc:Fallback>
          <p:sp>
            <p:nvSpPr>
              <p:cNvPr id="1049213" name=""/>
              <p:cNvSpPr/>
              <p:nvPr/>
            </p:nvSpPr>
            <p:spPr>
              <a:xfrm>
                <a:off x="487064" y="1337078"/>
                <a:ext cx="124180" cy="8612"/>
              </a:xfrm>
            </p:spPr>
          </p:sp>
        </mc:Fallback>
      </mc:AlternateContent>
      <mc:AlternateContent xmlns:mc="http://schemas.openxmlformats.org/markup-compatibility/2006">
        <mc:Choice xmlns:p14="http://schemas.microsoft.com/office/powerpoint/2010/main" Requires="p14">
          <p:contentPart p14:bwMode="auto" r:id="rId76">
            <p14:nvContentPartPr>
              <p14:cNvPr id="1049214" name=""/>
              <p14:cNvContentPartPr/>
              <p14:nvPr/>
            </p14:nvContentPartPr>
            <p14:xfrm>
              <a:off x="597497" y="1256460"/>
              <a:ext cx="112677" cy="113278"/>
            </p14:xfrm>
          </p:contentPart>
        </mc:Choice>
        <mc:Fallback>
          <p:sp>
            <p:nvSpPr>
              <p:cNvPr id="1049214" name=""/>
              <p:cNvSpPr/>
              <p:nvPr/>
            </p:nvSpPr>
            <p:spPr>
              <a:xfrm>
                <a:off x="597497" y="1256460"/>
                <a:ext cx="112677" cy="113278"/>
              </a:xfrm>
            </p:spPr>
          </p:sp>
        </mc:Fallback>
      </mc:AlternateContent>
      <mc:AlternateContent xmlns:mc="http://schemas.openxmlformats.org/markup-compatibility/2006">
        <mc:Choice xmlns:p14="http://schemas.microsoft.com/office/powerpoint/2010/main" Requires="p14">
          <p:contentPart p14:bwMode="auto" r:id="rId77">
            <p14:nvContentPartPr>
              <p14:cNvPr id="1049215" name=""/>
              <p14:cNvContentPartPr/>
              <p14:nvPr/>
            </p14:nvContentPartPr>
            <p14:xfrm>
              <a:off x="470339" y="932508"/>
              <a:ext cx="158843" cy="109821"/>
            </p14:xfrm>
          </p:contentPart>
        </mc:Choice>
        <mc:Fallback>
          <p:sp>
            <p:nvSpPr>
              <p:cNvPr id="1049215" name=""/>
              <p:cNvSpPr/>
              <p:nvPr/>
            </p:nvSpPr>
            <p:spPr>
              <a:xfrm>
                <a:off x="470339" y="932508"/>
                <a:ext cx="158843" cy="109821"/>
              </a:xfrm>
            </p:spPr>
          </p:sp>
        </mc:Fallback>
      </mc:AlternateContent>
      <mc:AlternateContent xmlns:mc="http://schemas.openxmlformats.org/markup-compatibility/2006">
        <mc:Choice xmlns:p14="http://schemas.microsoft.com/office/powerpoint/2010/main" Requires="p14">
          <p:contentPart p14:bwMode="auto" r:id="rId78">
            <p14:nvContentPartPr>
              <p14:cNvPr id="1049216" name=""/>
              <p14:cNvContentPartPr/>
              <p14:nvPr/>
            </p14:nvContentPartPr>
            <p14:xfrm>
              <a:off x="880562" y="1042976"/>
              <a:ext cx="169758" cy="12220"/>
            </p14:xfrm>
          </p:contentPart>
        </mc:Choice>
        <mc:Fallback>
          <p:sp>
            <p:nvSpPr>
              <p:cNvPr id="1049216" name=""/>
              <p:cNvSpPr/>
              <p:nvPr/>
            </p:nvSpPr>
            <p:spPr>
              <a:xfrm>
                <a:off x="880562" y="1042976"/>
                <a:ext cx="169758" cy="12220"/>
              </a:xfrm>
            </p:spPr>
          </p:sp>
        </mc:Fallback>
      </mc:AlternateContent>
      <mc:AlternateContent xmlns:mc="http://schemas.openxmlformats.org/markup-compatibility/2006">
        <mc:Choice xmlns:p14="http://schemas.microsoft.com/office/powerpoint/2010/main" Requires="p14">
          <p:contentPart p14:bwMode="auto" r:id="rId79">
            <p14:nvContentPartPr>
              <p14:cNvPr id="1049217" name=""/>
              <p14:cNvContentPartPr/>
              <p14:nvPr/>
            </p14:nvContentPartPr>
            <p14:xfrm>
              <a:off x="877823" y="1067260"/>
              <a:ext cx="244873" cy="155838"/>
            </p14:xfrm>
          </p:contentPart>
        </mc:Choice>
        <mc:Fallback>
          <p:sp>
            <p:nvSpPr>
              <p:cNvPr id="1049217" name=""/>
              <p:cNvSpPr/>
              <p:nvPr/>
            </p:nvSpPr>
            <p:spPr>
              <a:xfrm>
                <a:off x="877823" y="1067260"/>
                <a:ext cx="244873" cy="155838"/>
              </a:xfrm>
            </p:spPr>
          </p:sp>
        </mc:Fallback>
      </mc:AlternateContent>
      <mc:AlternateContent xmlns:mc="http://schemas.openxmlformats.org/markup-compatibility/2006">
        <mc:Choice xmlns:p14="http://schemas.microsoft.com/office/powerpoint/2010/main" Requires="p14">
          <p:contentPart p14:bwMode="auto" r:id="rId80">
            <p14:nvContentPartPr>
              <p14:cNvPr id="1049218" name=""/>
              <p14:cNvContentPartPr/>
              <p14:nvPr/>
            </p14:nvContentPartPr>
            <p14:xfrm>
              <a:off x="871189" y="1315643"/>
              <a:ext cx="65001" cy="138890"/>
            </p14:xfrm>
          </p:contentPart>
        </mc:Choice>
        <mc:Fallback>
          <p:sp>
            <p:nvSpPr>
              <p:cNvPr id="1049218" name=""/>
              <p:cNvSpPr/>
              <p:nvPr/>
            </p:nvSpPr>
            <p:spPr>
              <a:xfrm>
                <a:off x="871189" y="1315643"/>
                <a:ext cx="65001" cy="138890"/>
              </a:xfrm>
            </p:spPr>
          </p:sp>
        </mc:Fallback>
      </mc:AlternateContent>
      <mc:AlternateContent xmlns:mc="http://schemas.openxmlformats.org/markup-compatibility/2006">
        <mc:Choice xmlns:p14="http://schemas.microsoft.com/office/powerpoint/2010/main" Requires="p14">
          <p:contentPart p14:bwMode="auto" r:id="rId81">
            <p14:nvContentPartPr>
              <p14:cNvPr id="1049219" name=""/>
              <p14:cNvContentPartPr/>
              <p14:nvPr/>
            </p14:nvContentPartPr>
            <p14:xfrm>
              <a:off x="965647" y="1309176"/>
              <a:ext cx="76318" cy="35215"/>
            </p14:xfrm>
          </p:contentPart>
        </mc:Choice>
        <mc:Fallback>
          <p:sp>
            <p:nvSpPr>
              <p:cNvPr id="1049219" name=""/>
              <p:cNvSpPr/>
              <p:nvPr/>
            </p:nvSpPr>
            <p:spPr>
              <a:xfrm>
                <a:off x="965647" y="1309176"/>
                <a:ext cx="76318" cy="35215"/>
              </a:xfrm>
            </p:spPr>
          </p:sp>
        </mc:Fallback>
      </mc:AlternateContent>
      <mc:AlternateContent xmlns:mc="http://schemas.openxmlformats.org/markup-compatibility/2006">
        <mc:Choice xmlns:p14="http://schemas.microsoft.com/office/powerpoint/2010/main" Requires="p14">
          <p:contentPart p14:bwMode="auto" r:id="rId82">
            <p14:nvContentPartPr>
              <p14:cNvPr id="1049220" name=""/>
              <p14:cNvContentPartPr/>
              <p14:nvPr/>
            </p14:nvContentPartPr>
            <p14:xfrm>
              <a:off x="936439" y="1376912"/>
              <a:ext cx="150249" cy="4429"/>
            </p14:xfrm>
          </p:contentPart>
        </mc:Choice>
        <mc:Fallback>
          <p:sp>
            <p:nvSpPr>
              <p:cNvPr id="1049220" name=""/>
              <p:cNvSpPr/>
              <p:nvPr/>
            </p:nvSpPr>
            <p:spPr>
              <a:xfrm>
                <a:off x="936439" y="1376912"/>
                <a:ext cx="150249" cy="4429"/>
              </a:xfrm>
            </p:spPr>
          </p:sp>
        </mc:Fallback>
      </mc:AlternateContent>
      <mc:AlternateContent xmlns:mc="http://schemas.openxmlformats.org/markup-compatibility/2006">
        <mc:Choice xmlns:p14="http://schemas.microsoft.com/office/powerpoint/2010/main" Requires="p14">
          <p:contentPart p14:bwMode="auto" r:id="rId83">
            <p14:nvContentPartPr>
              <p14:cNvPr id="1049221" name=""/>
              <p14:cNvContentPartPr/>
              <p14:nvPr/>
            </p14:nvContentPartPr>
            <p14:xfrm>
              <a:off x="1112372" y="1283143"/>
              <a:ext cx="7615" cy="190735"/>
            </p14:xfrm>
          </p:contentPart>
        </mc:Choice>
        <mc:Fallback>
          <p:sp>
            <p:nvSpPr>
              <p:cNvPr id="1049221" name=""/>
              <p:cNvSpPr/>
              <p:nvPr/>
            </p:nvSpPr>
            <p:spPr>
              <a:xfrm>
                <a:off x="1112372" y="1283143"/>
                <a:ext cx="7615" cy="190735"/>
              </a:xfrm>
            </p:spPr>
          </p:sp>
        </mc:Fallback>
      </mc:AlternateContent>
      <mc:AlternateContent xmlns:mc="http://schemas.openxmlformats.org/markup-compatibility/2006">
        <mc:Choice xmlns:p14="http://schemas.microsoft.com/office/powerpoint/2010/main" Requires="p14">
          <p:contentPart p14:bwMode="auto" r:id="rId84">
            <p14:nvContentPartPr>
              <p14:cNvPr id="1049222" name=""/>
              <p14:cNvContentPartPr/>
              <p14:nvPr/>
            </p14:nvContentPartPr>
            <p14:xfrm>
              <a:off x="965647" y="1318065"/>
              <a:ext cx="114560" cy="14106"/>
            </p14:xfrm>
          </p:contentPart>
        </mc:Choice>
        <mc:Fallback>
          <p:sp>
            <p:nvSpPr>
              <p:cNvPr id="1049222" name=""/>
              <p:cNvSpPr/>
              <p:nvPr/>
            </p:nvSpPr>
            <p:spPr>
              <a:xfrm>
                <a:off x="965647" y="1318065"/>
                <a:ext cx="114560" cy="14106"/>
              </a:xfrm>
            </p:spPr>
          </p:sp>
        </mc:Fallback>
      </mc:AlternateContent>
      <mc:AlternateContent xmlns:mc="http://schemas.openxmlformats.org/markup-compatibility/2006">
        <mc:Choice xmlns:p14="http://schemas.microsoft.com/office/powerpoint/2010/main" Requires="p14">
          <p:contentPart p14:bwMode="auto" r:id="rId85">
            <p14:nvContentPartPr>
              <p14:cNvPr id="1049223" name=""/>
              <p14:cNvContentPartPr/>
              <p14:nvPr/>
            </p14:nvContentPartPr>
            <p14:xfrm>
              <a:off x="871467" y="882489"/>
              <a:ext cx="66876" cy="160621"/>
            </p14:xfrm>
          </p:contentPart>
        </mc:Choice>
        <mc:Fallback>
          <p:sp>
            <p:nvSpPr>
              <p:cNvPr id="1049223" name=""/>
              <p:cNvSpPr/>
              <p:nvPr/>
            </p:nvSpPr>
            <p:spPr>
              <a:xfrm>
                <a:off x="871467" y="882489"/>
                <a:ext cx="66876" cy="160621"/>
              </a:xfrm>
            </p:spPr>
          </p:sp>
        </mc:Fallback>
      </mc:AlternateContent>
      <mc:AlternateContent xmlns:mc="http://schemas.openxmlformats.org/markup-compatibility/2006">
        <mc:Choice xmlns:p14="http://schemas.microsoft.com/office/powerpoint/2010/main" Requires="p14">
          <p:contentPart p14:bwMode="auto" r:id="rId86">
            <p14:nvContentPartPr>
              <p14:cNvPr id="1049224" name=""/>
              <p14:cNvContentPartPr/>
              <p14:nvPr/>
            </p14:nvContentPartPr>
            <p14:xfrm>
              <a:off x="930724" y="840539"/>
              <a:ext cx="93003" cy="160917"/>
            </p14:xfrm>
          </p:contentPart>
        </mc:Choice>
        <mc:Fallback>
          <p:sp>
            <p:nvSpPr>
              <p:cNvPr id="1049224" name=""/>
              <p:cNvSpPr/>
              <p:nvPr/>
            </p:nvSpPr>
            <p:spPr>
              <a:xfrm>
                <a:off x="930724" y="840539"/>
                <a:ext cx="93003" cy="160917"/>
              </a:xfrm>
            </p:spPr>
          </p:sp>
        </mc:Fallback>
      </mc:AlternateContent>
      <mc:AlternateContent xmlns:mc="http://schemas.openxmlformats.org/markup-compatibility/2006">
        <mc:Choice xmlns:p14="http://schemas.microsoft.com/office/powerpoint/2010/main" Requires="p14">
          <p:contentPart p14:bwMode="auto" r:id="rId87">
            <p14:nvContentPartPr>
              <p14:cNvPr id="1049225" name=""/>
              <p14:cNvContentPartPr/>
              <p14:nvPr/>
            </p14:nvContentPartPr>
            <p14:xfrm>
              <a:off x="1011458" y="835503"/>
              <a:ext cx="85385" cy="171977"/>
            </p14:xfrm>
          </p:contentPart>
        </mc:Choice>
        <mc:Fallback>
          <p:sp>
            <p:nvSpPr>
              <p:cNvPr id="1049225" name=""/>
              <p:cNvSpPr/>
              <p:nvPr/>
            </p:nvSpPr>
            <p:spPr>
              <a:xfrm>
                <a:off x="1011458" y="835503"/>
                <a:ext cx="85385" cy="171977"/>
              </a:xfrm>
            </p:spPr>
          </p:sp>
        </mc:Fallback>
      </mc:AlternateContent>
      <mc:AlternateContent xmlns:mc="http://schemas.openxmlformats.org/markup-compatibility/2006">
        <mc:Choice xmlns:p14="http://schemas.microsoft.com/office/powerpoint/2010/main" Requires="p14">
          <p:contentPart p14:bwMode="auto" r:id="rId88">
            <p14:nvContentPartPr>
              <p14:cNvPr id="1049226" name=""/>
              <p14:cNvContentPartPr/>
              <p14:nvPr/>
            </p14:nvContentPartPr>
            <p14:xfrm>
              <a:off x="1094546" y="862794"/>
              <a:ext cx="83047" cy="6737"/>
            </p14:xfrm>
          </p:contentPart>
        </mc:Choice>
        <mc:Fallback>
          <p:sp>
            <p:nvSpPr>
              <p:cNvPr id="1049226" name=""/>
              <p:cNvSpPr/>
              <p:nvPr/>
            </p:nvSpPr>
            <p:spPr>
              <a:xfrm>
                <a:off x="1094546" y="862794"/>
                <a:ext cx="83047" cy="6737"/>
              </a:xfrm>
            </p:spPr>
          </p:sp>
        </mc:Fallback>
      </mc:AlternateContent>
      <mc:AlternateContent xmlns:mc="http://schemas.openxmlformats.org/markup-compatibility/2006">
        <mc:Choice xmlns:p14="http://schemas.microsoft.com/office/powerpoint/2010/main" Requires="p14">
          <p:contentPart p14:bwMode="auto" r:id="rId89">
            <p14:nvContentPartPr>
              <p14:cNvPr id="1049227" name=""/>
              <p14:cNvContentPartPr/>
              <p14:nvPr/>
            </p14:nvContentPartPr>
            <p14:xfrm>
              <a:off x="1114889" y="821534"/>
              <a:ext cx="71232" cy="174857"/>
            </p14:xfrm>
          </p:contentPart>
        </mc:Choice>
        <mc:Fallback>
          <p:sp>
            <p:nvSpPr>
              <p:cNvPr id="1049227" name=""/>
              <p:cNvSpPr/>
              <p:nvPr/>
            </p:nvSpPr>
            <p:spPr>
              <a:xfrm>
                <a:off x="1114889" y="821534"/>
                <a:ext cx="71232" cy="174857"/>
              </a:xfrm>
            </p:spPr>
          </p:sp>
        </mc:Fallback>
      </mc:AlternateContent>
      <mc:AlternateContent xmlns:mc="http://schemas.openxmlformats.org/markup-compatibility/2006">
        <mc:Choice xmlns:p14="http://schemas.microsoft.com/office/powerpoint/2010/main" Requires="p14">
          <p:contentPart p14:bwMode="auto" r:id="rId90">
            <p14:nvContentPartPr>
              <p14:cNvPr id="1049228" name=""/>
              <p14:cNvContentPartPr/>
              <p14:nvPr/>
            </p14:nvContentPartPr>
            <p14:xfrm>
              <a:off x="1170798" y="806930"/>
              <a:ext cx="57556" cy="232806"/>
            </p14:xfrm>
          </p:contentPart>
        </mc:Choice>
        <mc:Fallback>
          <p:sp>
            <p:nvSpPr>
              <p:cNvPr id="1049228" name=""/>
              <p:cNvSpPr/>
              <p:nvPr/>
            </p:nvSpPr>
            <p:spPr>
              <a:xfrm>
                <a:off x="1170798" y="806930"/>
                <a:ext cx="57556" cy="232806"/>
              </a:xfrm>
            </p:spPr>
          </p:sp>
        </mc:Fallback>
      </mc:AlternateContent>
      <mc:AlternateContent xmlns:mc="http://schemas.openxmlformats.org/markup-compatibility/2006">
        <mc:Choice xmlns:p14="http://schemas.microsoft.com/office/powerpoint/2010/main" Requires="p14">
          <p:contentPart p14:bwMode="auto" r:id="rId91">
            <p14:nvContentPartPr>
              <p14:cNvPr id="1049229" name=""/>
              <p14:cNvContentPartPr/>
              <p14:nvPr/>
            </p14:nvContentPartPr>
            <p14:xfrm>
              <a:off x="1071052" y="863480"/>
              <a:ext cx="102313" cy="19008"/>
            </p14:xfrm>
          </p:contentPart>
        </mc:Choice>
        <mc:Fallback>
          <p:sp>
            <p:nvSpPr>
              <p:cNvPr id="1049229" name=""/>
              <p:cNvSpPr/>
              <p:nvPr/>
            </p:nvSpPr>
            <p:spPr>
              <a:xfrm>
                <a:off x="1071052" y="863480"/>
                <a:ext cx="102313" cy="19008"/>
              </a:xfrm>
            </p:spPr>
          </p:sp>
        </mc:Fallback>
      </mc:AlternateContent>
      <mc:AlternateContent xmlns:mc="http://schemas.openxmlformats.org/markup-compatibility/2006">
        <mc:Choice xmlns:p14="http://schemas.microsoft.com/office/powerpoint/2010/main" Requires="p14">
          <p:contentPart p14:bwMode="auto" r:id="rId92">
            <p14:nvContentPartPr>
              <p14:cNvPr id="1049230" name=""/>
              <p14:cNvContentPartPr/>
              <p14:nvPr/>
            </p14:nvContentPartPr>
            <p14:xfrm>
              <a:off x="1141090" y="812645"/>
              <a:ext cx="5481" cy="77348"/>
            </p14:xfrm>
          </p:contentPart>
        </mc:Choice>
        <mc:Fallback>
          <p:sp>
            <p:nvSpPr>
              <p:cNvPr id="1049230" name=""/>
              <p:cNvSpPr/>
              <p:nvPr/>
            </p:nvSpPr>
            <p:spPr>
              <a:xfrm>
                <a:off x="1141090" y="812645"/>
                <a:ext cx="5481" cy="77348"/>
              </a:xfrm>
            </p:spPr>
          </p:sp>
        </mc:Fallback>
      </mc:AlternateContent>
      <mc:AlternateContent xmlns:mc="http://schemas.openxmlformats.org/markup-compatibility/2006">
        <mc:Choice xmlns:p14="http://schemas.microsoft.com/office/powerpoint/2010/main" Requires="p14">
          <p:contentPart p14:bwMode="auto" r:id="rId93">
            <p14:nvContentPartPr>
              <p14:cNvPr id="1049231" name=""/>
              <p14:cNvContentPartPr/>
              <p14:nvPr/>
            </p14:nvContentPartPr>
            <p14:xfrm>
              <a:off x="1251256" y="1019004"/>
              <a:ext cx="205691" cy="300753"/>
            </p14:xfrm>
          </p:contentPart>
        </mc:Choice>
        <mc:Fallback>
          <p:sp>
            <p:nvSpPr>
              <p:cNvPr id="1049231" name=""/>
              <p:cNvSpPr/>
              <p:nvPr/>
            </p:nvSpPr>
            <p:spPr>
              <a:xfrm>
                <a:off x="1251256" y="1019004"/>
                <a:ext cx="205691" cy="300753"/>
              </a:xfrm>
            </p:spPr>
          </p:sp>
        </mc:Fallback>
      </mc:AlternateContent>
      <mc:AlternateContent xmlns:mc="http://schemas.openxmlformats.org/markup-compatibility/2006">
        <mc:Choice xmlns:p14="http://schemas.microsoft.com/office/powerpoint/2010/main" Requires="p14">
          <p:contentPart p14:bwMode="auto" r:id="rId94">
            <p14:nvContentPartPr>
              <p14:cNvPr id="1049232" name=""/>
              <p14:cNvContentPartPr/>
              <p14:nvPr/>
            </p14:nvContentPartPr>
            <p14:xfrm>
              <a:off x="1486857" y="1185234"/>
              <a:ext cx="142332" cy="146810"/>
            </p14:xfrm>
          </p:contentPart>
        </mc:Choice>
        <mc:Fallback>
          <p:sp>
            <p:nvSpPr>
              <p:cNvPr id="1049232" name=""/>
              <p:cNvSpPr/>
              <p:nvPr/>
            </p:nvSpPr>
            <p:spPr>
              <a:xfrm>
                <a:off x="1486857" y="1185234"/>
                <a:ext cx="142332" cy="146810"/>
              </a:xfrm>
            </p:spPr>
          </p:sp>
        </mc:Fallback>
      </mc:AlternateContent>
      <mc:AlternateContent xmlns:mc="http://schemas.openxmlformats.org/markup-compatibility/2006">
        <mc:Choice xmlns:p14="http://schemas.microsoft.com/office/powerpoint/2010/main" Requires="p14">
          <p:contentPart p14:bwMode="auto" r:id="rId95">
            <p14:nvContentPartPr>
              <p14:cNvPr id="1049233" name=""/>
              <p14:cNvContentPartPr/>
              <p14:nvPr/>
            </p14:nvContentPartPr>
            <p14:xfrm>
              <a:off x="1651717" y="1072339"/>
              <a:ext cx="56209" cy="242445"/>
            </p14:xfrm>
          </p:contentPart>
        </mc:Choice>
        <mc:Fallback>
          <p:sp>
            <p:nvSpPr>
              <p:cNvPr id="1049233" name=""/>
              <p:cNvSpPr/>
              <p:nvPr/>
            </p:nvSpPr>
            <p:spPr>
              <a:xfrm>
                <a:off x="1651717" y="1072339"/>
                <a:ext cx="56209" cy="242445"/>
              </a:xfrm>
            </p:spPr>
          </p:sp>
        </mc:Fallback>
      </mc:AlternateContent>
      <mc:AlternateContent xmlns:mc="http://schemas.openxmlformats.org/markup-compatibility/2006">
        <mc:Choice xmlns:p14="http://schemas.microsoft.com/office/powerpoint/2010/main" Requires="p14">
          <p:contentPart p14:bwMode="auto" r:id="rId96">
            <p14:nvContentPartPr>
              <p14:cNvPr id="1049234" name=""/>
              <p14:cNvContentPartPr/>
              <p14:nvPr/>
            </p14:nvContentPartPr>
            <p14:xfrm>
              <a:off x="1705386" y="1093184"/>
              <a:ext cx="114188" cy="17252"/>
            </p14:xfrm>
          </p:contentPart>
        </mc:Choice>
        <mc:Fallback>
          <p:sp>
            <p:nvSpPr>
              <p:cNvPr id="1049234" name=""/>
              <p:cNvSpPr/>
              <p:nvPr/>
            </p:nvSpPr>
            <p:spPr>
              <a:xfrm>
                <a:off x="1705386" y="1093184"/>
                <a:ext cx="114188" cy="17252"/>
              </a:xfrm>
            </p:spPr>
          </p:sp>
        </mc:Fallback>
      </mc:AlternateContent>
      <mc:AlternateContent xmlns:mc="http://schemas.openxmlformats.org/markup-compatibility/2006">
        <mc:Choice xmlns:p14="http://schemas.microsoft.com/office/powerpoint/2010/main" Requires="p14">
          <p:contentPart p14:bwMode="auto" r:id="rId97">
            <p14:nvContentPartPr>
              <p14:cNvPr id="1049235" name=""/>
              <p14:cNvContentPartPr/>
              <p14:nvPr/>
            </p14:nvContentPartPr>
            <p14:xfrm>
              <a:off x="1730745" y="1038687"/>
              <a:ext cx="126239" cy="222877"/>
            </p14:xfrm>
          </p:contentPart>
        </mc:Choice>
        <mc:Fallback>
          <p:sp>
            <p:nvSpPr>
              <p:cNvPr id="1049235" name=""/>
              <p:cNvSpPr/>
              <p:nvPr/>
            </p:nvSpPr>
            <p:spPr>
              <a:xfrm>
                <a:off x="1730745" y="1038687"/>
                <a:ext cx="126239" cy="222877"/>
              </a:xfrm>
            </p:spPr>
          </p:sp>
        </mc:Fallback>
      </mc:AlternateContent>
      <mc:AlternateContent xmlns:mc="http://schemas.openxmlformats.org/markup-compatibility/2006">
        <mc:Choice xmlns:p14="http://schemas.microsoft.com/office/powerpoint/2010/main" Requires="p14">
          <p:contentPart p14:bwMode="auto" r:id="rId98">
            <p14:nvContentPartPr>
              <p14:cNvPr id="1049236" name=""/>
              <p14:cNvContentPartPr/>
              <p14:nvPr/>
            </p14:nvContentPartPr>
            <p14:xfrm>
              <a:off x="1701577" y="1099880"/>
              <a:ext cx="88063" cy="16271"/>
            </p14:xfrm>
          </p:contentPart>
        </mc:Choice>
        <mc:Fallback>
          <p:sp>
            <p:nvSpPr>
              <p:cNvPr id="1049236" name=""/>
              <p:cNvSpPr/>
              <p:nvPr/>
            </p:nvSpPr>
            <p:spPr>
              <a:xfrm>
                <a:off x="1701577" y="1099880"/>
                <a:ext cx="88063" cy="16271"/>
              </a:xfrm>
            </p:spPr>
          </p:sp>
        </mc:Fallback>
      </mc:AlternateContent>
      <mc:AlternateContent xmlns:mc="http://schemas.openxmlformats.org/markup-compatibility/2006">
        <mc:Choice xmlns:p14="http://schemas.microsoft.com/office/powerpoint/2010/main" Requires="p14">
          <p:contentPart p14:bwMode="auto" r:id="rId99">
            <p14:nvContentPartPr>
              <p14:cNvPr id="1049237" name=""/>
              <p14:cNvContentPartPr/>
              <p14:nvPr/>
            </p14:nvContentPartPr>
            <p14:xfrm>
              <a:off x="1808618" y="1010749"/>
              <a:ext cx="105811" cy="274815"/>
            </p14:xfrm>
          </p:contentPart>
        </mc:Choice>
        <mc:Fallback>
          <p:sp>
            <p:nvSpPr>
              <p:cNvPr id="1049237" name=""/>
              <p:cNvSpPr/>
              <p:nvPr/>
            </p:nvSpPr>
            <p:spPr>
              <a:xfrm>
                <a:off x="1808618" y="1010749"/>
                <a:ext cx="105811" cy="274815"/>
              </a:xfrm>
            </p:spPr>
          </p:sp>
        </mc:Fallback>
      </mc:AlternateContent>
      <mc:AlternateContent xmlns:mc="http://schemas.openxmlformats.org/markup-compatibility/2006">
        <mc:Choice xmlns:p14="http://schemas.microsoft.com/office/powerpoint/2010/main" Requires="p14">
          <p:contentPart p14:bwMode="auto" r:id="rId100">
            <p14:nvContentPartPr>
              <p14:cNvPr id="1049238" name=""/>
              <p14:cNvContentPartPr/>
              <p14:nvPr/>
            </p14:nvContentPartPr>
            <p14:xfrm>
              <a:off x="1693957" y="1105722"/>
              <a:ext cx="60363" cy="19318"/>
            </p14:xfrm>
          </p:contentPart>
        </mc:Choice>
        <mc:Fallback>
          <p:sp>
            <p:nvSpPr>
              <p:cNvPr id="1049238" name=""/>
              <p:cNvSpPr/>
              <p:nvPr/>
            </p:nvSpPr>
            <p:spPr>
              <a:xfrm>
                <a:off x="1693957" y="1105722"/>
                <a:ext cx="60363" cy="19318"/>
              </a:xfrm>
            </p:spPr>
          </p:sp>
        </mc:Fallback>
      </mc:AlternateContent>
      <mc:AlternateContent xmlns:mc="http://schemas.openxmlformats.org/markup-compatibility/2006">
        <mc:Choice xmlns:p14="http://schemas.microsoft.com/office/powerpoint/2010/main" Requires="p14">
          <p:contentPart p14:bwMode="auto" r:id="rId101">
            <p14:nvContentPartPr>
              <p14:cNvPr id="1049239" name=""/>
              <p14:cNvContentPartPr/>
              <p14:nvPr/>
            </p14:nvContentPartPr>
            <p14:xfrm>
              <a:off x="1993662" y="1031916"/>
              <a:ext cx="234791" cy="292916"/>
            </p14:xfrm>
          </p:contentPart>
        </mc:Choice>
        <mc:Fallback>
          <p:sp>
            <p:nvSpPr>
              <p:cNvPr id="1049239" name=""/>
              <p:cNvSpPr/>
              <p:nvPr/>
            </p:nvSpPr>
            <p:spPr>
              <a:xfrm>
                <a:off x="1993662" y="1031916"/>
                <a:ext cx="234791" cy="292916"/>
              </a:xfrm>
            </p:spPr>
          </p:sp>
        </mc:Fallback>
      </mc:AlternateContent>
      <mc:AlternateContent xmlns:mc="http://schemas.openxmlformats.org/markup-compatibility/2006">
        <mc:Choice xmlns:p14="http://schemas.microsoft.com/office/powerpoint/2010/main" Requires="p14">
          <p:contentPart p14:bwMode="auto" r:id="rId102">
            <p14:nvContentPartPr>
              <p14:cNvPr id="1049240" name=""/>
              <p14:cNvContentPartPr/>
              <p14:nvPr/>
            </p14:nvContentPartPr>
            <p14:xfrm>
              <a:off x="2210745" y="887909"/>
              <a:ext cx="51949" cy="182065"/>
            </p14:xfrm>
          </p:contentPart>
        </mc:Choice>
        <mc:Fallback>
          <p:sp>
            <p:nvSpPr>
              <p:cNvPr id="1049240" name=""/>
              <p:cNvSpPr/>
              <p:nvPr/>
            </p:nvSpPr>
            <p:spPr>
              <a:xfrm>
                <a:off x="2210745" y="887909"/>
                <a:ext cx="51949" cy="182065"/>
              </a:xfrm>
            </p:spPr>
          </p:sp>
        </mc:Fallback>
      </mc:AlternateContent>
      <mc:AlternateContent xmlns:mc="http://schemas.openxmlformats.org/markup-compatibility/2006">
        <mc:Choice xmlns:p14="http://schemas.microsoft.com/office/powerpoint/2010/main" Requires="p14">
          <p:contentPart p14:bwMode="auto" r:id="rId103">
            <p14:nvContentPartPr>
              <p14:cNvPr id="1049241" name=""/>
              <p14:cNvContentPartPr/>
              <p14:nvPr/>
            </p14:nvContentPartPr>
            <p14:xfrm>
              <a:off x="2213362" y="781532"/>
              <a:ext cx="68623" cy="71745"/>
            </p14:xfrm>
          </p:contentPart>
        </mc:Choice>
        <mc:Fallback>
          <p:sp>
            <p:nvSpPr>
              <p:cNvPr id="1049241" name=""/>
              <p:cNvSpPr/>
              <p:nvPr/>
            </p:nvSpPr>
            <p:spPr>
              <a:xfrm>
                <a:off x="2213362" y="781532"/>
                <a:ext cx="68623" cy="71745"/>
              </a:xfrm>
            </p:spPr>
          </p:sp>
        </mc:Fallback>
      </mc:AlternateContent>
      <mc:AlternateContent xmlns:mc="http://schemas.openxmlformats.org/markup-compatibility/2006">
        <mc:Choice xmlns:p14="http://schemas.microsoft.com/office/powerpoint/2010/main" Requires="p14">
          <p:contentPart p14:bwMode="auto" r:id="rId104">
            <p14:nvContentPartPr>
              <p14:cNvPr id="1049242" name=""/>
              <p14:cNvContentPartPr/>
              <p14:nvPr/>
            </p14:nvContentPartPr>
            <p14:xfrm>
              <a:off x="2302365" y="833598"/>
              <a:ext cx="128979" cy="198910"/>
            </p14:xfrm>
          </p:contentPart>
        </mc:Choice>
        <mc:Fallback>
          <p:sp>
            <p:nvSpPr>
              <p:cNvPr id="1049242" name=""/>
              <p:cNvSpPr/>
              <p:nvPr/>
            </p:nvSpPr>
            <p:spPr>
              <a:xfrm>
                <a:off x="2302365" y="833598"/>
                <a:ext cx="128979" cy="198910"/>
              </a:xfrm>
            </p:spPr>
          </p:sp>
        </mc:Fallback>
      </mc:AlternateContent>
      <mc:AlternateContent xmlns:mc="http://schemas.openxmlformats.org/markup-compatibility/2006">
        <mc:Choice xmlns:p14="http://schemas.microsoft.com/office/powerpoint/2010/main" Requires="p14">
          <p:contentPart p14:bwMode="auto" r:id="rId105">
            <p14:nvContentPartPr>
              <p14:cNvPr id="1049243" name=""/>
              <p14:cNvContentPartPr/>
              <p14:nvPr/>
            </p14:nvContentPartPr>
            <p14:xfrm>
              <a:off x="2395598" y="905348"/>
              <a:ext cx="98368" cy="16449"/>
            </p14:xfrm>
          </p:contentPart>
        </mc:Choice>
        <mc:Fallback>
          <p:sp>
            <p:nvSpPr>
              <p:cNvPr id="1049243" name=""/>
              <p:cNvSpPr/>
              <p:nvPr/>
            </p:nvSpPr>
            <p:spPr>
              <a:xfrm>
                <a:off x="2395598" y="905348"/>
                <a:ext cx="98368" cy="16449"/>
              </a:xfrm>
            </p:spPr>
          </p:sp>
        </mc:Fallback>
      </mc:AlternateContent>
      <mc:AlternateContent xmlns:mc="http://schemas.openxmlformats.org/markup-compatibility/2006">
        <mc:Choice xmlns:p14="http://schemas.microsoft.com/office/powerpoint/2010/main" Requires="p14">
          <p:contentPart p14:bwMode="auto" r:id="rId106">
            <p14:nvContentPartPr>
              <p14:cNvPr id="1049244" name=""/>
              <p14:cNvContentPartPr/>
              <p14:nvPr/>
            </p14:nvContentPartPr>
            <p14:xfrm>
              <a:off x="2501002" y="841217"/>
              <a:ext cx="120907" cy="123472"/>
            </p14:xfrm>
          </p:contentPart>
        </mc:Choice>
        <mc:Fallback>
          <p:sp>
            <p:nvSpPr>
              <p:cNvPr id="1049244" name=""/>
              <p:cNvSpPr/>
              <p:nvPr/>
            </p:nvSpPr>
            <p:spPr>
              <a:xfrm>
                <a:off x="2501002" y="841217"/>
                <a:ext cx="120907" cy="123472"/>
              </a:xfrm>
            </p:spPr>
          </p:sp>
        </mc:Fallback>
      </mc:AlternateContent>
      <mc:AlternateContent xmlns:mc="http://schemas.openxmlformats.org/markup-compatibility/2006">
        <mc:Choice xmlns:p14="http://schemas.microsoft.com/office/powerpoint/2010/main" Requires="p14">
          <p:contentPart p14:bwMode="auto" r:id="rId107">
            <p14:nvContentPartPr>
              <p14:cNvPr id="1049245" name=""/>
              <p14:cNvContentPartPr/>
              <p14:nvPr/>
            </p14:nvContentPartPr>
            <p14:xfrm>
              <a:off x="2602597" y="792759"/>
              <a:ext cx="153579" cy="8149"/>
            </p14:xfrm>
          </p:contentPart>
        </mc:Choice>
        <mc:Fallback>
          <p:sp>
            <p:nvSpPr>
              <p:cNvPr id="1049245" name=""/>
              <p:cNvSpPr/>
              <p:nvPr/>
            </p:nvSpPr>
            <p:spPr>
              <a:xfrm>
                <a:off x="2602597" y="792759"/>
                <a:ext cx="153579" cy="8149"/>
              </a:xfrm>
            </p:spPr>
          </p:sp>
        </mc:Fallback>
      </mc:AlternateContent>
      <mc:AlternateContent xmlns:mc="http://schemas.openxmlformats.org/markup-compatibility/2006">
        <mc:Choice xmlns:p14="http://schemas.microsoft.com/office/powerpoint/2010/main" Requires="p14">
          <p:contentPart p14:bwMode="auto" r:id="rId108">
            <p14:nvContentPartPr>
              <p14:cNvPr id="1049246" name=""/>
              <p14:cNvContentPartPr/>
              <p14:nvPr/>
            </p14:nvContentPartPr>
            <p14:xfrm>
              <a:off x="2653453" y="791691"/>
              <a:ext cx="38546" cy="142990"/>
            </p14:xfrm>
          </p:contentPart>
        </mc:Choice>
        <mc:Fallback>
          <p:sp>
            <p:nvSpPr>
              <p:cNvPr id="1049246" name=""/>
              <p:cNvSpPr/>
              <p:nvPr/>
            </p:nvSpPr>
            <p:spPr>
              <a:xfrm>
                <a:off x="2653453" y="791691"/>
                <a:ext cx="38546" cy="142990"/>
              </a:xfrm>
            </p:spPr>
          </p:sp>
        </mc:Fallback>
      </mc:AlternateContent>
      <mc:AlternateContent xmlns:mc="http://schemas.openxmlformats.org/markup-compatibility/2006">
        <mc:Choice xmlns:p14="http://schemas.microsoft.com/office/powerpoint/2010/main" Requires="p14">
          <p:contentPart p14:bwMode="auto" r:id="rId109">
            <p14:nvContentPartPr>
              <p14:cNvPr id="1049247" name=""/>
              <p14:cNvContentPartPr/>
              <p14:nvPr/>
            </p14:nvContentPartPr>
            <p14:xfrm>
              <a:off x="2711177" y="812010"/>
              <a:ext cx="115735" cy="122184"/>
            </p14:xfrm>
          </p:contentPart>
        </mc:Choice>
        <mc:Fallback>
          <p:sp>
            <p:nvSpPr>
              <p:cNvPr id="1049247" name=""/>
              <p:cNvSpPr/>
              <p:nvPr/>
            </p:nvSpPr>
            <p:spPr>
              <a:xfrm>
                <a:off x="2711177" y="812010"/>
                <a:ext cx="115735" cy="122184"/>
              </a:xfrm>
            </p:spPr>
          </p:sp>
        </mc:Fallback>
      </mc:AlternateContent>
      <mc:AlternateContent xmlns:mc="http://schemas.openxmlformats.org/markup-compatibility/2006">
        <mc:Choice xmlns:p14="http://schemas.microsoft.com/office/powerpoint/2010/main" Requires="p14">
          <p:contentPart p14:bwMode="auto" r:id="rId110">
            <p14:nvContentPartPr>
              <p14:cNvPr id="1049248" name=""/>
              <p14:cNvContentPartPr/>
              <p14:nvPr/>
            </p14:nvContentPartPr>
            <p14:xfrm>
              <a:off x="2340990" y="797803"/>
              <a:ext cx="74625" cy="4047"/>
            </p14:xfrm>
          </p:contentPart>
        </mc:Choice>
        <mc:Fallback>
          <p:sp>
            <p:nvSpPr>
              <p:cNvPr id="1049248" name=""/>
              <p:cNvSpPr/>
              <p:nvPr/>
            </p:nvSpPr>
            <p:spPr>
              <a:xfrm>
                <a:off x="2340990" y="797803"/>
                <a:ext cx="74625" cy="4047"/>
              </a:xfrm>
            </p:spPr>
          </p:sp>
        </mc:Fallback>
      </mc:AlternateContent>
      <mc:AlternateContent xmlns:mc="http://schemas.openxmlformats.org/markup-compatibility/2006">
        <mc:Choice xmlns:p14="http://schemas.microsoft.com/office/powerpoint/2010/main" Requires="p14">
          <p:contentPart p14:bwMode="auto" r:id="rId111">
            <p14:nvContentPartPr>
              <p14:cNvPr id="1049249" name=""/>
              <p14:cNvContentPartPr/>
              <p14:nvPr/>
            </p14:nvContentPartPr>
            <p14:xfrm>
              <a:off x="2308506" y="817089"/>
              <a:ext cx="168478" cy="218520"/>
            </p14:xfrm>
          </p:contentPart>
        </mc:Choice>
        <mc:Fallback>
          <p:sp>
            <p:nvSpPr>
              <p:cNvPr id="1049249" name=""/>
              <p:cNvSpPr/>
              <p:nvPr/>
            </p:nvSpPr>
            <p:spPr>
              <a:xfrm>
                <a:off x="2308506" y="817089"/>
                <a:ext cx="168478" cy="218520"/>
              </a:xfrm>
            </p:spPr>
          </p:sp>
        </mc:Fallback>
      </mc:AlternateContent>
      <mc:AlternateContent xmlns:mc="http://schemas.openxmlformats.org/markup-compatibility/2006">
        <mc:Choice xmlns:p14="http://schemas.microsoft.com/office/powerpoint/2010/main" Requires="p14">
          <p:contentPart p14:bwMode="auto" r:id="rId112">
            <p14:nvContentPartPr>
              <p14:cNvPr id="1049250" name=""/>
              <p14:cNvContentPartPr/>
              <p14:nvPr/>
            </p14:nvContentPartPr>
            <p14:xfrm>
              <a:off x="2763989" y="690593"/>
              <a:ext cx="130059" cy="401760"/>
            </p14:xfrm>
          </p:contentPart>
        </mc:Choice>
        <mc:Fallback>
          <p:sp>
            <p:nvSpPr>
              <p:cNvPr id="1049250" name=""/>
              <p:cNvSpPr/>
              <p:nvPr/>
            </p:nvSpPr>
            <p:spPr>
              <a:xfrm>
                <a:off x="2763989" y="690593"/>
                <a:ext cx="130059" cy="401760"/>
              </a:xfrm>
            </p:spPr>
          </p:sp>
        </mc:Fallback>
      </mc:AlternateContent>
      <mc:AlternateContent xmlns:mc="http://schemas.openxmlformats.org/markup-compatibility/2006">
        <mc:Choice xmlns:p14="http://schemas.microsoft.com/office/powerpoint/2010/main" Requires="p14">
          <p:contentPart p14:bwMode="auto" r:id="rId113">
            <p14:nvContentPartPr>
              <p14:cNvPr id="1049251" name=""/>
              <p14:cNvContentPartPr/>
              <p14:nvPr/>
            </p14:nvContentPartPr>
            <p14:xfrm>
              <a:off x="2749275" y="834382"/>
              <a:ext cx="153724" cy="21439"/>
            </p14:xfrm>
          </p:contentPart>
        </mc:Choice>
        <mc:Fallback>
          <p:sp>
            <p:nvSpPr>
              <p:cNvPr id="1049251" name=""/>
              <p:cNvSpPr/>
              <p:nvPr/>
            </p:nvSpPr>
            <p:spPr>
              <a:xfrm>
                <a:off x="2749275" y="834382"/>
                <a:ext cx="153724" cy="21439"/>
              </a:xfrm>
            </p:spPr>
          </p:sp>
        </mc:Fallback>
      </mc:AlternateContent>
      <mc:AlternateContent xmlns:mc="http://schemas.openxmlformats.org/markup-compatibility/2006">
        <mc:Choice xmlns:p14="http://schemas.microsoft.com/office/powerpoint/2010/main" Requires="p14">
          <p:contentPart p14:bwMode="auto" r:id="rId114">
            <p14:nvContentPartPr>
              <p14:cNvPr id="1049252" name=""/>
              <p14:cNvContentPartPr/>
              <p14:nvPr/>
            </p14:nvContentPartPr>
            <p14:xfrm>
              <a:off x="2919227" y="853270"/>
              <a:ext cx="79714" cy="71588"/>
            </p14:xfrm>
          </p:contentPart>
        </mc:Choice>
        <mc:Fallback>
          <p:sp>
            <p:nvSpPr>
              <p:cNvPr id="1049252" name=""/>
              <p:cNvSpPr/>
              <p:nvPr/>
            </p:nvSpPr>
            <p:spPr>
              <a:xfrm>
                <a:off x="2919227" y="853270"/>
                <a:ext cx="79714" cy="71588"/>
              </a:xfrm>
            </p:spPr>
          </p:sp>
        </mc:Fallback>
      </mc:AlternateContent>
      <mc:AlternateContent xmlns:mc="http://schemas.openxmlformats.org/markup-compatibility/2006">
        <mc:Choice xmlns:p14="http://schemas.microsoft.com/office/powerpoint/2010/main" Requires="p14">
          <p:contentPart p14:bwMode="auto" r:id="rId115">
            <p14:nvContentPartPr>
              <p14:cNvPr id="1049253" name=""/>
              <p14:cNvContentPartPr/>
              <p14:nvPr/>
            </p14:nvContentPartPr>
            <p14:xfrm>
              <a:off x="3007708" y="720838"/>
              <a:ext cx="122301" cy="36565"/>
            </p14:xfrm>
          </p:contentPart>
        </mc:Choice>
        <mc:Fallback>
          <p:sp>
            <p:nvSpPr>
              <p:cNvPr id="1049253" name=""/>
              <p:cNvSpPr/>
              <p:nvPr/>
            </p:nvSpPr>
            <p:spPr>
              <a:xfrm>
                <a:off x="3007708" y="720838"/>
                <a:ext cx="122301" cy="36565"/>
              </a:xfrm>
            </p:spPr>
          </p:sp>
        </mc:Fallback>
      </mc:AlternateContent>
      <mc:AlternateContent xmlns:mc="http://schemas.openxmlformats.org/markup-compatibility/2006">
        <mc:Choice xmlns:p14="http://schemas.microsoft.com/office/powerpoint/2010/main" Requires="p14">
          <p:contentPart p14:bwMode="auto" r:id="rId116">
            <p14:nvContentPartPr>
              <p14:cNvPr id="1049254" name=""/>
              <p14:cNvContentPartPr/>
              <p14:nvPr/>
            </p14:nvContentPartPr>
            <p14:xfrm>
              <a:off x="3054737" y="757404"/>
              <a:ext cx="89622" cy="162863"/>
            </p14:xfrm>
          </p:contentPart>
        </mc:Choice>
        <mc:Fallback>
          <p:sp>
            <p:nvSpPr>
              <p:cNvPr id="1049254" name=""/>
              <p:cNvSpPr/>
              <p:nvPr/>
            </p:nvSpPr>
            <p:spPr>
              <a:xfrm>
                <a:off x="3054737" y="757404"/>
                <a:ext cx="89622" cy="162863"/>
              </a:xfrm>
            </p:spPr>
          </p:sp>
        </mc:Fallback>
      </mc:AlternateContent>
      <mc:AlternateContent xmlns:mc="http://schemas.openxmlformats.org/markup-compatibility/2006">
        <mc:Choice xmlns:p14="http://schemas.microsoft.com/office/powerpoint/2010/main" Requires="p14">
          <p:contentPart p14:bwMode="auto" r:id="rId117">
            <p14:nvContentPartPr>
              <p14:cNvPr id="1049255" name=""/>
              <p14:cNvContentPartPr/>
              <p14:nvPr/>
            </p14:nvContentPartPr>
            <p14:xfrm>
              <a:off x="3145270" y="832963"/>
              <a:ext cx="90234" cy="90417"/>
            </p14:xfrm>
          </p:contentPart>
        </mc:Choice>
        <mc:Fallback>
          <p:sp>
            <p:nvSpPr>
              <p:cNvPr id="1049255" name=""/>
              <p:cNvSpPr/>
              <p:nvPr/>
            </p:nvSpPr>
            <p:spPr>
              <a:xfrm>
                <a:off x="3145270" y="832963"/>
                <a:ext cx="90234" cy="90417"/>
              </a:xfrm>
            </p:spPr>
          </p:sp>
        </mc:Fallback>
      </mc:AlternateContent>
      <mc:AlternateContent xmlns:mc="http://schemas.openxmlformats.org/markup-compatibility/2006">
        <mc:Choice xmlns:p14="http://schemas.microsoft.com/office/powerpoint/2010/main" Requires="p14">
          <p:contentPart p14:bwMode="auto" r:id="rId118">
            <p14:nvContentPartPr>
              <p14:cNvPr id="1049256" name=""/>
              <p14:cNvContentPartPr/>
              <p14:nvPr/>
            </p14:nvContentPartPr>
            <p14:xfrm>
              <a:off x="3248767" y="738991"/>
              <a:ext cx="49756" cy="163856"/>
            </p14:xfrm>
          </p:contentPart>
        </mc:Choice>
        <mc:Fallback>
          <p:sp>
            <p:nvSpPr>
              <p:cNvPr id="1049256" name=""/>
              <p:cNvSpPr/>
              <p:nvPr/>
            </p:nvSpPr>
            <p:spPr>
              <a:xfrm>
                <a:off x="3248767" y="738991"/>
                <a:ext cx="49756" cy="163856"/>
              </a:xfrm>
            </p:spPr>
          </p:sp>
        </mc:Fallback>
      </mc:AlternateContent>
      <mc:AlternateContent xmlns:mc="http://schemas.openxmlformats.org/markup-compatibility/2006">
        <mc:Choice xmlns:p14="http://schemas.microsoft.com/office/powerpoint/2010/main" Requires="p14">
          <p:contentPart p14:bwMode="auto" r:id="rId119">
            <p14:nvContentPartPr>
              <p14:cNvPr id="1049257" name=""/>
              <p14:cNvContentPartPr/>
              <p14:nvPr/>
            </p14:nvContentPartPr>
            <p14:xfrm>
              <a:off x="3281380" y="771809"/>
              <a:ext cx="140439" cy="19246"/>
            </p14:xfrm>
          </p:contentPart>
        </mc:Choice>
        <mc:Fallback>
          <p:sp>
            <p:nvSpPr>
              <p:cNvPr id="1049257" name=""/>
              <p:cNvSpPr/>
              <p:nvPr/>
            </p:nvSpPr>
            <p:spPr>
              <a:xfrm>
                <a:off x="3281380" y="771809"/>
                <a:ext cx="140439" cy="19246"/>
              </a:xfrm>
            </p:spPr>
          </p:sp>
        </mc:Fallback>
      </mc:AlternateContent>
      <mc:AlternateContent xmlns:mc="http://schemas.openxmlformats.org/markup-compatibility/2006">
        <mc:Choice xmlns:p14="http://schemas.microsoft.com/office/powerpoint/2010/main" Requires="p14">
          <p:contentPart p14:bwMode="auto" r:id="rId120">
            <p14:nvContentPartPr>
              <p14:cNvPr id="1049258" name=""/>
              <p14:cNvContentPartPr/>
              <p14:nvPr/>
            </p14:nvContentPartPr>
            <p14:xfrm>
              <a:off x="3329989" y="704703"/>
              <a:ext cx="92747" cy="183570"/>
            </p14:xfrm>
          </p:contentPart>
        </mc:Choice>
        <mc:Fallback>
          <p:sp>
            <p:nvSpPr>
              <p:cNvPr id="1049258" name=""/>
              <p:cNvSpPr/>
              <p:nvPr/>
            </p:nvSpPr>
            <p:spPr>
              <a:xfrm>
                <a:off x="3329989" y="704703"/>
                <a:ext cx="92747" cy="183570"/>
              </a:xfrm>
            </p:spPr>
          </p:sp>
        </mc:Fallback>
      </mc:AlternateContent>
      <mc:AlternateContent xmlns:mc="http://schemas.openxmlformats.org/markup-compatibility/2006">
        <mc:Choice xmlns:p14="http://schemas.microsoft.com/office/powerpoint/2010/main" Requires="p14">
          <p:contentPart p14:bwMode="auto" r:id="rId121">
            <p14:nvContentPartPr>
              <p14:cNvPr id="1049259" name=""/>
              <p14:cNvContentPartPr/>
              <p14:nvPr/>
            </p14:nvContentPartPr>
            <p14:xfrm>
              <a:off x="3427906" y="688829"/>
              <a:ext cx="55100" cy="220415"/>
            </p14:xfrm>
          </p:contentPart>
        </mc:Choice>
        <mc:Fallback>
          <p:sp>
            <p:nvSpPr>
              <p:cNvPr id="1049259" name=""/>
              <p:cNvSpPr/>
              <p:nvPr/>
            </p:nvSpPr>
            <p:spPr>
              <a:xfrm>
                <a:off x="3427906" y="688829"/>
                <a:ext cx="55100" cy="220415"/>
              </a:xfrm>
            </p:spPr>
          </p:sp>
        </mc:Fallback>
      </mc:AlternateContent>
      <mc:AlternateContent xmlns:mc="http://schemas.openxmlformats.org/markup-compatibility/2006">
        <mc:Choice xmlns:p14="http://schemas.microsoft.com/office/powerpoint/2010/main" Requires="p14">
          <p:contentPart p14:bwMode="auto" r:id="rId122">
            <p14:nvContentPartPr>
              <p14:cNvPr id="1049260" name=""/>
              <p14:cNvContentPartPr/>
              <p14:nvPr/>
            </p14:nvContentPartPr>
            <p14:xfrm>
              <a:off x="3541716" y="777164"/>
              <a:ext cx="143957" cy="31671"/>
            </p14:xfrm>
          </p:contentPart>
        </mc:Choice>
        <mc:Fallback>
          <p:sp>
            <p:nvSpPr>
              <p:cNvPr id="1049260" name=""/>
              <p:cNvSpPr/>
              <p:nvPr/>
            </p:nvSpPr>
            <p:spPr>
              <a:xfrm>
                <a:off x="3541716" y="777164"/>
                <a:ext cx="143957" cy="31671"/>
              </a:xfrm>
            </p:spPr>
          </p:sp>
        </mc:Fallback>
      </mc:AlternateContent>
      <mc:AlternateContent xmlns:mc="http://schemas.openxmlformats.org/markup-compatibility/2006">
        <mc:Choice xmlns:p14="http://schemas.microsoft.com/office/powerpoint/2010/main" Requires="p14">
          <p:contentPart p14:bwMode="auto" r:id="rId123">
            <p14:nvContentPartPr>
              <p14:cNvPr id="1049261" name=""/>
              <p14:cNvContentPartPr/>
              <p14:nvPr/>
            </p14:nvContentPartPr>
            <p14:xfrm>
              <a:off x="3579180" y="702798"/>
              <a:ext cx="12794" cy="178658"/>
            </p14:xfrm>
          </p:contentPart>
        </mc:Choice>
        <mc:Fallback>
          <p:sp>
            <p:nvSpPr>
              <p:cNvPr id="1049261" name=""/>
              <p:cNvSpPr/>
              <p:nvPr/>
            </p:nvSpPr>
            <p:spPr>
              <a:xfrm>
                <a:off x="3579180" y="702798"/>
                <a:ext cx="12794" cy="178658"/>
              </a:xfrm>
            </p:spPr>
          </p:sp>
        </mc:Fallback>
      </mc:AlternateContent>
      <mc:AlternateContent xmlns:mc="http://schemas.openxmlformats.org/markup-compatibility/2006">
        <mc:Choice xmlns:p14="http://schemas.microsoft.com/office/powerpoint/2010/main" Requires="p14">
          <p:contentPart p14:bwMode="auto" r:id="rId124">
            <p14:nvContentPartPr>
              <p14:cNvPr id="1049262" name=""/>
              <p14:cNvContentPartPr/>
              <p14:nvPr/>
            </p14:nvContentPartPr>
            <p14:xfrm>
              <a:off x="3687464" y="671502"/>
              <a:ext cx="167814" cy="177854"/>
            </p14:xfrm>
          </p:contentPart>
        </mc:Choice>
        <mc:Fallback>
          <p:sp>
            <p:nvSpPr>
              <p:cNvPr id="1049262" name=""/>
              <p:cNvSpPr/>
              <p:nvPr/>
            </p:nvSpPr>
            <p:spPr>
              <a:xfrm>
                <a:off x="3687464" y="671502"/>
                <a:ext cx="167814" cy="177854"/>
              </a:xfrm>
            </p:spPr>
          </p:sp>
        </mc:Fallback>
      </mc:AlternateContent>
      <mc:AlternateContent xmlns:mc="http://schemas.openxmlformats.org/markup-compatibility/2006">
        <mc:Choice xmlns:p14="http://schemas.microsoft.com/office/powerpoint/2010/main" Requires="p14">
          <p:contentPart p14:bwMode="auto" r:id="rId125">
            <p14:nvContentPartPr>
              <p14:cNvPr id="1049263" name=""/>
              <p14:cNvContentPartPr/>
              <p14:nvPr/>
            </p14:nvContentPartPr>
            <p14:xfrm>
              <a:off x="3759382" y="588507"/>
              <a:ext cx="29191" cy="338713"/>
            </p14:xfrm>
          </p:contentPart>
        </mc:Choice>
        <mc:Fallback>
          <p:sp>
            <p:nvSpPr>
              <p:cNvPr id="1049263" name=""/>
              <p:cNvSpPr/>
              <p:nvPr/>
            </p:nvSpPr>
            <p:spPr>
              <a:xfrm>
                <a:off x="3759382" y="588507"/>
                <a:ext cx="29191" cy="338713"/>
              </a:xfrm>
            </p:spPr>
          </p:sp>
        </mc:Fallback>
      </mc:AlternateContent>
      <mc:AlternateContent xmlns:mc="http://schemas.openxmlformats.org/markup-compatibility/2006">
        <mc:Choice xmlns:p14="http://schemas.microsoft.com/office/powerpoint/2010/main" Requires="p14">
          <p:contentPart p14:bwMode="auto" r:id="rId126">
            <p14:nvContentPartPr>
              <p14:cNvPr id="1049264" name=""/>
              <p14:cNvContentPartPr/>
              <p14:nvPr/>
            </p14:nvContentPartPr>
            <p14:xfrm>
              <a:off x="3847321" y="704703"/>
              <a:ext cx="9632" cy="229086"/>
            </p14:xfrm>
          </p:contentPart>
        </mc:Choice>
        <mc:Fallback>
          <p:sp>
            <p:nvSpPr>
              <p:cNvPr id="1049264" name=""/>
              <p:cNvSpPr/>
              <p:nvPr/>
            </p:nvSpPr>
            <p:spPr>
              <a:xfrm>
                <a:off x="3847321" y="704703"/>
                <a:ext cx="9632" cy="229086"/>
              </a:xfrm>
            </p:spPr>
          </p:sp>
        </mc:Fallback>
      </mc:AlternateContent>
      <mc:AlternateContent xmlns:mc="http://schemas.openxmlformats.org/markup-compatibility/2006">
        <mc:Choice xmlns:p14="http://schemas.microsoft.com/office/powerpoint/2010/main" Requires="p14">
          <p:contentPart p14:bwMode="auto" r:id="rId127">
            <p14:nvContentPartPr>
              <p14:cNvPr id="1049265" name=""/>
              <p14:cNvContentPartPr/>
              <p14:nvPr/>
            </p14:nvContentPartPr>
            <p14:xfrm>
              <a:off x="3811023" y="711313"/>
              <a:ext cx="152677" cy="185840"/>
            </p14:xfrm>
          </p:contentPart>
        </mc:Choice>
        <mc:Fallback>
          <p:sp>
            <p:nvSpPr>
              <p:cNvPr id="1049265" name=""/>
              <p:cNvSpPr/>
              <p:nvPr/>
            </p:nvSpPr>
            <p:spPr>
              <a:xfrm>
                <a:off x="3811023" y="711313"/>
                <a:ext cx="152677" cy="185840"/>
              </a:xfrm>
            </p:spPr>
          </p:sp>
        </mc:Fallback>
      </mc:AlternateContent>
      <mc:AlternateContent xmlns:mc="http://schemas.openxmlformats.org/markup-compatibility/2006">
        <mc:Choice xmlns:p14="http://schemas.microsoft.com/office/powerpoint/2010/main" Requires="p14">
          <p:contentPart p14:bwMode="auto" r:id="rId128">
            <p14:nvContentPartPr>
              <p14:cNvPr id="1049266" name=""/>
              <p14:cNvContentPartPr/>
              <p14:nvPr/>
            </p14:nvContentPartPr>
            <p14:xfrm>
              <a:off x="3963256" y="822804"/>
              <a:ext cx="70156" cy="99485"/>
            </p14:xfrm>
          </p:contentPart>
        </mc:Choice>
        <mc:Fallback>
          <p:sp>
            <p:nvSpPr>
              <p:cNvPr id="1049266" name=""/>
              <p:cNvSpPr/>
              <p:nvPr/>
            </p:nvSpPr>
            <p:spPr>
              <a:xfrm>
                <a:off x="3963256" y="822804"/>
                <a:ext cx="70156" cy="99485"/>
              </a:xfrm>
            </p:spPr>
          </p:sp>
        </mc:Fallback>
      </mc:AlternateContent>
      <mc:AlternateContent xmlns:mc="http://schemas.openxmlformats.org/markup-compatibility/2006">
        <mc:Choice xmlns:p14="http://schemas.microsoft.com/office/powerpoint/2010/main" Requires="p14">
          <p:contentPart p14:bwMode="auto" r:id="rId129">
            <p14:nvContentPartPr>
              <p14:cNvPr id="1049267" name=""/>
              <p14:cNvContentPartPr/>
              <p14:nvPr/>
            </p14:nvContentPartPr>
            <p14:xfrm>
              <a:off x="4053507" y="628509"/>
              <a:ext cx="94608" cy="260572"/>
            </p14:xfrm>
          </p:contentPart>
        </mc:Choice>
        <mc:Fallback>
          <p:sp>
            <p:nvSpPr>
              <p:cNvPr id="1049267" name=""/>
              <p:cNvSpPr/>
              <p:nvPr/>
            </p:nvSpPr>
            <p:spPr>
              <a:xfrm>
                <a:off x="4053507" y="628509"/>
                <a:ext cx="94608" cy="260572"/>
              </a:xfrm>
            </p:spPr>
          </p:sp>
        </mc:Fallback>
      </mc:AlternateContent>
      <mc:AlternateContent xmlns:mc="http://schemas.openxmlformats.org/markup-compatibility/2006">
        <mc:Choice xmlns:p14="http://schemas.microsoft.com/office/powerpoint/2010/main" Requires="p14">
          <p:contentPart p14:bwMode="auto" r:id="rId130">
            <p14:nvContentPartPr>
              <p14:cNvPr id="1049268" name=""/>
              <p14:cNvContentPartPr/>
              <p14:nvPr/>
            </p14:nvContentPartPr>
            <p14:xfrm>
              <a:off x="4205353" y="924498"/>
              <a:ext cx="147167" cy="380784"/>
            </p14:xfrm>
          </p:contentPart>
        </mc:Choice>
        <mc:Fallback>
          <p:sp>
            <p:nvSpPr>
              <p:cNvPr id="1049268" name=""/>
              <p:cNvSpPr/>
              <p:nvPr/>
            </p:nvSpPr>
            <p:spPr>
              <a:xfrm>
                <a:off x="4205353" y="924498"/>
                <a:ext cx="147167" cy="380784"/>
              </a:xfrm>
            </p:spPr>
          </p:sp>
        </mc:Fallback>
      </mc:AlternateContent>
      <mc:AlternateContent xmlns:mc="http://schemas.openxmlformats.org/markup-compatibility/2006">
        <mc:Choice xmlns:p14="http://schemas.microsoft.com/office/powerpoint/2010/main" Requires="p14">
          <p:contentPart p14:bwMode="auto" r:id="rId131">
            <p14:nvContentPartPr>
              <p14:cNvPr id="1049269" name=""/>
              <p14:cNvContentPartPr/>
              <p14:nvPr/>
            </p14:nvContentPartPr>
            <p14:xfrm>
              <a:off x="4398799" y="1035543"/>
              <a:ext cx="108487" cy="195684"/>
            </p14:xfrm>
          </p:contentPart>
        </mc:Choice>
        <mc:Fallback>
          <p:sp>
            <p:nvSpPr>
              <p:cNvPr id="1049269" name=""/>
              <p:cNvSpPr/>
              <p:nvPr/>
            </p:nvSpPr>
            <p:spPr>
              <a:xfrm>
                <a:off x="4398799" y="1035543"/>
                <a:ext cx="108487" cy="195684"/>
              </a:xfrm>
            </p:spPr>
          </p:sp>
        </mc:Fallback>
      </mc:AlternateContent>
      <mc:AlternateContent xmlns:mc="http://schemas.openxmlformats.org/markup-compatibility/2006">
        <mc:Choice xmlns:p14="http://schemas.microsoft.com/office/powerpoint/2010/main" Requires="p14">
          <p:contentPart p14:bwMode="auto" r:id="rId132">
            <p14:nvContentPartPr>
              <p14:cNvPr id="1049270" name=""/>
              <p14:cNvContentPartPr/>
              <p14:nvPr/>
            </p14:nvContentPartPr>
            <p14:xfrm>
              <a:off x="4503060" y="1072160"/>
              <a:ext cx="118922" cy="13513"/>
            </p14:xfrm>
          </p:contentPart>
        </mc:Choice>
        <mc:Fallback>
          <p:sp>
            <p:nvSpPr>
              <p:cNvPr id="1049270" name=""/>
              <p:cNvSpPr/>
              <p:nvPr/>
            </p:nvSpPr>
            <p:spPr>
              <a:xfrm>
                <a:off x="4503060" y="1072160"/>
                <a:ext cx="118922" cy="13513"/>
              </a:xfrm>
            </p:spPr>
          </p:sp>
        </mc:Fallback>
      </mc:AlternateContent>
      <mc:AlternateContent xmlns:mc="http://schemas.openxmlformats.org/markup-compatibility/2006">
        <mc:Choice xmlns:p14="http://schemas.microsoft.com/office/powerpoint/2010/main" Requires="p14">
          <p:contentPart p14:bwMode="auto" r:id="rId133">
            <p14:nvContentPartPr>
              <p14:cNvPr id="1049271" name=""/>
              <p14:cNvContentPartPr/>
              <p14:nvPr/>
            </p14:nvContentPartPr>
            <p14:xfrm>
              <a:off x="4558417" y="1071704"/>
              <a:ext cx="72182" cy="171027"/>
            </p14:xfrm>
          </p:contentPart>
        </mc:Choice>
        <mc:Fallback>
          <p:sp>
            <p:nvSpPr>
              <p:cNvPr id="1049271" name=""/>
              <p:cNvSpPr/>
              <p:nvPr/>
            </p:nvSpPr>
            <p:spPr>
              <a:xfrm>
                <a:off x="4558417" y="1071704"/>
                <a:ext cx="72182" cy="171027"/>
              </a:xfrm>
            </p:spPr>
          </p:sp>
        </mc:Fallback>
      </mc:AlternateContent>
      <mc:AlternateContent xmlns:mc="http://schemas.openxmlformats.org/markup-compatibility/2006">
        <mc:Choice xmlns:p14="http://schemas.microsoft.com/office/powerpoint/2010/main" Requires="p14">
          <p:contentPart p14:bwMode="auto" r:id="rId134">
            <p14:nvContentPartPr>
              <p14:cNvPr id="1049272" name=""/>
              <p14:cNvContentPartPr/>
              <p14:nvPr/>
            </p14:nvContentPartPr>
            <p14:xfrm>
              <a:off x="4674501" y="1089258"/>
              <a:ext cx="132046" cy="8102"/>
            </p14:xfrm>
          </p:contentPart>
        </mc:Choice>
        <mc:Fallback>
          <p:sp>
            <p:nvSpPr>
              <p:cNvPr id="1049272" name=""/>
              <p:cNvSpPr/>
              <p:nvPr/>
            </p:nvSpPr>
            <p:spPr>
              <a:xfrm>
                <a:off x="4674501" y="1089258"/>
                <a:ext cx="132046" cy="8102"/>
              </a:xfrm>
            </p:spPr>
          </p:sp>
        </mc:Fallback>
      </mc:AlternateContent>
      <mc:AlternateContent xmlns:mc="http://schemas.openxmlformats.org/markup-compatibility/2006">
        <mc:Choice xmlns:p14="http://schemas.microsoft.com/office/powerpoint/2010/main" Requires="p14">
          <p:contentPart p14:bwMode="auto" r:id="rId135">
            <p14:nvContentPartPr>
              <p14:cNvPr id="1049273" name=""/>
              <p14:cNvContentPartPr/>
              <p14:nvPr/>
            </p14:nvContentPartPr>
            <p14:xfrm>
              <a:off x="4824354" y="1030981"/>
              <a:ext cx="131604" cy="25224"/>
            </p14:xfrm>
          </p:contentPart>
        </mc:Choice>
        <mc:Fallback>
          <p:sp>
            <p:nvSpPr>
              <p:cNvPr id="1049273" name=""/>
              <p:cNvSpPr/>
              <p:nvPr/>
            </p:nvSpPr>
            <p:spPr>
              <a:xfrm>
                <a:off x="4824354" y="1030981"/>
                <a:ext cx="131604" cy="25224"/>
              </a:xfrm>
            </p:spPr>
          </p:sp>
        </mc:Fallback>
      </mc:AlternateContent>
      <mc:AlternateContent xmlns:mc="http://schemas.openxmlformats.org/markup-compatibility/2006">
        <mc:Choice xmlns:p14="http://schemas.microsoft.com/office/powerpoint/2010/main" Requires="p14">
          <p:contentPart p14:bwMode="auto" r:id="rId136">
            <p14:nvContentPartPr>
              <p14:cNvPr id="1049274" name=""/>
              <p14:cNvContentPartPr/>
              <p14:nvPr/>
            </p14:nvContentPartPr>
            <p14:xfrm>
              <a:off x="4858511" y="1032338"/>
              <a:ext cx="89290" cy="230329"/>
            </p14:xfrm>
          </p:contentPart>
        </mc:Choice>
        <mc:Fallback>
          <p:sp>
            <p:nvSpPr>
              <p:cNvPr id="1049274" name=""/>
              <p:cNvSpPr/>
              <p:nvPr/>
            </p:nvSpPr>
            <p:spPr>
              <a:xfrm>
                <a:off x="4858511" y="1032338"/>
                <a:ext cx="89290" cy="230329"/>
              </a:xfrm>
            </p:spPr>
          </p:sp>
        </mc:Fallback>
      </mc:AlternateContent>
      <mc:AlternateContent xmlns:mc="http://schemas.openxmlformats.org/markup-compatibility/2006">
        <mc:Choice xmlns:p14="http://schemas.microsoft.com/office/powerpoint/2010/main" Requires="p14">
          <p:contentPart p14:bwMode="auto" r:id="rId137">
            <p14:nvContentPartPr>
              <p14:cNvPr id="1049275" name=""/>
              <p14:cNvContentPartPr/>
              <p14:nvPr/>
            </p14:nvContentPartPr>
            <p14:xfrm>
              <a:off x="4967819" y="1139525"/>
              <a:ext cx="96846" cy="130728"/>
            </p14:xfrm>
          </p:contentPart>
        </mc:Choice>
        <mc:Fallback>
          <p:sp>
            <p:nvSpPr>
              <p:cNvPr id="1049275" name=""/>
              <p:cNvSpPr/>
              <p:nvPr/>
            </p:nvSpPr>
            <p:spPr>
              <a:xfrm>
                <a:off x="4967819" y="1139525"/>
                <a:ext cx="96846" cy="130728"/>
              </a:xfrm>
            </p:spPr>
          </p:sp>
        </mc:Fallback>
      </mc:AlternateContent>
      <mc:AlternateContent xmlns:mc="http://schemas.openxmlformats.org/markup-compatibility/2006">
        <mc:Choice xmlns:p14="http://schemas.microsoft.com/office/powerpoint/2010/main" Requires="p14">
          <p:contentPart p14:bwMode="auto" r:id="rId138">
            <p14:nvContentPartPr>
              <p14:cNvPr id="1049276" name=""/>
              <p14:cNvContentPartPr/>
              <p14:nvPr/>
            </p14:nvContentPartPr>
            <p14:xfrm>
              <a:off x="4382985" y="974204"/>
              <a:ext cx="150533" cy="296747"/>
            </p14:xfrm>
          </p:contentPart>
        </mc:Choice>
        <mc:Fallback>
          <p:sp>
            <p:nvSpPr>
              <p:cNvPr id="1049276" name=""/>
              <p:cNvSpPr/>
              <p:nvPr/>
            </p:nvSpPr>
            <p:spPr>
              <a:xfrm>
                <a:off x="4382985" y="974204"/>
                <a:ext cx="150533" cy="296747"/>
              </a:xfrm>
            </p:spPr>
          </p:sp>
        </mc:Fallback>
      </mc:AlternateContent>
      <mc:AlternateContent xmlns:mc="http://schemas.openxmlformats.org/markup-compatibility/2006">
        <mc:Choice xmlns:p14="http://schemas.microsoft.com/office/powerpoint/2010/main" Requires="p14">
          <p:contentPart p14:bwMode="auto" r:id="rId139">
            <p14:nvContentPartPr>
              <p14:cNvPr id="1049277" name=""/>
              <p14:cNvContentPartPr/>
              <p14:nvPr/>
            </p14:nvContentPartPr>
            <p14:xfrm>
              <a:off x="4387729" y="1034877"/>
              <a:ext cx="14371" cy="244549"/>
            </p14:xfrm>
          </p:contentPart>
        </mc:Choice>
        <mc:Fallback>
          <p:sp>
            <p:nvSpPr>
              <p:cNvPr id="1049277" name=""/>
              <p:cNvSpPr/>
              <p:nvPr/>
            </p:nvSpPr>
            <p:spPr>
              <a:xfrm>
                <a:off x="4387729" y="1034877"/>
                <a:ext cx="14371" cy="244549"/>
              </a:xfrm>
            </p:spPr>
          </p:sp>
        </mc:Fallback>
      </mc:AlternateContent>
      <mc:AlternateContent xmlns:mc="http://schemas.openxmlformats.org/markup-compatibility/2006">
        <mc:Choice xmlns:p14="http://schemas.microsoft.com/office/powerpoint/2010/main" Requires="p14">
          <p:contentPart p14:bwMode="auto" r:id="rId140">
            <p14:nvContentPartPr>
              <p14:cNvPr id="1049278" name=""/>
              <p14:cNvContentPartPr/>
              <p14:nvPr/>
            </p14:nvContentPartPr>
            <p14:xfrm>
              <a:off x="5120885" y="1007796"/>
              <a:ext cx="33213" cy="2318"/>
            </p14:xfrm>
          </p:contentPart>
        </mc:Choice>
        <mc:Fallback>
          <p:sp>
            <p:nvSpPr>
              <p:cNvPr id="1049278" name=""/>
              <p:cNvSpPr/>
              <p:nvPr/>
            </p:nvSpPr>
            <p:spPr>
              <a:xfrm>
                <a:off x="5120885" y="1007796"/>
                <a:ext cx="33213" cy="2318"/>
              </a:xfrm>
            </p:spPr>
          </p:sp>
        </mc:Fallback>
      </mc:AlternateContent>
      <mc:AlternateContent xmlns:mc="http://schemas.openxmlformats.org/markup-compatibility/2006">
        <mc:Choice xmlns:p14="http://schemas.microsoft.com/office/powerpoint/2010/main" Requires="p14">
          <p:contentPart p14:bwMode="auto" r:id="rId141">
            <p14:nvContentPartPr>
              <p14:cNvPr id="1049279" name=""/>
              <p14:cNvContentPartPr/>
              <p14:nvPr/>
            </p14:nvContentPartPr>
            <p14:xfrm>
              <a:off x="5102164" y="1018369"/>
              <a:ext cx="42172" cy="170911"/>
            </p14:xfrm>
          </p:contentPart>
        </mc:Choice>
        <mc:Fallback>
          <p:sp>
            <p:nvSpPr>
              <p:cNvPr id="1049279" name=""/>
              <p:cNvSpPr/>
              <p:nvPr/>
            </p:nvSpPr>
            <p:spPr>
              <a:xfrm>
                <a:off x="5102164" y="1018369"/>
                <a:ext cx="42172" cy="170911"/>
              </a:xfrm>
            </p:spPr>
          </p:sp>
        </mc:Fallback>
      </mc:AlternateContent>
      <mc:AlternateContent xmlns:mc="http://schemas.openxmlformats.org/markup-compatibility/2006">
        <mc:Choice xmlns:p14="http://schemas.microsoft.com/office/powerpoint/2010/main" Requires="p14">
          <p:contentPart p14:bwMode="auto" r:id="rId142">
            <p14:nvContentPartPr>
              <p14:cNvPr id="1049280" name=""/>
              <p14:cNvContentPartPr/>
              <p14:nvPr/>
            </p14:nvContentPartPr>
            <p14:xfrm>
              <a:off x="5111693" y="1026623"/>
              <a:ext cx="30988" cy="208233"/>
            </p14:xfrm>
          </p:contentPart>
        </mc:Choice>
        <mc:Fallback>
          <p:sp>
            <p:nvSpPr>
              <p:cNvPr id="1049280" name=""/>
              <p:cNvSpPr/>
              <p:nvPr/>
            </p:nvSpPr>
            <p:spPr>
              <a:xfrm>
                <a:off x="5111693" y="1026623"/>
                <a:ext cx="30988" cy="208233"/>
              </a:xfrm>
            </p:spPr>
          </p:sp>
        </mc:Fallback>
      </mc:AlternateContent>
      <mc:AlternateContent xmlns:mc="http://schemas.openxmlformats.org/markup-compatibility/2006">
        <mc:Choice xmlns:p14="http://schemas.microsoft.com/office/powerpoint/2010/main" Requires="p14">
          <p:contentPart p14:bwMode="auto" r:id="rId143">
            <p14:nvContentPartPr>
              <p14:cNvPr id="1049281" name=""/>
              <p14:cNvContentPartPr/>
              <p14:nvPr/>
            </p14:nvContentPartPr>
            <p14:xfrm>
              <a:off x="5157078" y="1076661"/>
              <a:ext cx="142907" cy="11718"/>
            </p14:xfrm>
          </p:contentPart>
        </mc:Choice>
        <mc:Fallback>
          <p:sp>
            <p:nvSpPr>
              <p:cNvPr id="1049281" name=""/>
              <p:cNvSpPr/>
              <p:nvPr/>
            </p:nvSpPr>
            <p:spPr>
              <a:xfrm>
                <a:off x="5157078" y="1076661"/>
                <a:ext cx="142907" cy="11718"/>
              </a:xfrm>
            </p:spPr>
          </p:sp>
        </mc:Fallback>
      </mc:AlternateContent>
      <mc:AlternateContent xmlns:mc="http://schemas.openxmlformats.org/markup-compatibility/2006">
        <mc:Choice xmlns:p14="http://schemas.microsoft.com/office/powerpoint/2010/main" Requires="p14">
          <p:contentPart p14:bwMode="auto" r:id="rId144">
            <p14:nvContentPartPr>
              <p14:cNvPr id="1049282" name=""/>
              <p14:cNvContentPartPr/>
              <p14:nvPr/>
            </p14:nvContentPartPr>
            <p14:xfrm>
              <a:off x="5177661" y="1012019"/>
              <a:ext cx="139214" cy="217224"/>
            </p14:xfrm>
          </p:contentPart>
        </mc:Choice>
        <mc:Fallback>
          <p:sp>
            <p:nvSpPr>
              <p:cNvPr id="1049282" name=""/>
              <p:cNvSpPr/>
              <p:nvPr/>
            </p:nvSpPr>
            <p:spPr>
              <a:xfrm>
                <a:off x="5177661" y="1012019"/>
                <a:ext cx="139214" cy="217224"/>
              </a:xfrm>
            </p:spPr>
          </p:sp>
        </mc:Fallback>
      </mc:AlternateContent>
      <mc:AlternateContent xmlns:mc="http://schemas.openxmlformats.org/markup-compatibility/2006">
        <mc:Choice xmlns:p14="http://schemas.microsoft.com/office/powerpoint/2010/main" Requires="p14">
          <p:contentPart p14:bwMode="auto" r:id="rId145">
            <p14:nvContentPartPr>
              <p14:cNvPr id="1049283" name=""/>
              <p14:cNvContentPartPr/>
              <p14:nvPr/>
            </p14:nvContentPartPr>
            <p14:xfrm>
              <a:off x="5135489" y="1088213"/>
              <a:ext cx="115565" cy="8254"/>
            </p14:xfrm>
          </p:contentPart>
        </mc:Choice>
        <mc:Fallback>
          <p:sp>
            <p:nvSpPr>
              <p:cNvPr id="1049283" name=""/>
              <p:cNvSpPr/>
              <p:nvPr/>
            </p:nvSpPr>
            <p:spPr>
              <a:xfrm>
                <a:off x="5135489" y="1088213"/>
                <a:ext cx="115565" cy="8254"/>
              </a:xfrm>
            </p:spPr>
          </p:sp>
        </mc:Fallback>
      </mc:AlternateContent>
      <mc:AlternateContent xmlns:mc="http://schemas.openxmlformats.org/markup-compatibility/2006">
        <mc:Choice xmlns:p14="http://schemas.microsoft.com/office/powerpoint/2010/main" Requires="p14">
          <p:contentPart p14:bwMode="auto" r:id="rId146">
            <p14:nvContentPartPr>
              <p14:cNvPr id="1049284" name=""/>
              <p14:cNvContentPartPr/>
              <p14:nvPr/>
            </p14:nvContentPartPr>
            <p14:xfrm>
              <a:off x="5170990" y="945984"/>
              <a:ext cx="33076" cy="158769"/>
            </p14:xfrm>
          </p:contentPart>
        </mc:Choice>
        <mc:Fallback>
          <p:sp>
            <p:nvSpPr>
              <p:cNvPr id="1049284" name=""/>
              <p:cNvSpPr/>
              <p:nvPr/>
            </p:nvSpPr>
            <p:spPr>
              <a:xfrm>
                <a:off x="5170990" y="945984"/>
                <a:ext cx="33076" cy="158769"/>
              </a:xfrm>
            </p:spPr>
          </p:sp>
        </mc:Fallback>
      </mc:AlternateContent>
      <mc:AlternateContent xmlns:mc="http://schemas.openxmlformats.org/markup-compatibility/2006">
        <mc:Choice xmlns:p14="http://schemas.microsoft.com/office/powerpoint/2010/main" Requires="p14">
          <p:contentPart p14:bwMode="auto" r:id="rId147">
            <p14:nvContentPartPr>
              <p14:cNvPr id="1049285" name=""/>
              <p14:cNvContentPartPr/>
              <p14:nvPr/>
            </p14:nvContentPartPr>
            <p14:xfrm>
              <a:off x="5329310" y="1017099"/>
              <a:ext cx="58819" cy="242568"/>
            </p14:xfrm>
          </p:contentPart>
        </mc:Choice>
        <mc:Fallback>
          <p:sp>
            <p:nvSpPr>
              <p:cNvPr id="1049285" name=""/>
              <p:cNvSpPr/>
              <p:nvPr/>
            </p:nvSpPr>
            <p:spPr>
              <a:xfrm>
                <a:off x="5329310" y="1017099"/>
                <a:ext cx="58819" cy="242568"/>
              </a:xfrm>
            </p:spPr>
          </p:sp>
        </mc:Fallback>
      </mc:AlternateContent>
      <mc:AlternateContent xmlns:mc="http://schemas.openxmlformats.org/markup-compatibility/2006">
        <mc:Choice xmlns:p14="http://schemas.microsoft.com/office/powerpoint/2010/main" Requires="p14">
          <p:contentPart p14:bwMode="auto" r:id="rId148">
            <p14:nvContentPartPr>
              <p14:cNvPr id="1049286" name=""/>
              <p14:cNvContentPartPr/>
              <p14:nvPr/>
            </p14:nvContentPartPr>
            <p14:xfrm>
              <a:off x="5383676" y="915963"/>
              <a:ext cx="116986" cy="373618"/>
            </p14:xfrm>
          </p:contentPart>
        </mc:Choice>
        <mc:Fallback>
          <p:sp>
            <p:nvSpPr>
              <p:cNvPr id="1049286" name=""/>
              <p:cNvSpPr/>
              <p:nvPr/>
            </p:nvSpPr>
            <p:spPr>
              <a:xfrm>
                <a:off x="5383676" y="915963"/>
                <a:ext cx="116986" cy="373618"/>
              </a:xfrm>
            </p:spPr>
          </p:sp>
        </mc:Fallback>
      </mc:AlternateContent>
      <mc:AlternateContent xmlns:mc="http://schemas.openxmlformats.org/markup-compatibility/2006">
        <mc:Choice xmlns:p14="http://schemas.microsoft.com/office/powerpoint/2010/main" Requires="p14">
          <p:contentPart p14:bwMode="auto" r:id="rId149">
            <p14:nvContentPartPr>
              <p14:cNvPr id="1049287" name=""/>
              <p14:cNvContentPartPr/>
              <p14:nvPr/>
            </p14:nvContentPartPr>
            <p14:xfrm>
              <a:off x="5625180" y="930746"/>
              <a:ext cx="115578" cy="258615"/>
            </p14:xfrm>
          </p:contentPart>
        </mc:Choice>
        <mc:Fallback>
          <p:sp>
            <p:nvSpPr>
              <p:cNvPr id="1049287" name=""/>
              <p:cNvSpPr/>
              <p:nvPr/>
            </p:nvSpPr>
            <p:spPr>
              <a:xfrm>
                <a:off x="5625180" y="930746"/>
                <a:ext cx="115578" cy="258615"/>
              </a:xfrm>
            </p:spPr>
          </p:sp>
        </mc:Fallback>
      </mc:AlternateContent>
      <mc:AlternateContent xmlns:mc="http://schemas.openxmlformats.org/markup-compatibility/2006">
        <mc:Choice xmlns:p14="http://schemas.microsoft.com/office/powerpoint/2010/main" Requires="p14">
          <p:contentPart p14:bwMode="auto" r:id="rId150">
            <p14:nvContentPartPr>
              <p14:cNvPr id="1049288" name=""/>
              <p14:cNvContentPartPr/>
              <p14:nvPr/>
            </p14:nvContentPartPr>
            <p14:xfrm>
              <a:off x="5745818" y="886934"/>
              <a:ext cx="92637" cy="285912"/>
            </p14:xfrm>
          </p:contentPart>
        </mc:Choice>
        <mc:Fallback>
          <p:sp>
            <p:nvSpPr>
              <p:cNvPr id="1049288" name=""/>
              <p:cNvSpPr/>
              <p:nvPr/>
            </p:nvSpPr>
            <p:spPr>
              <a:xfrm>
                <a:off x="5745818" y="886934"/>
                <a:ext cx="92637" cy="285912"/>
              </a:xfrm>
            </p:spPr>
          </p:sp>
        </mc:Fallback>
      </mc:AlternateContent>
      <mc:AlternateContent xmlns:mc="http://schemas.openxmlformats.org/markup-compatibility/2006">
        <mc:Choice xmlns:p14="http://schemas.microsoft.com/office/powerpoint/2010/main" Requires="p14">
          <p:contentPart p14:bwMode="auto" r:id="rId151">
            <p14:nvContentPartPr>
              <p14:cNvPr id="1049289" name=""/>
              <p14:cNvContentPartPr/>
              <p14:nvPr/>
            </p14:nvContentPartPr>
            <p14:xfrm>
              <a:off x="5862616" y="924396"/>
              <a:ext cx="49128" cy="274135"/>
            </p14:xfrm>
          </p:contentPart>
        </mc:Choice>
        <mc:Fallback>
          <p:sp>
            <p:nvSpPr>
              <p:cNvPr id="1049289" name=""/>
              <p:cNvSpPr/>
              <p:nvPr/>
            </p:nvSpPr>
            <p:spPr>
              <a:xfrm>
                <a:off x="5862616" y="924396"/>
                <a:ext cx="49128" cy="274135"/>
              </a:xfrm>
            </p:spPr>
          </p:sp>
        </mc:Fallback>
      </mc:AlternateContent>
      <mc:AlternateContent xmlns:mc="http://schemas.openxmlformats.org/markup-compatibility/2006">
        <mc:Choice xmlns:p14="http://schemas.microsoft.com/office/powerpoint/2010/main" Requires="p14">
          <p:contentPart p14:bwMode="auto" r:id="rId152">
            <p14:nvContentPartPr>
              <p14:cNvPr id="1049290" name=""/>
              <p14:cNvContentPartPr/>
              <p14:nvPr/>
            </p14:nvContentPartPr>
            <p14:xfrm>
              <a:off x="5917771" y="1014403"/>
              <a:ext cx="157176" cy="16478"/>
            </p14:xfrm>
          </p:contentPart>
        </mc:Choice>
        <mc:Fallback>
          <p:sp>
            <p:nvSpPr>
              <p:cNvPr id="1049290" name=""/>
              <p:cNvSpPr/>
              <p:nvPr/>
            </p:nvSpPr>
            <p:spPr>
              <a:xfrm>
                <a:off x="5917771" y="1014403"/>
                <a:ext cx="157176" cy="16478"/>
              </a:xfrm>
            </p:spPr>
          </p:sp>
        </mc:Fallback>
      </mc:AlternateContent>
      <mc:AlternateContent xmlns:mc="http://schemas.openxmlformats.org/markup-compatibility/2006">
        <mc:Choice xmlns:p14="http://schemas.microsoft.com/office/powerpoint/2010/main" Requires="p14">
          <p:contentPart p14:bwMode="auto" r:id="rId153">
            <p14:nvContentPartPr>
              <p14:cNvPr id="1049291" name=""/>
              <p14:cNvContentPartPr/>
              <p14:nvPr/>
            </p14:nvContentPartPr>
            <p14:xfrm>
              <a:off x="5963462" y="885029"/>
              <a:ext cx="133289" cy="300111"/>
            </p14:xfrm>
          </p:contentPart>
        </mc:Choice>
        <mc:Fallback>
          <p:sp>
            <p:nvSpPr>
              <p:cNvPr id="1049291" name=""/>
              <p:cNvSpPr/>
              <p:nvPr/>
            </p:nvSpPr>
            <p:spPr>
              <a:xfrm>
                <a:off x="5963462" y="885029"/>
                <a:ext cx="133289" cy="300111"/>
              </a:xfrm>
            </p:spPr>
          </p:sp>
        </mc:Fallback>
      </mc:AlternateContent>
      <mc:AlternateContent xmlns:mc="http://schemas.openxmlformats.org/markup-compatibility/2006">
        <mc:Choice xmlns:p14="http://schemas.microsoft.com/office/powerpoint/2010/main" Requires="p14">
          <p:contentPart p14:bwMode="auto" r:id="rId154">
            <p14:nvContentPartPr>
              <p14:cNvPr id="1049292" name=""/>
              <p14:cNvContentPartPr/>
              <p14:nvPr/>
            </p14:nvContentPartPr>
            <p14:xfrm>
              <a:off x="6129216" y="1046144"/>
              <a:ext cx="97337" cy="18575"/>
            </p14:xfrm>
          </p:contentPart>
        </mc:Choice>
        <mc:Fallback>
          <p:sp>
            <p:nvSpPr>
              <p:cNvPr id="1049292" name=""/>
              <p:cNvSpPr/>
              <p:nvPr/>
            </p:nvSpPr>
            <p:spPr>
              <a:xfrm>
                <a:off x="6129216" y="1046144"/>
                <a:ext cx="97337" cy="18575"/>
              </a:xfrm>
            </p:spPr>
          </p:sp>
        </mc:Fallback>
      </mc:AlternateContent>
      <mc:AlternateContent xmlns:mc="http://schemas.openxmlformats.org/markup-compatibility/2006">
        <mc:Choice xmlns:p14="http://schemas.microsoft.com/office/powerpoint/2010/main" Requires="p14">
          <p:contentPart p14:bwMode="auto" r:id="rId155">
            <p14:nvContentPartPr>
              <p14:cNvPr id="1049293" name=""/>
              <p14:cNvContentPartPr/>
              <p14:nvPr/>
            </p14:nvContentPartPr>
            <p14:xfrm>
              <a:off x="6221921" y="913032"/>
              <a:ext cx="166873" cy="16443"/>
            </p14:xfrm>
          </p:contentPart>
        </mc:Choice>
        <mc:Fallback>
          <p:sp>
            <p:nvSpPr>
              <p:cNvPr id="1049293" name=""/>
              <p:cNvSpPr/>
              <p:nvPr/>
            </p:nvSpPr>
            <p:spPr>
              <a:xfrm>
                <a:off x="6221921" y="913032"/>
                <a:ext cx="166873" cy="16443"/>
              </a:xfrm>
            </p:spPr>
          </p:sp>
        </mc:Fallback>
      </mc:AlternateContent>
      <mc:AlternateContent xmlns:mc="http://schemas.openxmlformats.org/markup-compatibility/2006">
        <mc:Choice xmlns:p14="http://schemas.microsoft.com/office/powerpoint/2010/main" Requires="p14">
          <p:contentPart p14:bwMode="auto" r:id="rId156">
            <p14:nvContentPartPr>
              <p14:cNvPr id="1049294" name=""/>
              <p14:cNvContentPartPr/>
              <p14:nvPr/>
            </p14:nvContentPartPr>
            <p14:xfrm>
              <a:off x="6286996" y="923761"/>
              <a:ext cx="113773" cy="208078"/>
            </p14:xfrm>
          </p:contentPart>
        </mc:Choice>
        <mc:Fallback>
          <p:sp>
            <p:nvSpPr>
              <p:cNvPr id="1049294" name=""/>
              <p:cNvSpPr/>
              <p:nvPr/>
            </p:nvSpPr>
            <p:spPr>
              <a:xfrm>
                <a:off x="6286996" y="923761"/>
                <a:ext cx="113773" cy="208078"/>
              </a:xfrm>
            </p:spPr>
          </p:sp>
        </mc:Fallback>
      </mc:AlternateContent>
      <mc:AlternateContent xmlns:mc="http://schemas.openxmlformats.org/markup-compatibility/2006">
        <mc:Choice xmlns:p14="http://schemas.microsoft.com/office/powerpoint/2010/main" Requires="p14">
          <p:contentPart p14:bwMode="auto" r:id="rId157">
            <p14:nvContentPartPr>
              <p14:cNvPr id="1049295" name=""/>
              <p14:cNvContentPartPr/>
              <p14:nvPr/>
            </p14:nvContentPartPr>
            <p14:xfrm>
              <a:off x="6406525" y="876775"/>
              <a:ext cx="41283" cy="306322"/>
            </p14:xfrm>
          </p:contentPart>
        </mc:Choice>
        <mc:Fallback>
          <p:sp>
            <p:nvSpPr>
              <p:cNvPr id="1049295" name=""/>
              <p:cNvSpPr/>
              <p:nvPr/>
            </p:nvSpPr>
            <p:spPr>
              <a:xfrm>
                <a:off x="6406525" y="876775"/>
                <a:ext cx="41283" cy="306322"/>
              </a:xfrm>
            </p:spPr>
          </p:sp>
        </mc:Fallback>
      </mc:AlternateContent>
      <mc:AlternateContent xmlns:mc="http://schemas.openxmlformats.org/markup-compatibility/2006">
        <mc:Choice xmlns:p14="http://schemas.microsoft.com/office/powerpoint/2010/main" Requires="p14">
          <p:contentPart p14:bwMode="auto" r:id="rId158">
            <p14:nvContentPartPr>
              <p14:cNvPr id="1049296" name=""/>
              <p14:cNvContentPartPr/>
              <p14:nvPr/>
            </p14:nvContentPartPr>
            <p14:xfrm>
              <a:off x="6500156" y="920158"/>
              <a:ext cx="135363" cy="193023"/>
            </p14:xfrm>
          </p:contentPart>
        </mc:Choice>
        <mc:Fallback>
          <p:sp>
            <p:nvSpPr>
              <p:cNvPr id="1049296" name=""/>
              <p:cNvSpPr/>
              <p:nvPr/>
            </p:nvSpPr>
            <p:spPr>
              <a:xfrm>
                <a:off x="6500156" y="920158"/>
                <a:ext cx="135363" cy="193023"/>
              </a:xfrm>
            </p:spPr>
          </p:sp>
        </mc:Fallback>
      </mc:AlternateContent>
      <mc:AlternateContent xmlns:mc="http://schemas.openxmlformats.org/markup-compatibility/2006">
        <mc:Choice xmlns:p14="http://schemas.microsoft.com/office/powerpoint/2010/main" Requires="p14">
          <p:contentPart p14:bwMode="auto" r:id="rId159">
            <p14:nvContentPartPr>
              <p14:cNvPr id="1049297" name=""/>
              <p14:cNvContentPartPr/>
              <p14:nvPr/>
            </p14:nvContentPartPr>
            <p14:xfrm>
              <a:off x="6607593" y="795739"/>
              <a:ext cx="78733" cy="303619"/>
            </p14:xfrm>
          </p:contentPart>
        </mc:Choice>
        <mc:Fallback>
          <p:sp>
            <p:nvSpPr>
              <p:cNvPr id="1049297" name=""/>
              <p:cNvSpPr/>
              <p:nvPr/>
            </p:nvSpPr>
            <p:spPr>
              <a:xfrm>
                <a:off x="6607593" y="795739"/>
                <a:ext cx="78733" cy="303619"/>
              </a:xfrm>
            </p:spPr>
          </p:sp>
        </mc:Fallback>
      </mc:AlternateContent>
      <mc:AlternateContent xmlns:mc="http://schemas.openxmlformats.org/markup-compatibility/2006">
        <mc:Choice xmlns:p14="http://schemas.microsoft.com/office/powerpoint/2010/main" Requires="p14">
          <p:contentPart p14:bwMode="auto" r:id="rId160">
            <p14:nvContentPartPr>
              <p14:cNvPr id="1049298" name=""/>
              <p14:cNvContentPartPr/>
              <p14:nvPr/>
            </p14:nvContentPartPr>
            <p14:xfrm>
              <a:off x="6673384" y="900330"/>
              <a:ext cx="104000" cy="12001"/>
            </p14:xfrm>
          </p:contentPart>
        </mc:Choice>
        <mc:Fallback>
          <p:sp>
            <p:nvSpPr>
              <p:cNvPr id="1049298" name=""/>
              <p:cNvSpPr/>
              <p:nvPr/>
            </p:nvSpPr>
            <p:spPr>
              <a:xfrm>
                <a:off x="6673384" y="900330"/>
                <a:ext cx="104000" cy="12001"/>
              </a:xfrm>
            </p:spPr>
          </p:sp>
        </mc:Fallback>
      </mc:AlternateContent>
      <mc:AlternateContent xmlns:mc="http://schemas.openxmlformats.org/markup-compatibility/2006">
        <mc:Choice xmlns:p14="http://schemas.microsoft.com/office/powerpoint/2010/main" Requires="p14">
          <p:contentPart p14:bwMode="auto" r:id="rId161">
            <p14:nvContentPartPr>
              <p14:cNvPr id="1049299" name=""/>
              <p14:cNvContentPartPr/>
              <p14:nvPr/>
            </p14:nvContentPartPr>
            <p14:xfrm>
              <a:off x="6699495" y="921221"/>
              <a:ext cx="90853" cy="184297"/>
            </p14:xfrm>
          </p:contentPart>
        </mc:Choice>
        <mc:Fallback>
          <p:sp>
            <p:nvSpPr>
              <p:cNvPr id="1049299" name=""/>
              <p:cNvSpPr/>
              <p:nvPr/>
            </p:nvSpPr>
            <p:spPr>
              <a:xfrm>
                <a:off x="6699495" y="921221"/>
                <a:ext cx="90853" cy="184297"/>
              </a:xfrm>
            </p:spPr>
          </p:sp>
        </mc:Fallback>
      </mc:AlternateContent>
      <mc:AlternateContent xmlns:mc="http://schemas.openxmlformats.org/markup-compatibility/2006">
        <mc:Choice xmlns:p14="http://schemas.microsoft.com/office/powerpoint/2010/main" Requires="p14">
          <p:contentPart p14:bwMode="auto" r:id="rId162">
            <p14:nvContentPartPr>
              <p14:cNvPr id="1049300" name=""/>
              <p14:cNvContentPartPr/>
              <p14:nvPr/>
            </p14:nvContentPartPr>
            <p14:xfrm>
              <a:off x="6633381" y="883077"/>
              <a:ext cx="57665" cy="12745"/>
            </p14:xfrm>
          </p:contentPart>
        </mc:Choice>
        <mc:Fallback>
          <p:sp>
            <p:nvSpPr>
              <p:cNvPr id="1049300" name=""/>
              <p:cNvSpPr/>
              <p:nvPr/>
            </p:nvSpPr>
            <p:spPr>
              <a:xfrm>
                <a:off x="6633381" y="883077"/>
                <a:ext cx="57665" cy="12745"/>
              </a:xfrm>
            </p:spPr>
          </p:sp>
        </mc:Fallback>
      </mc:AlternateContent>
      <mc:AlternateContent xmlns:mc="http://schemas.openxmlformats.org/markup-compatibility/2006">
        <mc:Choice xmlns:p14="http://schemas.microsoft.com/office/powerpoint/2010/main" Requires="p14">
          <p:contentPart p14:bwMode="auto" r:id="rId163">
            <p14:nvContentPartPr>
              <p14:cNvPr id="1049301" name=""/>
              <p14:cNvContentPartPr/>
              <p14:nvPr/>
            </p14:nvContentPartPr>
            <p14:xfrm>
              <a:off x="6641464" y="885544"/>
              <a:ext cx="75042" cy="14971"/>
            </p14:xfrm>
          </p:contentPart>
        </mc:Choice>
        <mc:Fallback>
          <p:sp>
            <p:nvSpPr>
              <p:cNvPr id="1049301" name=""/>
              <p:cNvSpPr/>
              <p:nvPr/>
            </p:nvSpPr>
            <p:spPr>
              <a:xfrm>
                <a:off x="6641464" y="885544"/>
                <a:ext cx="75042" cy="14971"/>
              </a:xfrm>
            </p:spPr>
          </p:sp>
        </mc:Fallback>
      </mc:AlternateContent>
      <mc:AlternateContent xmlns:mc="http://schemas.openxmlformats.org/markup-compatibility/2006">
        <mc:Choice xmlns:p14="http://schemas.microsoft.com/office/powerpoint/2010/main" Requires="p14">
          <p:contentPart p14:bwMode="auto" r:id="rId164">
            <p14:nvContentPartPr>
              <p14:cNvPr id="1049302" name=""/>
              <p14:cNvContentPartPr/>
              <p14:nvPr/>
            </p14:nvContentPartPr>
            <p14:xfrm>
              <a:off x="242418" y="2100690"/>
              <a:ext cx="159158" cy="6999"/>
            </p14:xfrm>
          </p:contentPart>
        </mc:Choice>
        <mc:Fallback>
          <p:sp>
            <p:nvSpPr>
              <p:cNvPr id="1049302" name=""/>
              <p:cNvSpPr/>
              <p:nvPr/>
            </p:nvSpPr>
            <p:spPr>
              <a:xfrm>
                <a:off x="242418" y="2100690"/>
                <a:ext cx="159158" cy="6999"/>
              </a:xfrm>
            </p:spPr>
          </p:sp>
        </mc:Fallback>
      </mc:AlternateContent>
      <mc:AlternateContent xmlns:mc="http://schemas.openxmlformats.org/markup-compatibility/2006">
        <mc:Choice xmlns:p14="http://schemas.microsoft.com/office/powerpoint/2010/main" Requires="p14">
          <p:contentPart p14:bwMode="auto" r:id="rId165">
            <p14:nvContentPartPr>
              <p14:cNvPr id="1049303" name=""/>
              <p14:cNvContentPartPr/>
              <p14:nvPr/>
            </p14:nvContentPartPr>
            <p14:xfrm>
              <a:off x="236068" y="2206111"/>
              <a:ext cx="193459" cy="15489"/>
            </p14:xfrm>
          </p:contentPart>
        </mc:Choice>
        <mc:Fallback>
          <p:sp>
            <p:nvSpPr>
              <p:cNvPr id="1049303" name=""/>
              <p:cNvSpPr/>
              <p:nvPr/>
            </p:nvSpPr>
            <p:spPr>
              <a:xfrm>
                <a:off x="236068" y="2206111"/>
                <a:ext cx="193459" cy="15489"/>
              </a:xfrm>
            </p:spPr>
          </p:sp>
        </mc:Fallback>
      </mc:AlternateContent>
      <mc:AlternateContent xmlns:mc="http://schemas.openxmlformats.org/markup-compatibility/2006">
        <mc:Choice xmlns:p14="http://schemas.microsoft.com/office/powerpoint/2010/main" Requires="p14">
          <p:contentPart p14:bwMode="auto" r:id="rId166">
            <p14:nvContentPartPr>
              <p14:cNvPr id="1049304" name=""/>
              <p14:cNvContentPartPr/>
              <p14:nvPr/>
            </p14:nvContentPartPr>
            <p14:xfrm>
              <a:off x="624669" y="2048825"/>
              <a:ext cx="229369" cy="10861"/>
            </p14:xfrm>
          </p:contentPart>
        </mc:Choice>
        <mc:Fallback>
          <p:sp>
            <p:nvSpPr>
              <p:cNvPr id="1049304" name=""/>
              <p:cNvSpPr/>
              <p:nvPr/>
            </p:nvSpPr>
            <p:spPr>
              <a:xfrm>
                <a:off x="624669" y="2048825"/>
                <a:ext cx="229369" cy="10861"/>
              </a:xfrm>
            </p:spPr>
          </p:sp>
        </mc:Fallback>
      </mc:AlternateContent>
      <mc:AlternateContent xmlns:mc="http://schemas.openxmlformats.org/markup-compatibility/2006">
        <mc:Choice xmlns:p14="http://schemas.microsoft.com/office/powerpoint/2010/main" Requires="p14">
          <p:contentPart p14:bwMode="auto" r:id="rId167">
            <p14:nvContentPartPr>
              <p14:cNvPr id="1049305" name=""/>
              <p14:cNvContentPartPr/>
              <p14:nvPr/>
            </p14:nvContentPartPr>
            <p14:xfrm>
              <a:off x="639883" y="2083815"/>
              <a:ext cx="267161" cy="172766"/>
            </p14:xfrm>
          </p:contentPart>
        </mc:Choice>
        <mc:Fallback>
          <p:sp>
            <p:nvSpPr>
              <p:cNvPr id="1049305" name=""/>
              <p:cNvSpPr/>
              <p:nvPr/>
            </p:nvSpPr>
            <p:spPr>
              <a:xfrm>
                <a:off x="639883" y="2083815"/>
                <a:ext cx="267161" cy="172766"/>
              </a:xfrm>
            </p:spPr>
          </p:sp>
        </mc:Fallback>
      </mc:AlternateContent>
      <mc:AlternateContent xmlns:mc="http://schemas.openxmlformats.org/markup-compatibility/2006">
        <mc:Choice xmlns:p14="http://schemas.microsoft.com/office/powerpoint/2010/main" Requires="p14">
          <p:contentPart p14:bwMode="auto" r:id="rId168">
            <p14:nvContentPartPr>
              <p14:cNvPr id="1049306" name=""/>
              <p14:cNvContentPartPr/>
              <p14:nvPr/>
            </p14:nvContentPartPr>
            <p14:xfrm>
              <a:off x="603056" y="2374623"/>
              <a:ext cx="130569" cy="164982"/>
            </p14:xfrm>
          </p:contentPart>
        </mc:Choice>
        <mc:Fallback>
          <p:sp>
            <p:nvSpPr>
              <p:cNvPr id="1049306" name=""/>
              <p:cNvSpPr/>
              <p:nvPr/>
            </p:nvSpPr>
            <p:spPr>
              <a:xfrm>
                <a:off x="603056" y="2374623"/>
                <a:ext cx="130569" cy="164982"/>
              </a:xfrm>
            </p:spPr>
          </p:sp>
        </mc:Fallback>
      </mc:AlternateContent>
      <mc:AlternateContent xmlns:mc="http://schemas.openxmlformats.org/markup-compatibility/2006">
        <mc:Choice xmlns:p14="http://schemas.microsoft.com/office/powerpoint/2010/main" Requires="p14">
          <p:contentPart p14:bwMode="auto" r:id="rId169">
            <p14:nvContentPartPr>
              <p14:cNvPr id="1049307" name=""/>
              <p14:cNvContentPartPr/>
              <p14:nvPr/>
            </p14:nvContentPartPr>
            <p14:xfrm>
              <a:off x="729439" y="2362879"/>
              <a:ext cx="93132" cy="10234"/>
            </p14:xfrm>
          </p:contentPart>
        </mc:Choice>
        <mc:Fallback>
          <p:sp>
            <p:nvSpPr>
              <p:cNvPr id="1049307" name=""/>
              <p:cNvSpPr/>
              <p:nvPr/>
            </p:nvSpPr>
            <p:spPr>
              <a:xfrm>
                <a:off x="729439" y="2362879"/>
                <a:ext cx="93132" cy="10234"/>
              </a:xfrm>
            </p:spPr>
          </p:sp>
        </mc:Fallback>
      </mc:AlternateContent>
      <mc:AlternateContent xmlns:mc="http://schemas.openxmlformats.org/markup-compatibility/2006">
        <mc:Choice xmlns:p14="http://schemas.microsoft.com/office/powerpoint/2010/main" Requires="p14">
          <p:contentPart p14:bwMode="auto" r:id="rId170">
            <p14:nvContentPartPr>
              <p14:cNvPr id="1049308" name=""/>
              <p14:cNvContentPartPr/>
              <p14:nvPr/>
            </p14:nvContentPartPr>
            <p14:xfrm>
              <a:off x="710390" y="2409935"/>
              <a:ext cx="167796" cy="12943"/>
            </p14:xfrm>
          </p:contentPart>
        </mc:Choice>
        <mc:Fallback>
          <p:sp>
            <p:nvSpPr>
              <p:cNvPr id="1049308" name=""/>
              <p:cNvSpPr/>
              <p:nvPr/>
            </p:nvSpPr>
            <p:spPr>
              <a:xfrm>
                <a:off x="710390" y="2409935"/>
                <a:ext cx="167796" cy="12943"/>
              </a:xfrm>
            </p:spPr>
          </p:sp>
        </mc:Fallback>
      </mc:AlternateContent>
      <mc:AlternateContent xmlns:mc="http://schemas.openxmlformats.org/markup-compatibility/2006">
        <mc:Choice xmlns:p14="http://schemas.microsoft.com/office/powerpoint/2010/main" Requires="p14">
          <p:contentPart p14:bwMode="auto" r:id="rId171">
            <p14:nvContentPartPr>
              <p14:cNvPr id="1049309" name=""/>
              <p14:cNvContentPartPr/>
              <p14:nvPr/>
            </p14:nvContentPartPr>
            <p14:xfrm>
              <a:off x="868497" y="2321287"/>
              <a:ext cx="8727" cy="264511"/>
            </p14:xfrm>
          </p:contentPart>
        </mc:Choice>
        <mc:Fallback>
          <p:sp>
            <p:nvSpPr>
              <p:cNvPr id="1049309" name=""/>
              <p:cNvSpPr/>
              <p:nvPr/>
            </p:nvSpPr>
            <p:spPr>
              <a:xfrm>
                <a:off x="868497" y="2321287"/>
                <a:ext cx="8727" cy="264511"/>
              </a:xfrm>
            </p:spPr>
          </p:sp>
        </mc:Fallback>
      </mc:AlternateContent>
      <mc:AlternateContent xmlns:mc="http://schemas.openxmlformats.org/markup-compatibility/2006">
        <mc:Choice xmlns:p14="http://schemas.microsoft.com/office/powerpoint/2010/main" Requires="p14">
          <p:contentPart p14:bwMode="auto" r:id="rId172">
            <p14:nvContentPartPr>
              <p14:cNvPr id="1049310" name=""/>
              <p14:cNvContentPartPr/>
              <p14:nvPr/>
            </p14:nvContentPartPr>
            <p14:xfrm>
              <a:off x="594271" y="1885076"/>
              <a:ext cx="60241" cy="173644"/>
            </p14:xfrm>
          </p:contentPart>
        </mc:Choice>
        <mc:Fallback>
          <p:sp>
            <p:nvSpPr>
              <p:cNvPr id="1049310" name=""/>
              <p:cNvSpPr/>
              <p:nvPr/>
            </p:nvSpPr>
            <p:spPr>
              <a:xfrm>
                <a:off x="594271" y="1885076"/>
                <a:ext cx="60241" cy="173644"/>
              </a:xfrm>
            </p:spPr>
          </p:sp>
        </mc:Fallback>
      </mc:AlternateContent>
      <mc:AlternateContent xmlns:mc="http://schemas.openxmlformats.org/markup-compatibility/2006">
        <mc:Choice xmlns:p14="http://schemas.microsoft.com/office/powerpoint/2010/main" Requires="p14">
          <p:contentPart p14:bwMode="auto" r:id="rId173">
            <p14:nvContentPartPr>
              <p14:cNvPr id="1049311" name=""/>
              <p14:cNvContentPartPr/>
              <p14:nvPr/>
            </p14:nvContentPartPr>
            <p14:xfrm>
              <a:off x="653878" y="1849567"/>
              <a:ext cx="99378" cy="151466"/>
            </p14:xfrm>
          </p:contentPart>
        </mc:Choice>
        <mc:Fallback>
          <p:sp>
            <p:nvSpPr>
              <p:cNvPr id="1049311" name=""/>
              <p:cNvSpPr/>
              <p:nvPr/>
            </p:nvSpPr>
            <p:spPr>
              <a:xfrm>
                <a:off x="653878" y="1849567"/>
                <a:ext cx="99378" cy="151466"/>
              </a:xfrm>
            </p:spPr>
          </p:sp>
        </mc:Fallback>
      </mc:AlternateContent>
      <mc:AlternateContent xmlns:mc="http://schemas.openxmlformats.org/markup-compatibility/2006">
        <mc:Choice xmlns:p14="http://schemas.microsoft.com/office/powerpoint/2010/main" Requires="p14">
          <p:contentPart p14:bwMode="auto" r:id="rId174">
            <p14:nvContentPartPr>
              <p14:cNvPr id="1049312" name=""/>
              <p14:cNvContentPartPr/>
              <p14:nvPr/>
            </p14:nvContentPartPr>
            <p14:xfrm>
              <a:off x="755686" y="1824613"/>
              <a:ext cx="84825" cy="174260"/>
            </p14:xfrm>
          </p:contentPart>
        </mc:Choice>
        <mc:Fallback>
          <p:sp>
            <p:nvSpPr>
              <p:cNvPr id="1049312" name=""/>
              <p:cNvSpPr/>
              <p:nvPr/>
            </p:nvSpPr>
            <p:spPr>
              <a:xfrm>
                <a:off x="755686" y="1824613"/>
                <a:ext cx="84825" cy="174260"/>
              </a:xfrm>
            </p:spPr>
          </p:sp>
        </mc:Fallback>
      </mc:AlternateContent>
      <mc:AlternateContent xmlns:mc="http://schemas.openxmlformats.org/markup-compatibility/2006">
        <mc:Choice xmlns:p14="http://schemas.microsoft.com/office/powerpoint/2010/main" Requires="p14">
          <p:contentPart p14:bwMode="auto" r:id="rId175">
            <p14:nvContentPartPr>
              <p14:cNvPr id="1049313" name=""/>
              <p14:cNvContentPartPr/>
              <p14:nvPr/>
            </p14:nvContentPartPr>
            <p14:xfrm>
              <a:off x="824684" y="1864536"/>
              <a:ext cx="104972" cy="6993"/>
            </p14:xfrm>
          </p:contentPart>
        </mc:Choice>
        <mc:Fallback>
          <p:sp>
            <p:nvSpPr>
              <p:cNvPr id="1049313" name=""/>
              <p:cNvSpPr/>
              <p:nvPr/>
            </p:nvSpPr>
            <p:spPr>
              <a:xfrm>
                <a:off x="824684" y="1864536"/>
                <a:ext cx="104972" cy="6993"/>
              </a:xfrm>
            </p:spPr>
          </p:sp>
        </mc:Fallback>
      </mc:AlternateContent>
      <mc:AlternateContent xmlns:mc="http://schemas.openxmlformats.org/markup-compatibility/2006">
        <mc:Choice xmlns:p14="http://schemas.microsoft.com/office/powerpoint/2010/main" Requires="p14">
          <p:contentPart p14:bwMode="auto" r:id="rId176">
            <p14:nvContentPartPr>
              <p14:cNvPr id="1049314" name=""/>
              <p14:cNvContentPartPr/>
              <p14:nvPr/>
            </p14:nvContentPartPr>
            <p14:xfrm>
              <a:off x="846434" y="1822851"/>
              <a:ext cx="69561" cy="161393"/>
            </p14:xfrm>
          </p:contentPart>
        </mc:Choice>
        <mc:Fallback>
          <p:sp>
            <p:nvSpPr>
              <p:cNvPr id="1049314" name=""/>
              <p:cNvSpPr/>
              <p:nvPr/>
            </p:nvSpPr>
            <p:spPr>
              <a:xfrm>
                <a:off x="846434" y="1822851"/>
                <a:ext cx="69561" cy="161393"/>
              </a:xfrm>
            </p:spPr>
          </p:sp>
        </mc:Fallback>
      </mc:AlternateContent>
      <mc:AlternateContent xmlns:mc="http://schemas.openxmlformats.org/markup-compatibility/2006">
        <mc:Choice xmlns:p14="http://schemas.microsoft.com/office/powerpoint/2010/main" Requires="p14">
          <p:contentPart p14:bwMode="auto" r:id="rId177">
            <p14:nvContentPartPr>
              <p14:cNvPr id="1049315" name=""/>
              <p14:cNvContentPartPr/>
              <p14:nvPr/>
            </p14:nvContentPartPr>
            <p14:xfrm>
              <a:off x="920168" y="1778404"/>
              <a:ext cx="30683" cy="247895"/>
            </p14:xfrm>
          </p:contentPart>
        </mc:Choice>
        <mc:Fallback>
          <p:sp>
            <p:nvSpPr>
              <p:cNvPr id="1049315" name=""/>
              <p:cNvSpPr/>
              <p:nvPr/>
            </p:nvSpPr>
            <p:spPr>
              <a:xfrm>
                <a:off x="920168" y="1778404"/>
                <a:ext cx="30683" cy="247895"/>
              </a:xfrm>
            </p:spPr>
          </p:sp>
        </mc:Fallback>
      </mc:AlternateContent>
      <mc:AlternateContent xmlns:mc="http://schemas.openxmlformats.org/markup-compatibility/2006">
        <mc:Choice xmlns:p14="http://schemas.microsoft.com/office/powerpoint/2010/main" Requires="p14">
          <p:contentPart p14:bwMode="auto" r:id="rId178">
            <p14:nvContentPartPr>
              <p14:cNvPr id="1049316" name=""/>
              <p14:cNvContentPartPr/>
              <p14:nvPr/>
            </p14:nvContentPartPr>
            <p14:xfrm>
              <a:off x="806905" y="1874917"/>
              <a:ext cx="102791" cy="9727"/>
            </p14:xfrm>
          </p:contentPart>
        </mc:Choice>
        <mc:Fallback>
          <p:sp>
            <p:nvSpPr>
              <p:cNvPr id="1049316" name=""/>
              <p:cNvSpPr/>
              <p:nvPr/>
            </p:nvSpPr>
            <p:spPr>
              <a:xfrm>
                <a:off x="806905" y="1874917"/>
                <a:ext cx="102791" cy="9727"/>
              </a:xfrm>
            </p:spPr>
          </p:sp>
        </mc:Fallback>
      </mc:AlternateContent>
      <mc:AlternateContent xmlns:mc="http://schemas.openxmlformats.org/markup-compatibility/2006">
        <mc:Choice xmlns:p14="http://schemas.microsoft.com/office/powerpoint/2010/main" Requires="p14">
          <p:contentPart p14:bwMode="auto" r:id="rId179">
            <p14:nvContentPartPr>
              <p14:cNvPr id="1049317" name=""/>
              <p14:cNvContentPartPr/>
              <p14:nvPr/>
            </p14:nvContentPartPr>
            <p14:xfrm>
              <a:off x="874017" y="1817137"/>
              <a:ext cx="2531" cy="52420"/>
            </p14:xfrm>
          </p:contentPart>
        </mc:Choice>
        <mc:Fallback>
          <p:sp>
            <p:nvSpPr>
              <p:cNvPr id="1049317" name=""/>
              <p:cNvSpPr/>
              <p:nvPr/>
            </p:nvSpPr>
            <p:spPr>
              <a:xfrm>
                <a:off x="874017" y="1817137"/>
                <a:ext cx="2531" cy="52420"/>
              </a:xfrm>
            </p:spPr>
          </p:sp>
        </mc:Fallback>
      </mc:AlternateContent>
      <mc:AlternateContent xmlns:mc="http://schemas.openxmlformats.org/markup-compatibility/2006">
        <mc:Choice xmlns:p14="http://schemas.microsoft.com/office/powerpoint/2010/main" Requires="p14">
          <p:contentPart p14:bwMode="auto" r:id="rId180">
            <p14:nvContentPartPr>
              <p14:cNvPr id="1049318" name=""/>
              <p14:cNvContentPartPr/>
              <p14:nvPr/>
            </p14:nvContentPartPr>
            <p14:xfrm>
              <a:off x="987647" y="2019051"/>
              <a:ext cx="236507" cy="313984"/>
            </p14:xfrm>
          </p:contentPart>
        </mc:Choice>
        <mc:Fallback>
          <p:sp>
            <p:nvSpPr>
              <p:cNvPr id="1049318" name=""/>
              <p:cNvSpPr/>
              <p:nvPr/>
            </p:nvSpPr>
            <p:spPr>
              <a:xfrm>
                <a:off x="987647" y="2019051"/>
                <a:ext cx="236507" cy="313984"/>
              </a:xfrm>
            </p:spPr>
          </p:sp>
        </mc:Fallback>
      </mc:AlternateContent>
      <mc:AlternateContent xmlns:mc="http://schemas.openxmlformats.org/markup-compatibility/2006">
        <mc:Choice xmlns:p14="http://schemas.microsoft.com/office/powerpoint/2010/main" Requires="p14">
          <p:contentPart p14:bwMode="auto" r:id="rId181">
            <p14:nvContentPartPr>
              <p14:cNvPr id="1049319" name=""/>
              <p14:cNvContentPartPr/>
              <p14:nvPr/>
            </p14:nvContentPartPr>
            <p14:xfrm>
              <a:off x="1211663" y="2156578"/>
              <a:ext cx="121047" cy="158611"/>
            </p14:xfrm>
          </p:contentPart>
        </mc:Choice>
        <mc:Fallback>
          <p:sp>
            <p:nvSpPr>
              <p:cNvPr id="1049319" name=""/>
              <p:cNvSpPr/>
              <p:nvPr/>
            </p:nvSpPr>
            <p:spPr>
              <a:xfrm>
                <a:off x="1211663" y="2156578"/>
                <a:ext cx="121047" cy="158611"/>
              </a:xfrm>
            </p:spPr>
          </p:sp>
        </mc:Fallback>
      </mc:AlternateContent>
      <mc:AlternateContent xmlns:mc="http://schemas.openxmlformats.org/markup-compatibility/2006">
        <mc:Choice xmlns:p14="http://schemas.microsoft.com/office/powerpoint/2010/main" Requires="p14">
          <p:contentPart p14:bwMode="auto" r:id="rId182">
            <p14:nvContentPartPr>
              <p14:cNvPr id="1049320" name=""/>
              <p14:cNvContentPartPr/>
              <p14:nvPr/>
            </p14:nvContentPartPr>
            <p14:xfrm>
              <a:off x="1352164" y="2086355"/>
              <a:ext cx="80211" cy="202498"/>
            </p14:xfrm>
          </p:contentPart>
        </mc:Choice>
        <mc:Fallback>
          <p:sp>
            <p:nvSpPr>
              <p:cNvPr id="1049320" name=""/>
              <p:cNvSpPr/>
              <p:nvPr/>
            </p:nvSpPr>
            <p:spPr>
              <a:xfrm>
                <a:off x="1352164" y="2086355"/>
                <a:ext cx="80211" cy="202498"/>
              </a:xfrm>
            </p:spPr>
          </p:sp>
        </mc:Fallback>
      </mc:AlternateContent>
      <mc:AlternateContent xmlns:mc="http://schemas.openxmlformats.org/markup-compatibility/2006">
        <mc:Choice xmlns:p14="http://schemas.microsoft.com/office/powerpoint/2010/main" Requires="p14">
          <p:contentPart p14:bwMode="auto" r:id="rId183">
            <p14:nvContentPartPr>
              <p14:cNvPr id="1049321" name=""/>
              <p14:cNvContentPartPr/>
              <p14:nvPr/>
            </p14:nvContentPartPr>
            <p14:xfrm>
              <a:off x="1413301" y="2114857"/>
              <a:ext cx="90343" cy="7056"/>
            </p14:xfrm>
          </p:contentPart>
        </mc:Choice>
        <mc:Fallback>
          <p:sp>
            <p:nvSpPr>
              <p:cNvPr id="1049321" name=""/>
              <p:cNvSpPr/>
              <p:nvPr/>
            </p:nvSpPr>
            <p:spPr>
              <a:xfrm>
                <a:off x="1413301" y="2114857"/>
                <a:ext cx="90343" cy="7056"/>
              </a:xfrm>
            </p:spPr>
          </p:sp>
        </mc:Fallback>
      </mc:AlternateContent>
      <mc:AlternateContent xmlns:mc="http://schemas.openxmlformats.org/markup-compatibility/2006">
        <mc:Choice xmlns:p14="http://schemas.microsoft.com/office/powerpoint/2010/main" Requires="p14">
          <p:contentPart p14:bwMode="auto" r:id="rId184">
            <p14:nvContentPartPr>
              <p14:cNvPr id="1049322" name=""/>
              <p14:cNvContentPartPr/>
              <p14:nvPr/>
            </p14:nvContentPartPr>
            <p14:xfrm>
              <a:off x="1431480" y="2044448"/>
              <a:ext cx="31856" cy="262117"/>
            </p14:xfrm>
          </p:contentPart>
        </mc:Choice>
        <mc:Fallback>
          <p:sp>
            <p:nvSpPr>
              <p:cNvPr id="1049322" name=""/>
              <p:cNvSpPr/>
              <p:nvPr/>
            </p:nvSpPr>
            <p:spPr>
              <a:xfrm>
                <a:off x="1431480" y="2044448"/>
                <a:ext cx="31856" cy="262117"/>
              </a:xfrm>
            </p:spPr>
          </p:sp>
        </mc:Fallback>
      </mc:AlternateContent>
      <mc:AlternateContent xmlns:mc="http://schemas.openxmlformats.org/markup-compatibility/2006">
        <mc:Choice xmlns:p14="http://schemas.microsoft.com/office/powerpoint/2010/main" Requires="p14">
          <p:contentPart p14:bwMode="auto" r:id="rId185">
            <p14:nvContentPartPr>
              <p14:cNvPr id="1049323" name=""/>
              <p14:cNvContentPartPr/>
              <p14:nvPr/>
            </p14:nvContentPartPr>
            <p14:xfrm>
              <a:off x="1496850" y="2048258"/>
              <a:ext cx="62789" cy="237592"/>
            </p14:xfrm>
          </p:contentPart>
        </mc:Choice>
        <mc:Fallback>
          <p:sp>
            <p:nvSpPr>
              <p:cNvPr id="1049323" name=""/>
              <p:cNvSpPr/>
              <p:nvPr/>
            </p:nvSpPr>
            <p:spPr>
              <a:xfrm>
                <a:off x="1496850" y="2048258"/>
                <a:ext cx="62789" cy="237592"/>
              </a:xfrm>
            </p:spPr>
          </p:sp>
        </mc:Fallback>
      </mc:AlternateContent>
      <mc:AlternateContent xmlns:mc="http://schemas.openxmlformats.org/markup-compatibility/2006">
        <mc:Choice xmlns:p14="http://schemas.microsoft.com/office/powerpoint/2010/main" Requires="p14">
          <p:contentPart p14:bwMode="auto" r:id="rId186">
            <p14:nvContentPartPr>
              <p14:cNvPr id="1049324" name=""/>
              <p14:cNvContentPartPr/>
              <p14:nvPr/>
            </p14:nvContentPartPr>
            <p14:xfrm>
              <a:off x="1383457" y="2124114"/>
              <a:ext cx="104663" cy="16847"/>
            </p14:xfrm>
          </p:contentPart>
        </mc:Choice>
        <mc:Fallback>
          <p:sp>
            <p:nvSpPr>
              <p:cNvPr id="1049324" name=""/>
              <p:cNvSpPr/>
              <p:nvPr/>
            </p:nvSpPr>
            <p:spPr>
              <a:xfrm>
                <a:off x="1383457" y="2124114"/>
                <a:ext cx="104663" cy="16847"/>
              </a:xfrm>
            </p:spPr>
          </p:sp>
        </mc:Fallback>
      </mc:AlternateContent>
      <mc:AlternateContent xmlns:mc="http://schemas.openxmlformats.org/markup-compatibility/2006">
        <mc:Choice xmlns:p14="http://schemas.microsoft.com/office/powerpoint/2010/main" Requires="p14">
          <p:contentPart p14:bwMode="auto" r:id="rId187">
            <p14:nvContentPartPr>
              <p14:cNvPr id="1049325" name=""/>
              <p14:cNvContentPartPr/>
              <p14:nvPr/>
            </p14:nvContentPartPr>
            <p14:xfrm>
              <a:off x="1427411" y="2040639"/>
              <a:ext cx="76487" cy="254278"/>
            </p14:xfrm>
          </p:contentPart>
        </mc:Choice>
        <mc:Fallback>
          <p:sp>
            <p:nvSpPr>
              <p:cNvPr id="1049325" name=""/>
              <p:cNvSpPr/>
              <p:nvPr/>
            </p:nvSpPr>
            <p:spPr>
              <a:xfrm>
                <a:off x="1427411" y="2040639"/>
                <a:ext cx="76487" cy="254278"/>
              </a:xfrm>
            </p:spPr>
          </p:sp>
        </mc:Fallback>
      </mc:AlternateContent>
      <mc:AlternateContent xmlns:mc="http://schemas.openxmlformats.org/markup-compatibility/2006">
        <mc:Choice xmlns:p14="http://schemas.microsoft.com/office/powerpoint/2010/main" Requires="p14">
          <p:contentPart p14:bwMode="auto" r:id="rId188">
            <p14:nvContentPartPr>
              <p14:cNvPr id="1049326" name=""/>
              <p14:cNvContentPartPr/>
              <p14:nvPr/>
            </p14:nvContentPartPr>
            <p14:xfrm>
              <a:off x="1659668" y="2022074"/>
              <a:ext cx="239142" cy="285251"/>
            </p14:xfrm>
          </p:contentPart>
        </mc:Choice>
        <mc:Fallback>
          <p:sp>
            <p:nvSpPr>
              <p:cNvPr id="1049326" name=""/>
              <p:cNvSpPr/>
              <p:nvPr/>
            </p:nvSpPr>
            <p:spPr>
              <a:xfrm>
                <a:off x="1659668" y="2022074"/>
                <a:ext cx="239142" cy="285251"/>
              </a:xfrm>
            </p:spPr>
          </p:sp>
        </mc:Fallback>
      </mc:AlternateContent>
      <mc:AlternateContent xmlns:mc="http://schemas.openxmlformats.org/markup-compatibility/2006">
        <mc:Choice xmlns:p14="http://schemas.microsoft.com/office/powerpoint/2010/main" Requires="p14">
          <p:contentPart p14:bwMode="auto" r:id="rId189">
            <p14:nvContentPartPr>
              <p14:cNvPr id="1049327" name=""/>
              <p14:cNvContentPartPr/>
              <p14:nvPr/>
            </p14:nvContentPartPr>
            <p14:xfrm>
              <a:off x="1812061" y="1849305"/>
              <a:ext cx="100132" cy="231540"/>
            </p14:xfrm>
          </p:contentPart>
        </mc:Choice>
        <mc:Fallback>
          <p:sp>
            <p:nvSpPr>
              <p:cNvPr id="1049327" name=""/>
              <p:cNvSpPr/>
              <p:nvPr/>
            </p:nvSpPr>
            <p:spPr>
              <a:xfrm>
                <a:off x="1812061" y="1849305"/>
                <a:ext cx="100132" cy="231540"/>
              </a:xfrm>
            </p:spPr>
          </p:sp>
        </mc:Fallback>
      </mc:AlternateContent>
      <mc:AlternateContent xmlns:mc="http://schemas.openxmlformats.org/markup-compatibility/2006">
        <mc:Choice xmlns:p14="http://schemas.microsoft.com/office/powerpoint/2010/main" Requires="p14">
          <p:contentPart p14:bwMode="auto" r:id="rId190">
            <p14:nvContentPartPr>
              <p14:cNvPr id="1049328" name=""/>
              <p14:cNvContentPartPr/>
              <p14:nvPr/>
            </p14:nvContentPartPr>
            <p14:xfrm>
              <a:off x="1849524" y="1718719"/>
              <a:ext cx="58067" cy="99185"/>
            </p14:xfrm>
          </p:contentPart>
        </mc:Choice>
        <mc:Fallback>
          <p:sp>
            <p:nvSpPr>
              <p:cNvPr id="1049328" name=""/>
              <p:cNvSpPr/>
              <p:nvPr/>
            </p:nvSpPr>
            <p:spPr>
              <a:xfrm>
                <a:off x="1849524" y="1718719"/>
                <a:ext cx="58067" cy="99185"/>
              </a:xfrm>
            </p:spPr>
          </p:sp>
        </mc:Fallback>
      </mc:AlternateContent>
      <mc:AlternateContent xmlns:mc="http://schemas.openxmlformats.org/markup-compatibility/2006">
        <mc:Choice xmlns:p14="http://schemas.microsoft.com/office/powerpoint/2010/main" Requires="p14">
          <p:contentPart p14:bwMode="auto" r:id="rId191">
            <p14:nvContentPartPr>
              <p14:cNvPr id="1049329" name=""/>
              <p14:cNvContentPartPr/>
              <p14:nvPr/>
            </p14:nvContentPartPr>
            <p14:xfrm>
              <a:off x="1956199" y="1737811"/>
              <a:ext cx="77840" cy="8210"/>
            </p14:xfrm>
          </p:contentPart>
        </mc:Choice>
        <mc:Fallback>
          <p:sp>
            <p:nvSpPr>
              <p:cNvPr id="1049329" name=""/>
              <p:cNvSpPr/>
              <p:nvPr/>
            </p:nvSpPr>
            <p:spPr>
              <a:xfrm>
                <a:off x="1956199" y="1737811"/>
                <a:ext cx="77840" cy="8210"/>
              </a:xfrm>
            </p:spPr>
          </p:sp>
        </mc:Fallback>
      </mc:AlternateContent>
      <mc:AlternateContent xmlns:mc="http://schemas.openxmlformats.org/markup-compatibility/2006">
        <mc:Choice xmlns:p14="http://schemas.microsoft.com/office/powerpoint/2010/main" Requires="p14">
          <p:contentPart p14:bwMode="auto" r:id="rId192">
            <p14:nvContentPartPr>
              <p14:cNvPr id="1049330" name=""/>
              <p14:cNvContentPartPr/>
              <p14:nvPr/>
            </p14:nvContentPartPr>
            <p14:xfrm>
              <a:off x="1949821" y="1777769"/>
              <a:ext cx="79537" cy="224273"/>
            </p14:xfrm>
          </p:contentPart>
        </mc:Choice>
        <mc:Fallback>
          <p:sp>
            <p:nvSpPr>
              <p:cNvPr id="1049330" name=""/>
              <p:cNvSpPr/>
              <p:nvPr/>
            </p:nvSpPr>
            <p:spPr>
              <a:xfrm>
                <a:off x="1949821" y="1777769"/>
                <a:ext cx="79537" cy="224273"/>
              </a:xfrm>
            </p:spPr>
          </p:sp>
        </mc:Fallback>
      </mc:AlternateContent>
      <mc:AlternateContent xmlns:mc="http://schemas.openxmlformats.org/markup-compatibility/2006">
        <mc:Choice xmlns:p14="http://schemas.microsoft.com/office/powerpoint/2010/main" Requires="p14">
          <p:contentPart p14:bwMode="auto" r:id="rId193">
            <p14:nvContentPartPr>
              <p14:cNvPr id="1049331" name=""/>
              <p14:cNvContentPartPr/>
              <p14:nvPr/>
            </p14:nvContentPartPr>
            <p14:xfrm>
              <a:off x="2006362" y="1850867"/>
              <a:ext cx="130613" cy="6136"/>
            </p14:xfrm>
          </p:contentPart>
        </mc:Choice>
        <mc:Fallback>
          <p:sp>
            <p:nvSpPr>
              <p:cNvPr id="1049331" name=""/>
              <p:cNvSpPr/>
              <p:nvPr/>
            </p:nvSpPr>
            <p:spPr>
              <a:xfrm>
                <a:off x="2006362" y="1850867"/>
                <a:ext cx="130613" cy="6136"/>
              </a:xfrm>
            </p:spPr>
          </p:sp>
        </mc:Fallback>
      </mc:AlternateContent>
      <mc:AlternateContent xmlns:mc="http://schemas.openxmlformats.org/markup-compatibility/2006">
        <mc:Choice xmlns:p14="http://schemas.microsoft.com/office/powerpoint/2010/main" Requires="p14">
          <p:contentPart p14:bwMode="auto" r:id="rId194">
            <p14:nvContentPartPr>
              <p14:cNvPr id="1049332" name=""/>
              <p14:cNvContentPartPr/>
              <p14:nvPr/>
            </p14:nvContentPartPr>
            <p14:xfrm>
              <a:off x="2125101" y="1788564"/>
              <a:ext cx="82904" cy="130562"/>
            </p14:xfrm>
          </p:contentPart>
        </mc:Choice>
        <mc:Fallback>
          <p:sp>
            <p:nvSpPr>
              <p:cNvPr id="1049332" name=""/>
              <p:cNvSpPr/>
              <p:nvPr/>
            </p:nvSpPr>
            <p:spPr>
              <a:xfrm>
                <a:off x="2125101" y="1788564"/>
                <a:ext cx="82904" cy="130562"/>
              </a:xfrm>
            </p:spPr>
          </p:sp>
        </mc:Fallback>
      </mc:AlternateContent>
      <mc:AlternateContent xmlns:mc="http://schemas.openxmlformats.org/markup-compatibility/2006">
        <mc:Choice xmlns:p14="http://schemas.microsoft.com/office/powerpoint/2010/main" Requires="p14">
          <p:contentPart p14:bwMode="auto" r:id="rId195">
            <p14:nvContentPartPr>
              <p14:cNvPr id="1049333" name=""/>
              <p14:cNvContentPartPr/>
              <p14:nvPr/>
            </p14:nvContentPartPr>
            <p14:xfrm>
              <a:off x="2193678" y="1742283"/>
              <a:ext cx="147195" cy="17707"/>
            </p14:xfrm>
          </p:contentPart>
        </mc:Choice>
        <mc:Fallback>
          <p:sp>
            <p:nvSpPr>
              <p:cNvPr id="1049333" name=""/>
              <p:cNvSpPr/>
              <p:nvPr/>
            </p:nvSpPr>
            <p:spPr>
              <a:xfrm>
                <a:off x="2193678" y="1742283"/>
                <a:ext cx="147195" cy="17707"/>
              </a:xfrm>
            </p:spPr>
          </p:sp>
        </mc:Fallback>
      </mc:AlternateContent>
      <mc:AlternateContent xmlns:mc="http://schemas.openxmlformats.org/markup-compatibility/2006">
        <mc:Choice xmlns:p14="http://schemas.microsoft.com/office/powerpoint/2010/main" Requires="p14">
          <p:contentPart p14:bwMode="auto" r:id="rId196">
            <p14:nvContentPartPr>
              <p14:cNvPr id="1049334" name=""/>
              <p14:cNvContentPartPr/>
              <p14:nvPr/>
            </p14:nvContentPartPr>
            <p14:xfrm>
              <a:off x="2225569" y="1737132"/>
              <a:ext cx="12543" cy="165718"/>
            </p14:xfrm>
          </p:contentPart>
        </mc:Choice>
        <mc:Fallback>
          <p:sp>
            <p:nvSpPr>
              <p:cNvPr id="1049334" name=""/>
              <p:cNvSpPr/>
              <p:nvPr/>
            </p:nvSpPr>
            <p:spPr>
              <a:xfrm>
                <a:off x="2225569" y="1737132"/>
                <a:ext cx="12543" cy="165718"/>
              </a:xfrm>
            </p:spPr>
          </p:sp>
        </mc:Fallback>
      </mc:AlternateContent>
      <mc:AlternateContent xmlns:mc="http://schemas.openxmlformats.org/markup-compatibility/2006">
        <mc:Choice xmlns:p14="http://schemas.microsoft.com/office/powerpoint/2010/main" Requires="p14">
          <p:contentPart p14:bwMode="auto" r:id="rId197">
            <p14:nvContentPartPr>
              <p14:cNvPr id="1049335" name=""/>
              <p14:cNvContentPartPr/>
              <p14:nvPr/>
            </p14:nvContentPartPr>
            <p14:xfrm>
              <a:off x="2273683" y="1778404"/>
              <a:ext cx="60322" cy="102861"/>
            </p14:xfrm>
          </p:contentPart>
        </mc:Choice>
        <mc:Fallback>
          <p:sp>
            <p:nvSpPr>
              <p:cNvPr id="1049335" name=""/>
              <p:cNvSpPr/>
              <p:nvPr/>
            </p:nvSpPr>
            <p:spPr>
              <a:xfrm>
                <a:off x="2273683" y="1778404"/>
                <a:ext cx="60322" cy="102861"/>
              </a:xfrm>
            </p:spPr>
          </p:sp>
        </mc:Fallback>
      </mc:AlternateContent>
      <mc:AlternateContent xmlns:mc="http://schemas.openxmlformats.org/markup-compatibility/2006">
        <mc:Choice xmlns:p14="http://schemas.microsoft.com/office/powerpoint/2010/main" Requires="p14">
          <p:contentPart p14:bwMode="auto" r:id="rId198">
            <p14:nvContentPartPr>
              <p14:cNvPr id="1049336" name=""/>
              <p14:cNvContentPartPr/>
              <p14:nvPr/>
            </p14:nvContentPartPr>
            <p14:xfrm>
              <a:off x="2382509" y="1655644"/>
              <a:ext cx="91824" cy="401064"/>
            </p14:xfrm>
          </p:contentPart>
        </mc:Choice>
        <mc:Fallback>
          <p:sp>
            <p:nvSpPr>
              <p:cNvPr id="1049336" name=""/>
              <p:cNvSpPr/>
              <p:nvPr/>
            </p:nvSpPr>
            <p:spPr>
              <a:xfrm>
                <a:off x="2382509" y="1655644"/>
                <a:ext cx="91824" cy="401064"/>
              </a:xfrm>
            </p:spPr>
          </p:sp>
        </mc:Fallback>
      </mc:AlternateContent>
      <mc:AlternateContent xmlns:mc="http://schemas.openxmlformats.org/markup-compatibility/2006">
        <mc:Choice xmlns:p14="http://schemas.microsoft.com/office/powerpoint/2010/main" Requires="p14">
          <p:contentPart p14:bwMode="auto" r:id="rId199">
            <p14:nvContentPartPr>
              <p14:cNvPr id="1049337" name=""/>
              <p14:cNvContentPartPr/>
              <p14:nvPr/>
            </p14:nvContentPartPr>
            <p14:xfrm>
              <a:off x="2337180" y="1810204"/>
              <a:ext cx="112794" cy="21956"/>
            </p14:xfrm>
          </p:contentPart>
        </mc:Choice>
        <mc:Fallback>
          <p:sp>
            <p:nvSpPr>
              <p:cNvPr id="1049337" name=""/>
              <p:cNvSpPr/>
              <p:nvPr/>
            </p:nvSpPr>
            <p:spPr>
              <a:xfrm>
                <a:off x="2337180" y="1810204"/>
                <a:ext cx="112794" cy="21956"/>
              </a:xfrm>
            </p:spPr>
          </p:sp>
        </mc:Fallback>
      </mc:AlternateContent>
      <mc:AlternateContent xmlns:mc="http://schemas.openxmlformats.org/markup-compatibility/2006">
        <mc:Choice xmlns:p14="http://schemas.microsoft.com/office/powerpoint/2010/main" Requires="p14">
          <p:contentPart p14:bwMode="auto" r:id="rId200">
            <p14:nvContentPartPr>
              <p14:cNvPr id="1049338" name=""/>
              <p14:cNvContentPartPr/>
              <p14:nvPr/>
            </p14:nvContentPartPr>
            <p14:xfrm>
              <a:off x="2467136" y="1854859"/>
              <a:ext cx="67983" cy="56979"/>
            </p14:xfrm>
          </p:contentPart>
        </mc:Choice>
        <mc:Fallback>
          <p:sp>
            <p:nvSpPr>
              <p:cNvPr id="1049338" name=""/>
              <p:cNvSpPr/>
              <p:nvPr/>
            </p:nvSpPr>
            <p:spPr>
              <a:xfrm>
                <a:off x="2467136" y="1854859"/>
                <a:ext cx="67983" cy="56979"/>
              </a:xfrm>
            </p:spPr>
          </p:sp>
        </mc:Fallback>
      </mc:AlternateContent>
      <mc:AlternateContent xmlns:mc="http://schemas.openxmlformats.org/markup-compatibility/2006">
        <mc:Choice xmlns:p14="http://schemas.microsoft.com/office/powerpoint/2010/main" Requires="p14">
          <p:contentPart p14:bwMode="auto" r:id="rId201">
            <p14:nvContentPartPr>
              <p14:cNvPr id="1049339" name=""/>
              <p14:cNvContentPartPr/>
              <p14:nvPr/>
            </p14:nvContentPartPr>
            <p14:xfrm>
              <a:off x="2688231" y="1821581"/>
              <a:ext cx="50510" cy="118390"/>
            </p14:xfrm>
          </p:contentPart>
        </mc:Choice>
        <mc:Fallback>
          <p:sp>
            <p:nvSpPr>
              <p:cNvPr id="1049339" name=""/>
              <p:cNvSpPr/>
              <p:nvPr/>
            </p:nvSpPr>
            <p:spPr>
              <a:xfrm>
                <a:off x="2688231" y="1821581"/>
                <a:ext cx="50510" cy="118390"/>
              </a:xfrm>
            </p:spPr>
          </p:sp>
        </mc:Fallback>
      </mc:AlternateContent>
      <mc:AlternateContent xmlns:mc="http://schemas.openxmlformats.org/markup-compatibility/2006">
        <mc:Choice xmlns:p14="http://schemas.microsoft.com/office/powerpoint/2010/main" Requires="p14">
          <p:contentPart p14:bwMode="auto" r:id="rId202">
            <p14:nvContentPartPr>
              <p14:cNvPr id="1049340" name=""/>
              <p14:cNvContentPartPr/>
              <p14:nvPr/>
            </p14:nvContentPartPr>
            <p14:xfrm>
              <a:off x="2765949" y="1694591"/>
              <a:ext cx="81277" cy="198012"/>
            </p14:xfrm>
          </p:contentPart>
        </mc:Choice>
        <mc:Fallback>
          <p:sp>
            <p:nvSpPr>
              <p:cNvPr id="1049340" name=""/>
              <p:cNvSpPr/>
              <p:nvPr/>
            </p:nvSpPr>
            <p:spPr>
              <a:xfrm>
                <a:off x="2765949" y="1694591"/>
                <a:ext cx="81277" cy="198012"/>
              </a:xfrm>
            </p:spPr>
          </p:sp>
        </mc:Fallback>
      </mc:AlternateContent>
      <mc:AlternateContent xmlns:mc="http://schemas.openxmlformats.org/markup-compatibility/2006">
        <mc:Choice xmlns:p14="http://schemas.microsoft.com/office/powerpoint/2010/main" Requires="p14">
          <p:contentPart p14:bwMode="auto" r:id="rId203">
            <p14:nvContentPartPr>
              <p14:cNvPr id="1049341" name=""/>
              <p14:cNvContentPartPr/>
              <p14:nvPr/>
            </p14:nvContentPartPr>
            <p14:xfrm>
              <a:off x="2824202" y="1744117"/>
              <a:ext cx="110250" cy="27960"/>
            </p14:xfrm>
          </p:contentPart>
        </mc:Choice>
        <mc:Fallback>
          <p:sp>
            <p:nvSpPr>
              <p:cNvPr id="1049341" name=""/>
              <p:cNvSpPr/>
              <p:nvPr/>
            </p:nvSpPr>
            <p:spPr>
              <a:xfrm>
                <a:off x="2824202" y="1744117"/>
                <a:ext cx="110250" cy="27960"/>
              </a:xfrm>
            </p:spPr>
          </p:sp>
        </mc:Fallback>
      </mc:AlternateContent>
      <mc:AlternateContent xmlns:mc="http://schemas.openxmlformats.org/markup-compatibility/2006">
        <mc:Choice xmlns:p14="http://schemas.microsoft.com/office/powerpoint/2010/main" Requires="p14">
          <p:contentPart p14:bwMode="auto" r:id="rId204">
            <p14:nvContentPartPr>
              <p14:cNvPr id="1049342" name=""/>
              <p14:cNvContentPartPr/>
              <p14:nvPr/>
            </p14:nvContentPartPr>
            <p14:xfrm>
              <a:off x="2848790" y="1695861"/>
              <a:ext cx="78186" cy="195653"/>
            </p14:xfrm>
          </p:contentPart>
        </mc:Choice>
        <mc:Fallback>
          <p:sp>
            <p:nvSpPr>
              <p:cNvPr id="1049342" name=""/>
              <p:cNvSpPr/>
              <p:nvPr/>
            </p:nvSpPr>
            <p:spPr>
              <a:xfrm>
                <a:off x="2848790" y="1695861"/>
                <a:ext cx="78186" cy="195653"/>
              </a:xfrm>
            </p:spPr>
          </p:sp>
        </mc:Fallback>
      </mc:AlternateContent>
      <mc:AlternateContent xmlns:mc="http://schemas.openxmlformats.org/markup-compatibility/2006">
        <mc:Choice xmlns:p14="http://schemas.microsoft.com/office/powerpoint/2010/main" Requires="p14">
          <p:contentPart p14:bwMode="auto" r:id="rId205">
            <p14:nvContentPartPr>
              <p14:cNvPr id="1049343" name=""/>
              <p14:cNvContentPartPr/>
              <p14:nvPr/>
            </p14:nvContentPartPr>
            <p14:xfrm>
              <a:off x="2936841" y="1683162"/>
              <a:ext cx="49623" cy="229439"/>
            </p14:xfrm>
          </p:contentPart>
        </mc:Choice>
        <mc:Fallback>
          <p:sp>
            <p:nvSpPr>
              <p:cNvPr id="1049343" name=""/>
              <p:cNvSpPr/>
              <p:nvPr/>
            </p:nvSpPr>
            <p:spPr>
              <a:xfrm>
                <a:off x="2936841" y="1683162"/>
                <a:ext cx="49623" cy="229439"/>
              </a:xfrm>
            </p:spPr>
          </p:sp>
        </mc:Fallback>
      </mc:AlternateContent>
      <mc:AlternateContent xmlns:mc="http://schemas.openxmlformats.org/markup-compatibility/2006">
        <mc:Choice xmlns:p14="http://schemas.microsoft.com/office/powerpoint/2010/main" Requires="p14">
          <p:contentPart p14:bwMode="auto" r:id="rId206">
            <p14:nvContentPartPr>
              <p14:cNvPr id="1049344" name=""/>
              <p14:cNvContentPartPr/>
              <p14:nvPr/>
            </p14:nvContentPartPr>
            <p14:xfrm>
              <a:off x="3045171" y="1738492"/>
              <a:ext cx="129538" cy="16251"/>
            </p14:xfrm>
          </p:contentPart>
        </mc:Choice>
        <mc:Fallback>
          <p:sp>
            <p:nvSpPr>
              <p:cNvPr id="1049344" name=""/>
              <p:cNvSpPr/>
              <p:nvPr/>
            </p:nvSpPr>
            <p:spPr>
              <a:xfrm>
                <a:off x="3045171" y="1738492"/>
                <a:ext cx="129538" cy="16251"/>
              </a:xfrm>
            </p:spPr>
          </p:sp>
        </mc:Fallback>
      </mc:AlternateContent>
      <mc:AlternateContent xmlns:mc="http://schemas.openxmlformats.org/markup-compatibility/2006">
        <mc:Choice xmlns:p14="http://schemas.microsoft.com/office/powerpoint/2010/main" Requires="p14">
          <p:contentPart p14:bwMode="auto" r:id="rId207">
            <p14:nvContentPartPr>
              <p14:cNvPr id="1049345" name=""/>
              <p14:cNvContentPartPr/>
              <p14:nvPr/>
            </p14:nvContentPartPr>
            <p14:xfrm>
              <a:off x="3092958" y="1673002"/>
              <a:ext cx="9427" cy="215734"/>
            </p14:xfrm>
          </p:contentPart>
        </mc:Choice>
        <mc:Fallback>
          <p:sp>
            <p:nvSpPr>
              <p:cNvPr id="1049345" name=""/>
              <p:cNvSpPr/>
              <p:nvPr/>
            </p:nvSpPr>
            <p:spPr>
              <a:xfrm>
                <a:off x="3092958" y="1673002"/>
                <a:ext cx="9427" cy="215734"/>
              </a:xfrm>
            </p:spPr>
          </p:sp>
        </mc:Fallback>
      </mc:AlternateContent>
      <mc:AlternateContent xmlns:mc="http://schemas.openxmlformats.org/markup-compatibility/2006">
        <mc:Choice xmlns:p14="http://schemas.microsoft.com/office/powerpoint/2010/main" Requires="p14">
          <p:contentPart p14:bwMode="auto" r:id="rId208">
            <p14:nvContentPartPr>
              <p14:cNvPr id="1049346" name=""/>
              <p14:cNvContentPartPr/>
              <p14:nvPr/>
            </p14:nvContentPartPr>
            <p14:xfrm>
              <a:off x="3212708" y="1634599"/>
              <a:ext cx="224968" cy="173028"/>
            </p14:xfrm>
          </p:contentPart>
        </mc:Choice>
        <mc:Fallback>
          <p:sp>
            <p:nvSpPr>
              <p:cNvPr id="1049346" name=""/>
              <p:cNvSpPr/>
              <p:nvPr/>
            </p:nvSpPr>
            <p:spPr>
              <a:xfrm>
                <a:off x="3212708" y="1634599"/>
                <a:ext cx="224968" cy="173028"/>
              </a:xfrm>
            </p:spPr>
          </p:sp>
        </mc:Fallback>
      </mc:AlternateContent>
      <mc:AlternateContent xmlns:mc="http://schemas.openxmlformats.org/markup-compatibility/2006">
        <mc:Choice xmlns:p14="http://schemas.microsoft.com/office/powerpoint/2010/main" Requires="p14">
          <p:contentPart p14:bwMode="auto" r:id="rId209">
            <p14:nvContentPartPr>
              <p14:cNvPr id="1049347" name=""/>
              <p14:cNvContentPartPr/>
              <p14:nvPr/>
            </p14:nvContentPartPr>
            <p14:xfrm>
              <a:off x="3271408" y="1547282"/>
              <a:ext cx="84898" cy="352738"/>
            </p14:xfrm>
          </p:contentPart>
        </mc:Choice>
        <mc:Fallback>
          <p:sp>
            <p:nvSpPr>
              <p:cNvPr id="1049347" name=""/>
              <p:cNvSpPr/>
              <p:nvPr/>
            </p:nvSpPr>
            <p:spPr>
              <a:xfrm>
                <a:off x="3271408" y="1547282"/>
                <a:ext cx="84898" cy="352738"/>
              </a:xfrm>
            </p:spPr>
          </p:sp>
        </mc:Fallback>
      </mc:AlternateContent>
      <mc:AlternateContent xmlns:mc="http://schemas.openxmlformats.org/markup-compatibility/2006">
        <mc:Choice xmlns:p14="http://schemas.microsoft.com/office/powerpoint/2010/main" Requires="p14">
          <p:contentPart p14:bwMode="auto" r:id="rId210">
            <p14:nvContentPartPr>
              <p14:cNvPr id="1049348" name=""/>
              <p14:cNvContentPartPr/>
              <p14:nvPr/>
            </p14:nvContentPartPr>
            <p14:xfrm>
              <a:off x="3432518" y="1711734"/>
              <a:ext cx="27922" cy="178249"/>
            </p14:xfrm>
          </p:contentPart>
        </mc:Choice>
        <mc:Fallback>
          <p:sp>
            <p:nvSpPr>
              <p:cNvPr id="1049348" name=""/>
              <p:cNvSpPr/>
              <p:nvPr/>
            </p:nvSpPr>
            <p:spPr>
              <a:xfrm>
                <a:off x="3432518" y="1711734"/>
                <a:ext cx="27922" cy="178249"/>
              </a:xfrm>
            </p:spPr>
          </p:sp>
        </mc:Fallback>
      </mc:AlternateContent>
      <mc:AlternateContent xmlns:mc="http://schemas.openxmlformats.org/markup-compatibility/2006">
        <mc:Choice xmlns:p14="http://schemas.microsoft.com/office/powerpoint/2010/main" Requires="p14">
          <p:contentPart p14:bwMode="auto" r:id="rId211">
            <p14:nvContentPartPr>
              <p14:cNvPr id="1049349" name=""/>
              <p14:cNvContentPartPr/>
              <p14:nvPr/>
            </p14:nvContentPartPr>
            <p14:xfrm>
              <a:off x="3443273" y="1717436"/>
              <a:ext cx="86412" cy="168797"/>
            </p14:xfrm>
          </p:contentPart>
        </mc:Choice>
        <mc:Fallback>
          <p:sp>
            <p:nvSpPr>
              <p:cNvPr id="1049349" name=""/>
              <p:cNvSpPr/>
              <p:nvPr/>
            </p:nvSpPr>
            <p:spPr>
              <a:xfrm>
                <a:off x="3443273" y="1717436"/>
                <a:ext cx="86412" cy="168797"/>
              </a:xfrm>
            </p:spPr>
          </p:sp>
        </mc:Fallback>
      </mc:AlternateContent>
      <mc:AlternateContent xmlns:mc="http://schemas.openxmlformats.org/markup-compatibility/2006">
        <mc:Choice xmlns:p14="http://schemas.microsoft.com/office/powerpoint/2010/main" Requires="p14">
          <p:contentPart p14:bwMode="auto" r:id="rId212">
            <p14:nvContentPartPr>
              <p14:cNvPr id="1049350" name=""/>
              <p14:cNvContentPartPr/>
              <p14:nvPr/>
            </p14:nvContentPartPr>
            <p14:xfrm>
              <a:off x="3534097" y="1813049"/>
              <a:ext cx="60933" cy="98864"/>
            </p14:xfrm>
          </p:contentPart>
        </mc:Choice>
        <mc:Fallback>
          <p:sp>
            <p:nvSpPr>
              <p:cNvPr id="1049350" name=""/>
              <p:cNvSpPr/>
              <p:nvPr/>
            </p:nvSpPr>
            <p:spPr>
              <a:xfrm>
                <a:off x="3534097" y="1813049"/>
                <a:ext cx="60933" cy="98864"/>
              </a:xfrm>
            </p:spPr>
          </p:sp>
        </mc:Fallback>
      </mc:AlternateContent>
      <mc:AlternateContent xmlns:mc="http://schemas.openxmlformats.org/markup-compatibility/2006">
        <mc:Choice xmlns:p14="http://schemas.microsoft.com/office/powerpoint/2010/main" Requires="p14">
          <p:contentPart p14:bwMode="auto" r:id="rId213">
            <p14:nvContentPartPr>
              <p14:cNvPr id="1049351" name=""/>
              <p14:cNvContentPartPr/>
              <p14:nvPr/>
            </p14:nvContentPartPr>
            <p14:xfrm>
              <a:off x="3651788" y="1642525"/>
              <a:ext cx="87165" cy="249974"/>
            </p14:xfrm>
          </p:contentPart>
        </mc:Choice>
        <mc:Fallback>
          <p:sp>
            <p:nvSpPr>
              <p:cNvPr id="1049351" name=""/>
              <p:cNvSpPr/>
              <p:nvPr/>
            </p:nvSpPr>
            <p:spPr>
              <a:xfrm>
                <a:off x="3651788" y="1642525"/>
                <a:ext cx="87165" cy="249974"/>
              </a:xfrm>
            </p:spPr>
          </p:sp>
        </mc:Fallback>
      </mc:AlternateContent>
      <mc:AlternateContent xmlns:mc="http://schemas.openxmlformats.org/markup-compatibility/2006">
        <mc:Choice xmlns:p14="http://schemas.microsoft.com/office/powerpoint/2010/main" Requires="p14">
          <p:contentPart p14:bwMode="auto" r:id="rId214">
            <p14:nvContentPartPr>
              <p14:cNvPr id="1049352" name=""/>
              <p14:cNvContentPartPr/>
              <p14:nvPr/>
            </p14:nvContentPartPr>
            <p14:xfrm>
              <a:off x="3730828" y="1851794"/>
              <a:ext cx="265526" cy="714977"/>
            </p14:xfrm>
          </p:contentPart>
        </mc:Choice>
        <mc:Fallback>
          <p:sp>
            <p:nvSpPr>
              <p:cNvPr id="1049352" name=""/>
              <p:cNvSpPr/>
              <p:nvPr/>
            </p:nvSpPr>
            <p:spPr>
              <a:xfrm>
                <a:off x="3730828" y="1851794"/>
                <a:ext cx="265526" cy="714977"/>
              </a:xfrm>
            </p:spPr>
          </p:sp>
        </mc:Fallback>
      </mc:AlternateContent>
      <mc:AlternateContent xmlns:mc="http://schemas.openxmlformats.org/markup-compatibility/2006">
        <mc:Choice xmlns:p14="http://schemas.microsoft.com/office/powerpoint/2010/main" Requires="p14">
          <p:contentPart p14:bwMode="auto" r:id="rId215">
            <p14:nvContentPartPr>
              <p14:cNvPr id="1049353" name=""/>
              <p14:cNvContentPartPr/>
              <p14:nvPr/>
            </p14:nvContentPartPr>
            <p14:xfrm>
              <a:off x="3997625" y="2345131"/>
              <a:ext cx="120814" cy="11800"/>
            </p14:xfrm>
          </p:contentPart>
        </mc:Choice>
        <mc:Fallback>
          <p:sp>
            <p:nvSpPr>
              <p:cNvPr id="1049353" name=""/>
              <p:cNvSpPr/>
              <p:nvPr/>
            </p:nvSpPr>
            <p:spPr>
              <a:xfrm>
                <a:off x="3997625" y="2345131"/>
                <a:ext cx="120814" cy="11800"/>
              </a:xfrm>
            </p:spPr>
          </p:sp>
        </mc:Fallback>
      </mc:AlternateContent>
      <mc:AlternateContent xmlns:mc="http://schemas.openxmlformats.org/markup-compatibility/2006">
        <mc:Choice xmlns:p14="http://schemas.microsoft.com/office/powerpoint/2010/main" Requires="p14">
          <p:contentPart p14:bwMode="auto" r:id="rId216">
            <p14:nvContentPartPr>
              <p14:cNvPr id="1049354" name=""/>
              <p14:cNvContentPartPr/>
              <p14:nvPr/>
            </p14:nvContentPartPr>
            <p14:xfrm>
              <a:off x="4099987" y="2258284"/>
              <a:ext cx="181895" cy="142058"/>
            </p14:xfrm>
          </p:contentPart>
        </mc:Choice>
        <mc:Fallback>
          <p:sp>
            <p:nvSpPr>
              <p:cNvPr id="1049354" name=""/>
              <p:cNvSpPr/>
              <p:nvPr/>
            </p:nvSpPr>
            <p:spPr>
              <a:xfrm>
                <a:off x="4099987" y="2258284"/>
                <a:ext cx="181895" cy="142058"/>
              </a:xfrm>
            </p:spPr>
          </p:sp>
        </mc:Fallback>
      </mc:AlternateContent>
      <mc:AlternateContent xmlns:mc="http://schemas.openxmlformats.org/markup-compatibility/2006">
        <mc:Choice xmlns:p14="http://schemas.microsoft.com/office/powerpoint/2010/main" Requires="p14">
          <p:contentPart p14:bwMode="auto" r:id="rId217">
            <p14:nvContentPartPr>
              <p14:cNvPr id="1049355" name=""/>
              <p14:cNvContentPartPr/>
              <p14:nvPr/>
            </p14:nvContentPartPr>
            <p14:xfrm>
              <a:off x="4045567" y="1862000"/>
              <a:ext cx="179667" cy="103819"/>
            </p14:xfrm>
          </p:contentPart>
        </mc:Choice>
        <mc:Fallback>
          <p:sp>
            <p:nvSpPr>
              <p:cNvPr id="1049355" name=""/>
              <p:cNvSpPr/>
              <p:nvPr/>
            </p:nvSpPr>
            <p:spPr>
              <a:xfrm>
                <a:off x="4045567" y="1862000"/>
                <a:ext cx="179667" cy="103819"/>
              </a:xfrm>
            </p:spPr>
          </p:sp>
        </mc:Fallback>
      </mc:AlternateContent>
      <mc:AlternateContent xmlns:mc="http://schemas.openxmlformats.org/markup-compatibility/2006">
        <mc:Choice xmlns:p14="http://schemas.microsoft.com/office/powerpoint/2010/main" Requires="p14">
          <p:contentPart p14:bwMode="auto" r:id="rId218">
            <p14:nvContentPartPr>
              <p14:cNvPr id="1049356" name=""/>
              <p14:cNvContentPartPr/>
              <p14:nvPr/>
            </p14:nvContentPartPr>
            <p14:xfrm>
              <a:off x="4398884" y="1976809"/>
              <a:ext cx="178170" cy="298213"/>
            </p14:xfrm>
          </p:contentPart>
        </mc:Choice>
        <mc:Fallback>
          <p:sp>
            <p:nvSpPr>
              <p:cNvPr id="1049356" name=""/>
              <p:cNvSpPr/>
              <p:nvPr/>
            </p:nvSpPr>
            <p:spPr>
              <a:xfrm>
                <a:off x="4398884" y="1976809"/>
                <a:ext cx="178170" cy="298213"/>
              </a:xfrm>
            </p:spPr>
          </p:sp>
        </mc:Fallback>
      </mc:AlternateContent>
      <mc:AlternateContent xmlns:mc="http://schemas.openxmlformats.org/markup-compatibility/2006">
        <mc:Choice xmlns:p14="http://schemas.microsoft.com/office/powerpoint/2010/main" Requires="p14">
          <p:contentPart p14:bwMode="auto" r:id="rId219">
            <p14:nvContentPartPr>
              <p14:cNvPr id="1049357" name=""/>
              <p14:cNvContentPartPr/>
              <p14:nvPr/>
            </p14:nvContentPartPr>
            <p14:xfrm>
              <a:off x="4611426" y="2059687"/>
              <a:ext cx="45384" cy="197531"/>
            </p14:xfrm>
          </p:contentPart>
        </mc:Choice>
        <mc:Fallback>
          <p:sp>
            <p:nvSpPr>
              <p:cNvPr id="1049357" name=""/>
              <p:cNvSpPr/>
              <p:nvPr/>
            </p:nvSpPr>
            <p:spPr>
              <a:xfrm>
                <a:off x="4611426" y="2059687"/>
                <a:ext cx="45384" cy="197531"/>
              </a:xfrm>
            </p:spPr>
          </p:sp>
        </mc:Fallback>
      </mc:AlternateContent>
      <mc:AlternateContent xmlns:mc="http://schemas.openxmlformats.org/markup-compatibility/2006">
        <mc:Choice xmlns:p14="http://schemas.microsoft.com/office/powerpoint/2010/main" Requires="p14">
          <p:contentPart p14:bwMode="auto" r:id="rId220">
            <p14:nvContentPartPr>
              <p14:cNvPr id="1049358" name=""/>
              <p14:cNvContentPartPr/>
              <p14:nvPr/>
            </p14:nvContentPartPr>
            <p14:xfrm>
              <a:off x="4689741" y="2069963"/>
              <a:ext cx="129543" cy="24646"/>
            </p14:xfrm>
          </p:contentPart>
        </mc:Choice>
        <mc:Fallback>
          <p:sp>
            <p:nvSpPr>
              <p:cNvPr id="1049358" name=""/>
              <p:cNvSpPr/>
              <p:nvPr/>
            </p:nvSpPr>
            <p:spPr>
              <a:xfrm>
                <a:off x="4689741" y="2069963"/>
                <a:ext cx="129543" cy="24646"/>
              </a:xfrm>
            </p:spPr>
          </p:sp>
        </mc:Fallback>
      </mc:AlternateContent>
      <mc:AlternateContent xmlns:mc="http://schemas.openxmlformats.org/markup-compatibility/2006">
        <mc:Choice xmlns:p14="http://schemas.microsoft.com/office/powerpoint/2010/main" Requires="p14">
          <p:contentPart p14:bwMode="auto" r:id="rId221">
            <p14:nvContentPartPr>
              <p14:cNvPr id="1049359" name=""/>
              <p14:cNvContentPartPr/>
              <p14:nvPr/>
            </p14:nvContentPartPr>
            <p14:xfrm>
              <a:off x="4749009" y="2071751"/>
              <a:ext cx="81329" cy="167450"/>
            </p14:xfrm>
          </p:contentPart>
        </mc:Choice>
        <mc:Fallback>
          <p:sp>
            <p:nvSpPr>
              <p:cNvPr id="1049359" name=""/>
              <p:cNvSpPr/>
              <p:nvPr/>
            </p:nvSpPr>
            <p:spPr>
              <a:xfrm>
                <a:off x="4749009" y="2071751"/>
                <a:ext cx="81329" cy="167450"/>
              </a:xfrm>
            </p:spPr>
          </p:sp>
        </mc:Fallback>
      </mc:AlternateContent>
      <mc:AlternateContent xmlns:mc="http://schemas.openxmlformats.org/markup-compatibility/2006">
        <mc:Choice xmlns:p14="http://schemas.microsoft.com/office/powerpoint/2010/main" Requires="p14">
          <p:contentPart p14:bwMode="auto" r:id="rId222">
            <p14:nvContentPartPr>
              <p14:cNvPr id="1049360" name=""/>
              <p14:cNvContentPartPr/>
              <p14:nvPr/>
            </p14:nvContentPartPr>
            <p14:xfrm>
              <a:off x="4868167" y="2109214"/>
              <a:ext cx="143289" cy="10591"/>
            </p14:xfrm>
          </p:contentPart>
        </mc:Choice>
        <mc:Fallback>
          <p:sp>
            <p:nvSpPr>
              <p:cNvPr id="1049360" name=""/>
              <p:cNvSpPr/>
              <p:nvPr/>
            </p:nvSpPr>
            <p:spPr>
              <a:xfrm>
                <a:off x="4868167" y="2109214"/>
                <a:ext cx="143289" cy="10591"/>
              </a:xfrm>
            </p:spPr>
          </p:sp>
        </mc:Fallback>
      </mc:AlternateContent>
      <mc:AlternateContent xmlns:mc="http://schemas.openxmlformats.org/markup-compatibility/2006">
        <mc:Choice xmlns:p14="http://schemas.microsoft.com/office/powerpoint/2010/main" Requires="p14">
          <p:contentPart p14:bwMode="auto" r:id="rId223">
            <p14:nvContentPartPr>
              <p14:cNvPr id="1049361" name=""/>
              <p14:cNvContentPartPr/>
              <p14:nvPr/>
            </p14:nvContentPartPr>
            <p14:xfrm>
              <a:off x="5070722" y="2014942"/>
              <a:ext cx="113037" cy="18077"/>
            </p14:xfrm>
          </p:contentPart>
        </mc:Choice>
        <mc:Fallback>
          <p:sp>
            <p:nvSpPr>
              <p:cNvPr id="1049361" name=""/>
              <p:cNvSpPr/>
              <p:nvPr/>
            </p:nvSpPr>
            <p:spPr>
              <a:xfrm>
                <a:off x="5070722" y="2014942"/>
                <a:ext cx="113037" cy="18077"/>
              </a:xfrm>
            </p:spPr>
          </p:sp>
        </mc:Fallback>
      </mc:AlternateContent>
      <mc:AlternateContent xmlns:mc="http://schemas.openxmlformats.org/markup-compatibility/2006">
        <mc:Choice xmlns:p14="http://schemas.microsoft.com/office/powerpoint/2010/main" Requires="p14">
          <p:contentPart p14:bwMode="auto" r:id="rId224">
            <p14:nvContentPartPr>
              <p14:cNvPr id="1049362" name=""/>
              <p14:cNvContentPartPr/>
              <p14:nvPr/>
            </p14:nvContentPartPr>
            <p14:xfrm>
              <a:off x="5092310" y="2036829"/>
              <a:ext cx="96042" cy="209613"/>
            </p14:xfrm>
          </p:contentPart>
        </mc:Choice>
        <mc:Fallback>
          <p:sp>
            <p:nvSpPr>
              <p:cNvPr id="1049362" name=""/>
              <p:cNvSpPr/>
              <p:nvPr/>
            </p:nvSpPr>
            <p:spPr>
              <a:xfrm>
                <a:off x="5092310" y="2036829"/>
                <a:ext cx="96042" cy="209613"/>
              </a:xfrm>
            </p:spPr>
          </p:sp>
        </mc:Fallback>
      </mc:AlternateContent>
      <mc:AlternateContent xmlns:mc="http://schemas.openxmlformats.org/markup-compatibility/2006">
        <mc:Choice xmlns:p14="http://schemas.microsoft.com/office/powerpoint/2010/main" Requires="p14">
          <p:contentPart p14:bwMode="auto" r:id="rId225">
            <p14:nvContentPartPr>
              <p14:cNvPr id="1049363" name=""/>
              <p14:cNvContentPartPr/>
              <p14:nvPr/>
            </p14:nvContentPartPr>
            <p14:xfrm>
              <a:off x="5195002" y="2120000"/>
              <a:ext cx="156355" cy="136823"/>
            </p14:xfrm>
          </p:contentPart>
        </mc:Choice>
        <mc:Fallback>
          <p:sp>
            <p:nvSpPr>
              <p:cNvPr id="1049363" name=""/>
              <p:cNvSpPr/>
              <p:nvPr/>
            </p:nvSpPr>
            <p:spPr>
              <a:xfrm>
                <a:off x="5195002" y="2120000"/>
                <a:ext cx="156355" cy="136823"/>
              </a:xfrm>
            </p:spPr>
          </p:sp>
        </mc:Fallback>
      </mc:AlternateContent>
      <mc:AlternateContent xmlns:mc="http://schemas.openxmlformats.org/markup-compatibility/2006">
        <mc:Choice xmlns:p14="http://schemas.microsoft.com/office/powerpoint/2010/main" Requires="p14">
          <p:contentPart p14:bwMode="auto" r:id="rId226">
            <p14:nvContentPartPr>
              <p14:cNvPr id="1049364" name=""/>
              <p14:cNvContentPartPr/>
              <p14:nvPr/>
            </p14:nvContentPartPr>
            <p14:xfrm>
              <a:off x="5365836" y="2019685"/>
              <a:ext cx="49779" cy="156348"/>
            </p14:xfrm>
          </p:contentPart>
        </mc:Choice>
        <mc:Fallback>
          <p:sp>
            <p:nvSpPr>
              <p:cNvPr id="1049364" name=""/>
              <p:cNvSpPr/>
              <p:nvPr/>
            </p:nvSpPr>
            <p:spPr>
              <a:xfrm>
                <a:off x="5365836" y="2019685"/>
                <a:ext cx="49779" cy="156348"/>
              </a:xfrm>
            </p:spPr>
          </p:sp>
        </mc:Fallback>
      </mc:AlternateContent>
      <mc:AlternateContent xmlns:mc="http://schemas.openxmlformats.org/markup-compatibility/2006">
        <mc:Choice xmlns:p14="http://schemas.microsoft.com/office/powerpoint/2010/main" Requires="p14">
          <p:contentPart p14:bwMode="auto" r:id="rId227">
            <p14:nvContentPartPr>
              <p14:cNvPr id="1049365" name=""/>
              <p14:cNvContentPartPr/>
              <p14:nvPr/>
            </p14:nvContentPartPr>
            <p14:xfrm>
              <a:off x="5410430" y="2046756"/>
              <a:ext cx="123739" cy="26265"/>
            </p14:xfrm>
          </p:contentPart>
        </mc:Choice>
        <mc:Fallback>
          <p:sp>
            <p:nvSpPr>
              <p:cNvPr id="1049365" name=""/>
              <p:cNvSpPr/>
              <p:nvPr/>
            </p:nvSpPr>
            <p:spPr>
              <a:xfrm>
                <a:off x="5410430" y="2046756"/>
                <a:ext cx="123739" cy="26265"/>
              </a:xfrm>
            </p:spPr>
          </p:sp>
        </mc:Fallback>
      </mc:AlternateContent>
      <mc:AlternateContent xmlns:mc="http://schemas.openxmlformats.org/markup-compatibility/2006">
        <mc:Choice xmlns:p14="http://schemas.microsoft.com/office/powerpoint/2010/main" Requires="p14">
          <p:contentPart p14:bwMode="auto" r:id="rId228">
            <p14:nvContentPartPr>
              <p14:cNvPr id="1049366" name=""/>
              <p14:cNvContentPartPr/>
              <p14:nvPr/>
            </p14:nvContentPartPr>
            <p14:xfrm>
              <a:off x="5439932" y="1972064"/>
              <a:ext cx="114407" cy="211764"/>
            </p14:xfrm>
          </p:contentPart>
        </mc:Choice>
        <mc:Fallback>
          <p:sp>
            <p:nvSpPr>
              <p:cNvPr id="1049366" name=""/>
              <p:cNvSpPr/>
              <p:nvPr/>
            </p:nvSpPr>
            <p:spPr>
              <a:xfrm>
                <a:off x="5439932" y="1972064"/>
                <a:ext cx="114407" cy="211764"/>
              </a:xfrm>
            </p:spPr>
          </p:sp>
        </mc:Fallback>
      </mc:AlternateContent>
      <mc:AlternateContent xmlns:mc="http://schemas.openxmlformats.org/markup-compatibility/2006">
        <mc:Choice xmlns:p14="http://schemas.microsoft.com/office/powerpoint/2010/main" Requires="p14">
          <p:contentPart p14:bwMode="auto" r:id="rId229">
            <p14:nvContentPartPr>
              <p14:cNvPr id="1049367" name=""/>
              <p14:cNvContentPartPr/>
              <p14:nvPr/>
            </p14:nvContentPartPr>
            <p14:xfrm>
              <a:off x="5541560" y="1984128"/>
              <a:ext cx="75239" cy="240660"/>
            </p14:xfrm>
          </p:contentPart>
        </mc:Choice>
        <mc:Fallback>
          <p:sp>
            <p:nvSpPr>
              <p:cNvPr id="1049367" name=""/>
              <p:cNvSpPr/>
              <p:nvPr/>
            </p:nvSpPr>
            <p:spPr>
              <a:xfrm>
                <a:off x="5541560" y="1984128"/>
                <a:ext cx="75239" cy="240660"/>
              </a:xfrm>
            </p:spPr>
          </p:sp>
        </mc:Fallback>
      </mc:AlternateContent>
      <mc:AlternateContent xmlns:mc="http://schemas.openxmlformats.org/markup-compatibility/2006">
        <mc:Choice xmlns:p14="http://schemas.microsoft.com/office/powerpoint/2010/main" Requires="p14">
          <p:contentPart p14:bwMode="auto" r:id="rId230">
            <p14:nvContentPartPr>
              <p14:cNvPr id="1049368" name=""/>
              <p14:cNvContentPartPr/>
              <p14:nvPr/>
            </p14:nvContentPartPr>
            <p14:xfrm>
              <a:off x="5197582" y="2146040"/>
              <a:ext cx="22992" cy="126602"/>
            </p14:xfrm>
          </p:contentPart>
        </mc:Choice>
        <mc:Fallback>
          <p:sp>
            <p:nvSpPr>
              <p:cNvPr id="1049368" name=""/>
              <p:cNvSpPr/>
              <p:nvPr/>
            </p:nvSpPr>
            <p:spPr>
              <a:xfrm>
                <a:off x="5197582" y="2146040"/>
                <a:ext cx="22992" cy="126602"/>
              </a:xfrm>
            </p:spPr>
          </p:sp>
        </mc:Fallback>
      </mc:AlternateContent>
      <mc:AlternateContent xmlns:mc="http://schemas.openxmlformats.org/markup-compatibility/2006">
        <mc:Choice xmlns:p14="http://schemas.microsoft.com/office/powerpoint/2010/main" Requires="p14">
          <p:contentPart p14:bwMode="auto" r:id="rId231">
            <p14:nvContentPartPr>
              <p14:cNvPr id="1049369" name=""/>
              <p14:cNvContentPartPr/>
              <p14:nvPr/>
            </p14:nvContentPartPr>
            <p14:xfrm>
              <a:off x="4616085" y="1957288"/>
              <a:ext cx="109833" cy="324233"/>
            </p14:xfrm>
          </p:contentPart>
        </mc:Choice>
        <mc:Fallback>
          <p:sp>
            <p:nvSpPr>
              <p:cNvPr id="1049369" name=""/>
              <p:cNvSpPr/>
              <p:nvPr/>
            </p:nvSpPr>
            <p:spPr>
              <a:xfrm>
                <a:off x="4616085" y="1957288"/>
                <a:ext cx="109833" cy="324233"/>
              </a:xfrm>
            </p:spPr>
          </p:sp>
        </mc:Fallback>
      </mc:AlternateContent>
      <mc:AlternateContent xmlns:mc="http://schemas.openxmlformats.org/markup-compatibility/2006">
        <mc:Choice xmlns:p14="http://schemas.microsoft.com/office/powerpoint/2010/main" Requires="p14">
          <p:contentPart p14:bwMode="auto" r:id="rId232">
            <p14:nvContentPartPr>
              <p14:cNvPr id="1049370" name=""/>
              <p14:cNvContentPartPr/>
              <p14:nvPr/>
            </p14:nvContentPartPr>
            <p14:xfrm>
              <a:off x="5644398" y="1883806"/>
              <a:ext cx="101646" cy="342759"/>
            </p14:xfrm>
          </p:contentPart>
        </mc:Choice>
        <mc:Fallback>
          <p:sp>
            <p:nvSpPr>
              <p:cNvPr id="1049370" name=""/>
              <p:cNvSpPr/>
              <p:nvPr/>
            </p:nvSpPr>
            <p:spPr>
              <a:xfrm>
                <a:off x="5644398" y="1883806"/>
                <a:ext cx="101646" cy="342759"/>
              </a:xfrm>
            </p:spPr>
          </p:sp>
        </mc:Fallback>
      </mc:AlternateContent>
      <mc:AlternateContent xmlns:mc="http://schemas.openxmlformats.org/markup-compatibility/2006">
        <mc:Choice xmlns:p14="http://schemas.microsoft.com/office/powerpoint/2010/main" Requires="p14">
          <p:contentPart p14:bwMode="auto" r:id="rId233">
            <p14:nvContentPartPr>
              <p14:cNvPr id="1049371" name=""/>
              <p14:cNvContentPartPr/>
              <p14:nvPr/>
            </p14:nvContentPartPr>
            <p14:xfrm>
              <a:off x="5846782" y="1958730"/>
              <a:ext cx="130788" cy="221884"/>
            </p14:xfrm>
          </p:contentPart>
        </mc:Choice>
        <mc:Fallback>
          <p:sp>
            <p:nvSpPr>
              <p:cNvPr id="1049371" name=""/>
              <p:cNvSpPr/>
              <p:nvPr/>
            </p:nvSpPr>
            <p:spPr>
              <a:xfrm>
                <a:off x="5846782" y="1958730"/>
                <a:ext cx="130788" cy="221884"/>
              </a:xfrm>
            </p:spPr>
          </p:sp>
        </mc:Fallback>
      </mc:AlternateContent>
      <mc:AlternateContent xmlns:mc="http://schemas.openxmlformats.org/markup-compatibility/2006">
        <mc:Choice xmlns:p14="http://schemas.microsoft.com/office/powerpoint/2010/main" Requires="p14">
          <p:contentPart p14:bwMode="auto" r:id="rId234">
            <p14:nvContentPartPr>
              <p14:cNvPr id="1049372" name=""/>
              <p14:cNvContentPartPr/>
              <p14:nvPr/>
            </p14:nvContentPartPr>
            <p14:xfrm>
              <a:off x="5955038" y="1911273"/>
              <a:ext cx="75283" cy="284396"/>
            </p14:xfrm>
          </p:contentPart>
        </mc:Choice>
        <mc:Fallback>
          <p:sp>
            <p:nvSpPr>
              <p:cNvPr id="1049372" name=""/>
              <p:cNvSpPr/>
              <p:nvPr/>
            </p:nvSpPr>
            <p:spPr>
              <a:xfrm>
                <a:off x="5955038" y="1911273"/>
                <a:ext cx="75283" cy="284396"/>
              </a:xfrm>
            </p:spPr>
          </p:sp>
        </mc:Fallback>
      </mc:AlternateContent>
      <mc:AlternateContent xmlns:mc="http://schemas.openxmlformats.org/markup-compatibility/2006">
        <mc:Choice xmlns:p14="http://schemas.microsoft.com/office/powerpoint/2010/main" Requires="p14">
          <p:contentPart p14:bwMode="auto" r:id="rId235">
            <p14:nvContentPartPr>
              <p14:cNvPr id="1049373" name=""/>
              <p14:cNvContentPartPr/>
              <p14:nvPr/>
            </p14:nvContentPartPr>
            <p14:xfrm>
              <a:off x="6051070" y="1923808"/>
              <a:ext cx="88741" cy="266823"/>
            </p14:xfrm>
          </p:contentPart>
        </mc:Choice>
        <mc:Fallback>
          <p:sp>
            <p:nvSpPr>
              <p:cNvPr id="1049373" name=""/>
              <p:cNvSpPr/>
              <p:nvPr/>
            </p:nvSpPr>
            <p:spPr>
              <a:xfrm>
                <a:off x="6051070" y="1923808"/>
                <a:ext cx="88741" cy="266823"/>
              </a:xfrm>
            </p:spPr>
          </p:sp>
        </mc:Fallback>
      </mc:AlternateContent>
      <mc:AlternateContent xmlns:mc="http://schemas.openxmlformats.org/markup-compatibility/2006">
        <mc:Choice xmlns:p14="http://schemas.microsoft.com/office/powerpoint/2010/main" Requires="p14">
          <p:contentPart p14:bwMode="auto" r:id="rId236">
            <p14:nvContentPartPr>
              <p14:cNvPr id="1049374" name=""/>
              <p14:cNvContentPartPr/>
              <p14:nvPr/>
            </p14:nvContentPartPr>
            <p14:xfrm>
              <a:off x="6145724" y="1966903"/>
              <a:ext cx="111850" cy="15955"/>
            </p14:xfrm>
          </p:contentPart>
        </mc:Choice>
        <mc:Fallback>
          <p:sp>
            <p:nvSpPr>
              <p:cNvPr id="1049374" name=""/>
              <p:cNvSpPr/>
              <p:nvPr/>
            </p:nvSpPr>
            <p:spPr>
              <a:xfrm>
                <a:off x="6145724" y="1966903"/>
                <a:ext cx="111850" cy="15955"/>
              </a:xfrm>
            </p:spPr>
          </p:sp>
        </mc:Fallback>
      </mc:AlternateContent>
      <mc:AlternateContent xmlns:mc="http://schemas.openxmlformats.org/markup-compatibility/2006">
        <mc:Choice xmlns:p14="http://schemas.microsoft.com/office/powerpoint/2010/main" Requires="p14">
          <p:contentPart p14:bwMode="auto" r:id="rId237">
            <p14:nvContentPartPr>
              <p14:cNvPr id="1049375" name=""/>
              <p14:cNvContentPartPr/>
              <p14:nvPr/>
            </p14:nvContentPartPr>
            <p14:xfrm>
              <a:off x="6188054" y="1869202"/>
              <a:ext cx="97011" cy="311382"/>
            </p14:xfrm>
          </p:contentPart>
        </mc:Choice>
        <mc:Fallback>
          <p:sp>
            <p:nvSpPr>
              <p:cNvPr id="1049375" name=""/>
              <p:cNvSpPr/>
              <p:nvPr/>
            </p:nvSpPr>
            <p:spPr>
              <a:xfrm>
                <a:off x="6188054" y="1869202"/>
                <a:ext cx="97011" cy="311382"/>
              </a:xfrm>
            </p:spPr>
          </p:sp>
        </mc:Fallback>
      </mc:AlternateContent>
      <mc:AlternateContent xmlns:mc="http://schemas.openxmlformats.org/markup-compatibility/2006">
        <mc:Choice xmlns:p14="http://schemas.microsoft.com/office/powerpoint/2010/main" Requires="p14">
          <p:contentPart p14:bwMode="auto" r:id="rId238">
            <p14:nvContentPartPr>
              <p14:cNvPr id="1049376" name=""/>
              <p14:cNvContentPartPr/>
              <p14:nvPr/>
            </p14:nvContentPartPr>
            <p14:xfrm>
              <a:off x="6141915" y="1946890"/>
              <a:ext cx="103290" cy="21999"/>
            </p14:xfrm>
          </p:contentPart>
        </mc:Choice>
        <mc:Fallback>
          <p:sp>
            <p:nvSpPr>
              <p:cNvPr id="1049376" name=""/>
              <p:cNvSpPr/>
              <p:nvPr/>
            </p:nvSpPr>
            <p:spPr>
              <a:xfrm>
                <a:off x="6141915" y="1946890"/>
                <a:ext cx="103290" cy="21999"/>
              </a:xfrm>
            </p:spPr>
          </p:sp>
        </mc:Fallback>
      </mc:AlternateContent>
      <mc:AlternateContent xmlns:mc="http://schemas.openxmlformats.org/markup-compatibility/2006">
        <mc:Choice xmlns:p14="http://schemas.microsoft.com/office/powerpoint/2010/main" Requires="p14">
          <p:contentPart p14:bwMode="auto" r:id="rId239">
            <p14:nvContentPartPr>
              <p14:cNvPr id="1049377" name=""/>
              <p14:cNvContentPartPr/>
              <p14:nvPr/>
            </p14:nvContentPartPr>
            <p14:xfrm>
              <a:off x="6338755" y="1988573"/>
              <a:ext cx="118317" cy="16314"/>
            </p14:xfrm>
          </p:contentPart>
        </mc:Choice>
        <mc:Fallback>
          <p:sp>
            <p:nvSpPr>
              <p:cNvPr id="1049377" name=""/>
              <p:cNvSpPr/>
              <p:nvPr/>
            </p:nvSpPr>
            <p:spPr>
              <a:xfrm>
                <a:off x="6338755" y="1988573"/>
                <a:ext cx="118317" cy="16314"/>
              </a:xfrm>
            </p:spPr>
          </p:sp>
        </mc:Fallback>
      </mc:AlternateContent>
      <mc:AlternateContent xmlns:mc="http://schemas.openxmlformats.org/markup-compatibility/2006">
        <mc:Choice xmlns:p14="http://schemas.microsoft.com/office/powerpoint/2010/main" Requires="p14">
          <p:contentPart p14:bwMode="auto" r:id="rId240">
            <p14:nvContentPartPr>
              <p14:cNvPr id="1049378" name=""/>
              <p14:cNvContentPartPr/>
              <p14:nvPr/>
            </p14:nvContentPartPr>
            <p14:xfrm>
              <a:off x="6487973" y="1896706"/>
              <a:ext cx="152045" cy="8053"/>
            </p14:xfrm>
          </p:contentPart>
        </mc:Choice>
        <mc:Fallback>
          <p:sp>
            <p:nvSpPr>
              <p:cNvPr id="1049378" name=""/>
              <p:cNvSpPr/>
              <p:nvPr/>
            </p:nvSpPr>
            <p:spPr>
              <a:xfrm>
                <a:off x="6487973" y="1896706"/>
                <a:ext cx="152045" cy="8053"/>
              </a:xfrm>
            </p:spPr>
          </p:sp>
        </mc:Fallback>
      </mc:AlternateContent>
      <mc:AlternateContent xmlns:mc="http://schemas.openxmlformats.org/markup-compatibility/2006">
        <mc:Choice xmlns:p14="http://schemas.microsoft.com/office/powerpoint/2010/main" Requires="p14">
          <p:contentPart p14:bwMode="auto" r:id="rId241">
            <p14:nvContentPartPr>
              <p14:cNvPr id="1049379" name=""/>
              <p14:cNvContentPartPr/>
              <p14:nvPr/>
            </p14:nvContentPartPr>
            <p14:xfrm>
              <a:off x="6546351" y="1907934"/>
              <a:ext cx="123171" cy="241925"/>
            </p14:xfrm>
          </p:contentPart>
        </mc:Choice>
        <mc:Fallback>
          <p:sp>
            <p:nvSpPr>
              <p:cNvPr id="1049379" name=""/>
              <p:cNvSpPr/>
              <p:nvPr/>
            </p:nvSpPr>
            <p:spPr>
              <a:xfrm>
                <a:off x="6546351" y="1907934"/>
                <a:ext cx="123171" cy="241925"/>
              </a:xfrm>
            </p:spPr>
          </p:sp>
        </mc:Fallback>
      </mc:AlternateContent>
      <mc:AlternateContent xmlns:mc="http://schemas.openxmlformats.org/markup-compatibility/2006">
        <mc:Choice xmlns:p14="http://schemas.microsoft.com/office/powerpoint/2010/main" Requires="p14">
          <p:contentPart p14:bwMode="auto" r:id="rId242">
            <p14:nvContentPartPr>
              <p14:cNvPr id="1049380" name=""/>
              <p14:cNvContentPartPr/>
              <p14:nvPr/>
            </p14:nvContentPartPr>
            <p14:xfrm>
              <a:off x="6156519" y="1934481"/>
              <a:ext cx="112362" cy="40122"/>
            </p14:xfrm>
          </p:contentPart>
        </mc:Choice>
        <mc:Fallback>
          <p:sp>
            <p:nvSpPr>
              <p:cNvPr id="1049380" name=""/>
              <p:cNvSpPr/>
              <p:nvPr/>
            </p:nvSpPr>
            <p:spPr>
              <a:xfrm>
                <a:off x="6156519" y="1934481"/>
                <a:ext cx="112362" cy="40122"/>
              </a:xfrm>
            </p:spPr>
          </p:sp>
        </mc:Fallback>
      </mc:AlternateContent>
      <mc:AlternateContent xmlns:mc="http://schemas.openxmlformats.org/markup-compatibility/2006">
        <mc:Choice xmlns:p14="http://schemas.microsoft.com/office/powerpoint/2010/main" Requires="p14">
          <p:contentPart p14:bwMode="auto" r:id="rId243">
            <p14:nvContentPartPr>
              <p14:cNvPr id="1049381" name=""/>
              <p14:cNvContentPartPr/>
              <p14:nvPr/>
            </p14:nvContentPartPr>
            <p14:xfrm>
              <a:off x="6709480" y="1881266"/>
              <a:ext cx="85019" cy="331800"/>
            </p14:xfrm>
          </p:contentPart>
        </mc:Choice>
        <mc:Fallback>
          <p:sp>
            <p:nvSpPr>
              <p:cNvPr id="1049381" name=""/>
              <p:cNvSpPr/>
              <p:nvPr/>
            </p:nvSpPr>
            <p:spPr>
              <a:xfrm>
                <a:off x="6709480" y="1881266"/>
                <a:ext cx="85019" cy="331800"/>
              </a:xfrm>
            </p:spPr>
          </p:sp>
        </mc:Fallback>
      </mc:AlternateContent>
      <mc:AlternateContent xmlns:mc="http://schemas.openxmlformats.org/markup-compatibility/2006">
        <mc:Choice xmlns:p14="http://schemas.microsoft.com/office/powerpoint/2010/main" Requires="p14">
          <p:contentPart p14:bwMode="auto" r:id="rId244">
            <p14:nvContentPartPr>
              <p14:cNvPr id="1049382" name=""/>
              <p14:cNvContentPartPr/>
              <p14:nvPr/>
            </p14:nvContentPartPr>
            <p14:xfrm>
              <a:off x="6879651" y="1789386"/>
              <a:ext cx="162513" cy="333679"/>
            </p14:xfrm>
          </p:contentPart>
        </mc:Choice>
        <mc:Fallback>
          <p:sp>
            <p:nvSpPr>
              <p:cNvPr id="1049382" name=""/>
              <p:cNvSpPr/>
              <p:nvPr/>
            </p:nvSpPr>
            <p:spPr>
              <a:xfrm>
                <a:off x="6879651" y="1789386"/>
                <a:ext cx="162513" cy="333679"/>
              </a:xfrm>
            </p:spPr>
          </p:sp>
        </mc:Fallback>
      </mc:AlternateContent>
      <mc:AlternateContent xmlns:mc="http://schemas.openxmlformats.org/markup-compatibility/2006">
        <mc:Choice xmlns:p14="http://schemas.microsoft.com/office/powerpoint/2010/main" Requires="p14">
          <p:contentPart p14:bwMode="auto" r:id="rId245">
            <p14:nvContentPartPr>
              <p14:cNvPr id="1049383" name=""/>
              <p14:cNvContentPartPr/>
              <p14:nvPr/>
            </p14:nvContentPartPr>
            <p14:xfrm>
              <a:off x="7021346" y="1915612"/>
              <a:ext cx="143363" cy="16450"/>
            </p14:xfrm>
          </p:contentPart>
        </mc:Choice>
        <mc:Fallback>
          <p:sp>
            <p:nvSpPr>
              <p:cNvPr id="1049383" name=""/>
              <p:cNvSpPr/>
              <p:nvPr/>
            </p:nvSpPr>
            <p:spPr>
              <a:xfrm>
                <a:off x="7021346" y="1915612"/>
                <a:ext cx="143363" cy="16450"/>
              </a:xfrm>
            </p:spPr>
          </p:sp>
        </mc:Fallback>
      </mc:AlternateContent>
      <mc:AlternateContent xmlns:mc="http://schemas.openxmlformats.org/markup-compatibility/2006">
        <mc:Choice xmlns:p14="http://schemas.microsoft.com/office/powerpoint/2010/main" Requires="p14">
          <p:contentPart p14:bwMode="auto" r:id="rId246">
            <p14:nvContentPartPr>
              <p14:cNvPr id="1049384" name=""/>
              <p14:cNvContentPartPr/>
              <p14:nvPr/>
            </p14:nvContentPartPr>
            <p14:xfrm>
              <a:off x="7073804" y="1905394"/>
              <a:ext cx="128355" cy="229342"/>
            </p14:xfrm>
          </p:contentPart>
        </mc:Choice>
        <mc:Fallback>
          <p:sp>
            <p:nvSpPr>
              <p:cNvPr id="1049384" name=""/>
              <p:cNvSpPr/>
              <p:nvPr/>
            </p:nvSpPr>
            <p:spPr>
              <a:xfrm>
                <a:off x="7073804" y="1905394"/>
                <a:ext cx="128355" cy="229342"/>
              </a:xfrm>
            </p:spPr>
          </p:sp>
        </mc:Fallback>
      </mc:AlternateContent>
      <mc:AlternateContent xmlns:mc="http://schemas.openxmlformats.org/markup-compatibility/2006">
        <mc:Choice xmlns:p14="http://schemas.microsoft.com/office/powerpoint/2010/main" Requires="p14">
          <p:contentPart p14:bwMode="auto" r:id="rId247">
            <p14:nvContentPartPr>
              <p14:cNvPr id="1049385" name=""/>
              <p14:cNvContentPartPr/>
              <p14:nvPr/>
            </p14:nvContentPartPr>
            <p14:xfrm>
              <a:off x="3706173" y="2191093"/>
              <a:ext cx="3473850" cy="359778"/>
            </p14:xfrm>
          </p:contentPart>
        </mc:Choice>
        <mc:Fallback>
          <p:sp>
            <p:nvSpPr>
              <p:cNvPr id="1049385" name=""/>
              <p:cNvSpPr/>
              <p:nvPr/>
            </p:nvSpPr>
            <p:spPr>
              <a:xfrm>
                <a:off x="3706173" y="2191093"/>
                <a:ext cx="3473850" cy="359778"/>
              </a:xfrm>
            </p:spPr>
          </p:sp>
        </mc:Fallback>
      </mc:AlternateContent>
      <mc:AlternateContent xmlns:mc="http://schemas.openxmlformats.org/markup-compatibility/2006">
        <mc:Choice xmlns:p14="http://schemas.microsoft.com/office/powerpoint/2010/main" Requires="p14">
          <p:contentPart p14:bwMode="auto" r:id="rId248">
            <p14:nvContentPartPr>
              <p14:cNvPr id="1049386" name=""/>
              <p14:cNvContentPartPr/>
              <p14:nvPr/>
            </p14:nvContentPartPr>
            <p14:xfrm>
              <a:off x="5519645" y="1689300"/>
              <a:ext cx="177489" cy="20529"/>
            </p14:xfrm>
          </p:contentPart>
        </mc:Choice>
        <mc:Fallback>
          <p:sp>
            <p:nvSpPr>
              <p:cNvPr id="1049386" name=""/>
              <p:cNvSpPr/>
              <p:nvPr/>
            </p:nvSpPr>
            <p:spPr>
              <a:xfrm>
                <a:off x="5519645" y="1689300"/>
                <a:ext cx="177489" cy="20529"/>
              </a:xfrm>
            </p:spPr>
          </p:sp>
        </mc:Fallback>
      </mc:AlternateContent>
      <mc:AlternateContent xmlns:mc="http://schemas.openxmlformats.org/markup-compatibility/2006">
        <mc:Choice xmlns:p14="http://schemas.microsoft.com/office/powerpoint/2010/main" Requires="p14">
          <p:contentPart p14:bwMode="auto" r:id="rId249">
            <p14:nvContentPartPr>
              <p14:cNvPr id="1049387" name=""/>
              <p14:cNvContentPartPr/>
              <p14:nvPr/>
            </p14:nvContentPartPr>
            <p14:xfrm>
              <a:off x="5639019" y="1656494"/>
              <a:ext cx="98994" cy="131707"/>
            </p14:xfrm>
          </p:contentPart>
        </mc:Choice>
        <mc:Fallback>
          <p:sp>
            <p:nvSpPr>
              <p:cNvPr id="1049387" name=""/>
              <p:cNvSpPr/>
              <p:nvPr/>
            </p:nvSpPr>
            <p:spPr>
              <a:xfrm>
                <a:off x="5639019" y="1656494"/>
                <a:ext cx="98994" cy="131707"/>
              </a:xfrm>
            </p:spPr>
          </p:sp>
        </mc:Fallback>
      </mc:AlternateContent>
      <mc:AlternateContent xmlns:mc="http://schemas.openxmlformats.org/markup-compatibility/2006">
        <mc:Choice xmlns:p14="http://schemas.microsoft.com/office/powerpoint/2010/main" Requires="p14">
          <p:contentPart p14:bwMode="auto" r:id="rId250">
            <p14:nvContentPartPr>
              <p14:cNvPr id="1049388" name=""/>
              <p14:cNvContentPartPr/>
              <p14:nvPr/>
            </p14:nvContentPartPr>
            <p14:xfrm>
              <a:off x="5894277" y="1605063"/>
              <a:ext cx="110335" cy="228570"/>
            </p14:xfrm>
          </p:contentPart>
        </mc:Choice>
        <mc:Fallback>
          <p:sp>
            <p:nvSpPr>
              <p:cNvPr id="1049388" name=""/>
              <p:cNvSpPr/>
              <p:nvPr/>
            </p:nvSpPr>
            <p:spPr>
              <a:xfrm>
                <a:off x="5894277" y="1605063"/>
                <a:ext cx="110335" cy="228570"/>
              </a:xfrm>
            </p:spPr>
          </p:sp>
        </mc:Fallback>
      </mc:AlternateContent>
      <mc:AlternateContent xmlns:mc="http://schemas.openxmlformats.org/markup-compatibility/2006">
        <mc:Choice xmlns:p14="http://schemas.microsoft.com/office/powerpoint/2010/main" Requires="p14">
          <p:contentPart p14:bwMode="auto" r:id="rId251">
            <p14:nvContentPartPr>
              <p14:cNvPr id="1049389" name=""/>
              <p14:cNvContentPartPr/>
              <p14:nvPr/>
            </p14:nvContentPartPr>
            <p14:xfrm>
              <a:off x="5987345" y="1581740"/>
              <a:ext cx="103109" cy="233916"/>
            </p14:xfrm>
          </p:contentPart>
        </mc:Choice>
        <mc:Fallback>
          <p:sp>
            <p:nvSpPr>
              <p:cNvPr id="1049389" name=""/>
              <p:cNvSpPr/>
              <p:nvPr/>
            </p:nvSpPr>
            <p:spPr>
              <a:xfrm>
                <a:off x="5987345" y="1581740"/>
                <a:ext cx="103109" cy="233916"/>
              </a:xfrm>
            </p:spPr>
          </p:sp>
        </mc:Fallback>
      </mc:AlternateContent>
      <mc:AlternateContent xmlns:mc="http://schemas.openxmlformats.org/markup-compatibility/2006">
        <mc:Choice xmlns:p14="http://schemas.microsoft.com/office/powerpoint/2010/main" Requires="p14">
          <p:contentPart p14:bwMode="auto" r:id="rId252">
            <p14:nvContentPartPr>
              <p14:cNvPr id="1049390" name=""/>
              <p14:cNvContentPartPr/>
              <p14:nvPr/>
            </p14:nvContentPartPr>
            <p14:xfrm>
              <a:off x="6120734" y="1559346"/>
              <a:ext cx="71456" cy="272829"/>
            </p14:xfrm>
          </p:contentPart>
        </mc:Choice>
        <mc:Fallback>
          <p:sp>
            <p:nvSpPr>
              <p:cNvPr id="1049390" name=""/>
              <p:cNvSpPr/>
              <p:nvPr/>
            </p:nvSpPr>
            <p:spPr>
              <a:xfrm>
                <a:off x="6120734" y="1559346"/>
                <a:ext cx="71456" cy="272829"/>
              </a:xfrm>
            </p:spPr>
          </p:sp>
        </mc:Fallback>
      </mc:AlternateContent>
      <mc:AlternateContent xmlns:mc="http://schemas.openxmlformats.org/markup-compatibility/2006">
        <mc:Choice xmlns:p14="http://schemas.microsoft.com/office/powerpoint/2010/main" Requires="p14">
          <p:contentPart p14:bwMode="auto" r:id="rId253">
            <p14:nvContentPartPr>
              <p14:cNvPr id="1049391" name=""/>
              <p14:cNvContentPartPr/>
              <p14:nvPr/>
            </p14:nvContentPartPr>
            <p14:xfrm>
              <a:off x="6195887" y="1619365"/>
              <a:ext cx="125699" cy="15540"/>
            </p14:xfrm>
          </p:contentPart>
        </mc:Choice>
        <mc:Fallback>
          <p:sp>
            <p:nvSpPr>
              <p:cNvPr id="1049391" name=""/>
              <p:cNvSpPr/>
              <p:nvPr/>
            </p:nvSpPr>
            <p:spPr>
              <a:xfrm>
                <a:off x="6195887" y="1619365"/>
                <a:ext cx="125699" cy="15540"/>
              </a:xfrm>
            </p:spPr>
          </p:sp>
        </mc:Fallback>
      </mc:AlternateContent>
      <mc:AlternateContent xmlns:mc="http://schemas.openxmlformats.org/markup-compatibility/2006">
        <mc:Choice xmlns:p14="http://schemas.microsoft.com/office/powerpoint/2010/main" Requires="p14">
          <p:contentPart p14:bwMode="auto" r:id="rId254">
            <p14:nvContentPartPr>
              <p14:cNvPr id="1049392" name=""/>
              <p14:cNvContentPartPr/>
              <p14:nvPr/>
            </p14:nvContentPartPr>
            <p14:xfrm>
              <a:off x="6211701" y="1561886"/>
              <a:ext cx="137912" cy="282025"/>
            </p14:xfrm>
          </p:contentPart>
        </mc:Choice>
        <mc:Fallback>
          <p:sp>
            <p:nvSpPr>
              <p:cNvPr id="1049392" name=""/>
              <p:cNvSpPr/>
              <p:nvPr/>
            </p:nvSpPr>
            <p:spPr>
              <a:xfrm>
                <a:off x="6211701" y="1561886"/>
                <a:ext cx="137912" cy="282025"/>
              </a:xfrm>
            </p:spPr>
          </p:sp>
        </mc:Fallback>
      </mc:AlternateContent>
      <mc:AlternateContent xmlns:mc="http://schemas.openxmlformats.org/markup-compatibility/2006">
        <mc:Choice xmlns:p14="http://schemas.microsoft.com/office/powerpoint/2010/main" Requires="p14">
          <p:contentPart p14:bwMode="auto" r:id="rId255">
            <p14:nvContentPartPr>
              <p14:cNvPr id="1049393" name=""/>
              <p14:cNvContentPartPr/>
              <p14:nvPr/>
            </p14:nvContentPartPr>
            <p14:xfrm>
              <a:off x="6174933" y="1607777"/>
              <a:ext cx="121074" cy="30938"/>
            </p14:xfrm>
          </p:contentPart>
        </mc:Choice>
        <mc:Fallback>
          <p:sp>
            <p:nvSpPr>
              <p:cNvPr id="1049393" name=""/>
              <p:cNvSpPr/>
              <p:nvPr/>
            </p:nvSpPr>
            <p:spPr>
              <a:xfrm>
                <a:off x="6174933" y="1607777"/>
                <a:ext cx="121074" cy="30938"/>
              </a:xfrm>
            </p:spPr>
          </p:sp>
        </mc:Fallback>
      </mc:AlternateContent>
      <mc:AlternateContent xmlns:mc="http://schemas.openxmlformats.org/markup-compatibility/2006">
        <mc:Choice xmlns:p14="http://schemas.microsoft.com/office/powerpoint/2010/main" Requires="p14">
          <p:contentPart p14:bwMode="auto" r:id="rId256">
            <p14:nvContentPartPr>
              <p14:cNvPr id="1049394" name=""/>
              <p14:cNvContentPartPr/>
              <p14:nvPr/>
            </p14:nvContentPartPr>
            <p14:xfrm>
              <a:off x="6214439" y="1483787"/>
              <a:ext cx="7336" cy="204896"/>
            </p14:xfrm>
          </p:contentPart>
        </mc:Choice>
        <mc:Fallback>
          <p:sp>
            <p:nvSpPr>
              <p:cNvPr id="1049394" name=""/>
              <p:cNvSpPr/>
              <p:nvPr/>
            </p:nvSpPr>
            <p:spPr>
              <a:xfrm>
                <a:off x="6214439" y="1483787"/>
                <a:ext cx="7336" cy="204896"/>
              </a:xfrm>
            </p:spPr>
          </p:sp>
        </mc:Fallback>
      </mc:AlternateContent>
      <mc:AlternateContent xmlns:mc="http://schemas.openxmlformats.org/markup-compatibility/2006">
        <mc:Choice xmlns:p14="http://schemas.microsoft.com/office/powerpoint/2010/main" Requires="p14">
          <p:contentPart p14:bwMode="auto" r:id="rId257">
            <p14:nvContentPartPr>
              <p14:cNvPr id="1049395" name=""/>
              <p14:cNvContentPartPr/>
              <p14:nvPr/>
            </p14:nvContentPartPr>
            <p14:xfrm>
              <a:off x="6402252" y="1663813"/>
              <a:ext cx="136490" cy="21779"/>
            </p14:xfrm>
          </p:contentPart>
        </mc:Choice>
        <mc:Fallback>
          <p:sp>
            <p:nvSpPr>
              <p:cNvPr id="1049395" name=""/>
              <p:cNvSpPr/>
              <p:nvPr/>
            </p:nvSpPr>
            <p:spPr>
              <a:xfrm>
                <a:off x="6402252" y="1663813"/>
                <a:ext cx="136490" cy="21779"/>
              </a:xfrm>
            </p:spPr>
          </p:sp>
        </mc:Fallback>
      </mc:AlternateContent>
      <mc:AlternateContent xmlns:mc="http://schemas.openxmlformats.org/markup-compatibility/2006">
        <mc:Choice xmlns:p14="http://schemas.microsoft.com/office/powerpoint/2010/main" Requires="p14">
          <p:contentPart p14:bwMode="auto" r:id="rId258">
            <p14:nvContentPartPr>
              <p14:cNvPr id="1049396" name=""/>
              <p14:cNvContentPartPr/>
              <p14:nvPr/>
            </p14:nvContentPartPr>
            <p14:xfrm>
              <a:off x="6522897" y="1581986"/>
              <a:ext cx="162721" cy="30060"/>
            </p14:xfrm>
          </p:contentPart>
        </mc:Choice>
        <mc:Fallback>
          <p:sp>
            <p:nvSpPr>
              <p:cNvPr id="1049396" name=""/>
              <p:cNvSpPr/>
              <p:nvPr/>
            </p:nvSpPr>
            <p:spPr>
              <a:xfrm>
                <a:off x="6522897" y="1581986"/>
                <a:ext cx="162721" cy="30060"/>
              </a:xfrm>
            </p:spPr>
          </p:sp>
        </mc:Fallback>
      </mc:AlternateContent>
      <mc:AlternateContent xmlns:mc="http://schemas.openxmlformats.org/markup-compatibility/2006">
        <mc:Choice xmlns:p14="http://schemas.microsoft.com/office/powerpoint/2010/main" Requires="p14">
          <p:contentPart p14:bwMode="auto" r:id="rId259">
            <p14:nvContentPartPr>
              <p14:cNvPr id="1049397" name=""/>
              <p14:cNvContentPartPr/>
              <p14:nvPr/>
            </p14:nvContentPartPr>
            <p14:xfrm>
              <a:off x="6570902" y="1600618"/>
              <a:ext cx="110284" cy="228678"/>
            </p14:xfrm>
          </p:contentPart>
        </mc:Choice>
        <mc:Fallback>
          <p:sp>
            <p:nvSpPr>
              <p:cNvPr id="1049397" name=""/>
              <p:cNvSpPr/>
              <p:nvPr/>
            </p:nvSpPr>
            <p:spPr>
              <a:xfrm>
                <a:off x="6570902" y="1600618"/>
                <a:ext cx="110284" cy="228678"/>
              </a:xfrm>
            </p:spPr>
          </p:sp>
        </mc:Fallback>
      </mc:AlternateContent>
      <mc:AlternateContent xmlns:mc="http://schemas.openxmlformats.org/markup-compatibility/2006">
        <mc:Choice xmlns:p14="http://schemas.microsoft.com/office/powerpoint/2010/main" Requires="p14">
          <p:contentPart p14:bwMode="auto" r:id="rId260">
            <p14:nvContentPartPr>
              <p14:cNvPr id="1049398" name=""/>
              <p14:cNvContentPartPr/>
              <p14:nvPr/>
            </p14:nvContentPartPr>
            <p14:xfrm>
              <a:off x="6663575" y="1718896"/>
              <a:ext cx="60656" cy="124786"/>
            </p14:xfrm>
          </p:contentPart>
        </mc:Choice>
        <mc:Fallback>
          <p:sp>
            <p:nvSpPr>
              <p:cNvPr id="1049398" name=""/>
              <p:cNvSpPr/>
              <p:nvPr/>
            </p:nvSpPr>
            <p:spPr>
              <a:xfrm>
                <a:off x="6663575" y="1718896"/>
                <a:ext cx="60656" cy="124786"/>
              </a:xfrm>
            </p:spPr>
          </p:sp>
        </mc:Fallback>
      </mc:AlternateContent>
      <mc:AlternateContent xmlns:mc="http://schemas.openxmlformats.org/markup-compatibility/2006">
        <mc:Choice xmlns:p14="http://schemas.microsoft.com/office/powerpoint/2010/main" Requires="p14">
          <p:contentPart p14:bwMode="auto" r:id="rId261">
            <p14:nvContentPartPr>
              <p14:cNvPr id="1049399" name=""/>
              <p14:cNvContentPartPr/>
              <p14:nvPr/>
            </p14:nvContentPartPr>
            <p14:xfrm>
              <a:off x="6762802" y="1627921"/>
              <a:ext cx="107486" cy="211998"/>
            </p14:xfrm>
          </p:contentPart>
        </mc:Choice>
        <mc:Fallback>
          <p:sp>
            <p:nvSpPr>
              <p:cNvPr id="1049399" name=""/>
              <p:cNvSpPr/>
              <p:nvPr/>
            </p:nvSpPr>
            <p:spPr>
              <a:xfrm>
                <a:off x="6762802" y="1627921"/>
                <a:ext cx="107486" cy="211998"/>
              </a:xfrm>
            </p:spPr>
          </p:sp>
        </mc:Fallback>
      </mc:AlternateContent>
      <mc:AlternateContent xmlns:mc="http://schemas.openxmlformats.org/markup-compatibility/2006">
        <mc:Choice xmlns:p14="http://schemas.microsoft.com/office/powerpoint/2010/main" Requires="p14">
          <p:contentPart p14:bwMode="auto" r:id="rId262">
            <p14:nvContentPartPr>
              <p14:cNvPr id="1049400" name=""/>
              <p14:cNvContentPartPr/>
              <p14:nvPr/>
            </p14:nvContentPartPr>
            <p14:xfrm>
              <a:off x="6812442" y="1635833"/>
              <a:ext cx="123996" cy="8898"/>
            </p14:xfrm>
          </p:contentPart>
        </mc:Choice>
        <mc:Fallback>
          <p:sp>
            <p:nvSpPr>
              <p:cNvPr id="1049400" name=""/>
              <p:cNvSpPr/>
              <p:nvPr/>
            </p:nvSpPr>
            <p:spPr>
              <a:xfrm>
                <a:off x="6812442" y="1635833"/>
                <a:ext cx="123996" cy="8898"/>
              </a:xfrm>
            </p:spPr>
          </p:sp>
        </mc:Fallback>
      </mc:AlternateContent>
      <mc:AlternateContent xmlns:mc="http://schemas.openxmlformats.org/markup-compatibility/2006">
        <mc:Choice xmlns:p14="http://schemas.microsoft.com/office/powerpoint/2010/main" Requires="p14">
          <p:contentPart p14:bwMode="auto" r:id="rId263">
            <p14:nvContentPartPr>
              <p14:cNvPr id="1049401" name=""/>
              <p14:cNvContentPartPr/>
              <p14:nvPr/>
            </p14:nvContentPartPr>
            <p14:xfrm>
              <a:off x="6845106" y="1592999"/>
              <a:ext cx="96882" cy="230879"/>
            </p14:xfrm>
          </p:contentPart>
        </mc:Choice>
        <mc:Fallback>
          <p:sp>
            <p:nvSpPr>
              <p:cNvPr id="1049401" name=""/>
              <p:cNvSpPr/>
              <p:nvPr/>
            </p:nvSpPr>
            <p:spPr>
              <a:xfrm>
                <a:off x="6845106" y="1592999"/>
                <a:ext cx="96882" cy="230879"/>
              </a:xfrm>
            </p:spPr>
          </p:sp>
        </mc:Fallback>
      </mc:AlternateContent>
      <mc:AlternateContent xmlns:mc="http://schemas.openxmlformats.org/markup-compatibility/2006">
        <mc:Choice xmlns:p14="http://schemas.microsoft.com/office/powerpoint/2010/main" Requires="p14">
          <p:contentPart p14:bwMode="auto" r:id="rId264">
            <p14:nvContentPartPr>
              <p14:cNvPr id="1049402" name=""/>
              <p14:cNvContentPartPr/>
              <p14:nvPr/>
            </p14:nvContentPartPr>
            <p14:xfrm>
              <a:off x="6916473" y="1605063"/>
              <a:ext cx="59673" cy="245942"/>
            </p14:xfrm>
          </p:contentPart>
        </mc:Choice>
        <mc:Fallback>
          <p:sp>
            <p:nvSpPr>
              <p:cNvPr id="1049402" name=""/>
              <p:cNvSpPr/>
              <p:nvPr/>
            </p:nvSpPr>
            <p:spPr>
              <a:xfrm>
                <a:off x="6916473" y="1605063"/>
                <a:ext cx="59673" cy="245942"/>
              </a:xfrm>
            </p:spPr>
          </p:sp>
        </mc:Fallback>
      </mc:AlternateContent>
      <mc:AlternateContent xmlns:mc="http://schemas.openxmlformats.org/markup-compatibility/2006">
        <mc:Choice xmlns:p14="http://schemas.microsoft.com/office/powerpoint/2010/main" Requires="p14">
          <p:contentPart p14:bwMode="auto" r:id="rId265">
            <p14:nvContentPartPr>
              <p14:cNvPr id="1049403" name=""/>
              <p14:cNvContentPartPr/>
              <p14:nvPr/>
            </p14:nvContentPartPr>
            <p14:xfrm>
              <a:off x="6978618" y="1552362"/>
              <a:ext cx="72895" cy="285274"/>
            </p14:xfrm>
          </p:contentPart>
        </mc:Choice>
        <mc:Fallback>
          <p:sp>
            <p:nvSpPr>
              <p:cNvPr id="1049403" name=""/>
              <p:cNvSpPr/>
              <p:nvPr/>
            </p:nvSpPr>
            <p:spPr>
              <a:xfrm>
                <a:off x="6978618" y="1552362"/>
                <a:ext cx="72895" cy="285274"/>
              </a:xfrm>
            </p:spPr>
          </p:sp>
        </mc:Fallback>
      </mc:AlternateContent>
      <mc:AlternateContent xmlns:mc="http://schemas.openxmlformats.org/markup-compatibility/2006">
        <mc:Choice xmlns:p14="http://schemas.microsoft.com/office/powerpoint/2010/main" Requires="p14">
          <p:contentPart p14:bwMode="auto" r:id="rId266">
            <p14:nvContentPartPr>
              <p14:cNvPr id="1049404" name=""/>
              <p14:cNvContentPartPr/>
              <p14:nvPr/>
            </p14:nvContentPartPr>
            <p14:xfrm>
              <a:off x="6114611" y="1542121"/>
              <a:ext cx="92853" cy="308078"/>
            </p14:xfrm>
          </p:contentPart>
        </mc:Choice>
        <mc:Fallback>
          <p:sp>
            <p:nvSpPr>
              <p:cNvPr id="1049404" name=""/>
              <p:cNvSpPr/>
              <p:nvPr/>
            </p:nvSpPr>
            <p:spPr>
              <a:xfrm>
                <a:off x="6114611" y="1542121"/>
                <a:ext cx="92853" cy="308078"/>
              </a:xfrm>
            </p:spPr>
          </p:sp>
        </mc:Fallback>
      </mc:AlternateContent>
      <mc:AlternateContent xmlns:mc="http://schemas.openxmlformats.org/markup-compatibility/2006">
        <mc:Choice xmlns:p14="http://schemas.microsoft.com/office/powerpoint/2010/main" Requires="p14">
          <p:contentPart p14:bwMode="auto" r:id="rId267">
            <p14:nvContentPartPr>
              <p14:cNvPr id="1049405" name=""/>
              <p14:cNvContentPartPr/>
              <p14:nvPr/>
            </p14:nvContentPartPr>
            <p14:xfrm>
              <a:off x="2524388" y="1664961"/>
              <a:ext cx="158409" cy="26464"/>
            </p14:xfrm>
          </p:contentPart>
        </mc:Choice>
        <mc:Fallback>
          <p:sp>
            <p:nvSpPr>
              <p:cNvPr id="1049405" name=""/>
              <p:cNvSpPr/>
              <p:nvPr/>
            </p:nvSpPr>
            <p:spPr>
              <a:xfrm>
                <a:off x="2524388" y="1664961"/>
                <a:ext cx="158409" cy="26464"/>
              </a:xfrm>
            </p:spPr>
          </p:sp>
        </mc:Fallback>
      </mc:AlternateContent>
      <mc:AlternateContent xmlns:mc="http://schemas.openxmlformats.org/markup-compatibility/2006">
        <mc:Choice xmlns:p14="http://schemas.microsoft.com/office/powerpoint/2010/main" Requires="p14">
          <p:contentPart p14:bwMode="auto" r:id="rId268">
            <p14:nvContentPartPr>
              <p14:cNvPr id="1049406" name=""/>
              <p14:cNvContentPartPr/>
              <p14:nvPr/>
            </p14:nvContentPartPr>
            <p14:xfrm>
              <a:off x="2578030" y="1692061"/>
              <a:ext cx="108686" cy="192905"/>
            </p14:xfrm>
          </p:contentPart>
        </mc:Choice>
        <mc:Fallback>
          <p:sp>
            <p:nvSpPr>
              <p:cNvPr id="1049406" name=""/>
              <p:cNvSpPr/>
              <p:nvPr/>
            </p:nvSpPr>
            <p:spPr>
              <a:xfrm>
                <a:off x="2578030" y="1692061"/>
                <a:ext cx="108686" cy="192905"/>
              </a:xfrm>
            </p:spPr>
          </p:sp>
        </mc:Fallback>
      </mc:AlternateContent>
      <mc:AlternateContent xmlns:mc="http://schemas.openxmlformats.org/markup-compatibility/2006">
        <mc:Choice xmlns:p14="http://schemas.microsoft.com/office/powerpoint/2010/main" Requires="p14">
          <p:contentPart p14:bwMode="auto" r:id="rId269">
            <p14:nvContentPartPr>
              <p14:cNvPr id="1049407" name=""/>
              <p14:cNvContentPartPr/>
              <p14:nvPr/>
            </p14:nvContentPartPr>
            <p14:xfrm>
              <a:off x="2581250" y="1679362"/>
              <a:ext cx="10552" cy="76385"/>
            </p14:xfrm>
          </p:contentPart>
        </mc:Choice>
        <mc:Fallback>
          <p:sp>
            <p:nvSpPr>
              <p:cNvPr id="1049407" name=""/>
              <p:cNvSpPr/>
              <p:nvPr/>
            </p:nvSpPr>
            <p:spPr>
              <a:xfrm>
                <a:off x="2581250" y="1679362"/>
                <a:ext cx="10552" cy="76385"/>
              </a:xfrm>
            </p:spPr>
          </p:sp>
        </mc:Fallback>
      </mc:AlternateContent>
      <mc:AlternateContent xmlns:mc="http://schemas.openxmlformats.org/markup-compatibility/2006">
        <mc:Choice xmlns:p14="http://schemas.microsoft.com/office/powerpoint/2010/main" Requires="p14">
          <p:contentPart p14:bwMode="auto" r:id="rId270">
            <p14:nvContentPartPr>
              <p14:cNvPr id="1049408" name=""/>
              <p14:cNvContentPartPr/>
              <p14:nvPr/>
            </p14:nvContentPartPr>
            <p14:xfrm>
              <a:off x="2013346" y="1352969"/>
              <a:ext cx="984273" cy="49087"/>
            </p14:xfrm>
          </p:contentPart>
        </mc:Choice>
        <mc:Fallback>
          <p:sp>
            <p:nvSpPr>
              <p:cNvPr id="1049408" name=""/>
              <p:cNvSpPr/>
              <p:nvPr/>
            </p:nvSpPr>
            <p:spPr>
              <a:xfrm>
                <a:off x="2013346" y="1352969"/>
                <a:ext cx="984273" cy="49087"/>
              </a:xfrm>
            </p:spPr>
          </p:sp>
        </mc:Fallback>
      </mc:AlternateContent>
      <mc:AlternateContent xmlns:mc="http://schemas.openxmlformats.org/markup-compatibility/2006">
        <mc:Choice xmlns:p14="http://schemas.microsoft.com/office/powerpoint/2010/main" Requires="p14">
          <p:contentPart p14:bwMode="auto" r:id="rId271">
            <p14:nvContentPartPr>
              <p14:cNvPr id="1049409" name=""/>
              <p14:cNvContentPartPr/>
              <p14:nvPr/>
            </p14:nvContentPartPr>
            <p14:xfrm>
              <a:off x="2588552" y="1420302"/>
              <a:ext cx="136471" cy="206872"/>
            </p14:xfrm>
          </p:contentPart>
        </mc:Choice>
        <mc:Fallback>
          <p:sp>
            <p:nvSpPr>
              <p:cNvPr id="1049409" name=""/>
              <p:cNvSpPr/>
              <p:nvPr/>
            </p:nvSpPr>
            <p:spPr>
              <a:xfrm>
                <a:off x="2588552" y="1420302"/>
                <a:ext cx="136471" cy="206872"/>
              </a:xfrm>
            </p:spPr>
          </p:sp>
        </mc:Fallback>
      </mc:AlternateContent>
      <mc:AlternateContent xmlns:mc="http://schemas.openxmlformats.org/markup-compatibility/2006">
        <mc:Choice xmlns:p14="http://schemas.microsoft.com/office/powerpoint/2010/main" Requires="p14">
          <p:contentPart p14:bwMode="auto" r:id="rId272">
            <p14:nvContentPartPr>
              <p14:cNvPr id="1049410" name=""/>
              <p14:cNvContentPartPr/>
              <p14:nvPr/>
            </p14:nvContentPartPr>
            <p14:xfrm>
              <a:off x="3178400" y="1232778"/>
              <a:ext cx="113923" cy="172926"/>
            </p14:xfrm>
          </p:contentPart>
        </mc:Choice>
        <mc:Fallback>
          <p:sp>
            <p:nvSpPr>
              <p:cNvPr id="1049410" name=""/>
              <p:cNvSpPr/>
              <p:nvPr/>
            </p:nvSpPr>
            <p:spPr>
              <a:xfrm>
                <a:off x="3178400" y="1232778"/>
                <a:ext cx="113923" cy="172926"/>
              </a:xfrm>
            </p:spPr>
          </p:sp>
        </mc:Fallback>
      </mc:AlternateContent>
      <mc:AlternateContent xmlns:mc="http://schemas.openxmlformats.org/markup-compatibility/2006">
        <mc:Choice xmlns:p14="http://schemas.microsoft.com/office/powerpoint/2010/main" Requires="p14">
          <p:contentPart p14:bwMode="auto" r:id="rId273">
            <p14:nvContentPartPr>
              <p14:cNvPr id="1049411" name=""/>
              <p14:cNvContentPartPr/>
              <p14:nvPr/>
            </p14:nvContentPartPr>
            <p14:xfrm>
              <a:off x="3236296" y="1442525"/>
              <a:ext cx="27750" cy="116644"/>
            </p14:xfrm>
          </p:contentPart>
        </mc:Choice>
        <mc:Fallback>
          <p:sp>
            <p:nvSpPr>
              <p:cNvPr id="1049411" name=""/>
              <p:cNvSpPr/>
              <p:nvPr/>
            </p:nvSpPr>
            <p:spPr>
              <a:xfrm>
                <a:off x="3236296" y="1442525"/>
                <a:ext cx="27750" cy="116644"/>
              </a:xfrm>
            </p:spPr>
          </p:sp>
        </mc:Fallback>
      </mc:AlternateContent>
      <mc:AlternateContent xmlns:mc="http://schemas.openxmlformats.org/markup-compatibility/2006">
        <mc:Choice xmlns:p14="http://schemas.microsoft.com/office/powerpoint/2010/main" Requires="p14">
          <p:contentPart p14:bwMode="auto" r:id="rId274">
            <p14:nvContentPartPr>
              <p14:cNvPr id="1049412" name=""/>
              <p14:cNvContentPartPr/>
              <p14:nvPr/>
            </p14:nvContentPartPr>
            <p14:xfrm>
              <a:off x="3019372" y="1157029"/>
              <a:ext cx="426638" cy="428844"/>
            </p14:xfrm>
          </p:contentPart>
        </mc:Choice>
        <mc:Fallback>
          <p:sp>
            <p:nvSpPr>
              <p:cNvPr id="1049412" name=""/>
              <p:cNvSpPr/>
              <p:nvPr/>
            </p:nvSpPr>
            <p:spPr>
              <a:xfrm>
                <a:off x="3019372" y="1157029"/>
                <a:ext cx="426638" cy="428844"/>
              </a:xfrm>
            </p:spPr>
          </p:sp>
        </mc:Fallback>
      </mc:AlternateContent>
      <mc:AlternateContent xmlns:mc="http://schemas.openxmlformats.org/markup-compatibility/2006">
        <mc:Choice xmlns:p14="http://schemas.microsoft.com/office/powerpoint/2010/main" Requires="p14">
          <p:contentPart p14:bwMode="auto" r:id="rId275">
            <p14:nvContentPartPr>
              <p14:cNvPr id="1049413" name=""/>
              <p14:cNvContentPartPr/>
              <p14:nvPr/>
            </p14:nvContentPartPr>
            <p14:xfrm>
              <a:off x="3448376" y="1514941"/>
              <a:ext cx="3595" cy="22826"/>
            </p14:xfrm>
          </p:contentPart>
        </mc:Choice>
        <mc:Fallback>
          <p:sp>
            <p:nvSpPr>
              <p:cNvPr id="1049413" name=""/>
              <p:cNvSpPr/>
              <p:nvPr/>
            </p:nvSpPr>
            <p:spPr>
              <a:xfrm>
                <a:off x="3448376" y="1514941"/>
                <a:ext cx="3595" cy="22826"/>
              </a:xfrm>
            </p:spPr>
          </p:sp>
        </mc:Fallback>
      </mc:AlternateContent>
      <mc:AlternateContent xmlns:mc="http://schemas.openxmlformats.org/markup-compatibility/2006">
        <mc:Choice xmlns:p14="http://schemas.microsoft.com/office/powerpoint/2010/main" Requires="p14">
          <p:contentPart p14:bwMode="auto" r:id="rId276">
            <p14:nvContentPartPr>
              <p14:cNvPr id="1049414" name=""/>
              <p14:cNvContentPartPr/>
              <p14:nvPr/>
            </p14:nvContentPartPr>
            <p14:xfrm>
              <a:off x="226544" y="3133918"/>
              <a:ext cx="201159" cy="7929"/>
            </p14:xfrm>
          </p:contentPart>
        </mc:Choice>
        <mc:Fallback>
          <p:sp>
            <p:nvSpPr>
              <p:cNvPr id="1049414" name=""/>
              <p:cNvSpPr/>
              <p:nvPr/>
            </p:nvSpPr>
            <p:spPr>
              <a:xfrm>
                <a:off x="226544" y="3133918"/>
                <a:ext cx="201159" cy="7929"/>
              </a:xfrm>
            </p:spPr>
          </p:sp>
        </mc:Fallback>
      </mc:AlternateContent>
      <mc:AlternateContent xmlns:mc="http://schemas.openxmlformats.org/markup-compatibility/2006">
        <mc:Choice xmlns:p14="http://schemas.microsoft.com/office/powerpoint/2010/main" Requires="p14">
          <p:contentPart p14:bwMode="auto" r:id="rId277">
            <p14:nvContentPartPr>
              <p14:cNvPr id="1049415" name=""/>
              <p14:cNvContentPartPr/>
              <p14:nvPr/>
            </p14:nvContentPartPr>
            <p14:xfrm>
              <a:off x="250037" y="3199211"/>
              <a:ext cx="183020" cy="13000"/>
            </p14:xfrm>
          </p:contentPart>
        </mc:Choice>
        <mc:Fallback>
          <p:sp>
            <p:nvSpPr>
              <p:cNvPr id="1049415" name=""/>
              <p:cNvSpPr/>
              <p:nvPr/>
            </p:nvSpPr>
            <p:spPr>
              <a:xfrm>
                <a:off x="250037" y="3199211"/>
                <a:ext cx="183020" cy="13000"/>
              </a:xfrm>
            </p:spPr>
          </p:sp>
        </mc:Fallback>
      </mc:AlternateContent>
      <mc:AlternateContent xmlns:mc="http://schemas.openxmlformats.org/markup-compatibility/2006">
        <mc:Choice xmlns:p14="http://schemas.microsoft.com/office/powerpoint/2010/main" Requires="p14">
          <p:contentPart p14:bwMode="auto" r:id="rId278">
            <p14:nvContentPartPr>
              <p14:cNvPr id="1049416" name=""/>
              <p14:cNvContentPartPr/>
              <p14:nvPr/>
            </p14:nvContentPartPr>
            <p14:xfrm>
              <a:off x="627844" y="3064493"/>
              <a:ext cx="226100" cy="9119"/>
            </p14:xfrm>
          </p:contentPart>
        </mc:Choice>
        <mc:Fallback>
          <p:sp>
            <p:nvSpPr>
              <p:cNvPr id="1049416" name=""/>
              <p:cNvSpPr/>
              <p:nvPr/>
            </p:nvSpPr>
            <p:spPr>
              <a:xfrm>
                <a:off x="627844" y="3064493"/>
                <a:ext cx="226100" cy="9119"/>
              </a:xfrm>
            </p:spPr>
          </p:sp>
        </mc:Fallback>
      </mc:AlternateContent>
      <mc:AlternateContent xmlns:mc="http://schemas.openxmlformats.org/markup-compatibility/2006">
        <mc:Choice xmlns:p14="http://schemas.microsoft.com/office/powerpoint/2010/main" Requires="p14">
          <p:contentPart p14:bwMode="auto" r:id="rId279">
            <p14:nvContentPartPr>
              <p14:cNvPr id="1049417" name=""/>
              <p14:cNvContentPartPr/>
              <p14:nvPr/>
            </p14:nvContentPartPr>
            <p14:xfrm>
              <a:off x="630342" y="3116265"/>
              <a:ext cx="252282" cy="176435"/>
            </p14:xfrm>
          </p:contentPart>
        </mc:Choice>
        <mc:Fallback>
          <p:sp>
            <p:nvSpPr>
              <p:cNvPr id="1049417" name=""/>
              <p:cNvSpPr/>
              <p:nvPr/>
            </p:nvSpPr>
            <p:spPr>
              <a:xfrm>
                <a:off x="630342" y="3116265"/>
                <a:ext cx="252282" cy="176435"/>
              </a:xfrm>
            </p:spPr>
          </p:sp>
        </mc:Fallback>
      </mc:AlternateContent>
      <mc:AlternateContent xmlns:mc="http://schemas.openxmlformats.org/markup-compatibility/2006">
        <mc:Choice xmlns:p14="http://schemas.microsoft.com/office/powerpoint/2010/main" Requires="p14">
          <p:contentPart p14:bwMode="auto" r:id="rId280">
            <p14:nvContentPartPr>
              <p14:cNvPr id="1049418" name=""/>
              <p14:cNvContentPartPr/>
              <p14:nvPr/>
            </p14:nvContentPartPr>
            <p14:xfrm>
              <a:off x="645953" y="3406937"/>
              <a:ext cx="106465" cy="147541"/>
            </p14:xfrm>
          </p:contentPart>
        </mc:Choice>
        <mc:Fallback>
          <p:sp>
            <p:nvSpPr>
              <p:cNvPr id="1049418" name=""/>
              <p:cNvSpPr/>
              <p:nvPr/>
            </p:nvSpPr>
            <p:spPr>
              <a:xfrm>
                <a:off x="645953" y="3406937"/>
                <a:ext cx="106465" cy="147541"/>
              </a:xfrm>
            </p:spPr>
          </p:sp>
        </mc:Fallback>
      </mc:AlternateContent>
      <mc:AlternateContent xmlns:mc="http://schemas.openxmlformats.org/markup-compatibility/2006">
        <mc:Choice xmlns:p14="http://schemas.microsoft.com/office/powerpoint/2010/main" Requires="p14">
          <p:contentPart p14:bwMode="auto" r:id="rId281">
            <p14:nvContentPartPr>
              <p14:cNvPr id="1049419" name=""/>
              <p14:cNvContentPartPr/>
              <p14:nvPr/>
            </p14:nvContentPartPr>
            <p14:xfrm>
              <a:off x="744678" y="3408341"/>
              <a:ext cx="94047" cy="19168"/>
            </p14:xfrm>
          </p:contentPart>
        </mc:Choice>
        <mc:Fallback>
          <p:sp>
            <p:nvSpPr>
              <p:cNvPr id="1049419" name=""/>
              <p:cNvSpPr/>
              <p:nvPr/>
            </p:nvSpPr>
            <p:spPr>
              <a:xfrm>
                <a:off x="744678" y="3408341"/>
                <a:ext cx="94047" cy="19168"/>
              </a:xfrm>
            </p:spPr>
          </p:sp>
        </mc:Fallback>
      </mc:AlternateContent>
      <mc:AlternateContent xmlns:mc="http://schemas.openxmlformats.org/markup-compatibility/2006">
        <mc:Choice xmlns:p14="http://schemas.microsoft.com/office/powerpoint/2010/main" Requires="p14">
          <p:contentPart p14:bwMode="auto" r:id="rId282">
            <p14:nvContentPartPr>
              <p14:cNvPr id="1049420" name=""/>
              <p14:cNvContentPartPr/>
              <p14:nvPr/>
            </p14:nvContentPartPr>
            <p14:xfrm>
              <a:off x="723089" y="3463582"/>
              <a:ext cx="148189" cy="14837"/>
            </p14:xfrm>
          </p:contentPart>
        </mc:Choice>
        <mc:Fallback>
          <p:sp>
            <p:nvSpPr>
              <p:cNvPr id="1049420" name=""/>
              <p:cNvSpPr/>
              <p:nvPr/>
            </p:nvSpPr>
            <p:spPr>
              <a:xfrm>
                <a:off x="723089" y="3463582"/>
                <a:ext cx="148189" cy="14837"/>
              </a:xfrm>
            </p:spPr>
          </p:sp>
        </mc:Fallback>
      </mc:AlternateContent>
      <mc:AlternateContent xmlns:mc="http://schemas.openxmlformats.org/markup-compatibility/2006">
        <mc:Choice xmlns:p14="http://schemas.microsoft.com/office/powerpoint/2010/main" Requires="p14">
          <p:contentPart p14:bwMode="auto" r:id="rId283">
            <p14:nvContentPartPr>
              <p14:cNvPr id="1049421" name=""/>
              <p14:cNvContentPartPr/>
              <p14:nvPr/>
            </p14:nvContentPartPr>
            <p14:xfrm>
              <a:off x="903420" y="3369609"/>
              <a:ext cx="9331" cy="246474"/>
            </p14:xfrm>
          </p:contentPart>
        </mc:Choice>
        <mc:Fallback>
          <p:sp>
            <p:nvSpPr>
              <p:cNvPr id="1049421" name=""/>
              <p:cNvSpPr/>
              <p:nvPr/>
            </p:nvSpPr>
            <p:spPr>
              <a:xfrm>
                <a:off x="903420" y="3369609"/>
                <a:ext cx="9331" cy="246474"/>
              </a:xfrm>
            </p:spPr>
          </p:sp>
        </mc:Fallback>
      </mc:AlternateContent>
      <mc:AlternateContent xmlns:mc="http://schemas.openxmlformats.org/markup-compatibility/2006">
        <mc:Choice xmlns:p14="http://schemas.microsoft.com/office/powerpoint/2010/main" Requires="p14">
          <p:contentPart p14:bwMode="auto" r:id="rId284">
            <p14:nvContentPartPr>
              <p14:cNvPr id="1049422" name=""/>
              <p14:cNvContentPartPr/>
              <p14:nvPr/>
            </p14:nvContentPartPr>
            <p14:xfrm>
              <a:off x="577189" y="2848315"/>
              <a:ext cx="62499" cy="183249"/>
            </p14:xfrm>
          </p:contentPart>
        </mc:Choice>
        <mc:Fallback>
          <p:sp>
            <p:nvSpPr>
              <p:cNvPr id="1049422" name=""/>
              <p:cNvSpPr/>
              <p:nvPr/>
            </p:nvSpPr>
            <p:spPr>
              <a:xfrm>
                <a:off x="577189" y="2848315"/>
                <a:ext cx="62499" cy="183249"/>
              </a:xfrm>
            </p:spPr>
          </p:sp>
        </mc:Fallback>
      </mc:AlternateContent>
      <mc:AlternateContent xmlns:mc="http://schemas.openxmlformats.org/markup-compatibility/2006">
        <mc:Choice xmlns:p14="http://schemas.microsoft.com/office/powerpoint/2010/main" Requires="p14">
          <p:contentPart p14:bwMode="auto" r:id="rId285">
            <p14:nvContentPartPr>
              <p14:cNvPr id="1049423" name=""/>
              <p14:cNvContentPartPr/>
              <p14:nvPr/>
            </p14:nvContentPartPr>
            <p14:xfrm>
              <a:off x="641813" y="2817884"/>
              <a:ext cx="98053" cy="166518"/>
            </p14:xfrm>
          </p:contentPart>
        </mc:Choice>
        <mc:Fallback>
          <p:sp>
            <p:nvSpPr>
              <p:cNvPr id="1049423" name=""/>
              <p:cNvSpPr/>
              <p:nvPr/>
            </p:nvSpPr>
            <p:spPr>
              <a:xfrm>
                <a:off x="641813" y="2817884"/>
                <a:ext cx="98053" cy="166518"/>
              </a:xfrm>
            </p:spPr>
          </p:sp>
        </mc:Fallback>
      </mc:AlternateContent>
      <mc:AlternateContent xmlns:mc="http://schemas.openxmlformats.org/markup-compatibility/2006">
        <mc:Choice xmlns:p14="http://schemas.microsoft.com/office/powerpoint/2010/main" Requires="p14">
          <p:contentPart p14:bwMode="auto" r:id="rId286">
            <p14:nvContentPartPr>
              <p14:cNvPr id="1049424" name=""/>
              <p14:cNvContentPartPr/>
              <p14:nvPr/>
            </p14:nvContentPartPr>
            <p14:xfrm>
              <a:off x="751344" y="2836886"/>
              <a:ext cx="69557" cy="178683"/>
            </p14:xfrm>
          </p:contentPart>
        </mc:Choice>
        <mc:Fallback>
          <p:sp>
            <p:nvSpPr>
              <p:cNvPr id="1049424" name=""/>
              <p:cNvSpPr/>
              <p:nvPr/>
            </p:nvSpPr>
            <p:spPr>
              <a:xfrm>
                <a:off x="751344" y="2836886"/>
                <a:ext cx="69557" cy="178683"/>
              </a:xfrm>
            </p:spPr>
          </p:sp>
        </mc:Fallback>
      </mc:AlternateContent>
      <mc:AlternateContent xmlns:mc="http://schemas.openxmlformats.org/markup-compatibility/2006">
        <mc:Choice xmlns:p14="http://schemas.microsoft.com/office/powerpoint/2010/main" Requires="p14">
          <p:contentPart p14:bwMode="auto" r:id="rId287">
            <p14:nvContentPartPr>
              <p14:cNvPr id="1049425" name=""/>
              <p14:cNvContentPartPr/>
              <p14:nvPr/>
            </p14:nvContentPartPr>
            <p14:xfrm>
              <a:off x="808175" y="2885701"/>
              <a:ext cx="106466" cy="11860"/>
            </p14:xfrm>
          </p:contentPart>
        </mc:Choice>
        <mc:Fallback>
          <p:sp>
            <p:nvSpPr>
              <p:cNvPr id="1049425" name=""/>
              <p:cNvSpPr/>
              <p:nvPr/>
            </p:nvSpPr>
            <p:spPr>
              <a:xfrm>
                <a:off x="808175" y="2885701"/>
                <a:ext cx="106466" cy="11860"/>
              </a:xfrm>
            </p:spPr>
          </p:sp>
        </mc:Fallback>
      </mc:AlternateContent>
      <mc:AlternateContent xmlns:mc="http://schemas.openxmlformats.org/markup-compatibility/2006">
        <mc:Choice xmlns:p14="http://schemas.microsoft.com/office/powerpoint/2010/main" Requires="p14">
          <p:contentPart p14:bwMode="auto" r:id="rId288">
            <p14:nvContentPartPr>
              <p14:cNvPr id="1049426" name=""/>
              <p14:cNvContentPartPr/>
              <p14:nvPr/>
            </p14:nvContentPartPr>
            <p14:xfrm>
              <a:off x="847401" y="2829267"/>
              <a:ext cx="75380" cy="164189"/>
            </p14:xfrm>
          </p:contentPart>
        </mc:Choice>
        <mc:Fallback>
          <p:sp>
            <p:nvSpPr>
              <p:cNvPr id="1049426" name=""/>
              <p:cNvSpPr/>
              <p:nvPr/>
            </p:nvSpPr>
            <p:spPr>
              <a:xfrm>
                <a:off x="847401" y="2829267"/>
                <a:ext cx="75380" cy="164189"/>
              </a:xfrm>
            </p:spPr>
          </p:sp>
        </mc:Fallback>
      </mc:AlternateContent>
      <mc:AlternateContent xmlns:mc="http://schemas.openxmlformats.org/markup-compatibility/2006">
        <mc:Choice xmlns:p14="http://schemas.microsoft.com/office/powerpoint/2010/main" Requires="p14">
          <p:contentPart p14:bwMode="auto" r:id="rId289">
            <p14:nvContentPartPr>
              <p14:cNvPr id="1049427" name=""/>
              <p14:cNvContentPartPr/>
              <p14:nvPr/>
            </p14:nvContentPartPr>
            <p14:xfrm>
              <a:off x="933988" y="2799424"/>
              <a:ext cx="27463" cy="224072"/>
            </p14:xfrm>
          </p:contentPart>
        </mc:Choice>
        <mc:Fallback>
          <p:sp>
            <p:nvSpPr>
              <p:cNvPr id="1049427" name=""/>
              <p:cNvSpPr/>
              <p:nvPr/>
            </p:nvSpPr>
            <p:spPr>
              <a:xfrm>
                <a:off x="933988" y="2799424"/>
                <a:ext cx="27463" cy="224072"/>
              </a:xfrm>
            </p:spPr>
          </p:sp>
        </mc:Fallback>
      </mc:AlternateContent>
      <mc:AlternateContent xmlns:mc="http://schemas.openxmlformats.org/markup-compatibility/2006">
        <mc:Choice xmlns:p14="http://schemas.microsoft.com/office/powerpoint/2010/main" Requires="p14">
          <p:contentPart p14:bwMode="auto" r:id="rId290">
            <p14:nvContentPartPr>
              <p14:cNvPr id="1049428" name=""/>
              <p14:cNvContentPartPr/>
              <p14:nvPr/>
            </p14:nvContentPartPr>
            <p14:xfrm>
              <a:off x="981343" y="3011497"/>
              <a:ext cx="236945" cy="290300"/>
            </p14:xfrm>
          </p:contentPart>
        </mc:Choice>
        <mc:Fallback>
          <p:sp>
            <p:nvSpPr>
              <p:cNvPr id="1049428" name=""/>
              <p:cNvSpPr/>
              <p:nvPr/>
            </p:nvSpPr>
            <p:spPr>
              <a:xfrm>
                <a:off x="981343" y="3011497"/>
                <a:ext cx="236945" cy="290300"/>
              </a:xfrm>
            </p:spPr>
          </p:sp>
        </mc:Fallback>
      </mc:AlternateContent>
      <mc:AlternateContent xmlns:mc="http://schemas.openxmlformats.org/markup-compatibility/2006">
        <mc:Choice xmlns:p14="http://schemas.microsoft.com/office/powerpoint/2010/main" Requires="p14">
          <p:contentPart p14:bwMode="auto" r:id="rId291">
            <p14:nvContentPartPr>
              <p14:cNvPr id="1049429" name=""/>
              <p14:cNvContentPartPr/>
              <p14:nvPr/>
            </p14:nvContentPartPr>
            <p14:xfrm>
              <a:off x="1197953" y="3166745"/>
              <a:ext cx="125283" cy="136239"/>
            </p14:xfrm>
          </p:contentPart>
        </mc:Choice>
        <mc:Fallback>
          <p:sp>
            <p:nvSpPr>
              <p:cNvPr id="1049429" name=""/>
              <p:cNvSpPr/>
              <p:nvPr/>
            </p:nvSpPr>
            <p:spPr>
              <a:xfrm>
                <a:off x="1197953" y="3166745"/>
                <a:ext cx="125283" cy="136239"/>
              </a:xfrm>
            </p:spPr>
          </p:sp>
        </mc:Fallback>
      </mc:AlternateContent>
      <mc:AlternateContent xmlns:mc="http://schemas.openxmlformats.org/markup-compatibility/2006">
        <mc:Choice xmlns:p14="http://schemas.microsoft.com/office/powerpoint/2010/main" Requires="p14">
          <p:contentPart p14:bwMode="auto" r:id="rId292">
            <p14:nvContentPartPr>
              <p14:cNvPr id="1049430" name=""/>
              <p14:cNvContentPartPr/>
              <p14:nvPr/>
            </p14:nvContentPartPr>
            <p14:xfrm>
              <a:off x="1364019" y="3054039"/>
              <a:ext cx="66881" cy="186842"/>
            </p14:xfrm>
          </p:contentPart>
        </mc:Choice>
        <mc:Fallback>
          <p:sp>
            <p:nvSpPr>
              <p:cNvPr id="1049430" name=""/>
              <p:cNvSpPr/>
              <p:nvPr/>
            </p:nvSpPr>
            <p:spPr>
              <a:xfrm>
                <a:off x="1364019" y="3054039"/>
                <a:ext cx="66881" cy="186842"/>
              </a:xfrm>
            </p:spPr>
          </p:sp>
        </mc:Fallback>
      </mc:AlternateContent>
      <mc:AlternateContent xmlns:mc="http://schemas.openxmlformats.org/markup-compatibility/2006">
        <mc:Choice xmlns:p14="http://schemas.microsoft.com/office/powerpoint/2010/main" Requires="p14">
          <p:contentPart p14:bwMode="auto" r:id="rId293">
            <p14:nvContentPartPr>
              <p14:cNvPr id="1049431" name=""/>
              <p14:cNvContentPartPr/>
              <p14:nvPr/>
            </p14:nvContentPartPr>
            <p14:xfrm>
              <a:off x="1412666" y="3072781"/>
              <a:ext cx="102969" cy="21260"/>
            </p14:xfrm>
          </p:contentPart>
        </mc:Choice>
        <mc:Fallback>
          <p:sp>
            <p:nvSpPr>
              <p:cNvPr id="1049431" name=""/>
              <p:cNvSpPr/>
              <p:nvPr/>
            </p:nvSpPr>
            <p:spPr>
              <a:xfrm>
                <a:off x="1412666" y="3072781"/>
                <a:ext cx="102969" cy="21260"/>
              </a:xfrm>
            </p:spPr>
          </p:sp>
        </mc:Fallback>
      </mc:AlternateContent>
      <mc:AlternateContent xmlns:mc="http://schemas.openxmlformats.org/markup-compatibility/2006">
        <mc:Choice xmlns:p14="http://schemas.microsoft.com/office/powerpoint/2010/main" Requires="p14">
          <p:contentPart p14:bwMode="auto" r:id="rId294">
            <p14:nvContentPartPr>
              <p14:cNvPr id="1049432" name=""/>
              <p14:cNvContentPartPr/>
              <p14:nvPr/>
            </p14:nvContentPartPr>
            <p14:xfrm>
              <a:off x="1444481" y="3008323"/>
              <a:ext cx="77461" cy="214025"/>
            </p14:xfrm>
          </p:contentPart>
        </mc:Choice>
        <mc:Fallback>
          <p:sp>
            <p:nvSpPr>
              <p:cNvPr id="1049432" name=""/>
              <p:cNvSpPr/>
              <p:nvPr/>
            </p:nvSpPr>
            <p:spPr>
              <a:xfrm>
                <a:off x="1444481" y="3008323"/>
                <a:ext cx="77461" cy="214025"/>
              </a:xfrm>
            </p:spPr>
          </p:sp>
        </mc:Fallback>
      </mc:AlternateContent>
      <mc:AlternateContent xmlns:mc="http://schemas.openxmlformats.org/markup-compatibility/2006">
        <mc:Choice xmlns:p14="http://schemas.microsoft.com/office/powerpoint/2010/main" Requires="p14">
          <p:contentPart p14:bwMode="auto" r:id="rId295">
            <p14:nvContentPartPr>
              <p14:cNvPr id="1049433" name=""/>
              <p14:cNvContentPartPr/>
              <p14:nvPr/>
            </p14:nvContentPartPr>
            <p14:xfrm>
              <a:off x="1532588" y="2945463"/>
              <a:ext cx="103409" cy="371049"/>
            </p14:xfrm>
          </p:contentPart>
        </mc:Choice>
        <mc:Fallback>
          <p:sp>
            <p:nvSpPr>
              <p:cNvPr id="1049433" name=""/>
              <p:cNvSpPr/>
              <p:nvPr/>
            </p:nvSpPr>
            <p:spPr>
              <a:xfrm>
                <a:off x="1532588" y="2945463"/>
                <a:ext cx="103409" cy="371049"/>
              </a:xfrm>
            </p:spPr>
          </p:sp>
        </mc:Fallback>
      </mc:AlternateContent>
      <mc:AlternateContent xmlns:mc="http://schemas.openxmlformats.org/markup-compatibility/2006">
        <mc:Choice xmlns:p14="http://schemas.microsoft.com/office/powerpoint/2010/main" Requires="p14">
          <p:contentPart p14:bwMode="auto" r:id="rId296">
            <p14:nvContentPartPr>
              <p14:cNvPr id="1049434" name=""/>
              <p14:cNvContentPartPr/>
              <p14:nvPr/>
            </p14:nvContentPartPr>
            <p14:xfrm>
              <a:off x="1683162" y="3014489"/>
              <a:ext cx="242055" cy="306028"/>
            </p14:xfrm>
          </p:contentPart>
        </mc:Choice>
        <mc:Fallback>
          <p:sp>
            <p:nvSpPr>
              <p:cNvPr id="1049434" name=""/>
              <p:cNvSpPr/>
              <p:nvPr/>
            </p:nvSpPr>
            <p:spPr>
              <a:xfrm>
                <a:off x="1683162" y="3014489"/>
                <a:ext cx="242055" cy="306028"/>
              </a:xfrm>
            </p:spPr>
          </p:sp>
        </mc:Fallback>
      </mc:AlternateContent>
      <mc:AlternateContent xmlns:mc="http://schemas.openxmlformats.org/markup-compatibility/2006">
        <mc:Choice xmlns:p14="http://schemas.microsoft.com/office/powerpoint/2010/main" Requires="p14">
          <p:contentPart p14:bwMode="auto" r:id="rId297">
            <p14:nvContentPartPr>
              <p14:cNvPr id="1049435" name=""/>
              <p14:cNvContentPartPr/>
              <p14:nvPr/>
            </p14:nvContentPartPr>
            <p14:xfrm>
              <a:off x="1881908" y="2824377"/>
              <a:ext cx="74800" cy="227686"/>
            </p14:xfrm>
          </p:contentPart>
        </mc:Choice>
        <mc:Fallback>
          <p:sp>
            <p:nvSpPr>
              <p:cNvPr id="1049435" name=""/>
              <p:cNvSpPr/>
              <p:nvPr/>
            </p:nvSpPr>
            <p:spPr>
              <a:xfrm>
                <a:off x="1881908" y="2824377"/>
                <a:ext cx="74800" cy="227686"/>
              </a:xfrm>
            </p:spPr>
          </p:sp>
        </mc:Fallback>
      </mc:AlternateContent>
      <mc:AlternateContent xmlns:mc="http://schemas.openxmlformats.org/markup-compatibility/2006">
        <mc:Choice xmlns:p14="http://schemas.microsoft.com/office/powerpoint/2010/main" Requires="p14">
          <p:contentPart p14:bwMode="auto" r:id="rId298">
            <p14:nvContentPartPr>
              <p14:cNvPr id="1049436" name=""/>
              <p14:cNvContentPartPr/>
              <p14:nvPr/>
            </p14:nvContentPartPr>
            <p14:xfrm>
              <a:off x="1898417" y="2709261"/>
              <a:ext cx="49074" cy="42459"/>
            </p14:xfrm>
          </p:contentPart>
        </mc:Choice>
        <mc:Fallback>
          <p:sp>
            <p:nvSpPr>
              <p:cNvPr id="1049436" name=""/>
              <p:cNvSpPr/>
              <p:nvPr/>
            </p:nvSpPr>
            <p:spPr>
              <a:xfrm>
                <a:off x="1898417" y="2709261"/>
                <a:ext cx="49074" cy="42459"/>
              </a:xfrm>
            </p:spPr>
          </p:sp>
        </mc:Fallback>
      </mc:AlternateContent>
      <mc:AlternateContent xmlns:mc="http://schemas.openxmlformats.org/markup-compatibility/2006">
        <mc:Choice xmlns:p14="http://schemas.microsoft.com/office/powerpoint/2010/main" Requires="p14">
          <p:contentPart p14:bwMode="auto" r:id="rId299">
            <p14:nvContentPartPr>
              <p14:cNvPr id="1049437" name=""/>
              <p14:cNvContentPartPr/>
              <p14:nvPr/>
            </p14:nvContentPartPr>
            <p14:xfrm>
              <a:off x="1996984" y="2749263"/>
              <a:ext cx="48064" cy="220236"/>
            </p14:xfrm>
          </p:contentPart>
        </mc:Choice>
        <mc:Fallback>
          <p:sp>
            <p:nvSpPr>
              <p:cNvPr id="1049437" name=""/>
              <p:cNvSpPr/>
              <p:nvPr/>
            </p:nvSpPr>
            <p:spPr>
              <a:xfrm>
                <a:off x="1996984" y="2749263"/>
                <a:ext cx="48064" cy="220236"/>
              </a:xfrm>
            </p:spPr>
          </p:sp>
        </mc:Fallback>
      </mc:AlternateContent>
      <mc:AlternateContent xmlns:mc="http://schemas.openxmlformats.org/markup-compatibility/2006">
        <mc:Choice xmlns:p14="http://schemas.microsoft.com/office/powerpoint/2010/main" Requires="p14">
          <p:contentPart p14:bwMode="auto" r:id="rId300">
            <p14:nvContentPartPr>
              <p14:cNvPr id="1049438" name=""/>
              <p14:cNvContentPartPr/>
              <p14:nvPr/>
            </p14:nvContentPartPr>
            <p14:xfrm>
              <a:off x="2106052" y="2858474"/>
              <a:ext cx="96673" cy="12333"/>
            </p14:xfrm>
          </p:contentPart>
        </mc:Choice>
        <mc:Fallback>
          <p:sp>
            <p:nvSpPr>
              <p:cNvPr id="1049438" name=""/>
              <p:cNvSpPr/>
              <p:nvPr/>
            </p:nvSpPr>
            <p:spPr>
              <a:xfrm>
                <a:off x="2106052" y="2858474"/>
                <a:ext cx="96673" cy="12333"/>
              </a:xfrm>
            </p:spPr>
          </p:sp>
        </mc:Fallback>
      </mc:AlternateContent>
      <mc:AlternateContent xmlns:mc="http://schemas.openxmlformats.org/markup-compatibility/2006">
        <mc:Choice xmlns:p14="http://schemas.microsoft.com/office/powerpoint/2010/main" Requires="p14">
          <p:contentPart p14:bwMode="auto" r:id="rId301">
            <p14:nvContentPartPr>
              <p14:cNvPr id="1049439" name=""/>
              <p14:cNvContentPartPr/>
              <p14:nvPr/>
            </p14:nvContentPartPr>
            <p14:xfrm>
              <a:off x="2179477" y="2794979"/>
              <a:ext cx="86358" cy="105989"/>
            </p14:xfrm>
          </p:contentPart>
        </mc:Choice>
        <mc:Fallback>
          <p:sp>
            <p:nvSpPr>
              <p:cNvPr id="1049439" name=""/>
              <p:cNvSpPr/>
              <p:nvPr/>
            </p:nvSpPr>
            <p:spPr>
              <a:xfrm>
                <a:off x="2179477" y="2794979"/>
                <a:ext cx="86358" cy="105989"/>
              </a:xfrm>
            </p:spPr>
          </p:sp>
        </mc:Fallback>
      </mc:AlternateContent>
      <mc:AlternateContent xmlns:mc="http://schemas.openxmlformats.org/markup-compatibility/2006">
        <mc:Choice xmlns:p14="http://schemas.microsoft.com/office/powerpoint/2010/main" Requires="p14">
          <p:contentPart p14:bwMode="auto" r:id="rId302">
            <p14:nvContentPartPr>
              <p14:cNvPr id="1049440" name=""/>
              <p14:cNvContentPartPr/>
              <p14:nvPr/>
            </p14:nvContentPartPr>
            <p14:xfrm>
              <a:off x="2247650" y="2751285"/>
              <a:ext cx="196253" cy="5597"/>
            </p14:xfrm>
          </p:contentPart>
        </mc:Choice>
        <mc:Fallback>
          <p:sp>
            <p:nvSpPr>
              <p:cNvPr id="1049440" name=""/>
              <p:cNvSpPr/>
              <p:nvPr/>
            </p:nvSpPr>
            <p:spPr>
              <a:xfrm>
                <a:off x="2247650" y="2751285"/>
                <a:ext cx="196253" cy="5597"/>
              </a:xfrm>
            </p:spPr>
          </p:sp>
        </mc:Fallback>
      </mc:AlternateContent>
      <mc:AlternateContent xmlns:mc="http://schemas.openxmlformats.org/markup-compatibility/2006">
        <mc:Choice xmlns:p14="http://schemas.microsoft.com/office/powerpoint/2010/main" Requires="p14">
          <p:contentPart p14:bwMode="auto" r:id="rId303">
            <p14:nvContentPartPr>
              <p14:cNvPr id="1049441" name=""/>
              <p14:cNvContentPartPr/>
              <p14:nvPr/>
            </p14:nvContentPartPr>
            <p14:xfrm>
              <a:off x="2317497" y="2777201"/>
              <a:ext cx="63304" cy="132549"/>
            </p14:xfrm>
          </p:contentPart>
        </mc:Choice>
        <mc:Fallback>
          <p:sp>
            <p:nvSpPr>
              <p:cNvPr id="1049441" name=""/>
              <p:cNvSpPr/>
              <p:nvPr/>
            </p:nvSpPr>
            <p:spPr>
              <a:xfrm>
                <a:off x="2317497" y="2777201"/>
                <a:ext cx="63304" cy="132549"/>
              </a:xfrm>
            </p:spPr>
          </p:sp>
        </mc:Fallback>
      </mc:AlternateContent>
      <mc:AlternateContent xmlns:mc="http://schemas.openxmlformats.org/markup-compatibility/2006">
        <mc:Choice xmlns:p14="http://schemas.microsoft.com/office/powerpoint/2010/main" Requires="p14">
          <p:contentPart p14:bwMode="auto" r:id="rId304">
            <p14:nvContentPartPr>
              <p14:cNvPr id="1049442" name=""/>
              <p14:cNvContentPartPr/>
              <p14:nvPr/>
            </p14:nvContentPartPr>
            <p14:xfrm>
              <a:off x="2393628" y="2779740"/>
              <a:ext cx="48954" cy="117807"/>
            </p14:xfrm>
          </p:contentPart>
        </mc:Choice>
        <mc:Fallback>
          <p:sp>
            <p:nvSpPr>
              <p:cNvPr id="1049442" name=""/>
              <p:cNvSpPr/>
              <p:nvPr/>
            </p:nvSpPr>
            <p:spPr>
              <a:xfrm>
                <a:off x="2393628" y="2779740"/>
                <a:ext cx="48954" cy="117807"/>
              </a:xfrm>
            </p:spPr>
          </p:sp>
        </mc:Fallback>
      </mc:AlternateContent>
      <mc:AlternateContent xmlns:mc="http://schemas.openxmlformats.org/markup-compatibility/2006">
        <mc:Choice xmlns:p14="http://schemas.microsoft.com/office/powerpoint/2010/main" Requires="p14">
          <p:contentPart p14:bwMode="auto" r:id="rId305">
            <p14:nvContentPartPr>
              <p14:cNvPr id="1049443" name=""/>
              <p14:cNvContentPartPr/>
              <p14:nvPr/>
            </p14:nvContentPartPr>
            <p14:xfrm>
              <a:off x="2495918" y="2668342"/>
              <a:ext cx="95884" cy="373556"/>
            </p14:xfrm>
          </p:contentPart>
        </mc:Choice>
        <mc:Fallback>
          <p:sp>
            <p:nvSpPr>
              <p:cNvPr id="1049443" name=""/>
              <p:cNvSpPr/>
              <p:nvPr/>
            </p:nvSpPr>
            <p:spPr>
              <a:xfrm>
                <a:off x="2495918" y="2668342"/>
                <a:ext cx="95884" cy="373556"/>
              </a:xfrm>
            </p:spPr>
          </p:sp>
        </mc:Fallback>
      </mc:AlternateContent>
      <mc:AlternateContent xmlns:mc="http://schemas.openxmlformats.org/markup-compatibility/2006">
        <mc:Choice xmlns:p14="http://schemas.microsoft.com/office/powerpoint/2010/main" Requires="p14">
          <p:contentPart p14:bwMode="auto" r:id="rId306">
            <p14:nvContentPartPr>
              <p14:cNvPr id="1049444" name=""/>
              <p14:cNvContentPartPr/>
              <p14:nvPr/>
            </p14:nvContentPartPr>
            <p14:xfrm>
              <a:off x="2442585" y="2860630"/>
              <a:ext cx="139054" cy="16892"/>
            </p14:xfrm>
          </p:contentPart>
        </mc:Choice>
        <mc:Fallback>
          <p:sp>
            <p:nvSpPr>
              <p:cNvPr id="1049444" name=""/>
              <p:cNvSpPr/>
              <p:nvPr/>
            </p:nvSpPr>
            <p:spPr>
              <a:xfrm>
                <a:off x="2442585" y="2860630"/>
                <a:ext cx="139054" cy="16892"/>
              </a:xfrm>
            </p:spPr>
          </p:sp>
        </mc:Fallback>
      </mc:AlternateContent>
      <mc:AlternateContent xmlns:mc="http://schemas.openxmlformats.org/markup-compatibility/2006">
        <mc:Choice xmlns:p14="http://schemas.microsoft.com/office/powerpoint/2010/main" Requires="p14">
          <p:contentPart p14:bwMode="auto" r:id="rId307">
            <p14:nvContentPartPr>
              <p14:cNvPr id="1049445" name=""/>
              <p14:cNvContentPartPr/>
              <p14:nvPr/>
            </p14:nvContentPartPr>
            <p14:xfrm>
              <a:off x="2573290" y="2848315"/>
              <a:ext cx="125108" cy="83566"/>
            </p14:xfrm>
          </p:contentPart>
        </mc:Choice>
        <mc:Fallback>
          <p:sp>
            <p:nvSpPr>
              <p:cNvPr id="1049445" name=""/>
              <p:cNvSpPr/>
              <p:nvPr/>
            </p:nvSpPr>
            <p:spPr>
              <a:xfrm>
                <a:off x="2573290" y="2848315"/>
                <a:ext cx="125108" cy="83566"/>
              </a:xfrm>
            </p:spPr>
          </p:sp>
        </mc:Fallback>
      </mc:AlternateContent>
      <mc:AlternateContent xmlns:mc="http://schemas.openxmlformats.org/markup-compatibility/2006">
        <mc:Choice xmlns:p14="http://schemas.microsoft.com/office/powerpoint/2010/main" Requires="p14">
          <p:contentPart p14:bwMode="auto" r:id="rId308">
            <p14:nvContentPartPr>
              <p14:cNvPr id="1049446" name=""/>
              <p14:cNvContentPartPr/>
              <p14:nvPr/>
            </p14:nvContentPartPr>
            <p14:xfrm>
              <a:off x="1977153" y="2683531"/>
              <a:ext cx="149590" cy="284953"/>
            </p14:xfrm>
          </p:contentPart>
        </mc:Choice>
        <mc:Fallback>
          <p:sp>
            <p:nvSpPr>
              <p:cNvPr id="1049446" name=""/>
              <p:cNvSpPr/>
              <p:nvPr/>
            </p:nvSpPr>
            <p:spPr>
              <a:xfrm>
                <a:off x="1977153" y="2683531"/>
                <a:ext cx="149590" cy="284953"/>
              </a:xfrm>
            </p:spPr>
          </p:sp>
        </mc:Fallback>
      </mc:AlternateContent>
      <mc:AlternateContent xmlns:mc="http://schemas.openxmlformats.org/markup-compatibility/2006">
        <mc:Choice xmlns:p14="http://schemas.microsoft.com/office/powerpoint/2010/main" Requires="p14">
          <p:contentPart p14:bwMode="auto" r:id="rId309">
            <p14:nvContentPartPr>
              <p14:cNvPr id="1049447" name=""/>
              <p14:cNvContentPartPr/>
              <p14:nvPr/>
            </p14:nvContentPartPr>
            <p14:xfrm>
              <a:off x="1986822" y="2707687"/>
              <a:ext cx="19177" cy="216345"/>
            </p14:xfrm>
          </p:contentPart>
        </mc:Choice>
        <mc:Fallback>
          <p:sp>
            <p:nvSpPr>
              <p:cNvPr id="1049447" name=""/>
              <p:cNvSpPr/>
              <p:nvPr/>
            </p:nvSpPr>
            <p:spPr>
              <a:xfrm>
                <a:off x="1986822" y="2707687"/>
                <a:ext cx="19177" cy="216345"/>
              </a:xfrm>
            </p:spPr>
          </p:sp>
        </mc:Fallback>
      </mc:AlternateContent>
      <mc:AlternateContent xmlns:mc="http://schemas.openxmlformats.org/markup-compatibility/2006">
        <mc:Choice xmlns:p14="http://schemas.microsoft.com/office/powerpoint/2010/main" Requires="p14">
          <p:contentPart p14:bwMode="auto" r:id="rId310">
            <p14:nvContentPartPr>
              <p14:cNvPr id="1049448" name=""/>
              <p14:cNvContentPartPr/>
              <p14:nvPr/>
            </p14:nvContentPartPr>
            <p14:xfrm>
              <a:off x="2687684" y="2685214"/>
              <a:ext cx="127961" cy="6903"/>
            </p14:xfrm>
          </p:contentPart>
        </mc:Choice>
        <mc:Fallback>
          <p:sp>
            <p:nvSpPr>
              <p:cNvPr id="1049448" name=""/>
              <p:cNvSpPr/>
              <p:nvPr/>
            </p:nvSpPr>
            <p:spPr>
              <a:xfrm>
                <a:off x="2687684" y="2685214"/>
                <a:ext cx="127961" cy="6903"/>
              </a:xfrm>
            </p:spPr>
          </p:sp>
        </mc:Fallback>
      </mc:AlternateContent>
      <mc:AlternateContent xmlns:mc="http://schemas.openxmlformats.org/markup-compatibility/2006">
        <mc:Choice xmlns:p14="http://schemas.microsoft.com/office/powerpoint/2010/main" Requires="p14">
          <p:contentPart p14:bwMode="auto" r:id="rId311">
            <p14:nvContentPartPr>
              <p14:cNvPr id="1049449" name=""/>
              <p14:cNvContentPartPr/>
              <p14:nvPr/>
            </p14:nvContentPartPr>
            <p14:xfrm>
              <a:off x="2723208" y="2709261"/>
              <a:ext cx="66682" cy="208469"/>
            </p14:xfrm>
          </p:contentPart>
        </mc:Choice>
        <mc:Fallback>
          <p:sp>
            <p:nvSpPr>
              <p:cNvPr id="1049449" name=""/>
              <p:cNvSpPr/>
              <p:nvPr/>
            </p:nvSpPr>
            <p:spPr>
              <a:xfrm>
                <a:off x="2723208" y="2709261"/>
                <a:ext cx="66682" cy="208469"/>
              </a:xfrm>
            </p:spPr>
          </p:sp>
        </mc:Fallback>
      </mc:AlternateContent>
      <mc:AlternateContent xmlns:mc="http://schemas.openxmlformats.org/markup-compatibility/2006">
        <mc:Choice xmlns:p14="http://schemas.microsoft.com/office/powerpoint/2010/main" Requires="p14">
          <p:contentPart p14:bwMode="auto" r:id="rId312">
            <p14:nvContentPartPr>
              <p14:cNvPr id="1049450" name=""/>
              <p14:cNvContentPartPr/>
              <p14:nvPr/>
            </p14:nvContentPartPr>
            <p14:xfrm>
              <a:off x="2808851" y="2815362"/>
              <a:ext cx="94614" cy="118651"/>
            </p14:xfrm>
          </p:contentPart>
        </mc:Choice>
        <mc:Fallback>
          <p:sp>
            <p:nvSpPr>
              <p:cNvPr id="1049450" name=""/>
              <p:cNvSpPr/>
              <p:nvPr/>
            </p:nvSpPr>
            <p:spPr>
              <a:xfrm>
                <a:off x="2808851" y="2815362"/>
                <a:ext cx="94614" cy="118651"/>
              </a:xfrm>
            </p:spPr>
          </p:sp>
        </mc:Fallback>
      </mc:AlternateContent>
      <mc:AlternateContent xmlns:mc="http://schemas.openxmlformats.org/markup-compatibility/2006">
        <mc:Choice xmlns:p14="http://schemas.microsoft.com/office/powerpoint/2010/main" Requires="p14">
          <p:contentPart p14:bwMode="auto" r:id="rId313">
            <p14:nvContentPartPr>
              <p14:cNvPr id="1049451" name=""/>
              <p14:cNvContentPartPr/>
              <p14:nvPr/>
            </p14:nvContentPartPr>
            <p14:xfrm>
              <a:off x="2958997" y="2696562"/>
              <a:ext cx="30628" cy="187253"/>
            </p14:xfrm>
          </p:contentPart>
        </mc:Choice>
        <mc:Fallback>
          <p:sp>
            <p:nvSpPr>
              <p:cNvPr id="1049451" name=""/>
              <p:cNvSpPr/>
              <p:nvPr/>
            </p:nvSpPr>
            <p:spPr>
              <a:xfrm>
                <a:off x="2958997" y="2696562"/>
                <a:ext cx="30628" cy="187253"/>
              </a:xfrm>
            </p:spPr>
          </p:sp>
        </mc:Fallback>
      </mc:AlternateContent>
      <mc:AlternateContent xmlns:mc="http://schemas.openxmlformats.org/markup-compatibility/2006">
        <mc:Choice xmlns:p14="http://schemas.microsoft.com/office/powerpoint/2010/main" Requires="p14">
          <p:contentPart p14:bwMode="auto" r:id="rId314">
            <p14:nvContentPartPr>
              <p14:cNvPr id="1049452" name=""/>
              <p14:cNvContentPartPr/>
              <p14:nvPr/>
            </p14:nvContentPartPr>
            <p14:xfrm>
              <a:off x="2995008" y="2757517"/>
              <a:ext cx="122577" cy="25455"/>
            </p14:xfrm>
          </p:contentPart>
        </mc:Choice>
        <mc:Fallback>
          <p:sp>
            <p:nvSpPr>
              <p:cNvPr id="1049452" name=""/>
              <p:cNvSpPr/>
              <p:nvPr/>
            </p:nvSpPr>
            <p:spPr>
              <a:xfrm>
                <a:off x="2995008" y="2757517"/>
                <a:ext cx="122577" cy="25455"/>
              </a:xfrm>
            </p:spPr>
          </p:sp>
        </mc:Fallback>
      </mc:AlternateContent>
      <mc:AlternateContent xmlns:mc="http://schemas.openxmlformats.org/markup-compatibility/2006">
        <mc:Choice xmlns:p14="http://schemas.microsoft.com/office/powerpoint/2010/main" Requires="p14">
          <p:contentPart p14:bwMode="auto" r:id="rId315">
            <p14:nvContentPartPr>
              <p14:cNvPr id="1049453" name=""/>
              <p14:cNvContentPartPr/>
              <p14:nvPr/>
            </p14:nvContentPartPr>
            <p14:xfrm>
              <a:off x="3026339" y="2683863"/>
              <a:ext cx="71493" cy="215994"/>
            </p14:xfrm>
          </p:contentPart>
        </mc:Choice>
        <mc:Fallback>
          <p:sp>
            <p:nvSpPr>
              <p:cNvPr id="1049453" name=""/>
              <p:cNvSpPr/>
              <p:nvPr/>
            </p:nvSpPr>
            <p:spPr>
              <a:xfrm>
                <a:off x="3026339" y="2683863"/>
                <a:ext cx="71493" cy="215994"/>
              </a:xfrm>
            </p:spPr>
          </p:sp>
        </mc:Fallback>
      </mc:AlternateContent>
      <mc:AlternateContent xmlns:mc="http://schemas.openxmlformats.org/markup-compatibility/2006">
        <mc:Choice xmlns:p14="http://schemas.microsoft.com/office/powerpoint/2010/main" Requires="p14">
          <p:contentPart p14:bwMode="auto" r:id="rId316">
            <p14:nvContentPartPr>
              <p14:cNvPr id="1049454" name=""/>
              <p14:cNvContentPartPr/>
              <p14:nvPr/>
            </p14:nvContentPartPr>
            <p14:xfrm>
              <a:off x="3125177" y="2675609"/>
              <a:ext cx="60619" cy="215738"/>
            </p14:xfrm>
          </p:contentPart>
        </mc:Choice>
        <mc:Fallback>
          <p:sp>
            <p:nvSpPr>
              <p:cNvPr id="1049454" name=""/>
              <p:cNvSpPr/>
              <p:nvPr/>
            </p:nvSpPr>
            <p:spPr>
              <a:xfrm>
                <a:off x="3125177" y="2675609"/>
                <a:ext cx="60619" cy="215738"/>
              </a:xfrm>
            </p:spPr>
          </p:sp>
        </mc:Fallback>
      </mc:AlternateContent>
      <mc:AlternateContent xmlns:mc="http://schemas.openxmlformats.org/markup-compatibility/2006">
        <mc:Choice xmlns:p14="http://schemas.microsoft.com/office/powerpoint/2010/main" Requires="p14">
          <p:contentPart p14:bwMode="auto" r:id="rId317">
            <p14:nvContentPartPr>
              <p14:cNvPr id="1049455" name=""/>
              <p14:cNvContentPartPr/>
              <p14:nvPr/>
            </p14:nvContentPartPr>
            <p14:xfrm>
              <a:off x="2683874" y="2685045"/>
              <a:ext cx="58896" cy="4532"/>
            </p14:xfrm>
          </p:contentPart>
        </mc:Choice>
        <mc:Fallback>
          <p:sp>
            <p:nvSpPr>
              <p:cNvPr id="1049455" name=""/>
              <p:cNvSpPr/>
              <p:nvPr/>
            </p:nvSpPr>
            <p:spPr>
              <a:xfrm>
                <a:off x="2683874" y="2685045"/>
                <a:ext cx="58896" cy="4532"/>
              </a:xfrm>
            </p:spPr>
          </p:sp>
        </mc:Fallback>
      </mc:AlternateContent>
      <mc:AlternateContent xmlns:mc="http://schemas.openxmlformats.org/markup-compatibility/2006">
        <mc:Choice xmlns:p14="http://schemas.microsoft.com/office/powerpoint/2010/main" Requires="p14">
          <p:contentPart p14:bwMode="auto" r:id="rId318">
            <p14:nvContentPartPr>
              <p14:cNvPr id="1049456" name=""/>
              <p14:cNvContentPartPr/>
              <p14:nvPr/>
            </p14:nvContentPartPr>
            <p14:xfrm>
              <a:off x="2715074" y="2685133"/>
              <a:ext cx="4227" cy="112410"/>
            </p14:xfrm>
          </p:contentPart>
        </mc:Choice>
        <mc:Fallback>
          <p:sp>
            <p:nvSpPr>
              <p:cNvPr id="1049456" name=""/>
              <p:cNvSpPr/>
              <p:nvPr/>
            </p:nvSpPr>
            <p:spPr>
              <a:xfrm>
                <a:off x="2715074" y="2685133"/>
                <a:ext cx="4227" cy="112410"/>
              </a:xfrm>
            </p:spPr>
          </p:sp>
        </mc:Fallback>
      </mc:AlternateContent>
      <mc:AlternateContent xmlns:mc="http://schemas.openxmlformats.org/markup-compatibility/2006">
        <mc:Choice xmlns:p14="http://schemas.microsoft.com/office/powerpoint/2010/main" Requires="p14">
          <p:contentPart p14:bwMode="auto" r:id="rId319">
            <p14:nvContentPartPr>
              <p14:cNvPr id="1049457" name=""/>
              <p14:cNvContentPartPr/>
              <p14:nvPr/>
            </p14:nvContentPartPr>
            <p14:xfrm>
              <a:off x="3232487" y="2769639"/>
              <a:ext cx="140081" cy="10736"/>
            </p14:xfrm>
          </p:contentPart>
        </mc:Choice>
        <mc:Fallback>
          <p:sp>
            <p:nvSpPr>
              <p:cNvPr id="1049457" name=""/>
              <p:cNvSpPr/>
              <p:nvPr/>
            </p:nvSpPr>
            <p:spPr>
              <a:xfrm>
                <a:off x="3232487" y="2769639"/>
                <a:ext cx="140081" cy="10736"/>
              </a:xfrm>
            </p:spPr>
          </p:sp>
        </mc:Fallback>
      </mc:AlternateContent>
      <mc:AlternateContent xmlns:mc="http://schemas.openxmlformats.org/markup-compatibility/2006">
        <mc:Choice xmlns:p14="http://schemas.microsoft.com/office/powerpoint/2010/main" Requires="p14">
          <p:contentPart p14:bwMode="auto" r:id="rId320">
            <p14:nvContentPartPr>
              <p14:cNvPr id="1049458" name=""/>
              <p14:cNvContentPartPr/>
              <p14:nvPr/>
            </p14:nvContentPartPr>
            <p14:xfrm>
              <a:off x="3284416" y="2688308"/>
              <a:ext cx="6046" cy="207192"/>
            </p14:xfrm>
          </p:contentPart>
        </mc:Choice>
        <mc:Fallback>
          <p:sp>
            <p:nvSpPr>
              <p:cNvPr id="1049458" name=""/>
              <p:cNvSpPr/>
              <p:nvPr/>
            </p:nvSpPr>
            <p:spPr>
              <a:xfrm>
                <a:off x="3284416" y="2688308"/>
                <a:ext cx="6046" cy="207192"/>
              </a:xfrm>
            </p:spPr>
          </p:sp>
        </mc:Fallback>
      </mc:AlternateContent>
      <mc:AlternateContent xmlns:mc="http://schemas.openxmlformats.org/markup-compatibility/2006">
        <mc:Choice xmlns:p14="http://schemas.microsoft.com/office/powerpoint/2010/main" Requires="p14">
          <p:contentPart p14:bwMode="auto" r:id="rId321">
            <p14:nvContentPartPr>
              <p14:cNvPr id="1049459" name=""/>
              <p14:cNvContentPartPr/>
              <p14:nvPr/>
            </p14:nvContentPartPr>
            <p14:xfrm>
              <a:off x="3363202" y="2666903"/>
              <a:ext cx="205529" cy="151968"/>
            </p14:xfrm>
          </p:contentPart>
        </mc:Choice>
        <mc:Fallback>
          <p:sp>
            <p:nvSpPr>
              <p:cNvPr id="1049459" name=""/>
              <p:cNvSpPr/>
              <p:nvPr/>
            </p:nvSpPr>
            <p:spPr>
              <a:xfrm>
                <a:off x="3363202" y="2666903"/>
                <a:ext cx="205529" cy="151968"/>
              </a:xfrm>
            </p:spPr>
          </p:sp>
        </mc:Fallback>
      </mc:AlternateContent>
      <mc:AlternateContent xmlns:mc="http://schemas.openxmlformats.org/markup-compatibility/2006">
        <mc:Choice xmlns:p14="http://schemas.microsoft.com/office/powerpoint/2010/main" Requires="p14">
          <p:contentPart p14:bwMode="auto" r:id="rId322">
            <p14:nvContentPartPr>
              <p14:cNvPr id="1049460" name=""/>
              <p14:cNvContentPartPr/>
              <p14:nvPr/>
            </p14:nvContentPartPr>
            <p14:xfrm>
              <a:off x="3468064" y="2521951"/>
              <a:ext cx="64763" cy="454074"/>
            </p14:xfrm>
          </p:contentPart>
        </mc:Choice>
        <mc:Fallback>
          <p:sp>
            <p:nvSpPr>
              <p:cNvPr id="1049460" name=""/>
              <p:cNvSpPr/>
              <p:nvPr/>
            </p:nvSpPr>
            <p:spPr>
              <a:xfrm>
                <a:off x="3468064" y="2521951"/>
                <a:ext cx="64763" cy="454074"/>
              </a:xfrm>
            </p:spPr>
          </p:sp>
        </mc:Fallback>
      </mc:AlternateContent>
      <mc:AlternateContent xmlns:mc="http://schemas.openxmlformats.org/markup-compatibility/2006">
        <mc:Choice xmlns:p14="http://schemas.microsoft.com/office/powerpoint/2010/main" Requires="p14">
          <p:contentPart p14:bwMode="auto" r:id="rId323">
            <p14:nvContentPartPr>
              <p14:cNvPr id="1049461" name=""/>
              <p14:cNvContentPartPr/>
              <p14:nvPr/>
            </p14:nvContentPartPr>
            <p14:xfrm>
              <a:off x="3571769" y="2803234"/>
              <a:ext cx="12014" cy="134617"/>
            </p14:xfrm>
          </p:contentPart>
        </mc:Choice>
        <mc:Fallback>
          <p:sp>
            <p:nvSpPr>
              <p:cNvPr id="1049461" name=""/>
              <p:cNvSpPr/>
              <p:nvPr/>
            </p:nvSpPr>
            <p:spPr>
              <a:xfrm>
                <a:off x="3571769" y="2803234"/>
                <a:ext cx="12014" cy="134617"/>
              </a:xfrm>
            </p:spPr>
          </p:sp>
        </mc:Fallback>
      </mc:AlternateContent>
      <mc:AlternateContent xmlns:mc="http://schemas.openxmlformats.org/markup-compatibility/2006">
        <mc:Choice xmlns:p14="http://schemas.microsoft.com/office/powerpoint/2010/main" Requires="p14">
          <p:contentPart p14:bwMode="auto" r:id="rId324">
            <p14:nvContentPartPr>
              <p14:cNvPr id="1049462" name=""/>
              <p14:cNvContentPartPr/>
              <p14:nvPr/>
            </p14:nvContentPartPr>
            <p14:xfrm>
              <a:off x="3568038" y="2749263"/>
              <a:ext cx="122438" cy="166762"/>
            </p14:xfrm>
          </p:contentPart>
        </mc:Choice>
        <mc:Fallback>
          <p:sp>
            <p:nvSpPr>
              <p:cNvPr id="1049462" name=""/>
              <p:cNvSpPr/>
              <p:nvPr/>
            </p:nvSpPr>
            <p:spPr>
              <a:xfrm>
                <a:off x="3568038" y="2749263"/>
                <a:ext cx="122438" cy="166762"/>
              </a:xfrm>
            </p:spPr>
          </p:sp>
        </mc:Fallback>
      </mc:AlternateContent>
      <mc:AlternateContent xmlns:mc="http://schemas.openxmlformats.org/markup-compatibility/2006">
        <mc:Choice xmlns:p14="http://schemas.microsoft.com/office/powerpoint/2010/main" Requires="p14">
          <p:contentPart p14:bwMode="auto" r:id="rId325">
            <p14:nvContentPartPr>
              <p14:cNvPr id="1049463" name=""/>
              <p14:cNvContentPartPr/>
              <p14:nvPr/>
            </p14:nvContentPartPr>
            <p14:xfrm>
              <a:off x="3710284" y="2859168"/>
              <a:ext cx="53623" cy="89493"/>
            </p14:xfrm>
          </p:contentPart>
        </mc:Choice>
        <mc:Fallback>
          <p:sp>
            <p:nvSpPr>
              <p:cNvPr id="1049463" name=""/>
              <p:cNvSpPr/>
              <p:nvPr/>
            </p:nvSpPr>
            <p:spPr>
              <a:xfrm>
                <a:off x="3710284" y="2859168"/>
                <a:ext cx="53623" cy="89493"/>
              </a:xfrm>
            </p:spPr>
          </p:sp>
        </mc:Fallback>
      </mc:AlternateContent>
      <mc:AlternateContent xmlns:mc="http://schemas.openxmlformats.org/markup-compatibility/2006">
        <mc:Choice xmlns:p14="http://schemas.microsoft.com/office/powerpoint/2010/main" Requires="p14">
          <p:contentPart p14:bwMode="auto" r:id="rId326">
            <p14:nvContentPartPr>
              <p14:cNvPr id="1049464" name=""/>
              <p14:cNvContentPartPr/>
              <p14:nvPr/>
            </p14:nvContentPartPr>
            <p14:xfrm>
              <a:off x="3796974" y="2678093"/>
              <a:ext cx="68768" cy="257832"/>
            </p14:xfrm>
          </p:contentPart>
        </mc:Choice>
        <mc:Fallback>
          <p:sp>
            <p:nvSpPr>
              <p:cNvPr id="1049464" name=""/>
              <p:cNvSpPr/>
              <p:nvPr/>
            </p:nvSpPr>
            <p:spPr>
              <a:xfrm>
                <a:off x="3796974" y="2678093"/>
                <a:ext cx="68768" cy="257832"/>
              </a:xfrm>
            </p:spPr>
          </p:sp>
        </mc:Fallback>
      </mc:AlternateContent>
      <mc:AlternateContent xmlns:mc="http://schemas.openxmlformats.org/markup-compatibility/2006">
        <mc:Choice xmlns:p14="http://schemas.microsoft.com/office/powerpoint/2010/main" Requires="p14">
          <p:contentPart p14:bwMode="auto" r:id="rId327">
            <p14:nvContentPartPr>
              <p14:cNvPr id="1049465" name=""/>
              <p14:cNvContentPartPr/>
              <p14:nvPr/>
            </p14:nvContentPartPr>
            <p14:xfrm>
              <a:off x="4026193" y="2888952"/>
              <a:ext cx="97354" cy="246087"/>
            </p14:xfrm>
          </p:contentPart>
        </mc:Choice>
        <mc:Fallback>
          <p:sp>
            <p:nvSpPr>
              <p:cNvPr id="1049465" name=""/>
              <p:cNvSpPr/>
              <p:nvPr/>
            </p:nvSpPr>
            <p:spPr>
              <a:xfrm>
                <a:off x="4026193" y="2888952"/>
                <a:ext cx="97354" cy="246087"/>
              </a:xfrm>
            </p:spPr>
          </p:sp>
        </mc:Fallback>
      </mc:AlternateContent>
      <mc:AlternateContent xmlns:mc="http://schemas.openxmlformats.org/markup-compatibility/2006">
        <mc:Choice xmlns:p14="http://schemas.microsoft.com/office/powerpoint/2010/main" Requires="p14">
          <p:contentPart p14:bwMode="auto" r:id="rId328">
            <p14:nvContentPartPr>
              <p14:cNvPr id="1049466" name=""/>
              <p14:cNvContentPartPr/>
              <p14:nvPr/>
            </p14:nvContentPartPr>
            <p14:xfrm>
              <a:off x="4124418" y="2862898"/>
              <a:ext cx="74733" cy="284688"/>
            </p14:xfrm>
          </p:contentPart>
        </mc:Choice>
        <mc:Fallback>
          <p:sp>
            <p:nvSpPr>
              <p:cNvPr id="1049466" name=""/>
              <p:cNvSpPr/>
              <p:nvPr/>
            </p:nvSpPr>
            <p:spPr>
              <a:xfrm>
                <a:off x="4124418" y="2862898"/>
                <a:ext cx="74733" cy="284688"/>
              </a:xfrm>
            </p:spPr>
          </p:sp>
        </mc:Fallback>
      </mc:AlternateContent>
      <mc:AlternateContent xmlns:mc="http://schemas.openxmlformats.org/markup-compatibility/2006">
        <mc:Choice xmlns:p14="http://schemas.microsoft.com/office/powerpoint/2010/main" Requires="p14">
          <p:contentPart p14:bwMode="auto" r:id="rId329">
            <p14:nvContentPartPr>
              <p14:cNvPr id="1049467" name=""/>
              <p14:cNvContentPartPr/>
              <p14:nvPr/>
            </p14:nvContentPartPr>
            <p14:xfrm>
              <a:off x="4238913" y="2869117"/>
              <a:ext cx="78832" cy="7135"/>
            </p14:xfrm>
          </p:contentPart>
        </mc:Choice>
        <mc:Fallback>
          <p:sp>
            <p:nvSpPr>
              <p:cNvPr id="1049467" name=""/>
              <p:cNvSpPr/>
              <p:nvPr/>
            </p:nvSpPr>
            <p:spPr>
              <a:xfrm>
                <a:off x="4238913" y="2869117"/>
                <a:ext cx="78832" cy="7135"/>
              </a:xfrm>
            </p:spPr>
          </p:sp>
        </mc:Fallback>
      </mc:AlternateContent>
      <mc:AlternateContent xmlns:mc="http://schemas.openxmlformats.org/markup-compatibility/2006">
        <mc:Choice xmlns:p14="http://schemas.microsoft.com/office/powerpoint/2010/main" Requires="p14">
          <p:contentPart p14:bwMode="auto" r:id="rId330">
            <p14:nvContentPartPr>
              <p14:cNvPr id="1049468" name=""/>
              <p14:cNvContentPartPr/>
              <p14:nvPr/>
            </p14:nvContentPartPr>
            <p14:xfrm>
              <a:off x="4244856" y="2883238"/>
              <a:ext cx="106126" cy="255295"/>
            </p14:xfrm>
          </p:contentPart>
        </mc:Choice>
        <mc:Fallback>
          <p:sp>
            <p:nvSpPr>
              <p:cNvPr id="1049468" name=""/>
              <p:cNvSpPr/>
              <p:nvPr/>
            </p:nvSpPr>
            <p:spPr>
              <a:xfrm>
                <a:off x="4244856" y="2883238"/>
                <a:ext cx="106126" cy="255295"/>
              </a:xfrm>
            </p:spPr>
          </p:sp>
        </mc:Fallback>
      </mc:AlternateContent>
      <mc:AlternateContent xmlns:mc="http://schemas.openxmlformats.org/markup-compatibility/2006">
        <mc:Choice xmlns:p14="http://schemas.microsoft.com/office/powerpoint/2010/main" Requires="p14">
          <p:contentPart p14:bwMode="auto" r:id="rId331">
            <p14:nvContentPartPr>
              <p14:cNvPr id="1049469" name=""/>
              <p14:cNvContentPartPr/>
              <p14:nvPr/>
            </p14:nvContentPartPr>
            <p14:xfrm>
              <a:off x="4341778" y="2934227"/>
              <a:ext cx="193806" cy="23934"/>
            </p14:xfrm>
          </p:contentPart>
        </mc:Choice>
        <mc:Fallback>
          <p:sp>
            <p:nvSpPr>
              <p:cNvPr id="1049469" name=""/>
              <p:cNvSpPr/>
              <p:nvPr/>
            </p:nvSpPr>
            <p:spPr>
              <a:xfrm>
                <a:off x="4341778" y="2934227"/>
                <a:ext cx="193806" cy="23934"/>
              </a:xfrm>
            </p:spPr>
          </p:sp>
        </mc:Fallback>
      </mc:AlternateContent>
      <mc:AlternateContent xmlns:mc="http://schemas.openxmlformats.org/markup-compatibility/2006">
        <mc:Choice xmlns:p14="http://schemas.microsoft.com/office/powerpoint/2010/main" Requires="p14">
          <p:contentPart p14:bwMode="auto" r:id="rId332">
            <p14:nvContentPartPr>
              <p14:cNvPr id="1049470" name=""/>
              <p14:cNvContentPartPr/>
              <p14:nvPr/>
            </p14:nvContentPartPr>
            <p14:xfrm>
              <a:off x="4389166" y="2856570"/>
              <a:ext cx="131507" cy="266885"/>
            </p14:xfrm>
          </p:contentPart>
        </mc:Choice>
        <mc:Fallback>
          <p:sp>
            <p:nvSpPr>
              <p:cNvPr id="1049470" name=""/>
              <p:cNvSpPr/>
              <p:nvPr/>
            </p:nvSpPr>
            <p:spPr>
              <a:xfrm>
                <a:off x="4389166" y="2856570"/>
                <a:ext cx="131507" cy="266885"/>
              </a:xfrm>
            </p:spPr>
          </p:sp>
        </mc:Fallback>
      </mc:AlternateContent>
      <mc:AlternateContent xmlns:mc="http://schemas.openxmlformats.org/markup-compatibility/2006">
        <mc:Choice xmlns:p14="http://schemas.microsoft.com/office/powerpoint/2010/main" Requires="p14">
          <p:contentPart p14:bwMode="auto" r:id="rId333">
            <p14:nvContentPartPr>
              <p14:cNvPr id="1049471" name=""/>
              <p14:cNvContentPartPr/>
              <p14:nvPr/>
            </p14:nvContentPartPr>
            <p14:xfrm>
              <a:off x="4575446" y="2994989"/>
              <a:ext cx="127087" cy="19125"/>
            </p14:xfrm>
          </p:contentPart>
        </mc:Choice>
        <mc:Fallback>
          <p:sp>
            <p:nvSpPr>
              <p:cNvPr id="1049471" name=""/>
              <p:cNvSpPr/>
              <p:nvPr/>
            </p:nvSpPr>
            <p:spPr>
              <a:xfrm>
                <a:off x="4575446" y="2994989"/>
                <a:ext cx="127087" cy="19125"/>
              </a:xfrm>
            </p:spPr>
          </p:sp>
        </mc:Fallback>
      </mc:AlternateContent>
      <mc:AlternateContent xmlns:mc="http://schemas.openxmlformats.org/markup-compatibility/2006">
        <mc:Choice xmlns:p14="http://schemas.microsoft.com/office/powerpoint/2010/main" Requires="p14">
          <p:contentPart p14:bwMode="auto" r:id="rId334">
            <p14:nvContentPartPr>
              <p14:cNvPr id="1049472" name=""/>
              <p14:cNvContentPartPr/>
              <p14:nvPr/>
            </p14:nvContentPartPr>
            <p14:xfrm>
              <a:off x="4810385" y="2873993"/>
              <a:ext cx="86971" cy="15594"/>
            </p14:xfrm>
          </p:contentPart>
        </mc:Choice>
        <mc:Fallback>
          <p:sp>
            <p:nvSpPr>
              <p:cNvPr id="1049472" name=""/>
              <p:cNvSpPr/>
              <p:nvPr/>
            </p:nvSpPr>
            <p:spPr>
              <a:xfrm>
                <a:off x="4810385" y="2873993"/>
                <a:ext cx="86971" cy="15594"/>
              </a:xfrm>
            </p:spPr>
          </p:sp>
        </mc:Fallback>
      </mc:AlternateContent>
      <mc:AlternateContent xmlns:mc="http://schemas.openxmlformats.org/markup-compatibility/2006">
        <mc:Choice xmlns:p14="http://schemas.microsoft.com/office/powerpoint/2010/main" Requires="p14">
          <p:contentPart p14:bwMode="auto" r:id="rId335">
            <p14:nvContentPartPr>
              <p14:cNvPr id="1049473" name=""/>
              <p14:cNvContentPartPr/>
              <p14:nvPr/>
            </p14:nvContentPartPr>
            <p14:xfrm>
              <a:off x="4828449" y="2884507"/>
              <a:ext cx="67666" cy="232964"/>
            </p14:xfrm>
          </p:contentPart>
        </mc:Choice>
        <mc:Fallback>
          <p:sp>
            <p:nvSpPr>
              <p:cNvPr id="1049473" name=""/>
              <p:cNvSpPr/>
              <p:nvPr/>
            </p:nvSpPr>
            <p:spPr>
              <a:xfrm>
                <a:off x="4828449" y="2884507"/>
                <a:ext cx="67666" cy="232964"/>
              </a:xfrm>
            </p:spPr>
          </p:sp>
        </mc:Fallback>
      </mc:AlternateContent>
      <mc:AlternateContent xmlns:mc="http://schemas.openxmlformats.org/markup-compatibility/2006">
        <mc:Choice xmlns:p14="http://schemas.microsoft.com/office/powerpoint/2010/main" Requires="p14">
          <p:contentPart p14:bwMode="auto" r:id="rId336">
            <p14:nvContentPartPr>
              <p14:cNvPr id="1049474" name=""/>
              <p14:cNvContentPartPr/>
              <p14:nvPr/>
            </p14:nvContentPartPr>
            <p14:xfrm>
              <a:off x="4779907" y="2873165"/>
              <a:ext cx="88385" cy="12612"/>
            </p14:xfrm>
          </p:contentPart>
        </mc:Choice>
        <mc:Fallback>
          <p:sp>
            <p:nvSpPr>
              <p:cNvPr id="1049474" name=""/>
              <p:cNvSpPr/>
              <p:nvPr/>
            </p:nvSpPr>
            <p:spPr>
              <a:xfrm>
                <a:off x="4779907" y="2873165"/>
                <a:ext cx="88385" cy="12612"/>
              </a:xfrm>
            </p:spPr>
          </p:sp>
        </mc:Fallback>
      </mc:AlternateContent>
      <mc:AlternateContent xmlns:mc="http://schemas.openxmlformats.org/markup-compatibility/2006">
        <mc:Choice xmlns:p14="http://schemas.microsoft.com/office/powerpoint/2010/main" Requires="p14">
          <p:contentPart p14:bwMode="auto" r:id="rId337">
            <p14:nvContentPartPr>
              <p14:cNvPr id="1049475" name=""/>
              <p14:cNvContentPartPr/>
              <p14:nvPr/>
            </p14:nvContentPartPr>
            <p14:xfrm>
              <a:off x="4929124" y="2968111"/>
              <a:ext cx="106065" cy="172553"/>
            </p14:xfrm>
          </p:contentPart>
        </mc:Choice>
        <mc:Fallback>
          <p:sp>
            <p:nvSpPr>
              <p:cNvPr id="1049475" name=""/>
              <p:cNvSpPr/>
              <p:nvPr/>
            </p:nvSpPr>
            <p:spPr>
              <a:xfrm>
                <a:off x="4929124" y="2968111"/>
                <a:ext cx="106065" cy="172553"/>
              </a:xfrm>
            </p:spPr>
          </p:sp>
        </mc:Fallback>
      </mc:AlternateContent>
      <mc:AlternateContent xmlns:mc="http://schemas.openxmlformats.org/markup-compatibility/2006">
        <mc:Choice xmlns:p14="http://schemas.microsoft.com/office/powerpoint/2010/main" Requires="p14">
          <p:contentPart p14:bwMode="auto" r:id="rId338">
            <p14:nvContentPartPr>
              <p14:cNvPr id="1049476" name=""/>
              <p14:cNvContentPartPr/>
              <p14:nvPr/>
            </p14:nvContentPartPr>
            <p14:xfrm>
              <a:off x="5077095" y="2874348"/>
              <a:ext cx="40495" cy="214355"/>
            </p14:xfrm>
          </p:contentPart>
        </mc:Choice>
        <mc:Fallback>
          <p:sp>
            <p:nvSpPr>
              <p:cNvPr id="1049476" name=""/>
              <p:cNvSpPr/>
              <p:nvPr/>
            </p:nvSpPr>
            <p:spPr>
              <a:xfrm>
                <a:off x="5077095" y="2874348"/>
                <a:ext cx="40495" cy="214355"/>
              </a:xfrm>
            </p:spPr>
          </p:sp>
        </mc:Fallback>
      </mc:AlternateContent>
      <mc:AlternateContent xmlns:mc="http://schemas.openxmlformats.org/markup-compatibility/2006">
        <mc:Choice xmlns:p14="http://schemas.microsoft.com/office/powerpoint/2010/main" Requires="p14">
          <p:contentPart p14:bwMode="auto" r:id="rId339">
            <p14:nvContentPartPr>
              <p14:cNvPr id="1049477" name=""/>
              <p14:cNvContentPartPr/>
              <p14:nvPr/>
            </p14:nvContentPartPr>
            <p14:xfrm>
              <a:off x="5109455" y="2898338"/>
              <a:ext cx="97831" cy="9027"/>
            </p14:xfrm>
          </p:contentPart>
        </mc:Choice>
        <mc:Fallback>
          <p:sp>
            <p:nvSpPr>
              <p:cNvPr id="1049477" name=""/>
              <p:cNvSpPr/>
              <p:nvPr/>
            </p:nvSpPr>
            <p:spPr>
              <a:xfrm>
                <a:off x="5109455" y="2898338"/>
                <a:ext cx="97831" cy="9027"/>
              </a:xfrm>
            </p:spPr>
          </p:sp>
        </mc:Fallback>
      </mc:AlternateContent>
      <mc:AlternateContent xmlns:mc="http://schemas.openxmlformats.org/markup-compatibility/2006">
        <mc:Choice xmlns:p14="http://schemas.microsoft.com/office/powerpoint/2010/main" Requires="p14">
          <p:contentPart p14:bwMode="auto" r:id="rId340">
            <p14:nvContentPartPr>
              <p14:cNvPr id="1049478" name=""/>
              <p14:cNvContentPartPr/>
              <p14:nvPr/>
            </p14:nvContentPartPr>
            <p14:xfrm>
              <a:off x="5137409" y="2841331"/>
              <a:ext cx="92953" cy="231127"/>
            </p14:xfrm>
          </p:contentPart>
        </mc:Choice>
        <mc:Fallback>
          <p:sp>
            <p:nvSpPr>
              <p:cNvPr id="1049478" name=""/>
              <p:cNvSpPr/>
              <p:nvPr/>
            </p:nvSpPr>
            <p:spPr>
              <a:xfrm>
                <a:off x="5137409" y="2841331"/>
                <a:ext cx="92953" cy="231127"/>
              </a:xfrm>
            </p:spPr>
          </p:sp>
        </mc:Fallback>
      </mc:AlternateContent>
      <mc:AlternateContent xmlns:mc="http://schemas.openxmlformats.org/markup-compatibility/2006">
        <mc:Choice xmlns:p14="http://schemas.microsoft.com/office/powerpoint/2010/main" Requires="p14">
          <p:contentPart p14:bwMode="auto" r:id="rId341">
            <p14:nvContentPartPr>
              <p14:cNvPr id="1049479" name=""/>
              <p14:cNvContentPartPr/>
              <p14:nvPr/>
            </p14:nvContentPartPr>
            <p14:xfrm>
              <a:off x="5238507" y="2854665"/>
              <a:ext cx="59336" cy="237579"/>
            </p14:xfrm>
          </p:contentPart>
        </mc:Choice>
        <mc:Fallback>
          <p:sp>
            <p:nvSpPr>
              <p:cNvPr id="1049479" name=""/>
              <p:cNvSpPr/>
              <p:nvPr/>
            </p:nvSpPr>
            <p:spPr>
              <a:xfrm>
                <a:off x="5238507" y="2854665"/>
                <a:ext cx="59336" cy="237579"/>
              </a:xfrm>
            </p:spPr>
          </p:sp>
        </mc:Fallback>
      </mc:AlternateContent>
      <mc:AlternateContent xmlns:mc="http://schemas.openxmlformats.org/markup-compatibility/2006">
        <mc:Choice xmlns:p14="http://schemas.microsoft.com/office/powerpoint/2010/main" Requires="p14">
          <p:contentPart p14:bwMode="auto" r:id="rId342">
            <p14:nvContentPartPr>
              <p14:cNvPr id="1049480" name=""/>
              <p14:cNvContentPartPr/>
              <p14:nvPr/>
            </p14:nvContentPartPr>
            <p14:xfrm>
              <a:off x="5112630" y="2884334"/>
              <a:ext cx="88435" cy="7157"/>
            </p14:xfrm>
          </p:contentPart>
        </mc:Choice>
        <mc:Fallback>
          <p:sp>
            <p:nvSpPr>
              <p:cNvPr id="1049480" name=""/>
              <p:cNvSpPr/>
              <p:nvPr/>
            </p:nvSpPr>
            <p:spPr>
              <a:xfrm>
                <a:off x="5112630" y="2884334"/>
                <a:ext cx="88435" cy="7157"/>
              </a:xfrm>
            </p:spPr>
          </p:sp>
        </mc:Fallback>
      </mc:AlternateContent>
      <mc:AlternateContent xmlns:mc="http://schemas.openxmlformats.org/markup-compatibility/2006">
        <mc:Choice xmlns:p14="http://schemas.microsoft.com/office/powerpoint/2010/main" Requires="p14">
          <p:contentPart p14:bwMode="auto" r:id="rId343">
            <p14:nvContentPartPr>
              <p14:cNvPr id="1049481" name=""/>
              <p14:cNvContentPartPr/>
              <p14:nvPr/>
            </p14:nvContentPartPr>
            <p14:xfrm>
              <a:off x="5141355" y="2775931"/>
              <a:ext cx="7495" cy="180859"/>
            </p14:xfrm>
          </p:contentPart>
        </mc:Choice>
        <mc:Fallback>
          <p:sp>
            <p:nvSpPr>
              <p:cNvPr id="1049481" name=""/>
              <p:cNvSpPr/>
              <p:nvPr/>
            </p:nvSpPr>
            <p:spPr>
              <a:xfrm>
                <a:off x="5141355" y="2775931"/>
                <a:ext cx="7495" cy="180859"/>
              </a:xfrm>
            </p:spPr>
          </p:sp>
        </mc:Fallback>
      </mc:AlternateContent>
      <mc:AlternateContent xmlns:mc="http://schemas.openxmlformats.org/markup-compatibility/2006">
        <mc:Choice xmlns:p14="http://schemas.microsoft.com/office/powerpoint/2010/main" Requires="p14">
          <p:contentPart p14:bwMode="auto" r:id="rId344">
            <p14:nvContentPartPr>
              <p14:cNvPr id="1049482" name=""/>
              <p14:cNvContentPartPr/>
              <p14:nvPr/>
            </p14:nvContentPartPr>
            <p14:xfrm>
              <a:off x="5141204" y="2801964"/>
              <a:ext cx="10695" cy="120760"/>
            </p14:xfrm>
          </p:contentPart>
        </mc:Choice>
        <mc:Fallback>
          <p:sp>
            <p:nvSpPr>
              <p:cNvPr id="1049482" name=""/>
              <p:cNvSpPr/>
              <p:nvPr/>
            </p:nvSpPr>
            <p:spPr>
              <a:xfrm>
                <a:off x="5141204" y="2801964"/>
                <a:ext cx="10695" cy="120760"/>
              </a:xfrm>
            </p:spPr>
          </p:sp>
        </mc:Fallback>
      </mc:AlternateContent>
      <mc:AlternateContent xmlns:mc="http://schemas.openxmlformats.org/markup-compatibility/2006">
        <mc:Choice xmlns:p14="http://schemas.microsoft.com/office/powerpoint/2010/main" Requires="p14">
          <p:contentPart p14:bwMode="auto" r:id="rId345">
            <p14:nvContentPartPr>
              <p14:cNvPr id="1049483" name=""/>
              <p14:cNvContentPartPr/>
              <p14:nvPr/>
            </p14:nvContentPartPr>
            <p14:xfrm>
              <a:off x="5110725" y="2890857"/>
              <a:ext cx="40793" cy="7309"/>
            </p14:xfrm>
          </p:contentPart>
        </mc:Choice>
        <mc:Fallback>
          <p:sp>
            <p:nvSpPr>
              <p:cNvPr id="1049483" name=""/>
              <p:cNvSpPr/>
              <p:nvPr/>
            </p:nvSpPr>
            <p:spPr>
              <a:xfrm>
                <a:off x="5110725" y="2890857"/>
                <a:ext cx="40793" cy="7309"/>
              </a:xfrm>
            </p:spPr>
          </p:sp>
        </mc:Fallback>
      </mc:AlternateContent>
      <mc:AlternateContent xmlns:mc="http://schemas.openxmlformats.org/markup-compatibility/2006">
        <mc:Choice xmlns:p14="http://schemas.microsoft.com/office/powerpoint/2010/main" Requires="p14">
          <p:contentPart p14:bwMode="auto" r:id="rId346">
            <p14:nvContentPartPr>
              <p14:cNvPr id="1049484" name=""/>
              <p14:cNvContentPartPr/>
              <p14:nvPr/>
            </p14:nvContentPartPr>
            <p14:xfrm>
              <a:off x="5098026" y="2887462"/>
              <a:ext cx="86463" cy="14823"/>
            </p14:xfrm>
          </p:contentPart>
        </mc:Choice>
        <mc:Fallback>
          <p:sp>
            <p:nvSpPr>
              <p:cNvPr id="1049484" name=""/>
              <p:cNvSpPr/>
              <p:nvPr/>
            </p:nvSpPr>
            <p:spPr>
              <a:xfrm>
                <a:off x="5098026" y="2887462"/>
                <a:ext cx="86463" cy="14823"/>
              </a:xfrm>
            </p:spPr>
          </p:sp>
        </mc:Fallback>
      </mc:AlternateContent>
      <mc:AlternateContent xmlns:mc="http://schemas.openxmlformats.org/markup-compatibility/2006">
        <mc:Choice xmlns:p14="http://schemas.microsoft.com/office/powerpoint/2010/main" Requires="p14">
          <p:contentPart p14:bwMode="auto" r:id="rId347">
            <p14:nvContentPartPr>
              <p14:cNvPr id="1049485" name=""/>
              <p14:cNvContentPartPr/>
              <p14:nvPr/>
            </p14:nvContentPartPr>
            <p14:xfrm>
              <a:off x="5335328" y="2766406"/>
              <a:ext cx="79732" cy="366182"/>
            </p14:xfrm>
          </p:contentPart>
        </mc:Choice>
        <mc:Fallback>
          <p:sp>
            <p:nvSpPr>
              <p:cNvPr id="1049485" name=""/>
              <p:cNvSpPr/>
              <p:nvPr/>
            </p:nvSpPr>
            <p:spPr>
              <a:xfrm>
                <a:off x="5335328" y="2766406"/>
                <a:ext cx="79732" cy="366182"/>
              </a:xfrm>
            </p:spPr>
          </p:sp>
        </mc:Fallback>
      </mc:AlternateContent>
      <mc:AlternateContent xmlns:mc="http://schemas.openxmlformats.org/markup-compatibility/2006">
        <mc:Choice xmlns:p14="http://schemas.microsoft.com/office/powerpoint/2010/main" Requires="p14">
          <p:contentPart p14:bwMode="auto" r:id="rId348">
            <p14:nvContentPartPr>
              <p14:cNvPr id="1049486" name=""/>
              <p14:cNvContentPartPr/>
              <p14:nvPr/>
            </p14:nvContentPartPr>
            <p14:xfrm>
              <a:off x="5337409" y="2762015"/>
              <a:ext cx="78041" cy="10105"/>
            </p14:xfrm>
          </p:contentPart>
        </mc:Choice>
        <mc:Fallback>
          <p:sp>
            <p:nvSpPr>
              <p:cNvPr id="1049486" name=""/>
              <p:cNvSpPr/>
              <p:nvPr/>
            </p:nvSpPr>
            <p:spPr>
              <a:xfrm>
                <a:off x="5337409" y="2762015"/>
                <a:ext cx="78041" cy="10105"/>
              </a:xfrm>
            </p:spPr>
          </p:sp>
        </mc:Fallback>
      </mc:AlternateContent>
      <mc:AlternateContent xmlns:mc="http://schemas.openxmlformats.org/markup-compatibility/2006">
        <mc:Choice xmlns:p14="http://schemas.microsoft.com/office/powerpoint/2010/main" Requires="p14">
          <p:contentPart p14:bwMode="auto" r:id="rId349">
            <p14:nvContentPartPr>
              <p14:cNvPr id="1049487" name=""/>
              <p14:cNvContentPartPr/>
              <p14:nvPr/>
            </p14:nvContentPartPr>
            <p14:xfrm>
              <a:off x="5358363" y="2762220"/>
              <a:ext cx="46259" cy="114947"/>
            </p14:xfrm>
          </p:contentPart>
        </mc:Choice>
        <mc:Fallback>
          <p:sp>
            <p:nvSpPr>
              <p:cNvPr id="1049487" name=""/>
              <p:cNvSpPr/>
              <p:nvPr/>
            </p:nvSpPr>
            <p:spPr>
              <a:xfrm>
                <a:off x="5358363" y="2762220"/>
                <a:ext cx="46259" cy="114947"/>
              </a:xfrm>
            </p:spPr>
          </p:sp>
        </mc:Fallback>
      </mc:AlternateContent>
      <mc:AlternateContent xmlns:mc="http://schemas.openxmlformats.org/markup-compatibility/2006">
        <mc:Choice xmlns:p14="http://schemas.microsoft.com/office/powerpoint/2010/main" Requires="p14">
          <p:contentPart p14:bwMode="auto" r:id="rId350">
            <p14:nvContentPartPr>
              <p14:cNvPr id="1049488" name=""/>
              <p14:cNvContentPartPr/>
              <p14:nvPr/>
            </p14:nvContentPartPr>
            <p14:xfrm>
              <a:off x="2992659" y="750251"/>
              <a:ext cx="49256" cy="10347"/>
            </p14:xfrm>
          </p:contentPart>
        </mc:Choice>
        <mc:Fallback>
          <p:sp>
            <p:nvSpPr>
              <p:cNvPr id="1049488" name=""/>
              <p:cNvSpPr/>
              <p:nvPr/>
            </p:nvSpPr>
            <p:spPr>
              <a:xfrm>
                <a:off x="2992659" y="750251"/>
                <a:ext cx="49256" cy="10347"/>
              </a:xfrm>
            </p:spPr>
          </p:sp>
        </mc:Fallback>
      </mc:AlternateContent>
      <mc:AlternateContent xmlns:mc="http://schemas.openxmlformats.org/markup-compatibility/2006">
        <mc:Choice xmlns:p14="http://schemas.microsoft.com/office/powerpoint/2010/main" Requires="p14">
          <p:contentPart p14:bwMode="auto" r:id="rId351">
            <p14:nvContentPartPr>
              <p14:cNvPr id="1049489" name=""/>
              <p14:cNvContentPartPr/>
              <p14:nvPr/>
            </p14:nvContentPartPr>
            <p14:xfrm>
              <a:off x="2971704" y="754420"/>
              <a:ext cx="74765" cy="20147"/>
            </p14:xfrm>
          </p:contentPart>
        </mc:Choice>
        <mc:Fallback>
          <p:sp>
            <p:nvSpPr>
              <p:cNvPr id="1049489" name=""/>
              <p:cNvSpPr/>
              <p:nvPr/>
            </p:nvSpPr>
            <p:spPr>
              <a:xfrm>
                <a:off x="2971704" y="754420"/>
                <a:ext cx="74765" cy="20147"/>
              </a:xfrm>
            </p:spPr>
          </p:sp>
        </mc:Fallback>
      </mc:AlternateContent>
      <mc:AlternateContent xmlns:mc="http://schemas.openxmlformats.org/markup-compatibility/2006">
        <mc:Choice xmlns:p14="http://schemas.microsoft.com/office/powerpoint/2010/main" Requires="p14">
          <p:contentPart p14:bwMode="auto" r:id="rId352">
            <p14:nvContentPartPr>
              <p14:cNvPr id="1049490" name=""/>
              <p14:cNvContentPartPr/>
              <p14:nvPr/>
            </p14:nvContentPartPr>
            <p14:xfrm>
              <a:off x="3037746" y="745359"/>
              <a:ext cx="5710" cy="71285"/>
            </p14:xfrm>
          </p:contentPart>
        </mc:Choice>
        <mc:Fallback>
          <p:sp>
            <p:nvSpPr>
              <p:cNvPr id="1049490" name=""/>
              <p:cNvSpPr/>
              <p:nvPr/>
            </p:nvSpPr>
            <p:spPr>
              <a:xfrm>
                <a:off x="3037746" y="745359"/>
                <a:ext cx="5710" cy="71285"/>
              </a:xfrm>
            </p:spPr>
          </p:sp>
        </mc:Fallback>
      </mc:AlternateContent>
      <mc:AlternateContent xmlns:mc="http://schemas.openxmlformats.org/markup-compatibility/2006">
        <mc:Choice xmlns:p14="http://schemas.microsoft.com/office/powerpoint/2010/main" Requires="p14">
          <p:contentPart p14:bwMode="auto" r:id="rId353">
            <p14:nvContentPartPr>
              <p14:cNvPr id="1049491" name=""/>
              <p14:cNvContentPartPr/>
              <p14:nvPr/>
            </p14:nvContentPartPr>
            <p14:xfrm>
              <a:off x="3047901" y="728851"/>
              <a:ext cx="3330" cy="101847"/>
            </p14:xfrm>
          </p:contentPart>
        </mc:Choice>
        <mc:Fallback>
          <p:sp>
            <p:nvSpPr>
              <p:cNvPr id="1049491" name=""/>
              <p:cNvSpPr/>
              <p:nvPr/>
            </p:nvSpPr>
            <p:spPr>
              <a:xfrm>
                <a:off x="3047901" y="728851"/>
                <a:ext cx="3330" cy="101847"/>
              </a:xfrm>
            </p:spPr>
          </p:sp>
        </mc:Fallback>
      </mc:AlternateContent>
      <mc:AlternateContent xmlns:mc="http://schemas.openxmlformats.org/markup-compatibility/2006">
        <mc:Choice xmlns:p14="http://schemas.microsoft.com/office/powerpoint/2010/main" Requires="p14">
          <p:contentPart p14:bwMode="auto" r:id="rId354">
            <p14:nvContentPartPr>
              <p14:cNvPr id="1049492" name=""/>
              <p14:cNvContentPartPr/>
              <p14:nvPr/>
            </p14:nvContentPartPr>
            <p14:xfrm>
              <a:off x="3045477" y="731391"/>
              <a:ext cx="4036" cy="95490"/>
            </p14:xfrm>
          </p:contentPart>
        </mc:Choice>
        <mc:Fallback>
          <p:sp>
            <p:nvSpPr>
              <p:cNvPr id="1049492" name=""/>
              <p:cNvSpPr/>
              <p:nvPr/>
            </p:nvSpPr>
            <p:spPr>
              <a:xfrm>
                <a:off x="3045477" y="731391"/>
                <a:ext cx="4036" cy="95490"/>
              </a:xfrm>
            </p:spPr>
          </p:sp>
        </mc:Fallback>
      </mc:AlternateContent>
      <mc:AlternateContent xmlns:mc="http://schemas.openxmlformats.org/markup-compatibility/2006">
        <mc:Choice xmlns:p14="http://schemas.microsoft.com/office/powerpoint/2010/main" Requires="p14">
          <p:contentPart p14:bwMode="auto" r:id="rId355">
            <p14:nvContentPartPr>
              <p14:cNvPr id="1049493" name=""/>
              <p14:cNvContentPartPr/>
              <p14:nvPr/>
            </p14:nvContentPartPr>
            <p14:xfrm>
              <a:off x="3045365" y="721231"/>
              <a:ext cx="8250" cy="73065"/>
            </p14:xfrm>
          </p:contentPart>
        </mc:Choice>
        <mc:Fallback>
          <p:sp>
            <p:nvSpPr>
              <p:cNvPr id="1049493" name=""/>
              <p:cNvSpPr/>
              <p:nvPr/>
            </p:nvSpPr>
            <p:spPr>
              <a:xfrm>
                <a:off x="3045365" y="721231"/>
                <a:ext cx="8250" cy="73065"/>
              </a:xfrm>
            </p:spPr>
          </p:sp>
        </mc:Fallback>
      </mc:AlternateContent>
      <mc:AlternateContent xmlns:mc="http://schemas.openxmlformats.org/markup-compatibility/2006">
        <mc:Choice xmlns:p14="http://schemas.microsoft.com/office/powerpoint/2010/main" Requires="p14">
          <p:contentPart p14:bwMode="auto" r:id="rId356">
            <p14:nvContentPartPr>
              <p14:cNvPr id="1049494" name=""/>
              <p14:cNvContentPartPr/>
              <p14:nvPr/>
            </p14:nvContentPartPr>
            <p14:xfrm>
              <a:off x="3045910" y="760598"/>
              <a:ext cx="3826" cy="75387"/>
            </p14:xfrm>
          </p:contentPart>
        </mc:Choice>
        <mc:Fallback>
          <p:sp>
            <p:nvSpPr>
              <p:cNvPr id="1049494" name=""/>
              <p:cNvSpPr/>
              <p:nvPr/>
            </p:nvSpPr>
            <p:spPr>
              <a:xfrm>
                <a:off x="3045910" y="760598"/>
                <a:ext cx="3826" cy="75387"/>
              </a:xfrm>
            </p:spPr>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61" name=""/>
        <p:cNvGrpSpPr/>
        <p:nvPr/>
      </p:nvGrpSpPr>
      <p:grpSpPr>
        <a:xfrm>
          <a:off x="0" y="0"/>
          <a:ext cx="0" cy="0"/>
          <a:chOff x="0" y="0"/>
          <a:chExt cx="0" cy="0"/>
        </a:xfrm>
      </p:grpSpPr>
      <p:sp>
        <p:nvSpPr>
          <p:cNvPr id="1049110" name="Rectangle 2"/>
          <p:cNvSpPr>
            <a:spLocks noGrp="1" noChangeArrowheads="1"/>
          </p:cNvSpPr>
          <p:nvPr>
            <p:ph type="title"/>
          </p:nvPr>
        </p:nvSpPr>
        <p:spPr>
          <a:xfrm>
            <a:off x="304800" y="228600"/>
            <a:ext cx="8458200" cy="1143000"/>
          </a:xfrm>
        </p:spPr>
        <p:txBody>
          <a:bodyPr/>
          <a:p>
            <a:r>
              <a:rPr lang="en-US"/>
              <a:t>Received Signal Characteristics</a:t>
            </a:r>
          </a:p>
        </p:txBody>
      </p:sp>
      <p:sp>
        <p:nvSpPr>
          <p:cNvPr id="1049111" name="Rectangle 3"/>
          <p:cNvSpPr>
            <a:spLocks noGrp="1" noChangeArrowheads="1"/>
          </p:cNvSpPr>
          <p:nvPr>
            <p:ph type="body" idx="1"/>
          </p:nvPr>
        </p:nvSpPr>
        <p:spPr>
          <a:xfrm>
            <a:off x="609600" y="1981200"/>
            <a:ext cx="8153400" cy="4114800"/>
          </a:xfrm>
        </p:spPr>
        <p:txBody>
          <a:bodyPr/>
          <a:p>
            <a:pPr>
              <a:lnSpc>
                <a:spcPct val="80000"/>
              </a:lnSpc>
            </a:pPr>
            <a:r>
              <a:rPr lang="en-US"/>
              <a:t>Received signal consists of many multipath components</a:t>
            </a:r>
          </a:p>
          <a:p>
            <a:r>
              <a:rPr lang="en-US"/>
              <a:t>Amplitudes change slowly</a:t>
            </a:r>
          </a:p>
          <a:p>
            <a:r>
              <a:rPr lang="en-US"/>
              <a:t>Phases change rapidly</a:t>
            </a:r>
          </a:p>
          <a:p>
            <a:pPr lvl="1"/>
            <a:r>
              <a:rPr lang="en-US"/>
              <a:t>Constructive and destructive addition of signal components</a:t>
            </a:r>
          </a:p>
          <a:p>
            <a:pPr lvl="1"/>
            <a:r>
              <a:rPr lang="en-US"/>
              <a:t>Amplitude fading of received signal (both wideband and narrowband signals)</a:t>
            </a:r>
          </a:p>
        </p:txBody>
      </p:sp>
      <p:graphicFrame>
        <p:nvGraphicFramePr>
          <p:cNvPr id="4194305" name="Object 1024"/>
          <p:cNvGraphicFramePr>
            <a:graphicFrameLocks noChangeAspect="1"/>
          </p:cNvGraphicFramePr>
          <p:nvPr/>
        </p:nvGraphicFramePr>
        <p:xfrm>
          <a:off x="5357407" y="3551958"/>
          <a:ext cx="3712516" cy="809245"/>
        </p:xfrm>
        <a:graphic>
          <a:graphicData uri="http://schemas.openxmlformats.org/presentationml/2006/ole">
            <mc:AlternateContent xmlns:mc="http://schemas.openxmlformats.org/markup-compatibility/2006">
              <mc:Choice xmlns:v="urn:schemas-microsoft-com:vml" Requires="v">
                <p:oleObj name="公式" r:id="rId1" spid="" imgH="215640" imgW="990360" progId="Equation.3">
                  <p:embed/>
                </p:oleObj>
              </mc:Choice>
              <mc:Fallback>
                <p:oleObj name="公式" r:id="rId1" spid="" imgH="215640" imgW="990360" progId="Equation.3">
                  <p:embed/>
                  <p:pic>
                    <p:nvPicPr>
                      <p:cNvPr id="2097153" name="Object 1024"/>
                      <p:cNvPicPr>
                        <a:picLocks noChangeAspect="1" noChangeArrowheads="1"/>
                      </p:cNvPicPr>
                      <p:nvPr/>
                    </p:nvPicPr>
                    <p:blipFill>
                      <a:blip xmlns:r="http://schemas.openxmlformats.org/officeDocument/2006/relationships" r:embed="rId2"/>
                      <a:srcRect/>
                      <a:stretch>
                        <a:fillRect/>
                      </a:stretch>
                    </p:blipFill>
                    <p:spPr bwMode="auto">
                      <a:xfrm>
                        <a:off x="4964066" y="3598980"/>
                        <a:ext cx="3712516" cy="809245"/>
                      </a:xfrm>
                      <a:prstGeom prst="rect"/>
                      <a:noFill/>
                    </p:spPr>
                  </p:pic>
                </p:oleObj>
              </mc:Fallback>
            </mc:AlternateContent>
          </a:graphicData>
        </a:graphic>
      </p:graphicFrame>
      <mc:AlternateContent xmlns:mc="http://schemas.openxmlformats.org/markup-compatibility/2006">
        <mc:Choice xmlns:p14="http://schemas.microsoft.com/office/powerpoint/2010/main" Requires="p14">
          <p:contentPart p14:bwMode="auto" r:id="rId3">
            <p14:nvContentPartPr>
              <p14:cNvPr id="1049112" name=""/>
              <p14:cNvContentPartPr/>
              <p14:nvPr/>
            </p14:nvContentPartPr>
            <p14:xfrm>
              <a:off x="7080145" y="3800612"/>
              <a:ext cx="32087" cy="74106"/>
            </p14:xfrm>
          </p:contentPart>
        </mc:Choice>
        <mc:Fallback>
          <p:sp>
            <p:nvSpPr>
              <p:cNvPr id="1049112" name=""/>
              <p:cNvSpPr/>
              <p:nvPr/>
            </p:nvSpPr>
            <p:spPr>
              <a:xfrm>
                <a:off x="7080145" y="3800612"/>
                <a:ext cx="32087" cy="74106"/>
              </a:xfrm>
            </p:spPr>
          </p:sp>
        </mc:Fallback>
      </mc:AlternateContent>
      <mc:AlternateContent xmlns:mc="http://schemas.openxmlformats.org/markup-compatibility/2006">
        <mc:Choice xmlns:p14="http://schemas.microsoft.com/office/powerpoint/2010/main" Requires="p14">
          <p:contentPart p14:bwMode="auto" r:id="rId4">
            <p14:nvContentPartPr>
              <p14:cNvPr id="1049113" name=""/>
              <p14:cNvContentPartPr/>
              <p14:nvPr/>
            </p14:nvContentPartPr>
            <p14:xfrm>
              <a:off x="7049731" y="3832360"/>
              <a:ext cx="83683" cy="124848"/>
            </p14:xfrm>
          </p:contentPart>
        </mc:Choice>
        <mc:Fallback>
          <p:sp>
            <p:nvSpPr>
              <p:cNvPr id="1049113" name=""/>
              <p:cNvSpPr/>
              <p:nvPr/>
            </p:nvSpPr>
            <p:spPr>
              <a:xfrm>
                <a:off x="7049731" y="3832360"/>
                <a:ext cx="83683" cy="124848"/>
              </a:xfrm>
            </p:spPr>
          </p:sp>
        </mc:Fallback>
      </mc:AlternateContent>
      <mc:AlternateContent xmlns:mc="http://schemas.openxmlformats.org/markup-compatibility/2006">
        <mc:Choice xmlns:p14="http://schemas.microsoft.com/office/powerpoint/2010/main" Requires="p14">
          <p:contentPart p14:bwMode="auto" r:id="rId5">
            <p14:nvContentPartPr>
              <p14:cNvPr id="1049114" name=""/>
              <p14:cNvContentPartPr/>
              <p14:nvPr/>
            </p14:nvContentPartPr>
            <p14:xfrm>
              <a:off x="7027782" y="3932047"/>
              <a:ext cx="45163" cy="5729"/>
            </p14:xfrm>
          </p:contentPart>
        </mc:Choice>
        <mc:Fallback>
          <p:sp>
            <p:nvSpPr>
              <p:cNvPr id="1049114" name=""/>
              <p:cNvSpPr/>
              <p:nvPr/>
            </p:nvSpPr>
            <p:spPr>
              <a:xfrm>
                <a:off x="7027782" y="3932047"/>
                <a:ext cx="45163" cy="5729"/>
              </a:xfrm>
            </p:spPr>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43" name=""/>
        <p:cNvGrpSpPr/>
        <p:nvPr/>
      </p:nvGrpSpPr>
      <p:grpSpPr>
        <a:xfrm>
          <a:off x="0" y="0"/>
          <a:ext cx="0" cy="0"/>
          <a:chOff x="0" y="0"/>
          <a:chExt cx="0" cy="0"/>
        </a:xfrm>
      </p:grpSpPr>
      <p:sp>
        <p:nvSpPr>
          <p:cNvPr id="1048588" name="Rectangle 2050"/>
          <p:cNvSpPr>
            <a:spLocks noGrp="1" noChangeArrowheads="1"/>
          </p:cNvSpPr>
          <p:nvPr>
            <p:ph type="title"/>
          </p:nvPr>
        </p:nvSpPr>
        <p:spPr/>
        <p:txBody>
          <a:bodyPr/>
          <a:p>
            <a:r>
              <a:rPr lang="en-US"/>
              <a:t>Narrowband Model</a:t>
            </a:r>
          </a:p>
        </p:txBody>
      </p:sp>
      <p:sp>
        <p:nvSpPr>
          <p:cNvPr id="1048589" name="Rectangle 2051"/>
          <p:cNvSpPr>
            <a:spLocks noGrp="1" noChangeArrowheads="1"/>
          </p:cNvSpPr>
          <p:nvPr>
            <p:ph type="body" idx="1"/>
          </p:nvPr>
        </p:nvSpPr>
        <p:spPr>
          <a:xfrm>
            <a:off x="342900" y="1752600"/>
            <a:ext cx="8191500" cy="4705350"/>
          </a:xfrm>
        </p:spPr>
        <p:txBody>
          <a:bodyPr/>
          <a:p>
            <a:pPr>
              <a:lnSpc>
                <a:spcPct val="110000"/>
              </a:lnSpc>
            </a:pPr>
            <a:r>
              <a:rPr dirty="0" sz="2800" lang="en-US"/>
              <a:t>Assume delay spread </a:t>
            </a:r>
            <a:r>
              <a:rPr dirty="0" sz="2800" lang="en-US" err="1"/>
              <a:t>max</a:t>
            </a:r>
            <a:r>
              <a:rPr baseline="-25000" dirty="0" sz="2800" lang="en-US" err="1"/>
              <a:t>m,n</a:t>
            </a:r>
            <a:r>
              <a:rPr dirty="0" sz="2800" lang="en-US" err="1"/>
              <a:t>|</a:t>
            </a:r>
            <a:r>
              <a:rPr dirty="0" sz="2800" lang="en-US" err="1">
                <a:latin typeface="Symbol" pitchFamily="18" charset="2"/>
              </a:rPr>
              <a:t>t</a:t>
            </a:r>
            <a:r>
              <a:rPr baseline="-25000" dirty="0" sz="2800" lang="en-US" err="1"/>
              <a:t>n</a:t>
            </a:r>
            <a:r>
              <a:rPr dirty="0" sz="2800" lang="en-US"/>
              <a:t>(t)-</a:t>
            </a:r>
            <a:r>
              <a:rPr dirty="0" sz="2800" lang="en-US">
                <a:latin typeface="Symbol" pitchFamily="18" charset="2"/>
              </a:rPr>
              <a:t>t</a:t>
            </a:r>
            <a:r>
              <a:rPr baseline="-25000" dirty="0" sz="2800" lang="en-US"/>
              <a:t>m</a:t>
            </a:r>
            <a:r>
              <a:rPr dirty="0" sz="2800" lang="en-US"/>
              <a:t>(t)|&lt;&lt;1/B</a:t>
            </a:r>
            <a:endParaRPr baseline="-25000" dirty="0" sz="2800" lang="en-US"/>
          </a:p>
          <a:p>
            <a:pPr>
              <a:lnSpc>
                <a:spcPct val="110000"/>
              </a:lnSpc>
            </a:pPr>
            <a:r>
              <a:rPr dirty="0" sz="2800" lang="en-US"/>
              <a:t>Then u(t)</a:t>
            </a:r>
            <a:r>
              <a:rPr dirty="0" sz="2800" lang="en-US">
                <a:sym typeface="Symbol" pitchFamily="18" charset="2"/>
              </a:rPr>
              <a:t></a:t>
            </a:r>
            <a:r>
              <a:rPr dirty="0" sz="2800" lang="en-US"/>
              <a:t>u(t-</a:t>
            </a:r>
            <a:r>
              <a:rPr dirty="0" sz="2800" lang="en-US">
                <a:latin typeface="Symbol" pitchFamily="18" charset="2"/>
              </a:rPr>
              <a:t>t</a:t>
            </a:r>
            <a:r>
              <a:rPr dirty="0" sz="2800" lang="en-US"/>
              <a:t>).</a:t>
            </a:r>
          </a:p>
          <a:p>
            <a:pPr>
              <a:lnSpc>
                <a:spcPct val="110000"/>
              </a:lnSpc>
            </a:pPr>
            <a:r>
              <a:rPr dirty="0" sz="2800" lang="en-US"/>
              <a:t>Received signal given by</a:t>
            </a:r>
          </a:p>
          <a:p>
            <a:pPr>
              <a:lnSpc>
                <a:spcPct val="110000"/>
              </a:lnSpc>
            </a:pPr>
            <a:endParaRPr dirty="0" sz="2800" lang="en-US"/>
          </a:p>
          <a:p>
            <a:pPr>
              <a:lnSpc>
                <a:spcPct val="160000"/>
              </a:lnSpc>
            </a:pPr>
            <a:endParaRPr dirty="0" sz="2800" lang="en-US"/>
          </a:p>
          <a:p>
            <a:pPr>
              <a:lnSpc>
                <a:spcPct val="90000"/>
              </a:lnSpc>
            </a:pPr>
            <a:r>
              <a:rPr dirty="0" sz="2800" lang="en-US"/>
              <a:t>No signal distortion (spreading in time)</a:t>
            </a:r>
          </a:p>
          <a:p>
            <a:pPr>
              <a:lnSpc>
                <a:spcPct val="110000"/>
              </a:lnSpc>
            </a:pPr>
            <a:r>
              <a:rPr dirty="0" sz="2800" lang="en-US"/>
              <a:t>Multipath affects complex scale factor in brackets.</a:t>
            </a:r>
          </a:p>
        </p:txBody>
      </p:sp>
      <p:graphicFrame>
        <p:nvGraphicFramePr>
          <p:cNvPr id="4194304" name="Object 2052"/>
          <p:cNvGraphicFramePr>
            <a:graphicFrameLocks noChangeAspect="1"/>
          </p:cNvGraphicFramePr>
          <p:nvPr/>
        </p:nvGraphicFramePr>
        <p:xfrm>
          <a:off x="1684338" y="3422650"/>
          <a:ext cx="5886450" cy="1308100"/>
        </p:xfrm>
        <a:graphic>
          <a:graphicData uri="http://schemas.openxmlformats.org/presentationml/2006/ole">
            <mc:AlternateContent xmlns:mc="http://schemas.openxmlformats.org/markup-compatibility/2006">
              <mc:Choice xmlns:v="urn:schemas-microsoft-com:vml" Requires="v">
                <p:oleObj name="Equation" r:id="rId1" spid="" imgH="507960" imgW="2286000" progId="Equation.3">
                  <p:embed/>
                </p:oleObj>
              </mc:Choice>
              <mc:Fallback>
                <p:oleObj name="Equation" r:id="rId1" spid="" imgH="507960" imgW="2286000" progId="Equation.3">
                  <p:embed/>
                  <p:pic>
                    <p:nvPicPr>
                      <p:cNvPr id="2097152" name="Object 2052"/>
                      <p:cNvPicPr>
                        <a:picLocks noChangeAspect="1" noChangeArrowheads="1"/>
                      </p:cNvPicPr>
                      <p:nvPr/>
                    </p:nvPicPr>
                    <p:blipFill>
                      <a:blip xmlns:r="http://schemas.openxmlformats.org/officeDocument/2006/relationships" r:embed="rId2"/>
                      <a:srcRect/>
                      <a:stretch>
                        <a:fillRect/>
                      </a:stretch>
                    </p:blipFill>
                    <p:spPr bwMode="auto">
                      <a:xfrm>
                        <a:off x="1684338" y="3422650"/>
                        <a:ext cx="5886450" cy="1308100"/>
                      </a:xfrm>
                      <a:prstGeom prst="rect"/>
                      <a:noFill/>
                    </p:spPr>
                  </p:pic>
                </p:oleObj>
              </mc:Fallback>
            </mc:AlternateContent>
          </a:graphicData>
        </a:graphic>
      </p:graphicFrame>
      <mc:AlternateContent xmlns:mc="http://schemas.openxmlformats.org/markup-compatibility/2006">
        <mc:Choice xmlns:p14="http://schemas.microsoft.com/office/powerpoint/2010/main" Requires="p14">
          <p:contentPart p14:bwMode="auto" r:id="rId3">
            <p14:nvContentPartPr>
              <p14:cNvPr id="1048590" name=""/>
              <p14:cNvContentPartPr/>
              <p14:nvPr/>
            </p14:nvContentPartPr>
            <p14:xfrm>
              <a:off x="5480788" y="2068100"/>
              <a:ext cx="136698" cy="129458"/>
            </p14:xfrm>
          </p:contentPart>
        </mc:Choice>
        <mc:Fallback>
          <p:sp>
            <p:nvSpPr>
              <p:cNvPr id="1048590" name=""/>
              <p:cNvSpPr/>
              <p:nvPr/>
            </p:nvSpPr>
            <p:spPr>
              <a:xfrm>
                <a:off x="5480788" y="2068100"/>
                <a:ext cx="136698" cy="129458"/>
              </a:xfrm>
            </p:spPr>
          </p:sp>
        </mc:Fallback>
      </mc:AlternateContent>
      <mc:AlternateContent xmlns:mc="http://schemas.openxmlformats.org/markup-compatibility/2006">
        <mc:Choice xmlns:p14="http://schemas.microsoft.com/office/powerpoint/2010/main" Requires="p14">
          <p:contentPart p14:bwMode="auto" r:id="rId4">
            <p14:nvContentPartPr>
              <p14:cNvPr id="1048591" name=""/>
              <p14:cNvContentPartPr/>
              <p14:nvPr/>
            </p14:nvContentPartPr>
            <p14:xfrm>
              <a:off x="6353409" y="2044607"/>
              <a:ext cx="63266" cy="176252"/>
            </p14:xfrm>
          </p:contentPart>
        </mc:Choice>
        <mc:Fallback>
          <p:sp>
            <p:nvSpPr>
              <p:cNvPr id="1048591" name=""/>
              <p:cNvSpPr/>
              <p:nvPr/>
            </p:nvSpPr>
            <p:spPr>
              <a:xfrm>
                <a:off x="6353409" y="2044607"/>
                <a:ext cx="63266" cy="176252"/>
              </a:xfrm>
            </p:spPr>
          </p:sp>
        </mc:Fallback>
      </mc:AlternateContent>
      <mc:AlternateContent xmlns:mc="http://schemas.openxmlformats.org/markup-compatibility/2006">
        <mc:Choice xmlns:p14="http://schemas.microsoft.com/office/powerpoint/2010/main" Requires="p14">
          <p:contentPart p14:bwMode="auto" r:id="rId5">
            <p14:nvContentPartPr>
              <p14:cNvPr id="1048592" name=""/>
              <p14:cNvContentPartPr/>
              <p14:nvPr/>
            </p14:nvContentPartPr>
            <p14:xfrm>
              <a:off x="4358287" y="2244732"/>
              <a:ext cx="3735309" cy="151062"/>
            </p14:xfrm>
          </p:contentPart>
        </mc:Choice>
        <mc:Fallback>
          <p:sp>
            <p:nvSpPr>
              <p:cNvPr id="1048592" name=""/>
              <p:cNvSpPr/>
              <p:nvPr/>
            </p:nvSpPr>
            <p:spPr>
              <a:xfrm>
                <a:off x="4358287" y="2244732"/>
                <a:ext cx="3735309" cy="151062"/>
              </a:xfrm>
            </p:spPr>
          </p:sp>
        </mc:Fallback>
      </mc:AlternateContent>
      <mc:AlternateContent xmlns:mc="http://schemas.openxmlformats.org/markup-compatibility/2006">
        <mc:Choice xmlns:p14="http://schemas.microsoft.com/office/powerpoint/2010/main" Requires="p14">
          <p:contentPart p14:bwMode="auto" r:id="rId6">
            <p14:nvContentPartPr>
              <p14:cNvPr id="1048593" name=""/>
              <p14:cNvContentPartPr/>
              <p14:nvPr/>
            </p14:nvContentPartPr>
            <p14:xfrm>
              <a:off x="4475859" y="1540873"/>
              <a:ext cx="156434" cy="356238"/>
            </p14:xfrm>
          </p:contentPart>
        </mc:Choice>
        <mc:Fallback>
          <p:sp>
            <p:nvSpPr>
              <p:cNvPr id="1048593" name=""/>
              <p:cNvSpPr/>
              <p:nvPr/>
            </p:nvSpPr>
            <p:spPr>
              <a:xfrm>
                <a:off x="4475859" y="1540873"/>
                <a:ext cx="156434" cy="356238"/>
              </a:xfrm>
            </p:spPr>
          </p:sp>
        </mc:Fallback>
      </mc:AlternateContent>
      <mc:AlternateContent xmlns:mc="http://schemas.openxmlformats.org/markup-compatibility/2006">
        <mc:Choice xmlns:p14="http://schemas.microsoft.com/office/powerpoint/2010/main" Requires="p14">
          <p:contentPart p14:bwMode="auto" r:id="rId7">
            <p14:nvContentPartPr>
              <p14:cNvPr id="1048594" name=""/>
              <p14:cNvContentPartPr/>
              <p14:nvPr/>
            </p14:nvContentPartPr>
            <p14:xfrm>
              <a:off x="4516394" y="1787742"/>
              <a:ext cx="83432" cy="48475"/>
            </p14:xfrm>
          </p:contentPart>
        </mc:Choice>
        <mc:Fallback>
          <p:sp>
            <p:nvSpPr>
              <p:cNvPr id="1048594" name=""/>
              <p:cNvSpPr/>
              <p:nvPr/>
            </p:nvSpPr>
            <p:spPr>
              <a:xfrm>
                <a:off x="4516394" y="1787742"/>
                <a:ext cx="83432" cy="48475"/>
              </a:xfrm>
            </p:spPr>
          </p:sp>
        </mc:Fallback>
      </mc:AlternateContent>
      <mc:AlternateContent xmlns:mc="http://schemas.openxmlformats.org/markup-compatibility/2006">
        <mc:Choice xmlns:p14="http://schemas.microsoft.com/office/powerpoint/2010/main" Requires="p14">
          <p:contentPart p14:bwMode="auto" r:id="rId8">
            <p14:nvContentPartPr>
              <p14:cNvPr id="1048595" name=""/>
              <p14:cNvContentPartPr/>
              <p14:nvPr/>
            </p14:nvContentPartPr>
            <p14:xfrm>
              <a:off x="4470676" y="1888968"/>
              <a:ext cx="134361" cy="15587"/>
            </p14:xfrm>
          </p:contentPart>
        </mc:Choice>
        <mc:Fallback>
          <p:sp>
            <p:nvSpPr>
              <p:cNvPr id="1048595" name=""/>
              <p:cNvSpPr/>
              <p:nvPr/>
            </p:nvSpPr>
            <p:spPr>
              <a:xfrm>
                <a:off x="4470676" y="1888968"/>
                <a:ext cx="134361" cy="15587"/>
              </a:xfrm>
            </p:spPr>
          </p:sp>
        </mc:Fallback>
      </mc:AlternateContent>
      <mc:AlternateContent xmlns:mc="http://schemas.openxmlformats.org/markup-compatibility/2006">
        <mc:Choice xmlns:p14="http://schemas.microsoft.com/office/powerpoint/2010/main" Requires="p14">
          <p:contentPart p14:bwMode="auto" r:id="rId9">
            <p14:nvContentPartPr>
              <p14:cNvPr id="1048596" name=""/>
              <p14:cNvContentPartPr/>
              <p14:nvPr/>
            </p14:nvContentPartPr>
            <p14:xfrm>
              <a:off x="4553675" y="1573891"/>
              <a:ext cx="45265" cy="80128"/>
            </p14:xfrm>
          </p:contentPart>
        </mc:Choice>
        <mc:Fallback>
          <p:sp>
            <p:nvSpPr>
              <p:cNvPr id="1048596" name=""/>
              <p:cNvSpPr/>
              <p:nvPr/>
            </p:nvSpPr>
            <p:spPr>
              <a:xfrm>
                <a:off x="4553675" y="1573891"/>
                <a:ext cx="45265" cy="80128"/>
              </a:xfrm>
            </p:spPr>
          </p:sp>
        </mc:Fallback>
      </mc:AlternateContent>
      <mc:AlternateContent xmlns:mc="http://schemas.openxmlformats.org/markup-compatibility/2006">
        <mc:Choice xmlns:p14="http://schemas.microsoft.com/office/powerpoint/2010/main" Requires="p14">
          <p:contentPart p14:bwMode="auto" r:id="rId10">
            <p14:nvContentPartPr>
              <p14:cNvPr id="1048597" name=""/>
              <p14:cNvContentPartPr/>
              <p14:nvPr/>
            </p14:nvContentPartPr>
            <p14:xfrm>
              <a:off x="4720855" y="1601829"/>
              <a:ext cx="46713" cy="63254"/>
            </p14:xfrm>
          </p:contentPart>
        </mc:Choice>
        <mc:Fallback>
          <p:sp>
            <p:nvSpPr>
              <p:cNvPr id="1048597" name=""/>
              <p:cNvSpPr/>
              <p:nvPr/>
            </p:nvSpPr>
            <p:spPr>
              <a:xfrm>
                <a:off x="4720855" y="1601829"/>
                <a:ext cx="46713" cy="63254"/>
              </a:xfrm>
            </p:spPr>
          </p:sp>
        </mc:Fallback>
      </mc:AlternateContent>
      <mc:AlternateContent xmlns:mc="http://schemas.openxmlformats.org/markup-compatibility/2006">
        <mc:Choice xmlns:p14="http://schemas.microsoft.com/office/powerpoint/2010/main" Requires="p14">
          <p:contentPart p14:bwMode="auto" r:id="rId11">
            <p14:nvContentPartPr>
              <p14:cNvPr id="1048598" name=""/>
              <p14:cNvContentPartPr/>
              <p14:nvPr/>
            </p14:nvContentPartPr>
            <p14:xfrm>
              <a:off x="4692916" y="1540018"/>
              <a:ext cx="201449" cy="307203"/>
            </p14:xfrm>
          </p:contentPart>
        </mc:Choice>
        <mc:Fallback>
          <p:sp>
            <p:nvSpPr>
              <p:cNvPr id="1048598" name=""/>
              <p:cNvSpPr/>
              <p:nvPr/>
            </p:nvSpPr>
            <p:spPr>
              <a:xfrm>
                <a:off x="4692916" y="1540018"/>
                <a:ext cx="201449" cy="307203"/>
              </a:xfrm>
            </p:spPr>
          </p:sp>
        </mc:Fallback>
      </mc:AlternateContent>
      <mc:AlternateContent xmlns:mc="http://schemas.openxmlformats.org/markup-compatibility/2006">
        <mc:Choice xmlns:p14="http://schemas.microsoft.com/office/powerpoint/2010/main" Requires="p14">
          <p:contentPart p14:bwMode="auto" r:id="rId12">
            <p14:nvContentPartPr>
              <p14:cNvPr id="1048599" name=""/>
              <p14:cNvContentPartPr/>
              <p14:nvPr/>
            </p14:nvContentPartPr>
            <p14:xfrm>
              <a:off x="4848316" y="1692626"/>
              <a:ext cx="70648" cy="150329"/>
            </p14:xfrm>
          </p:contentPart>
        </mc:Choice>
        <mc:Fallback>
          <p:sp>
            <p:nvSpPr>
              <p:cNvPr id="1048599" name=""/>
              <p:cNvSpPr/>
              <p:nvPr/>
            </p:nvSpPr>
            <p:spPr>
              <a:xfrm>
                <a:off x="4848316" y="1692626"/>
                <a:ext cx="70648" cy="150329"/>
              </a:xfrm>
            </p:spPr>
          </p:sp>
        </mc:Fallback>
      </mc:AlternateContent>
      <mc:AlternateContent xmlns:mc="http://schemas.openxmlformats.org/markup-compatibility/2006">
        <mc:Choice xmlns:p14="http://schemas.microsoft.com/office/powerpoint/2010/main" Requires="p14">
          <p:contentPart p14:bwMode="auto" r:id="rId13">
            <p14:nvContentPartPr>
              <p14:cNvPr id="1048600" name=""/>
              <p14:cNvContentPartPr/>
              <p14:nvPr/>
            </p14:nvContentPartPr>
            <p14:xfrm>
              <a:off x="4889756" y="1786599"/>
              <a:ext cx="71723" cy="84801"/>
            </p14:xfrm>
          </p:contentPart>
        </mc:Choice>
        <mc:Fallback>
          <p:sp>
            <p:nvSpPr>
              <p:cNvPr id="1048600" name=""/>
              <p:cNvSpPr/>
              <p:nvPr/>
            </p:nvSpPr>
            <p:spPr>
              <a:xfrm>
                <a:off x="4889756" y="1786599"/>
                <a:ext cx="71723" cy="84801"/>
              </a:xfrm>
            </p:spPr>
          </p:sp>
        </mc:Fallback>
      </mc:AlternateContent>
      <mc:AlternateContent xmlns:mc="http://schemas.openxmlformats.org/markup-compatibility/2006">
        <mc:Choice xmlns:p14="http://schemas.microsoft.com/office/powerpoint/2010/main" Requires="p14">
          <p:contentPart p14:bwMode="auto" r:id="rId14">
            <p14:nvContentPartPr>
              <p14:cNvPr id="1048601" name=""/>
              <p14:cNvContentPartPr/>
              <p14:nvPr/>
            </p14:nvContentPartPr>
            <p14:xfrm>
              <a:off x="4916206" y="1589130"/>
              <a:ext cx="156302" cy="153258"/>
            </p14:xfrm>
          </p:contentPart>
        </mc:Choice>
        <mc:Fallback>
          <p:sp>
            <p:nvSpPr>
              <p:cNvPr id="1048601" name=""/>
              <p:cNvSpPr/>
              <p:nvPr/>
            </p:nvSpPr>
            <p:spPr>
              <a:xfrm>
                <a:off x="4916206" y="1589130"/>
                <a:ext cx="156302" cy="153258"/>
              </a:xfrm>
            </p:spPr>
          </p:sp>
        </mc:Fallback>
      </mc:AlternateContent>
      <mc:AlternateContent xmlns:mc="http://schemas.openxmlformats.org/markup-compatibility/2006">
        <mc:Choice xmlns:p14="http://schemas.microsoft.com/office/powerpoint/2010/main" Requires="p14">
          <p:contentPart p14:bwMode="auto" r:id="rId15">
            <p14:nvContentPartPr>
              <p14:cNvPr id="1048602" name=""/>
              <p14:cNvContentPartPr/>
              <p14:nvPr/>
            </p14:nvContentPartPr>
            <p14:xfrm>
              <a:off x="5003415" y="1645756"/>
              <a:ext cx="95258" cy="42188"/>
            </p14:xfrm>
          </p:contentPart>
        </mc:Choice>
        <mc:Fallback>
          <p:sp>
            <p:nvSpPr>
              <p:cNvPr id="1048602" name=""/>
              <p:cNvSpPr/>
              <p:nvPr/>
            </p:nvSpPr>
            <p:spPr>
              <a:xfrm>
                <a:off x="5003415" y="1645756"/>
                <a:ext cx="95258" cy="42188"/>
              </a:xfrm>
            </p:spPr>
          </p:sp>
        </mc:Fallback>
      </mc:AlternateContent>
      <mc:AlternateContent xmlns:mc="http://schemas.openxmlformats.org/markup-compatibility/2006">
        <mc:Choice xmlns:p14="http://schemas.microsoft.com/office/powerpoint/2010/main" Requires="p14">
          <p:contentPart p14:bwMode="auto" r:id="rId16">
            <p14:nvContentPartPr>
              <p14:cNvPr id="1048603" name=""/>
              <p14:cNvContentPartPr/>
              <p14:nvPr/>
            </p14:nvContentPartPr>
            <p14:xfrm>
              <a:off x="4956428" y="1739096"/>
              <a:ext cx="141124" cy="25075"/>
            </p14:xfrm>
          </p:contentPart>
        </mc:Choice>
        <mc:Fallback>
          <p:sp>
            <p:nvSpPr>
              <p:cNvPr id="1048603" name=""/>
              <p:cNvSpPr/>
              <p:nvPr/>
            </p:nvSpPr>
            <p:spPr>
              <a:xfrm>
                <a:off x="4956428" y="1739096"/>
                <a:ext cx="141124" cy="25075"/>
              </a:xfrm>
            </p:spPr>
          </p:sp>
        </mc:Fallback>
      </mc:AlternateContent>
      <mc:AlternateContent xmlns:mc="http://schemas.openxmlformats.org/markup-compatibility/2006">
        <mc:Choice xmlns:p14="http://schemas.microsoft.com/office/powerpoint/2010/main" Requires="p14">
          <p:contentPart p14:bwMode="auto" r:id="rId17">
            <p14:nvContentPartPr>
              <p14:cNvPr id="1048604" name=""/>
              <p14:cNvContentPartPr/>
              <p14:nvPr/>
            </p14:nvContentPartPr>
            <p14:xfrm>
              <a:off x="4966347" y="1703421"/>
              <a:ext cx="109460" cy="188390"/>
            </p14:xfrm>
          </p:contentPart>
        </mc:Choice>
        <mc:Fallback>
          <p:sp>
            <p:nvSpPr>
              <p:cNvPr id="1048604" name=""/>
              <p:cNvSpPr/>
              <p:nvPr/>
            </p:nvSpPr>
            <p:spPr>
              <a:xfrm>
                <a:off x="4966347" y="1703421"/>
                <a:ext cx="109460" cy="188390"/>
              </a:xfrm>
            </p:spPr>
          </p:sp>
        </mc:Fallback>
      </mc:AlternateContent>
      <mc:AlternateContent xmlns:mc="http://schemas.openxmlformats.org/markup-compatibility/2006">
        <mc:Choice xmlns:p14="http://schemas.microsoft.com/office/powerpoint/2010/main" Requires="p14">
          <p:contentPart p14:bwMode="auto" r:id="rId18">
            <p14:nvContentPartPr>
              <p14:cNvPr id="1048605" name=""/>
              <p14:cNvContentPartPr/>
              <p14:nvPr/>
            </p14:nvContentPartPr>
            <p14:xfrm>
              <a:off x="5073262" y="1778980"/>
              <a:ext cx="72266" cy="77532"/>
            </p14:xfrm>
          </p:contentPart>
        </mc:Choice>
        <mc:Fallback>
          <p:sp>
            <p:nvSpPr>
              <p:cNvPr id="1048605" name=""/>
              <p:cNvSpPr/>
              <p:nvPr/>
            </p:nvSpPr>
            <p:spPr>
              <a:xfrm>
                <a:off x="5073262" y="1778980"/>
                <a:ext cx="72266" cy="77532"/>
              </a:xfrm>
            </p:spPr>
          </p:sp>
        </mc:Fallback>
      </mc:AlternateContent>
      <mc:AlternateContent xmlns:mc="http://schemas.openxmlformats.org/markup-compatibility/2006">
        <mc:Choice xmlns:p14="http://schemas.microsoft.com/office/powerpoint/2010/main" Requires="p14">
          <p:contentPart p14:bwMode="auto" r:id="rId19">
            <p14:nvContentPartPr>
              <p14:cNvPr id="1048606" name=""/>
              <p14:cNvContentPartPr/>
              <p14:nvPr/>
            </p14:nvContentPartPr>
            <p14:xfrm>
              <a:off x="5100160" y="1607543"/>
              <a:ext cx="96286" cy="156368"/>
            </p14:xfrm>
          </p:contentPart>
        </mc:Choice>
        <mc:Fallback>
          <p:sp>
            <p:nvSpPr>
              <p:cNvPr id="1048606" name=""/>
              <p:cNvSpPr/>
              <p:nvPr/>
            </p:nvSpPr>
            <p:spPr>
              <a:xfrm>
                <a:off x="5100160" y="1607543"/>
                <a:ext cx="96286" cy="156368"/>
              </a:xfrm>
            </p:spPr>
          </p:sp>
        </mc:Fallback>
      </mc:AlternateContent>
      <mc:AlternateContent xmlns:mc="http://schemas.openxmlformats.org/markup-compatibility/2006">
        <mc:Choice xmlns:p14="http://schemas.microsoft.com/office/powerpoint/2010/main" Requires="p14">
          <p:contentPart p14:bwMode="auto" r:id="rId20">
            <p14:nvContentPartPr>
              <p14:cNvPr id="1048607" name=""/>
              <p14:cNvContentPartPr/>
              <p14:nvPr/>
            </p14:nvContentPartPr>
            <p14:xfrm>
              <a:off x="5141204" y="1658974"/>
              <a:ext cx="94279" cy="218786"/>
            </p14:xfrm>
          </p:contentPart>
        </mc:Choice>
        <mc:Fallback>
          <p:sp>
            <p:nvSpPr>
              <p:cNvPr id="1048607" name=""/>
              <p:cNvSpPr/>
              <p:nvPr/>
            </p:nvSpPr>
            <p:spPr>
              <a:xfrm>
                <a:off x="5141204" y="1658974"/>
                <a:ext cx="94279" cy="218786"/>
              </a:xfrm>
            </p:spPr>
          </p:sp>
        </mc:Fallback>
      </mc:AlternateContent>
      <mc:AlternateContent xmlns:mc="http://schemas.openxmlformats.org/markup-compatibility/2006">
        <mc:Choice xmlns:p14="http://schemas.microsoft.com/office/powerpoint/2010/main" Requires="p14">
          <p:contentPart p14:bwMode="auto" r:id="rId21">
            <p14:nvContentPartPr>
              <p14:cNvPr id="1048608" name=""/>
              <p14:cNvContentPartPr/>
              <p14:nvPr/>
            </p14:nvContentPartPr>
            <p14:xfrm>
              <a:off x="5241099" y="1657069"/>
              <a:ext cx="133472" cy="158637"/>
            </p14:xfrm>
          </p:contentPart>
        </mc:Choice>
        <mc:Fallback>
          <p:sp>
            <p:nvSpPr>
              <p:cNvPr id="1048608" name=""/>
              <p:cNvSpPr/>
              <p:nvPr/>
            </p:nvSpPr>
            <p:spPr>
              <a:xfrm>
                <a:off x="5241099" y="1657069"/>
                <a:ext cx="133472" cy="158637"/>
              </a:xfrm>
            </p:spPr>
          </p:sp>
        </mc:Fallback>
      </mc:AlternateContent>
      <mc:AlternateContent xmlns:mc="http://schemas.openxmlformats.org/markup-compatibility/2006">
        <mc:Choice xmlns:p14="http://schemas.microsoft.com/office/powerpoint/2010/main" Requires="p14">
          <p:contentPart p14:bwMode="auto" r:id="rId22">
            <p14:nvContentPartPr>
              <p14:cNvPr id="1048609" name=""/>
              <p14:cNvContentPartPr/>
              <p14:nvPr/>
            </p14:nvContentPartPr>
            <p14:xfrm>
              <a:off x="5311375" y="1599289"/>
              <a:ext cx="26348" cy="354148"/>
            </p14:xfrm>
          </p:contentPart>
        </mc:Choice>
        <mc:Fallback>
          <p:sp>
            <p:nvSpPr>
              <p:cNvPr id="1048609" name=""/>
              <p:cNvSpPr/>
              <p:nvPr/>
            </p:nvSpPr>
            <p:spPr>
              <a:xfrm>
                <a:off x="5311375" y="1599289"/>
                <a:ext cx="26348" cy="354148"/>
              </a:xfrm>
            </p:spPr>
          </p:sp>
        </mc:Fallback>
      </mc:AlternateContent>
      <mc:AlternateContent xmlns:mc="http://schemas.openxmlformats.org/markup-compatibility/2006">
        <mc:Choice xmlns:p14="http://schemas.microsoft.com/office/powerpoint/2010/main" Requires="p14">
          <p:contentPart p14:bwMode="auto" r:id="rId23">
            <p14:nvContentPartPr>
              <p14:cNvPr id="1048610" name=""/>
              <p14:cNvContentPartPr/>
              <p14:nvPr/>
            </p14:nvContentPartPr>
            <p14:xfrm>
              <a:off x="5208371" y="1603098"/>
              <a:ext cx="46493" cy="201480"/>
            </p14:xfrm>
          </p:contentPart>
        </mc:Choice>
        <mc:Fallback>
          <p:sp>
            <p:nvSpPr>
              <p:cNvPr id="1048610" name=""/>
              <p:cNvSpPr/>
              <p:nvPr/>
            </p:nvSpPr>
            <p:spPr>
              <a:xfrm>
                <a:off x="5208371" y="1603098"/>
                <a:ext cx="46493" cy="201480"/>
              </a:xfrm>
            </p:spPr>
          </p:sp>
        </mc:Fallback>
      </mc:AlternateContent>
      <mc:AlternateContent xmlns:mc="http://schemas.openxmlformats.org/markup-compatibility/2006">
        <mc:Choice xmlns:p14="http://schemas.microsoft.com/office/powerpoint/2010/main" Requires="p14">
          <p:contentPart p14:bwMode="auto" r:id="rId24">
            <p14:nvContentPartPr>
              <p14:cNvPr id="1048611" name=""/>
              <p14:cNvContentPartPr/>
              <p14:nvPr/>
            </p14:nvContentPartPr>
            <p14:xfrm>
              <a:off x="5388842" y="1644370"/>
              <a:ext cx="17221" cy="54593"/>
            </p14:xfrm>
          </p:contentPart>
        </mc:Choice>
        <mc:Fallback>
          <p:sp>
            <p:nvSpPr>
              <p:cNvPr id="1048611" name=""/>
              <p:cNvSpPr/>
              <p:nvPr/>
            </p:nvSpPr>
            <p:spPr>
              <a:xfrm>
                <a:off x="5388842" y="1644370"/>
                <a:ext cx="17221" cy="54593"/>
              </a:xfrm>
            </p:spPr>
          </p:sp>
        </mc:Fallback>
      </mc:AlternateContent>
      <mc:AlternateContent xmlns:mc="http://schemas.openxmlformats.org/markup-compatibility/2006">
        <mc:Choice xmlns:p14="http://schemas.microsoft.com/office/powerpoint/2010/main" Requires="p14">
          <p:contentPart p14:bwMode="auto" r:id="rId25">
            <p14:nvContentPartPr>
              <p14:cNvPr id="1048612" name=""/>
              <p14:cNvContentPartPr/>
              <p14:nvPr/>
            </p14:nvContentPartPr>
            <p14:xfrm>
              <a:off x="5369793" y="1769386"/>
              <a:ext cx="52770" cy="47107"/>
            </p14:xfrm>
          </p:contentPart>
        </mc:Choice>
        <mc:Fallback>
          <p:sp>
            <p:nvSpPr>
              <p:cNvPr id="1048612" name=""/>
              <p:cNvSpPr/>
              <p:nvPr/>
            </p:nvSpPr>
            <p:spPr>
              <a:xfrm>
                <a:off x="5369793" y="1769386"/>
                <a:ext cx="52770" cy="47107"/>
              </a:xfrm>
            </p:spPr>
          </p:sp>
        </mc:Fallback>
      </mc:AlternateContent>
      <mc:AlternateContent xmlns:mc="http://schemas.openxmlformats.org/markup-compatibility/2006">
        <mc:Choice xmlns:p14="http://schemas.microsoft.com/office/powerpoint/2010/main" Requires="p14">
          <p:contentPart p14:bwMode="auto" r:id="rId26">
            <p14:nvContentPartPr>
              <p14:cNvPr id="1048613" name=""/>
              <p14:cNvContentPartPr/>
              <p14:nvPr/>
            </p14:nvContentPartPr>
            <p14:xfrm>
              <a:off x="5386302" y="1775924"/>
              <a:ext cx="85054" cy="89408"/>
            </p14:xfrm>
          </p:contentPart>
        </mc:Choice>
        <mc:Fallback>
          <p:sp>
            <p:nvSpPr>
              <p:cNvPr id="1048613" name=""/>
              <p:cNvSpPr/>
              <p:nvPr/>
            </p:nvSpPr>
            <p:spPr>
              <a:xfrm>
                <a:off x="5386302" y="1775924"/>
                <a:ext cx="85054" cy="89408"/>
              </a:xfrm>
            </p:spPr>
          </p:sp>
        </mc:Fallback>
      </mc:AlternateContent>
      <mc:AlternateContent xmlns:mc="http://schemas.openxmlformats.org/markup-compatibility/2006">
        <mc:Choice xmlns:p14="http://schemas.microsoft.com/office/powerpoint/2010/main" Requires="p14">
          <p:contentPart p14:bwMode="auto" r:id="rId27">
            <p14:nvContentPartPr>
              <p14:cNvPr id="1048614" name=""/>
              <p14:cNvContentPartPr/>
              <p14:nvPr/>
            </p14:nvContentPartPr>
            <p14:xfrm>
              <a:off x="5443449" y="1611453"/>
              <a:ext cx="176313" cy="18947"/>
            </p14:xfrm>
          </p:contentPart>
        </mc:Choice>
        <mc:Fallback>
          <p:sp>
            <p:nvSpPr>
              <p:cNvPr id="1048614" name=""/>
              <p:cNvSpPr/>
              <p:nvPr/>
            </p:nvSpPr>
            <p:spPr>
              <a:xfrm>
                <a:off x="5443449" y="1611453"/>
                <a:ext cx="176313" cy="18947"/>
              </a:xfrm>
            </p:spPr>
          </p:sp>
        </mc:Fallback>
      </mc:AlternateContent>
      <mc:AlternateContent xmlns:mc="http://schemas.openxmlformats.org/markup-compatibility/2006">
        <mc:Choice xmlns:p14="http://schemas.microsoft.com/office/powerpoint/2010/main" Requires="p14">
          <p:contentPart p14:bwMode="auto" r:id="rId28">
            <p14:nvContentPartPr>
              <p14:cNvPr id="1048615" name=""/>
              <p14:cNvContentPartPr/>
              <p14:nvPr/>
            </p14:nvContentPartPr>
            <p14:xfrm>
              <a:off x="5500720" y="1592304"/>
              <a:ext cx="33859" cy="78803"/>
            </p14:xfrm>
          </p:contentPart>
        </mc:Choice>
        <mc:Fallback>
          <p:sp>
            <p:nvSpPr>
              <p:cNvPr id="1048615" name=""/>
              <p:cNvSpPr/>
              <p:nvPr/>
            </p:nvSpPr>
            <p:spPr>
              <a:xfrm>
                <a:off x="5500720" y="1592304"/>
                <a:ext cx="33859" cy="78803"/>
              </a:xfrm>
            </p:spPr>
          </p:sp>
        </mc:Fallback>
      </mc:AlternateContent>
      <mc:AlternateContent xmlns:mc="http://schemas.openxmlformats.org/markup-compatibility/2006">
        <mc:Choice xmlns:p14="http://schemas.microsoft.com/office/powerpoint/2010/main" Requires="p14">
          <p:contentPart p14:bwMode="auto" r:id="rId29">
            <p14:nvContentPartPr>
              <p14:cNvPr id="1048616" name=""/>
              <p14:cNvContentPartPr/>
              <p14:nvPr/>
            </p14:nvContentPartPr>
            <p14:xfrm>
              <a:off x="5544024" y="1556747"/>
              <a:ext cx="42464" cy="141086"/>
            </p14:xfrm>
          </p:contentPart>
        </mc:Choice>
        <mc:Fallback>
          <p:sp>
            <p:nvSpPr>
              <p:cNvPr id="1048616" name=""/>
              <p:cNvSpPr/>
              <p:nvPr/>
            </p:nvSpPr>
            <p:spPr>
              <a:xfrm>
                <a:off x="5544024" y="1556747"/>
                <a:ext cx="42464" cy="141086"/>
              </a:xfrm>
            </p:spPr>
          </p:sp>
        </mc:Fallback>
      </mc:AlternateContent>
      <mc:AlternateContent xmlns:mc="http://schemas.openxmlformats.org/markup-compatibility/2006">
        <mc:Choice xmlns:p14="http://schemas.microsoft.com/office/powerpoint/2010/main" Requires="p14">
          <p:contentPart p14:bwMode="auto" r:id="rId30">
            <p14:nvContentPartPr>
              <p14:cNvPr id="1048617" name=""/>
              <p14:cNvContentPartPr/>
              <p14:nvPr/>
            </p14:nvContentPartPr>
            <p14:xfrm>
              <a:off x="5447894" y="1670792"/>
              <a:ext cx="168095" cy="37707"/>
            </p14:xfrm>
          </p:contentPart>
        </mc:Choice>
        <mc:Fallback>
          <p:sp>
            <p:nvSpPr>
              <p:cNvPr id="1048617" name=""/>
              <p:cNvSpPr/>
              <p:nvPr/>
            </p:nvSpPr>
            <p:spPr>
              <a:xfrm>
                <a:off x="5447894" y="1670792"/>
                <a:ext cx="168095" cy="37707"/>
              </a:xfrm>
            </p:spPr>
          </p:sp>
        </mc:Fallback>
      </mc:AlternateContent>
      <mc:AlternateContent xmlns:mc="http://schemas.openxmlformats.org/markup-compatibility/2006">
        <mc:Choice xmlns:p14="http://schemas.microsoft.com/office/powerpoint/2010/main" Requires="p14">
          <p:contentPart p14:bwMode="auto" r:id="rId31">
            <p14:nvContentPartPr>
              <p14:cNvPr id="1048618" name=""/>
              <p14:cNvContentPartPr/>
              <p14:nvPr/>
            </p14:nvContentPartPr>
            <p14:xfrm>
              <a:off x="5453639" y="1733263"/>
              <a:ext cx="52037" cy="159573"/>
            </p14:xfrm>
          </p:contentPart>
        </mc:Choice>
        <mc:Fallback>
          <p:sp>
            <p:nvSpPr>
              <p:cNvPr id="1048618" name=""/>
              <p:cNvSpPr/>
              <p:nvPr/>
            </p:nvSpPr>
            <p:spPr>
              <a:xfrm>
                <a:off x="5453639" y="1733263"/>
                <a:ext cx="52037" cy="159573"/>
              </a:xfrm>
            </p:spPr>
          </p:sp>
        </mc:Fallback>
      </mc:AlternateContent>
      <mc:AlternateContent xmlns:mc="http://schemas.openxmlformats.org/markup-compatibility/2006">
        <mc:Choice xmlns:p14="http://schemas.microsoft.com/office/powerpoint/2010/main" Requires="p14">
          <p:contentPart p14:bwMode="auto" r:id="rId32">
            <p14:nvContentPartPr>
              <p14:cNvPr id="1048619" name=""/>
              <p14:cNvContentPartPr/>
              <p14:nvPr/>
            </p14:nvContentPartPr>
            <p14:xfrm>
              <a:off x="5472022" y="1748158"/>
              <a:ext cx="280599" cy="111506"/>
            </p14:xfrm>
          </p:contentPart>
        </mc:Choice>
        <mc:Fallback>
          <p:sp>
            <p:nvSpPr>
              <p:cNvPr id="1048619" name=""/>
              <p:cNvSpPr/>
              <p:nvPr/>
            </p:nvSpPr>
            <p:spPr>
              <a:xfrm>
                <a:off x="5472022" y="1748158"/>
                <a:ext cx="280599" cy="111506"/>
              </a:xfrm>
            </p:spPr>
          </p:sp>
        </mc:Fallback>
      </mc:AlternateContent>
      <mc:AlternateContent xmlns:mc="http://schemas.openxmlformats.org/markup-compatibility/2006">
        <mc:Choice xmlns:p14="http://schemas.microsoft.com/office/powerpoint/2010/main" Requires="p14">
          <p:contentPart p14:bwMode="auto" r:id="rId33">
            <p14:nvContentPartPr>
              <p14:cNvPr id="1048620" name=""/>
              <p14:cNvContentPartPr/>
              <p14:nvPr/>
            </p14:nvContentPartPr>
            <p14:xfrm>
              <a:off x="5498460" y="1680244"/>
              <a:ext cx="84047" cy="204194"/>
            </p14:xfrm>
          </p:contentPart>
        </mc:Choice>
        <mc:Fallback>
          <p:sp>
            <p:nvSpPr>
              <p:cNvPr id="1048620" name=""/>
              <p:cNvSpPr/>
              <p:nvPr/>
            </p:nvSpPr>
            <p:spPr>
              <a:xfrm>
                <a:off x="5498460" y="1680244"/>
                <a:ext cx="84047" cy="204194"/>
              </a:xfrm>
            </p:spPr>
          </p:sp>
        </mc:Fallback>
      </mc:AlternateContent>
      <mc:AlternateContent xmlns:mc="http://schemas.openxmlformats.org/markup-compatibility/2006">
        <mc:Choice xmlns:p14="http://schemas.microsoft.com/office/powerpoint/2010/main" Requires="p14">
          <p:contentPart p14:bwMode="auto" r:id="rId34">
            <p14:nvContentPartPr>
              <p14:cNvPr id="1048621" name=""/>
              <p14:cNvContentPartPr/>
              <p14:nvPr/>
            </p14:nvContentPartPr>
            <p14:xfrm>
              <a:off x="5539964" y="1781040"/>
              <a:ext cx="83514" cy="54390"/>
            </p14:xfrm>
          </p:contentPart>
        </mc:Choice>
        <mc:Fallback>
          <p:sp>
            <p:nvSpPr>
              <p:cNvPr id="1048621" name=""/>
              <p:cNvSpPr/>
              <p:nvPr/>
            </p:nvSpPr>
            <p:spPr>
              <a:xfrm>
                <a:off x="5539964" y="1781040"/>
                <a:ext cx="83514" cy="54390"/>
              </a:xfrm>
            </p:spPr>
          </p:sp>
        </mc:Fallback>
      </mc:AlternateContent>
      <mc:AlternateContent xmlns:mc="http://schemas.openxmlformats.org/markup-compatibility/2006">
        <mc:Choice xmlns:p14="http://schemas.microsoft.com/office/powerpoint/2010/main" Requires="p14">
          <p:contentPart p14:bwMode="auto" r:id="rId35">
            <p14:nvContentPartPr>
              <p14:cNvPr id="1048622" name=""/>
              <p14:cNvContentPartPr/>
              <p14:nvPr/>
            </p14:nvContentPartPr>
            <p14:xfrm>
              <a:off x="5577680" y="1698341"/>
              <a:ext cx="54354" cy="171100"/>
            </p14:xfrm>
          </p:contentPart>
        </mc:Choice>
        <mc:Fallback>
          <p:sp>
            <p:nvSpPr>
              <p:cNvPr id="1048622" name=""/>
              <p:cNvSpPr/>
              <p:nvPr/>
            </p:nvSpPr>
            <p:spPr>
              <a:xfrm>
                <a:off x="5577680" y="1698341"/>
                <a:ext cx="54354" cy="171100"/>
              </a:xfrm>
            </p:spPr>
          </p:sp>
        </mc:Fallback>
      </mc:AlternateContent>
      <mc:AlternateContent xmlns:mc="http://schemas.openxmlformats.org/markup-compatibility/2006">
        <mc:Choice xmlns:p14="http://schemas.microsoft.com/office/powerpoint/2010/main" Requires="p14">
          <p:contentPart p14:bwMode="auto" r:id="rId36">
            <p14:nvContentPartPr>
              <p14:cNvPr id="1048623" name=""/>
              <p14:cNvContentPartPr/>
              <p14:nvPr/>
            </p14:nvContentPartPr>
            <p14:xfrm>
              <a:off x="5618701" y="1777710"/>
              <a:ext cx="77861" cy="68260"/>
            </p14:xfrm>
          </p:contentPart>
        </mc:Choice>
        <mc:Fallback>
          <p:sp>
            <p:nvSpPr>
              <p:cNvPr id="1048623" name=""/>
              <p:cNvSpPr/>
              <p:nvPr/>
            </p:nvSpPr>
            <p:spPr>
              <a:xfrm>
                <a:off x="5618701" y="1777710"/>
                <a:ext cx="77861" cy="68260"/>
              </a:xfrm>
            </p:spPr>
          </p:sp>
        </mc:Fallback>
      </mc:AlternateContent>
      <mc:AlternateContent xmlns:mc="http://schemas.openxmlformats.org/markup-compatibility/2006">
        <mc:Choice xmlns:p14="http://schemas.microsoft.com/office/powerpoint/2010/main" Requires="p14">
          <p:contentPart p14:bwMode="auto" r:id="rId37">
            <p14:nvContentPartPr>
              <p14:cNvPr id="1048624" name=""/>
              <p14:cNvContentPartPr/>
              <p14:nvPr/>
            </p14:nvContentPartPr>
            <p14:xfrm>
              <a:off x="5785062" y="1587224"/>
              <a:ext cx="19613" cy="142120"/>
            </p14:xfrm>
          </p:contentPart>
        </mc:Choice>
        <mc:Fallback>
          <p:sp>
            <p:nvSpPr>
              <p:cNvPr id="1048624" name=""/>
              <p:cNvSpPr/>
              <p:nvPr/>
            </p:nvSpPr>
            <p:spPr>
              <a:xfrm>
                <a:off x="5785062" y="1587224"/>
                <a:ext cx="19613" cy="142120"/>
              </a:xfrm>
            </p:spPr>
          </p:sp>
        </mc:Fallback>
      </mc:AlternateContent>
      <mc:AlternateContent xmlns:mc="http://schemas.openxmlformats.org/markup-compatibility/2006">
        <mc:Choice xmlns:p14="http://schemas.microsoft.com/office/powerpoint/2010/main" Requires="p14">
          <p:contentPart p14:bwMode="auto" r:id="rId38">
            <p14:nvContentPartPr>
              <p14:cNvPr id="1048625" name=""/>
              <p14:cNvContentPartPr/>
              <p14:nvPr/>
            </p14:nvContentPartPr>
            <p14:xfrm>
              <a:off x="5807921" y="1600464"/>
              <a:ext cx="117667" cy="166701"/>
            </p14:xfrm>
          </p:contentPart>
        </mc:Choice>
        <mc:Fallback>
          <p:sp>
            <p:nvSpPr>
              <p:cNvPr id="1048625" name=""/>
              <p:cNvSpPr/>
              <p:nvPr/>
            </p:nvSpPr>
            <p:spPr>
              <a:xfrm>
                <a:off x="5807921" y="1600464"/>
                <a:ext cx="117667" cy="166701"/>
              </a:xfrm>
            </p:spPr>
          </p:sp>
        </mc:Fallback>
      </mc:AlternateContent>
      <mc:AlternateContent xmlns:mc="http://schemas.openxmlformats.org/markup-compatibility/2006">
        <mc:Choice xmlns:p14="http://schemas.microsoft.com/office/powerpoint/2010/main" Requires="p14">
          <p:contentPart p14:bwMode="auto" r:id="rId39">
            <p14:nvContentPartPr>
              <p14:cNvPr id="1048626" name=""/>
              <p14:cNvContentPartPr/>
              <p14:nvPr/>
            </p14:nvContentPartPr>
            <p14:xfrm>
              <a:off x="5739597" y="1685007"/>
              <a:ext cx="75309" cy="194430"/>
            </p14:xfrm>
          </p:contentPart>
        </mc:Choice>
        <mc:Fallback>
          <p:sp>
            <p:nvSpPr>
              <p:cNvPr id="1048626" name=""/>
              <p:cNvSpPr/>
              <p:nvPr/>
            </p:nvSpPr>
            <p:spPr>
              <a:xfrm>
                <a:off x="5739597" y="1685007"/>
                <a:ext cx="75309" cy="194430"/>
              </a:xfrm>
            </p:spPr>
          </p:sp>
        </mc:Fallback>
      </mc:AlternateContent>
      <mc:AlternateContent xmlns:mc="http://schemas.openxmlformats.org/markup-compatibility/2006">
        <mc:Choice xmlns:p14="http://schemas.microsoft.com/office/powerpoint/2010/main" Requires="p14">
          <p:contentPart p14:bwMode="auto" r:id="rId40">
            <p14:nvContentPartPr>
              <p14:cNvPr id="1048627" name=""/>
              <p14:cNvContentPartPr/>
              <p14:nvPr/>
            </p14:nvContentPartPr>
            <p14:xfrm>
              <a:off x="5798397" y="1835490"/>
              <a:ext cx="259233" cy="65197"/>
            </p14:xfrm>
          </p:contentPart>
        </mc:Choice>
        <mc:Fallback>
          <p:sp>
            <p:nvSpPr>
              <p:cNvPr id="1048627" name=""/>
              <p:cNvSpPr/>
              <p:nvPr/>
            </p:nvSpPr>
            <p:spPr>
              <a:xfrm>
                <a:off x="5798397" y="1835490"/>
                <a:ext cx="259233" cy="65197"/>
              </a:xfrm>
            </p:spPr>
          </p:sp>
        </mc:Fallback>
      </mc:AlternateContent>
      <mc:AlternateContent xmlns:mc="http://schemas.openxmlformats.org/markup-compatibility/2006">
        <mc:Choice xmlns:p14="http://schemas.microsoft.com/office/powerpoint/2010/main" Requires="p14">
          <p:contentPart p14:bwMode="auto" r:id="rId41">
            <p14:nvContentPartPr>
              <p14:cNvPr id="1048628" name=""/>
              <p14:cNvContentPartPr/>
              <p14:nvPr/>
            </p14:nvContentPartPr>
            <p14:xfrm>
              <a:off x="6017461" y="1636751"/>
              <a:ext cx="22859" cy="244594"/>
            </p14:xfrm>
          </p:contentPart>
        </mc:Choice>
        <mc:Fallback>
          <p:sp>
            <p:nvSpPr>
              <p:cNvPr id="1048628" name=""/>
              <p:cNvSpPr/>
              <p:nvPr/>
            </p:nvSpPr>
            <p:spPr>
              <a:xfrm>
                <a:off x="6017461" y="1636751"/>
                <a:ext cx="22859" cy="244594"/>
              </a:xfrm>
            </p:spPr>
          </p:sp>
        </mc:Fallback>
      </mc:AlternateContent>
      <mc:AlternateContent xmlns:mc="http://schemas.openxmlformats.org/markup-compatibility/2006">
        <mc:Choice xmlns:p14="http://schemas.microsoft.com/office/powerpoint/2010/main" Requires="p14">
          <p:contentPart p14:bwMode="auto" r:id="rId42">
            <p14:nvContentPartPr>
              <p14:cNvPr id="1048629" name=""/>
              <p14:cNvContentPartPr/>
              <p14:nvPr/>
            </p14:nvContentPartPr>
            <p14:xfrm>
              <a:off x="6014286" y="1627239"/>
              <a:ext cx="119592" cy="245408"/>
            </p14:xfrm>
          </p:contentPart>
        </mc:Choice>
        <mc:Fallback>
          <p:sp>
            <p:nvSpPr>
              <p:cNvPr id="1048629" name=""/>
              <p:cNvSpPr/>
              <p:nvPr/>
            </p:nvSpPr>
            <p:spPr>
              <a:xfrm>
                <a:off x="6014286" y="1627239"/>
                <a:ext cx="119592" cy="245408"/>
              </a:xfrm>
            </p:spPr>
          </p:sp>
        </mc:Fallback>
      </mc:AlternateContent>
      <mc:AlternateContent xmlns:mc="http://schemas.openxmlformats.org/markup-compatibility/2006">
        <mc:Choice xmlns:p14="http://schemas.microsoft.com/office/powerpoint/2010/main" Requires="p14">
          <p:contentPart p14:bwMode="auto" r:id="rId43">
            <p14:nvContentPartPr>
              <p14:cNvPr id="1048630" name=""/>
              <p14:cNvContentPartPr/>
              <p14:nvPr/>
            </p14:nvContentPartPr>
            <p14:xfrm>
              <a:off x="5999047" y="1776351"/>
              <a:ext cx="146100" cy="26167"/>
            </p14:xfrm>
          </p:contentPart>
        </mc:Choice>
        <mc:Fallback>
          <p:sp>
            <p:nvSpPr>
              <p:cNvPr id="1048630" name=""/>
              <p:cNvSpPr/>
              <p:nvPr/>
            </p:nvSpPr>
            <p:spPr>
              <a:xfrm>
                <a:off x="5999047" y="1776351"/>
                <a:ext cx="146100" cy="26167"/>
              </a:xfrm>
            </p:spPr>
          </p:sp>
        </mc:Fallback>
      </mc:AlternateContent>
      <mc:AlternateContent xmlns:mc="http://schemas.openxmlformats.org/markup-compatibility/2006">
        <mc:Choice xmlns:p14="http://schemas.microsoft.com/office/powerpoint/2010/main" Requires="p14">
          <p:contentPart p14:bwMode="auto" r:id="rId44">
            <p14:nvContentPartPr>
              <p14:cNvPr id="1048631" name=""/>
              <p14:cNvContentPartPr/>
              <p14:nvPr/>
            </p14:nvContentPartPr>
            <p14:xfrm>
              <a:off x="6002222" y="1866205"/>
              <a:ext cx="152254" cy="7324"/>
            </p14:xfrm>
          </p:contentPart>
        </mc:Choice>
        <mc:Fallback>
          <p:sp>
            <p:nvSpPr>
              <p:cNvPr id="1048631" name=""/>
              <p:cNvSpPr/>
              <p:nvPr/>
            </p:nvSpPr>
            <p:spPr>
              <a:xfrm>
                <a:off x="6002222" y="1866205"/>
                <a:ext cx="152254" cy="7324"/>
              </a:xfrm>
            </p:spPr>
          </p:sp>
        </mc:Fallback>
      </mc:AlternateContent>
      <mc:AlternateContent xmlns:mc="http://schemas.openxmlformats.org/markup-compatibility/2006">
        <mc:Choice xmlns:p14="http://schemas.microsoft.com/office/powerpoint/2010/main" Requires="p14">
          <p:contentPart p14:bwMode="auto" r:id="rId45">
            <p14:nvContentPartPr>
              <p14:cNvPr id="1048632" name=""/>
              <p14:cNvContentPartPr/>
              <p14:nvPr/>
            </p14:nvContentPartPr>
            <p14:xfrm>
              <a:off x="6160329" y="1641997"/>
              <a:ext cx="133230" cy="16976"/>
            </p14:xfrm>
          </p:contentPart>
        </mc:Choice>
        <mc:Fallback>
          <p:sp>
            <p:nvSpPr>
              <p:cNvPr id="1048632" name=""/>
              <p:cNvSpPr/>
              <p:nvPr/>
            </p:nvSpPr>
            <p:spPr>
              <a:xfrm>
                <a:off x="6160329" y="1641997"/>
                <a:ext cx="133230" cy="16976"/>
              </a:xfrm>
            </p:spPr>
          </p:sp>
        </mc:Fallback>
      </mc:AlternateContent>
      <mc:AlternateContent xmlns:mc="http://schemas.openxmlformats.org/markup-compatibility/2006">
        <mc:Choice xmlns:p14="http://schemas.microsoft.com/office/powerpoint/2010/main" Requires="p14">
          <p:contentPart p14:bwMode="auto" r:id="rId46">
            <p14:nvContentPartPr>
              <p14:cNvPr id="1048633" name=""/>
              <p14:cNvContentPartPr/>
              <p14:nvPr/>
            </p14:nvContentPartPr>
            <p14:xfrm>
              <a:off x="6159729" y="1644370"/>
              <a:ext cx="76161" cy="216480"/>
            </p14:xfrm>
          </p:contentPart>
        </mc:Choice>
        <mc:Fallback>
          <p:sp>
            <p:nvSpPr>
              <p:cNvPr id="1048633" name=""/>
              <p:cNvSpPr/>
              <p:nvPr/>
            </p:nvSpPr>
            <p:spPr>
              <a:xfrm>
                <a:off x="6159729" y="1644370"/>
                <a:ext cx="76161" cy="216480"/>
              </a:xfrm>
            </p:spPr>
          </p:sp>
        </mc:Fallback>
      </mc:AlternateContent>
      <mc:AlternateContent xmlns:mc="http://schemas.openxmlformats.org/markup-compatibility/2006">
        <mc:Choice xmlns:p14="http://schemas.microsoft.com/office/powerpoint/2010/main" Requires="p14">
          <p:contentPart p14:bwMode="auto" r:id="rId47">
            <p14:nvContentPartPr>
              <p14:cNvPr id="1048634" name=""/>
              <p14:cNvContentPartPr/>
              <p14:nvPr/>
            </p14:nvContentPartPr>
            <p14:xfrm>
              <a:off x="6267882" y="1803743"/>
              <a:ext cx="86113" cy="59500"/>
            </p14:xfrm>
          </p:contentPart>
        </mc:Choice>
        <mc:Fallback>
          <p:sp>
            <p:nvSpPr>
              <p:cNvPr id="1048634" name=""/>
              <p:cNvSpPr/>
              <p:nvPr/>
            </p:nvSpPr>
            <p:spPr>
              <a:xfrm>
                <a:off x="6267882" y="1803743"/>
                <a:ext cx="86113" cy="59500"/>
              </a:xfrm>
            </p:spPr>
          </p:sp>
        </mc:Fallback>
      </mc:AlternateContent>
      <mc:AlternateContent xmlns:mc="http://schemas.openxmlformats.org/markup-compatibility/2006">
        <mc:Choice xmlns:p14="http://schemas.microsoft.com/office/powerpoint/2010/main" Requires="p14">
          <p:contentPart p14:bwMode="auto" r:id="rId48">
            <p14:nvContentPartPr>
              <p14:cNvPr id="1048635" name=""/>
              <p14:cNvContentPartPr/>
              <p14:nvPr/>
            </p14:nvContentPartPr>
            <p14:xfrm>
              <a:off x="6494253" y="1596114"/>
              <a:ext cx="80076" cy="58050"/>
            </p14:xfrm>
          </p:contentPart>
        </mc:Choice>
        <mc:Fallback>
          <p:sp>
            <p:nvSpPr>
              <p:cNvPr id="1048635" name=""/>
              <p:cNvSpPr/>
              <p:nvPr/>
            </p:nvSpPr>
            <p:spPr>
              <a:xfrm>
                <a:off x="6494253" y="1596114"/>
                <a:ext cx="80076" cy="58050"/>
              </a:xfrm>
            </p:spPr>
          </p:sp>
        </mc:Fallback>
      </mc:AlternateContent>
      <mc:AlternateContent xmlns:mc="http://schemas.openxmlformats.org/markup-compatibility/2006">
        <mc:Choice xmlns:p14="http://schemas.microsoft.com/office/powerpoint/2010/main" Requires="p14">
          <p:contentPart p14:bwMode="auto" r:id="rId49">
            <p14:nvContentPartPr>
              <p14:cNvPr id="1048636" name=""/>
              <p14:cNvContentPartPr/>
              <p14:nvPr/>
            </p14:nvContentPartPr>
            <p14:xfrm>
              <a:off x="6432731" y="1664200"/>
              <a:ext cx="208807" cy="55094"/>
            </p14:xfrm>
          </p:contentPart>
        </mc:Choice>
        <mc:Fallback>
          <p:sp>
            <p:nvSpPr>
              <p:cNvPr id="1048636" name=""/>
              <p:cNvSpPr/>
              <p:nvPr/>
            </p:nvSpPr>
            <p:spPr>
              <a:xfrm>
                <a:off x="6432731" y="1664200"/>
                <a:ext cx="208807" cy="55094"/>
              </a:xfrm>
            </p:spPr>
          </p:sp>
        </mc:Fallback>
      </mc:AlternateContent>
      <mc:AlternateContent xmlns:mc="http://schemas.openxmlformats.org/markup-compatibility/2006">
        <mc:Choice xmlns:p14="http://schemas.microsoft.com/office/powerpoint/2010/main" Requires="p14">
          <p:contentPart p14:bwMode="auto" r:id="rId50">
            <p14:nvContentPartPr>
              <p14:cNvPr id="1048637" name=""/>
              <p14:cNvContentPartPr/>
              <p14:nvPr/>
            </p14:nvContentPartPr>
            <p14:xfrm>
              <a:off x="6563535" y="1632941"/>
              <a:ext cx="32160" cy="285165"/>
            </p14:xfrm>
          </p:contentPart>
        </mc:Choice>
        <mc:Fallback>
          <p:sp>
            <p:nvSpPr>
              <p:cNvPr id="1048637" name=""/>
              <p:cNvSpPr/>
              <p:nvPr/>
            </p:nvSpPr>
            <p:spPr>
              <a:xfrm>
                <a:off x="6563535" y="1632941"/>
                <a:ext cx="32160" cy="285165"/>
              </a:xfrm>
            </p:spPr>
          </p:sp>
        </mc:Fallback>
      </mc:AlternateContent>
      <mc:AlternateContent xmlns:mc="http://schemas.openxmlformats.org/markup-compatibility/2006">
        <mc:Choice xmlns:p14="http://schemas.microsoft.com/office/powerpoint/2010/main" Requires="p14">
          <p:contentPart p14:bwMode="auto" r:id="rId51">
            <p14:nvContentPartPr>
              <p14:cNvPr id="1048638" name=""/>
              <p14:cNvContentPartPr/>
              <p14:nvPr/>
            </p14:nvContentPartPr>
            <p14:xfrm>
              <a:off x="6485401" y="1679927"/>
              <a:ext cx="75593" cy="151945"/>
            </p14:xfrm>
          </p:contentPart>
        </mc:Choice>
        <mc:Fallback>
          <p:sp>
            <p:nvSpPr>
              <p:cNvPr id="1048638" name=""/>
              <p:cNvSpPr/>
              <p:nvPr/>
            </p:nvSpPr>
            <p:spPr>
              <a:xfrm>
                <a:off x="6485401" y="1679927"/>
                <a:ext cx="75593" cy="151945"/>
              </a:xfrm>
            </p:spPr>
          </p:sp>
        </mc:Fallback>
      </mc:AlternateContent>
      <mc:AlternateContent xmlns:mc="http://schemas.openxmlformats.org/markup-compatibility/2006">
        <mc:Choice xmlns:p14="http://schemas.microsoft.com/office/powerpoint/2010/main" Requires="p14">
          <p:contentPart p14:bwMode="auto" r:id="rId52">
            <p14:nvContentPartPr>
              <p14:cNvPr id="1048639" name=""/>
              <p14:cNvContentPartPr/>
              <p14:nvPr/>
            </p14:nvContentPartPr>
            <p14:xfrm>
              <a:off x="6618142" y="1686277"/>
              <a:ext cx="60730" cy="151318"/>
            </p14:xfrm>
          </p:contentPart>
        </mc:Choice>
        <mc:Fallback>
          <p:sp>
            <p:nvSpPr>
              <p:cNvPr id="1048639" name=""/>
              <p:cNvSpPr/>
              <p:nvPr/>
            </p:nvSpPr>
            <p:spPr>
              <a:xfrm>
                <a:off x="6618142" y="1686277"/>
                <a:ext cx="60730" cy="151318"/>
              </a:xfrm>
            </p:spPr>
          </p:sp>
        </mc:Fallback>
      </mc:AlternateContent>
      <mc:AlternateContent xmlns:mc="http://schemas.openxmlformats.org/markup-compatibility/2006">
        <mc:Choice xmlns:p14="http://schemas.microsoft.com/office/powerpoint/2010/main" Requires="p14">
          <p:contentPart p14:bwMode="auto" r:id="rId53">
            <p14:nvContentPartPr>
              <p14:cNvPr id="1048640" name=""/>
              <p14:cNvContentPartPr/>
              <p14:nvPr/>
            </p14:nvContentPartPr>
            <p14:xfrm>
              <a:off x="6679211" y="1595479"/>
              <a:ext cx="79858" cy="268965"/>
            </p14:xfrm>
          </p:contentPart>
        </mc:Choice>
        <mc:Fallback>
          <p:sp>
            <p:nvSpPr>
              <p:cNvPr id="1048640" name=""/>
              <p:cNvSpPr/>
              <p:nvPr/>
            </p:nvSpPr>
            <p:spPr>
              <a:xfrm>
                <a:off x="6679211" y="1595479"/>
                <a:ext cx="79858" cy="268965"/>
              </a:xfrm>
            </p:spPr>
          </p:sp>
        </mc:Fallback>
      </mc:AlternateContent>
      <mc:AlternateContent xmlns:mc="http://schemas.openxmlformats.org/markup-compatibility/2006">
        <mc:Choice xmlns:p14="http://schemas.microsoft.com/office/powerpoint/2010/main" Requires="p14">
          <p:contentPart p14:bwMode="auto" r:id="rId54">
            <p14:nvContentPartPr>
              <p14:cNvPr id="1048641" name=""/>
              <p14:cNvContentPartPr/>
              <p14:nvPr/>
            </p14:nvContentPartPr>
            <p14:xfrm>
              <a:off x="6752755" y="1754852"/>
              <a:ext cx="14054" cy="102925"/>
            </p14:xfrm>
          </p:contentPart>
        </mc:Choice>
        <mc:Fallback>
          <p:sp>
            <p:nvSpPr>
              <p:cNvPr id="1048641" name=""/>
              <p:cNvSpPr/>
              <p:nvPr/>
            </p:nvSpPr>
            <p:spPr>
              <a:xfrm>
                <a:off x="6752755" y="1754852"/>
                <a:ext cx="14054" cy="102925"/>
              </a:xfrm>
            </p:spPr>
          </p:sp>
        </mc:Fallback>
      </mc:AlternateContent>
      <mc:AlternateContent xmlns:mc="http://schemas.openxmlformats.org/markup-compatibility/2006">
        <mc:Choice xmlns:p14="http://schemas.microsoft.com/office/powerpoint/2010/main" Requires="p14">
          <p:contentPart p14:bwMode="auto" r:id="rId55">
            <p14:nvContentPartPr>
              <p14:cNvPr id="1048642" name=""/>
              <p14:cNvContentPartPr/>
              <p14:nvPr/>
            </p14:nvContentPartPr>
            <p14:xfrm>
              <a:off x="6813713" y="1611988"/>
              <a:ext cx="54886" cy="68360"/>
            </p14:xfrm>
          </p:contentPart>
        </mc:Choice>
        <mc:Fallback>
          <p:sp>
            <p:nvSpPr>
              <p:cNvPr id="1048642" name=""/>
              <p:cNvSpPr/>
              <p:nvPr/>
            </p:nvSpPr>
            <p:spPr>
              <a:xfrm>
                <a:off x="6813713" y="1611988"/>
                <a:ext cx="54886" cy="68360"/>
              </a:xfrm>
            </p:spPr>
          </p:sp>
        </mc:Fallback>
      </mc:AlternateContent>
      <mc:AlternateContent xmlns:mc="http://schemas.openxmlformats.org/markup-compatibility/2006">
        <mc:Choice xmlns:p14="http://schemas.microsoft.com/office/powerpoint/2010/main" Requires="p14">
          <p:contentPart p14:bwMode="auto" r:id="rId56">
            <p14:nvContentPartPr>
              <p14:cNvPr id="1048643" name=""/>
              <p14:cNvContentPartPr/>
              <p14:nvPr/>
            </p14:nvContentPartPr>
            <p14:xfrm>
              <a:off x="6787044" y="1667896"/>
              <a:ext cx="258537" cy="197346"/>
            </p14:xfrm>
          </p:contentPart>
        </mc:Choice>
        <mc:Fallback>
          <p:sp>
            <p:nvSpPr>
              <p:cNvPr id="1048643" name=""/>
              <p:cNvSpPr/>
              <p:nvPr/>
            </p:nvSpPr>
            <p:spPr>
              <a:xfrm>
                <a:off x="6787044" y="1667896"/>
                <a:ext cx="258537" cy="197346"/>
              </a:xfrm>
            </p:spPr>
          </p:sp>
        </mc:Fallback>
      </mc:AlternateContent>
      <mc:AlternateContent xmlns:mc="http://schemas.openxmlformats.org/markup-compatibility/2006">
        <mc:Choice xmlns:p14="http://schemas.microsoft.com/office/powerpoint/2010/main" Requires="p14">
          <p:contentPart p14:bwMode="auto" r:id="rId57">
            <p14:nvContentPartPr>
              <p14:cNvPr id="1048644" name=""/>
              <p14:cNvContentPartPr/>
              <p14:nvPr/>
            </p14:nvContentPartPr>
            <p14:xfrm>
              <a:off x="6839257" y="1563731"/>
              <a:ext cx="102719" cy="305688"/>
            </p14:xfrm>
          </p:contentPart>
        </mc:Choice>
        <mc:Fallback>
          <p:sp>
            <p:nvSpPr>
              <p:cNvPr id="1048644" name=""/>
              <p:cNvSpPr/>
              <p:nvPr/>
            </p:nvSpPr>
            <p:spPr>
              <a:xfrm>
                <a:off x="6839257" y="1563731"/>
                <a:ext cx="102719" cy="305688"/>
              </a:xfrm>
            </p:spPr>
          </p:sp>
        </mc:Fallback>
      </mc:AlternateContent>
      <mc:AlternateContent xmlns:mc="http://schemas.openxmlformats.org/markup-compatibility/2006">
        <mc:Choice xmlns:p14="http://schemas.microsoft.com/office/powerpoint/2010/main" Requires="p14">
          <p:contentPart p14:bwMode="auto" r:id="rId58">
            <p14:nvContentPartPr>
              <p14:cNvPr id="1048645" name=""/>
              <p14:cNvContentPartPr/>
              <p14:nvPr/>
            </p14:nvContentPartPr>
            <p14:xfrm>
              <a:off x="6922292" y="1749137"/>
              <a:ext cx="47025" cy="42137"/>
            </p14:xfrm>
          </p:contentPart>
        </mc:Choice>
        <mc:Fallback>
          <p:sp>
            <p:nvSpPr>
              <p:cNvPr id="1048645" name=""/>
              <p:cNvSpPr/>
              <p:nvPr/>
            </p:nvSpPr>
            <p:spPr>
              <a:xfrm>
                <a:off x="6922292" y="1749137"/>
                <a:ext cx="47025" cy="42137"/>
              </a:xfrm>
            </p:spPr>
          </p:sp>
        </mc:Fallback>
      </mc:AlternateContent>
      <mc:AlternateContent xmlns:mc="http://schemas.openxmlformats.org/markup-compatibility/2006">
        <mc:Choice xmlns:p14="http://schemas.microsoft.com/office/powerpoint/2010/main" Requires="p14">
          <p:contentPart p14:bwMode="auto" r:id="rId59">
            <p14:nvContentPartPr>
              <p14:cNvPr id="1048646" name=""/>
              <p14:cNvContentPartPr/>
              <p14:nvPr/>
            </p14:nvContentPartPr>
            <p14:xfrm>
              <a:off x="7128148" y="1706562"/>
              <a:ext cx="122177" cy="160337"/>
            </p14:xfrm>
          </p:contentPart>
        </mc:Choice>
        <mc:Fallback>
          <p:sp>
            <p:nvSpPr>
              <p:cNvPr id="1048646" name=""/>
              <p:cNvSpPr/>
              <p:nvPr/>
            </p:nvSpPr>
            <p:spPr>
              <a:xfrm>
                <a:off x="7128148" y="1706562"/>
                <a:ext cx="122177" cy="160337"/>
              </a:xfrm>
            </p:spPr>
          </p:sp>
        </mc:Fallback>
      </mc:AlternateContent>
      <mc:AlternateContent xmlns:mc="http://schemas.openxmlformats.org/markup-compatibility/2006">
        <mc:Choice xmlns:p14="http://schemas.microsoft.com/office/powerpoint/2010/main" Requires="p14">
          <p:contentPart p14:bwMode="auto" r:id="rId60">
            <p14:nvContentPartPr>
              <p14:cNvPr id="1048647" name=""/>
              <p14:cNvContentPartPr/>
              <p14:nvPr/>
            </p14:nvContentPartPr>
            <p14:xfrm>
              <a:off x="7225260" y="1693636"/>
              <a:ext cx="166041" cy="172583"/>
            </p14:xfrm>
          </p:contentPart>
        </mc:Choice>
        <mc:Fallback>
          <p:sp>
            <p:nvSpPr>
              <p:cNvPr id="1048647" name=""/>
              <p:cNvSpPr/>
              <p:nvPr/>
            </p:nvSpPr>
            <p:spPr>
              <a:xfrm>
                <a:off x="7225260" y="1693636"/>
                <a:ext cx="166041" cy="172583"/>
              </a:xfrm>
            </p:spPr>
          </p:sp>
        </mc:Fallback>
      </mc:AlternateContent>
      <mc:AlternateContent xmlns:mc="http://schemas.openxmlformats.org/markup-compatibility/2006">
        <mc:Choice xmlns:p14="http://schemas.microsoft.com/office/powerpoint/2010/main" Requires="p14">
          <p:contentPart p14:bwMode="auto" r:id="rId61">
            <p14:nvContentPartPr>
              <p14:cNvPr id="1048648" name=""/>
              <p14:cNvContentPartPr/>
              <p14:nvPr/>
            </p14:nvContentPartPr>
            <p14:xfrm>
              <a:off x="7392804" y="1713301"/>
              <a:ext cx="76802" cy="143518"/>
            </p14:xfrm>
          </p:contentPart>
        </mc:Choice>
        <mc:Fallback>
          <p:sp>
            <p:nvSpPr>
              <p:cNvPr id="1048648" name=""/>
              <p:cNvSpPr/>
              <p:nvPr/>
            </p:nvSpPr>
            <p:spPr>
              <a:xfrm>
                <a:off x="7392804" y="1713301"/>
                <a:ext cx="76802" cy="143518"/>
              </a:xfrm>
            </p:spPr>
          </p:sp>
        </mc:Fallback>
      </mc:AlternateContent>
      <mc:AlternateContent xmlns:mc="http://schemas.openxmlformats.org/markup-compatibility/2006">
        <mc:Choice xmlns:p14="http://schemas.microsoft.com/office/powerpoint/2010/main" Requires="p14">
          <p:contentPart p14:bwMode="auto" r:id="rId62">
            <p14:nvContentPartPr>
              <p14:cNvPr id="1048649" name=""/>
              <p14:cNvContentPartPr/>
              <p14:nvPr/>
            </p14:nvContentPartPr>
            <p14:xfrm>
              <a:off x="7498844" y="1681198"/>
              <a:ext cx="114486" cy="159193"/>
            </p14:xfrm>
          </p:contentPart>
        </mc:Choice>
        <mc:Fallback>
          <p:sp>
            <p:nvSpPr>
              <p:cNvPr id="1048649" name=""/>
              <p:cNvSpPr/>
              <p:nvPr/>
            </p:nvSpPr>
            <p:spPr>
              <a:xfrm>
                <a:off x="7498844" y="1681198"/>
                <a:ext cx="114486" cy="159193"/>
              </a:xfrm>
            </p:spPr>
          </p:sp>
        </mc:Fallback>
      </mc:AlternateContent>
      <mc:AlternateContent xmlns:mc="http://schemas.openxmlformats.org/markup-compatibility/2006">
        <mc:Choice xmlns:p14="http://schemas.microsoft.com/office/powerpoint/2010/main" Requires="p14">
          <p:contentPart p14:bwMode="auto" r:id="rId63">
            <p14:nvContentPartPr>
              <p14:cNvPr id="1048650" name=""/>
              <p14:cNvContentPartPr/>
              <p14:nvPr/>
            </p14:nvContentPartPr>
            <p14:xfrm>
              <a:off x="7583114" y="1690083"/>
              <a:ext cx="105993" cy="153919"/>
            </p14:xfrm>
          </p:contentPart>
        </mc:Choice>
        <mc:Fallback>
          <p:sp>
            <p:nvSpPr>
              <p:cNvPr id="1048650" name=""/>
              <p:cNvSpPr/>
              <p:nvPr/>
            </p:nvSpPr>
            <p:spPr>
              <a:xfrm>
                <a:off x="7583114" y="1690083"/>
                <a:ext cx="105993" cy="153919"/>
              </a:xfrm>
            </p:spPr>
          </p:sp>
        </mc:Fallback>
      </mc:AlternateContent>
      <mc:AlternateContent xmlns:mc="http://schemas.openxmlformats.org/markup-compatibility/2006">
        <mc:Choice xmlns:p14="http://schemas.microsoft.com/office/powerpoint/2010/main" Requires="p14">
          <p:contentPart p14:bwMode="auto" r:id="rId64">
            <p14:nvContentPartPr>
              <p14:cNvPr id="1048651" name=""/>
              <p14:cNvContentPartPr/>
              <p14:nvPr/>
            </p14:nvContentPartPr>
            <p14:xfrm>
              <a:off x="7706479" y="1674856"/>
              <a:ext cx="167984" cy="162868"/>
            </p14:xfrm>
          </p:contentPart>
        </mc:Choice>
        <mc:Fallback>
          <p:sp>
            <p:nvSpPr>
              <p:cNvPr id="1048651" name=""/>
              <p:cNvSpPr/>
              <p:nvPr/>
            </p:nvSpPr>
            <p:spPr>
              <a:xfrm>
                <a:off x="7706479" y="1674856"/>
                <a:ext cx="167984" cy="162868"/>
              </a:xfrm>
            </p:spPr>
          </p:sp>
        </mc:Fallback>
      </mc:AlternateContent>
      <mc:AlternateContent xmlns:mc="http://schemas.openxmlformats.org/markup-compatibility/2006">
        <mc:Choice xmlns:p14="http://schemas.microsoft.com/office/powerpoint/2010/main" Requires="p14">
          <p:contentPart p14:bwMode="auto" r:id="rId65">
            <p14:nvContentPartPr>
              <p14:cNvPr id="1048652" name=""/>
              <p14:cNvContentPartPr/>
              <p14:nvPr/>
            </p14:nvContentPartPr>
            <p14:xfrm>
              <a:off x="7905633" y="1613258"/>
              <a:ext cx="21603" cy="246694"/>
            </p14:xfrm>
          </p:contentPart>
        </mc:Choice>
        <mc:Fallback>
          <p:sp>
            <p:nvSpPr>
              <p:cNvPr id="1048652" name=""/>
              <p:cNvSpPr/>
              <p:nvPr/>
            </p:nvSpPr>
            <p:spPr>
              <a:xfrm>
                <a:off x="7905633" y="1613258"/>
                <a:ext cx="21603" cy="246694"/>
              </a:xfrm>
            </p:spPr>
          </p:sp>
        </mc:Fallback>
      </mc:AlternateContent>
      <mc:AlternateContent xmlns:mc="http://schemas.openxmlformats.org/markup-compatibility/2006">
        <mc:Choice xmlns:p14="http://schemas.microsoft.com/office/powerpoint/2010/main" Requires="p14">
          <p:contentPart p14:bwMode="auto" r:id="rId66">
            <p14:nvContentPartPr>
              <p14:cNvPr id="1048653" name=""/>
              <p14:cNvContentPartPr/>
              <p14:nvPr/>
            </p14:nvContentPartPr>
            <p14:xfrm>
              <a:off x="7902048" y="1715287"/>
              <a:ext cx="114884" cy="137469"/>
            </p14:xfrm>
          </p:contentPart>
        </mc:Choice>
        <mc:Fallback>
          <p:sp>
            <p:nvSpPr>
              <p:cNvPr id="1048653" name=""/>
              <p:cNvSpPr/>
              <p:nvPr/>
            </p:nvSpPr>
            <p:spPr>
              <a:xfrm>
                <a:off x="7902048" y="1715287"/>
                <a:ext cx="114884" cy="137469"/>
              </a:xfrm>
            </p:spPr>
          </p:sp>
        </mc:Fallback>
      </mc:AlternateContent>
      <mc:AlternateContent xmlns:mc="http://schemas.openxmlformats.org/markup-compatibility/2006">
        <mc:Choice xmlns:p14="http://schemas.microsoft.com/office/powerpoint/2010/main" Requires="p14">
          <p:contentPart p14:bwMode="auto" r:id="rId67">
            <p14:nvContentPartPr>
              <p14:cNvPr id="1048654" name=""/>
              <p14:cNvContentPartPr/>
              <p14:nvPr/>
            </p14:nvContentPartPr>
            <p14:xfrm>
              <a:off x="8024215" y="1700304"/>
              <a:ext cx="144732" cy="151790"/>
            </p14:xfrm>
          </p:contentPart>
        </mc:Choice>
        <mc:Fallback>
          <p:sp>
            <p:nvSpPr>
              <p:cNvPr id="1048654" name=""/>
              <p:cNvSpPr/>
              <p:nvPr/>
            </p:nvSpPr>
            <p:spPr>
              <a:xfrm>
                <a:off x="8024215" y="1700304"/>
                <a:ext cx="144732" cy="151790"/>
              </a:xfrm>
            </p:spPr>
          </p:sp>
        </mc:Fallback>
      </mc:AlternateContent>
      <mc:AlternateContent xmlns:mc="http://schemas.openxmlformats.org/markup-compatibility/2006">
        <mc:Choice xmlns:p14="http://schemas.microsoft.com/office/powerpoint/2010/main" Requires="p14">
          <p:contentPart p14:bwMode="auto" r:id="rId68">
            <p14:nvContentPartPr>
              <p14:cNvPr id="1048655" name=""/>
              <p14:cNvContentPartPr/>
              <p14:nvPr/>
            </p14:nvContentPartPr>
            <p14:xfrm>
              <a:off x="8164399" y="1697703"/>
              <a:ext cx="92548" cy="160046"/>
            </p14:xfrm>
          </p:contentPart>
        </mc:Choice>
        <mc:Fallback>
          <p:sp>
            <p:nvSpPr>
              <p:cNvPr id="1048655" name=""/>
              <p:cNvSpPr/>
              <p:nvPr/>
            </p:nvSpPr>
            <p:spPr>
              <a:xfrm>
                <a:off x="8164399" y="1697703"/>
                <a:ext cx="92548" cy="160046"/>
              </a:xfrm>
            </p:spPr>
          </p:sp>
        </mc:Fallback>
      </mc:AlternateContent>
      <mc:AlternateContent xmlns:mc="http://schemas.openxmlformats.org/markup-compatibility/2006">
        <mc:Choice xmlns:p14="http://schemas.microsoft.com/office/powerpoint/2010/main" Requires="p14">
          <p:contentPart p14:bwMode="auto" r:id="rId69">
            <p14:nvContentPartPr>
              <p14:cNvPr id="1048656" name=""/>
              <p14:cNvContentPartPr/>
              <p14:nvPr/>
            </p14:nvContentPartPr>
            <p14:xfrm>
              <a:off x="8270501" y="1689792"/>
              <a:ext cx="52649" cy="138698"/>
            </p14:xfrm>
          </p:contentPart>
        </mc:Choice>
        <mc:Fallback>
          <p:sp>
            <p:nvSpPr>
              <p:cNvPr id="1048656" name=""/>
              <p:cNvSpPr/>
              <p:nvPr/>
            </p:nvSpPr>
            <p:spPr>
              <a:xfrm>
                <a:off x="8270501" y="1689792"/>
                <a:ext cx="52649" cy="138698"/>
              </a:xfrm>
            </p:spPr>
          </p:sp>
        </mc:Fallback>
      </mc:AlternateContent>
      <mc:AlternateContent xmlns:mc="http://schemas.openxmlformats.org/markup-compatibility/2006">
        <mc:Choice xmlns:p14="http://schemas.microsoft.com/office/powerpoint/2010/main" Requires="p14">
          <p:contentPart p14:bwMode="auto" r:id="rId70">
            <p14:nvContentPartPr>
              <p14:cNvPr id="1048657" name=""/>
              <p14:cNvContentPartPr/>
              <p14:nvPr/>
            </p14:nvContentPartPr>
            <p14:xfrm>
              <a:off x="8329284" y="1569446"/>
              <a:ext cx="70804" cy="252261"/>
            </p14:xfrm>
          </p:contentPart>
        </mc:Choice>
        <mc:Fallback>
          <p:sp>
            <p:nvSpPr>
              <p:cNvPr id="1048657" name=""/>
              <p:cNvSpPr/>
              <p:nvPr/>
            </p:nvSpPr>
            <p:spPr>
              <a:xfrm>
                <a:off x="8329284" y="1569446"/>
                <a:ext cx="70804" cy="252261"/>
              </a:xfrm>
            </p:spPr>
          </p:sp>
        </mc:Fallback>
      </mc:AlternateContent>
      <mc:AlternateContent xmlns:mc="http://schemas.openxmlformats.org/markup-compatibility/2006">
        <mc:Choice xmlns:p14="http://schemas.microsoft.com/office/powerpoint/2010/main" Requires="p14">
          <p:contentPart p14:bwMode="auto" r:id="rId71">
            <p14:nvContentPartPr>
              <p14:cNvPr id="1048658" name=""/>
              <p14:cNvContentPartPr/>
              <p14:nvPr/>
            </p14:nvContentPartPr>
            <p14:xfrm>
              <a:off x="0" y="0"/>
              <a:ext cx="0" cy="0"/>
            </p14:xfrm>
          </p:contentPart>
        </mc:Choice>
        <mc:Fallback>
          <p:sp>
            <p:nvSpPr>
              <p:cNvPr id="1048658"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72">
            <p14:nvContentPartPr>
              <p14:cNvPr id="1048659" name=""/>
              <p14:cNvContentPartPr/>
              <p14:nvPr/>
            </p14:nvContentPartPr>
            <p14:xfrm>
              <a:off x="7276604" y="1699588"/>
              <a:ext cx="35790" cy="54404"/>
            </p14:xfrm>
          </p:contentPart>
        </mc:Choice>
        <mc:Fallback>
          <p:sp>
            <p:nvSpPr>
              <p:cNvPr id="1048659" name=""/>
              <p:cNvSpPr/>
              <p:nvPr/>
            </p:nvSpPr>
            <p:spPr>
              <a:xfrm>
                <a:off x="7276604" y="1699588"/>
                <a:ext cx="35790" cy="54404"/>
              </a:xfrm>
            </p:spPr>
          </p:sp>
        </mc:Fallback>
      </mc:AlternateContent>
      <mc:AlternateContent xmlns:mc="http://schemas.openxmlformats.org/markup-compatibility/2006">
        <mc:Choice xmlns:p14="http://schemas.microsoft.com/office/powerpoint/2010/main" Requires="p14">
          <p:contentPart p14:bwMode="auto" r:id="rId73">
            <p14:nvContentPartPr>
              <p14:cNvPr id="1048660" name=""/>
              <p14:cNvContentPartPr/>
              <p14:nvPr/>
            </p14:nvContentPartPr>
            <p14:xfrm>
              <a:off x="6190822" y="2282707"/>
              <a:ext cx="20295" cy="234821"/>
            </p14:xfrm>
          </p:contentPart>
        </mc:Choice>
        <mc:Fallback>
          <p:sp>
            <p:nvSpPr>
              <p:cNvPr id="1048660" name=""/>
              <p:cNvSpPr/>
              <p:nvPr/>
            </p:nvSpPr>
            <p:spPr>
              <a:xfrm>
                <a:off x="6190822" y="2282707"/>
                <a:ext cx="20295" cy="234821"/>
              </a:xfrm>
            </p:spPr>
          </p:sp>
        </mc:Fallback>
      </mc:AlternateContent>
      <mc:AlternateContent xmlns:mc="http://schemas.openxmlformats.org/markup-compatibility/2006">
        <mc:Choice xmlns:p14="http://schemas.microsoft.com/office/powerpoint/2010/main" Requires="p14">
          <p:contentPart p14:bwMode="auto" r:id="rId74">
            <p14:nvContentPartPr>
              <p14:cNvPr id="1048661" name=""/>
              <p14:cNvContentPartPr/>
              <p14:nvPr/>
            </p14:nvContentPartPr>
            <p14:xfrm>
              <a:off x="6140659" y="2394458"/>
              <a:ext cx="135624" cy="160073"/>
            </p14:xfrm>
          </p:contentPart>
        </mc:Choice>
        <mc:Fallback>
          <p:sp>
            <p:nvSpPr>
              <p:cNvPr id="1048661" name=""/>
              <p:cNvSpPr/>
              <p:nvPr/>
            </p:nvSpPr>
            <p:spPr>
              <a:xfrm>
                <a:off x="6140659" y="2394458"/>
                <a:ext cx="135624" cy="160073"/>
              </a:xfrm>
            </p:spPr>
          </p:sp>
        </mc:Fallback>
      </mc:AlternateContent>
      <mc:AlternateContent xmlns:mc="http://schemas.openxmlformats.org/markup-compatibility/2006">
        <mc:Choice xmlns:p14="http://schemas.microsoft.com/office/powerpoint/2010/main" Requires="p14">
          <p:contentPart p14:bwMode="auto" r:id="rId75">
            <p14:nvContentPartPr>
              <p14:cNvPr id="1048662" name=""/>
              <p14:cNvContentPartPr/>
              <p14:nvPr/>
            </p14:nvContentPartPr>
            <p14:xfrm>
              <a:off x="5530454" y="2770987"/>
              <a:ext cx="292660" cy="45712"/>
            </p14:xfrm>
          </p:contentPart>
        </mc:Choice>
        <mc:Fallback>
          <p:sp>
            <p:nvSpPr>
              <p:cNvPr id="1048662" name=""/>
              <p:cNvSpPr/>
              <p:nvPr/>
            </p:nvSpPr>
            <p:spPr>
              <a:xfrm>
                <a:off x="5530454" y="2770987"/>
                <a:ext cx="292660" cy="45712"/>
              </a:xfrm>
            </p:spPr>
          </p:sp>
        </mc:Fallback>
      </mc:AlternateContent>
      <mc:AlternateContent xmlns:mc="http://schemas.openxmlformats.org/markup-compatibility/2006">
        <mc:Choice xmlns:p14="http://schemas.microsoft.com/office/powerpoint/2010/main" Requires="p14">
          <p:contentPart p14:bwMode="auto" r:id="rId76">
            <p14:nvContentPartPr>
              <p14:cNvPr id="1048663" name=""/>
              <p14:cNvContentPartPr/>
              <p14:nvPr/>
            </p14:nvContentPartPr>
            <p14:xfrm>
              <a:off x="5665067" y="2799557"/>
              <a:ext cx="110529" cy="254650"/>
            </p14:xfrm>
          </p:contentPart>
        </mc:Choice>
        <mc:Fallback>
          <p:sp>
            <p:nvSpPr>
              <p:cNvPr id="1048663" name=""/>
              <p:cNvSpPr/>
              <p:nvPr/>
            </p:nvSpPr>
            <p:spPr>
              <a:xfrm>
                <a:off x="5665067" y="2799557"/>
                <a:ext cx="110529" cy="254650"/>
              </a:xfrm>
            </p:spPr>
          </p:sp>
        </mc:Fallback>
      </mc:AlternateContent>
      <mc:AlternateContent xmlns:mc="http://schemas.openxmlformats.org/markup-compatibility/2006">
        <mc:Choice xmlns:p14="http://schemas.microsoft.com/office/powerpoint/2010/main" Requires="p14">
          <p:contentPart p14:bwMode="auto" r:id="rId77">
            <p14:nvContentPartPr>
              <p14:cNvPr id="1048664" name=""/>
              <p14:cNvContentPartPr/>
              <p14:nvPr/>
            </p14:nvContentPartPr>
            <p14:xfrm>
              <a:off x="5775854" y="2899913"/>
              <a:ext cx="116305" cy="154964"/>
            </p14:xfrm>
          </p:contentPart>
        </mc:Choice>
        <mc:Fallback>
          <p:sp>
            <p:nvSpPr>
              <p:cNvPr id="1048664" name=""/>
              <p:cNvSpPr/>
              <p:nvPr/>
            </p:nvSpPr>
            <p:spPr>
              <a:xfrm>
                <a:off x="5775854" y="2899913"/>
                <a:ext cx="116305" cy="154964"/>
              </a:xfrm>
            </p:spPr>
          </p:sp>
        </mc:Fallback>
      </mc:AlternateContent>
      <mc:AlternateContent xmlns:mc="http://schemas.openxmlformats.org/markup-compatibility/2006">
        <mc:Choice xmlns:p14="http://schemas.microsoft.com/office/powerpoint/2010/main" Requires="p14">
          <p:contentPart p14:bwMode="auto" r:id="rId78">
            <p14:nvContentPartPr>
              <p14:cNvPr id="1048665" name=""/>
              <p14:cNvContentPartPr/>
              <p14:nvPr/>
            </p14:nvContentPartPr>
            <p14:xfrm>
              <a:off x="5797048" y="2929087"/>
              <a:ext cx="21295" cy="106393"/>
            </p14:xfrm>
          </p:contentPart>
        </mc:Choice>
        <mc:Fallback>
          <p:sp>
            <p:nvSpPr>
              <p:cNvPr id="1048665" name=""/>
              <p:cNvSpPr/>
              <p:nvPr/>
            </p:nvSpPr>
            <p:spPr>
              <a:xfrm>
                <a:off x="5797048" y="2929087"/>
                <a:ext cx="21295" cy="106393"/>
              </a:xfrm>
            </p:spPr>
          </p:sp>
        </mc:Fallback>
      </mc:AlternateContent>
      <mc:AlternateContent xmlns:mc="http://schemas.openxmlformats.org/markup-compatibility/2006">
        <mc:Choice xmlns:p14="http://schemas.microsoft.com/office/powerpoint/2010/main" Requires="p14">
          <p:contentPart p14:bwMode="auto" r:id="rId79">
            <p14:nvContentPartPr>
              <p14:cNvPr id="1048666" name=""/>
              <p14:cNvContentPartPr/>
              <p14:nvPr/>
            </p14:nvContentPartPr>
            <p14:xfrm>
              <a:off x="5939426" y="2800827"/>
              <a:ext cx="67953" cy="207376"/>
            </p14:xfrm>
          </p:contentPart>
        </mc:Choice>
        <mc:Fallback>
          <p:sp>
            <p:nvSpPr>
              <p:cNvPr id="1048666" name=""/>
              <p:cNvSpPr/>
              <p:nvPr/>
            </p:nvSpPr>
            <p:spPr>
              <a:xfrm>
                <a:off x="5939426" y="2800827"/>
                <a:ext cx="67953" cy="207376"/>
              </a:xfrm>
            </p:spPr>
          </p:sp>
        </mc:Fallback>
      </mc:AlternateContent>
      <mc:AlternateContent xmlns:mc="http://schemas.openxmlformats.org/markup-compatibility/2006">
        <mc:Choice xmlns:p14="http://schemas.microsoft.com/office/powerpoint/2010/main" Requires="p14">
          <p:contentPart p14:bwMode="auto" r:id="rId80">
            <p14:nvContentPartPr>
              <p14:cNvPr id="1048667" name=""/>
              <p14:cNvContentPartPr/>
              <p14:nvPr/>
            </p14:nvContentPartPr>
            <p14:xfrm>
              <a:off x="6011126" y="2834363"/>
              <a:ext cx="103306" cy="15989"/>
            </p14:xfrm>
          </p:contentPart>
        </mc:Choice>
        <mc:Fallback>
          <p:sp>
            <p:nvSpPr>
              <p:cNvPr id="1048667" name=""/>
              <p:cNvSpPr/>
              <p:nvPr/>
            </p:nvSpPr>
            <p:spPr>
              <a:xfrm>
                <a:off x="6011126" y="2834363"/>
                <a:ext cx="103306" cy="15989"/>
              </a:xfrm>
            </p:spPr>
          </p:sp>
        </mc:Fallback>
      </mc:AlternateContent>
      <mc:AlternateContent xmlns:mc="http://schemas.openxmlformats.org/markup-compatibility/2006">
        <mc:Choice xmlns:p14="http://schemas.microsoft.com/office/powerpoint/2010/main" Requires="p14">
          <p:contentPart p14:bwMode="auto" r:id="rId81">
            <p14:nvContentPartPr>
              <p14:cNvPr id="1048668" name=""/>
              <p14:cNvContentPartPr/>
              <p14:nvPr/>
            </p14:nvContentPartPr>
            <p14:xfrm>
              <a:off x="6035083" y="2731617"/>
              <a:ext cx="104569" cy="268670"/>
            </p14:xfrm>
          </p:contentPart>
        </mc:Choice>
        <mc:Fallback>
          <p:sp>
            <p:nvSpPr>
              <p:cNvPr id="1048668" name=""/>
              <p:cNvSpPr/>
              <p:nvPr/>
            </p:nvSpPr>
            <p:spPr>
              <a:xfrm>
                <a:off x="6035083" y="2731617"/>
                <a:ext cx="104569" cy="268670"/>
              </a:xfrm>
            </p:spPr>
          </p:sp>
        </mc:Fallback>
      </mc:AlternateContent>
      <mc:AlternateContent xmlns:mc="http://schemas.openxmlformats.org/markup-compatibility/2006">
        <mc:Choice xmlns:p14="http://schemas.microsoft.com/office/powerpoint/2010/main" Requires="p14">
          <p:contentPart p14:bwMode="auto" r:id="rId82">
            <p14:nvContentPartPr>
              <p14:cNvPr id="1048669" name=""/>
              <p14:cNvContentPartPr/>
              <p14:nvPr/>
            </p14:nvContentPartPr>
            <p14:xfrm>
              <a:off x="5986996" y="2846022"/>
              <a:ext cx="170649" cy="24014"/>
            </p14:xfrm>
          </p:contentPart>
        </mc:Choice>
        <mc:Fallback>
          <p:sp>
            <p:nvSpPr>
              <p:cNvPr id="1048669" name=""/>
              <p:cNvSpPr/>
              <p:nvPr/>
            </p:nvSpPr>
            <p:spPr>
              <a:xfrm>
                <a:off x="5986996" y="2846022"/>
                <a:ext cx="170649" cy="24014"/>
              </a:xfrm>
            </p:spPr>
          </p:sp>
        </mc:Fallback>
      </mc:AlternateContent>
      <mc:AlternateContent xmlns:mc="http://schemas.openxmlformats.org/markup-compatibility/2006">
        <mc:Choice xmlns:p14="http://schemas.microsoft.com/office/powerpoint/2010/main" Requires="p14">
          <p:contentPart p14:bwMode="auto" r:id="rId83">
            <p14:nvContentPartPr>
              <p14:cNvPr id="1048670" name=""/>
              <p14:cNvContentPartPr/>
              <p14:nvPr/>
            </p14:nvContentPartPr>
            <p14:xfrm>
              <a:off x="5764758" y="2992581"/>
              <a:ext cx="10329" cy="44132"/>
            </p14:xfrm>
          </p:contentPart>
        </mc:Choice>
        <mc:Fallback>
          <p:sp>
            <p:nvSpPr>
              <p:cNvPr id="1048670" name=""/>
              <p:cNvSpPr/>
              <p:nvPr/>
            </p:nvSpPr>
            <p:spPr>
              <a:xfrm>
                <a:off x="5764758" y="2992581"/>
                <a:ext cx="10329" cy="44132"/>
              </a:xfrm>
            </p:spPr>
          </p:sp>
        </mc:Fallback>
      </mc:AlternateContent>
      <mc:AlternateContent xmlns:mc="http://schemas.openxmlformats.org/markup-compatibility/2006">
        <mc:Choice xmlns:p14="http://schemas.microsoft.com/office/powerpoint/2010/main" Requires="p14">
          <p:contentPart p14:bwMode="auto" r:id="rId84">
            <p14:nvContentPartPr>
              <p14:cNvPr id="1048671" name=""/>
              <p14:cNvContentPartPr/>
              <p14:nvPr/>
            </p14:nvContentPartPr>
            <p14:xfrm>
              <a:off x="6177936" y="2750031"/>
              <a:ext cx="34992" cy="312092"/>
            </p14:xfrm>
          </p:contentPart>
        </mc:Choice>
        <mc:Fallback>
          <p:sp>
            <p:nvSpPr>
              <p:cNvPr id="1048671" name=""/>
              <p:cNvSpPr/>
              <p:nvPr/>
            </p:nvSpPr>
            <p:spPr>
              <a:xfrm>
                <a:off x="6177936" y="2750031"/>
                <a:ext cx="34992" cy="312092"/>
              </a:xfrm>
            </p:spPr>
          </p:sp>
        </mc:Fallback>
      </mc:AlternateContent>
      <mc:AlternateContent xmlns:mc="http://schemas.openxmlformats.org/markup-compatibility/2006">
        <mc:Choice xmlns:p14="http://schemas.microsoft.com/office/powerpoint/2010/main" Requires="p14">
          <p:contentPart p14:bwMode="auto" r:id="rId85">
            <p14:nvContentPartPr>
              <p14:cNvPr id="1048672" name=""/>
              <p14:cNvContentPartPr/>
              <p14:nvPr/>
            </p14:nvContentPartPr>
            <p14:xfrm>
              <a:off x="6250509" y="2773219"/>
              <a:ext cx="226049" cy="79674"/>
            </p14:xfrm>
          </p:contentPart>
        </mc:Choice>
        <mc:Fallback>
          <p:sp>
            <p:nvSpPr>
              <p:cNvPr id="1048672" name=""/>
              <p:cNvSpPr/>
              <p:nvPr/>
            </p:nvSpPr>
            <p:spPr>
              <a:xfrm>
                <a:off x="6250509" y="2773219"/>
                <a:ext cx="226049" cy="79674"/>
              </a:xfrm>
            </p:spPr>
          </p:sp>
        </mc:Fallback>
      </mc:AlternateContent>
      <mc:AlternateContent xmlns:mc="http://schemas.openxmlformats.org/markup-compatibility/2006">
        <mc:Choice xmlns:p14="http://schemas.microsoft.com/office/powerpoint/2010/main" Requires="p14">
          <p:contentPart p14:bwMode="auto" r:id="rId86">
            <p14:nvContentPartPr>
              <p14:cNvPr id="1048673" name=""/>
              <p14:cNvContentPartPr/>
              <p14:nvPr/>
            </p14:nvContentPartPr>
            <p14:xfrm>
              <a:off x="6320991" y="2873332"/>
              <a:ext cx="179123" cy="55273"/>
            </p14:xfrm>
          </p:contentPart>
        </mc:Choice>
        <mc:Fallback>
          <p:sp>
            <p:nvSpPr>
              <p:cNvPr id="1048673" name=""/>
              <p:cNvSpPr/>
              <p:nvPr/>
            </p:nvSpPr>
            <p:spPr>
              <a:xfrm>
                <a:off x="6320991" y="2873332"/>
                <a:ext cx="179123" cy="55273"/>
              </a:xfrm>
            </p:spPr>
          </p:sp>
        </mc:Fallback>
      </mc:AlternateContent>
      <mc:AlternateContent xmlns:mc="http://schemas.openxmlformats.org/markup-compatibility/2006">
        <mc:Choice xmlns:p14="http://schemas.microsoft.com/office/powerpoint/2010/main" Requires="p14">
          <p:contentPart p14:bwMode="auto" r:id="rId87">
            <p14:nvContentPartPr>
              <p14:cNvPr id="1048674" name=""/>
              <p14:cNvContentPartPr/>
              <p14:nvPr/>
            </p14:nvContentPartPr>
            <p14:xfrm>
              <a:off x="6509576" y="2649280"/>
              <a:ext cx="201907" cy="46779"/>
            </p14:xfrm>
          </p:contentPart>
        </mc:Choice>
        <mc:Fallback>
          <p:sp>
            <p:nvSpPr>
              <p:cNvPr id="1048674" name=""/>
              <p:cNvSpPr/>
              <p:nvPr/>
            </p:nvSpPr>
            <p:spPr>
              <a:xfrm>
                <a:off x="6509576" y="2649280"/>
                <a:ext cx="201907" cy="46779"/>
              </a:xfrm>
            </p:spPr>
          </p:sp>
        </mc:Fallback>
      </mc:AlternateContent>
      <mc:AlternateContent xmlns:mc="http://schemas.openxmlformats.org/markup-compatibility/2006">
        <mc:Choice xmlns:p14="http://schemas.microsoft.com/office/powerpoint/2010/main" Requires="p14">
          <p:contentPart p14:bwMode="auto" r:id="rId88">
            <p14:nvContentPartPr>
              <p14:cNvPr id="1048675" name=""/>
              <p14:cNvContentPartPr/>
              <p14:nvPr/>
            </p14:nvContentPartPr>
            <p14:xfrm>
              <a:off x="6597830" y="2679551"/>
              <a:ext cx="72464" cy="251281"/>
            </p14:xfrm>
          </p:contentPart>
        </mc:Choice>
        <mc:Fallback>
          <p:sp>
            <p:nvSpPr>
              <p:cNvPr id="1048675" name=""/>
              <p:cNvSpPr/>
              <p:nvPr/>
            </p:nvSpPr>
            <p:spPr>
              <a:xfrm>
                <a:off x="6597830" y="2679551"/>
                <a:ext cx="72464" cy="251281"/>
              </a:xfrm>
            </p:spPr>
          </p:sp>
        </mc:Fallback>
      </mc:AlternateContent>
      <mc:AlternateContent xmlns:mc="http://schemas.openxmlformats.org/markup-compatibility/2006">
        <mc:Choice xmlns:p14="http://schemas.microsoft.com/office/powerpoint/2010/main" Requires="p14">
          <p:contentPart p14:bwMode="auto" r:id="rId89">
            <p14:nvContentPartPr>
              <p14:cNvPr id="1048676" name=""/>
              <p14:cNvContentPartPr/>
              <p14:nvPr/>
            </p14:nvContentPartPr>
            <p14:xfrm>
              <a:off x="0" y="0"/>
              <a:ext cx="0" cy="0"/>
            </p14:xfrm>
          </p:contentPart>
        </mc:Choice>
        <mc:Fallback>
          <p:sp>
            <p:nvSpPr>
              <p:cNvPr id="1048676"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90">
            <p14:nvContentPartPr>
              <p14:cNvPr id="1048677" name=""/>
              <p14:cNvContentPartPr/>
              <p14:nvPr/>
            </p14:nvContentPartPr>
            <p14:xfrm>
              <a:off x="6706114" y="2834856"/>
              <a:ext cx="82580" cy="80474"/>
            </p14:xfrm>
          </p:contentPart>
        </mc:Choice>
        <mc:Fallback>
          <p:sp>
            <p:nvSpPr>
              <p:cNvPr id="1048677" name=""/>
              <p:cNvSpPr/>
              <p:nvPr/>
            </p:nvSpPr>
            <p:spPr>
              <a:xfrm>
                <a:off x="6706114" y="2834856"/>
                <a:ext cx="82580" cy="80474"/>
              </a:xfrm>
            </p:spPr>
          </p:sp>
        </mc:Fallback>
      </mc:AlternateContent>
      <mc:AlternateContent xmlns:mc="http://schemas.openxmlformats.org/markup-compatibility/2006">
        <mc:Choice xmlns:p14="http://schemas.microsoft.com/office/powerpoint/2010/main" Requires="p14">
          <p:contentPart p14:bwMode="auto" r:id="rId91">
            <p14:nvContentPartPr>
              <p14:cNvPr id="1048681" name=""/>
              <p14:cNvContentPartPr/>
              <p14:nvPr/>
            </p14:nvContentPartPr>
            <p14:xfrm>
              <a:off x="0" y="0"/>
              <a:ext cx="0" cy="0"/>
            </p14:xfrm>
          </p:contentPart>
        </mc:Choice>
        <mc:Fallback>
          <p:sp>
            <p:nvSpPr>
              <p:cNvPr id="1048681" name=""/>
              <p:cNvSpPr/>
              <p:nvPr/>
            </p:nvSpPr>
            <p:spPr>
              <a:xfrm>
                <a:off x="0" y="0"/>
                <a:ext cx="0" cy="0"/>
              </a:xfrm>
            </p:spPr>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60"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1">
            <p14:nvContentPartPr>
              <p14:cNvPr id="1048685" name=""/>
              <p14:cNvContentPartPr/>
              <p14:nvPr/>
            </p14:nvContentPartPr>
            <p14:xfrm>
              <a:off x="166856" y="151118"/>
              <a:ext cx="181349" cy="11972"/>
            </p14:xfrm>
          </p:contentPart>
        </mc:Choice>
        <mc:Fallback>
          <p:sp>
            <p:nvSpPr>
              <p:cNvPr id="1048685" name=""/>
              <p:cNvSpPr/>
              <p:nvPr/>
            </p:nvSpPr>
            <p:spPr>
              <a:xfrm>
                <a:off x="166856" y="151118"/>
                <a:ext cx="181349" cy="11972"/>
              </a:xfrm>
            </p:spPr>
          </p:sp>
        </mc:Fallback>
      </mc:AlternateContent>
      <mc:AlternateContent xmlns:mc="http://schemas.openxmlformats.org/markup-compatibility/2006">
        <mc:Choice xmlns:p14="http://schemas.microsoft.com/office/powerpoint/2010/main" Requires="p14">
          <p:contentPart p14:bwMode="auto" r:id="rId2">
            <p14:nvContentPartPr>
              <p14:cNvPr id="1048686" name=""/>
              <p14:cNvContentPartPr/>
              <p14:nvPr/>
            </p14:nvContentPartPr>
            <p14:xfrm>
              <a:off x="217007" y="170710"/>
              <a:ext cx="20722" cy="343344"/>
            </p14:xfrm>
          </p:contentPart>
        </mc:Choice>
        <mc:Fallback>
          <p:sp>
            <p:nvSpPr>
              <p:cNvPr id="1048686" name=""/>
              <p:cNvSpPr/>
              <p:nvPr/>
            </p:nvSpPr>
            <p:spPr>
              <a:xfrm>
                <a:off x="217007" y="170710"/>
                <a:ext cx="20722" cy="343344"/>
              </a:xfrm>
            </p:spPr>
          </p:sp>
        </mc:Fallback>
      </mc:AlternateContent>
      <mc:AlternateContent xmlns:mc="http://schemas.openxmlformats.org/markup-compatibility/2006">
        <mc:Choice xmlns:p14="http://schemas.microsoft.com/office/powerpoint/2010/main" Requires="p14">
          <p:contentPart p14:bwMode="auto" r:id="rId3">
            <p14:nvContentPartPr>
              <p14:cNvPr id="1048687" name=""/>
              <p14:cNvContentPartPr/>
              <p14:nvPr/>
            </p14:nvContentPartPr>
            <p14:xfrm>
              <a:off x="150347" y="425719"/>
              <a:ext cx="181194" cy="16269"/>
            </p14:xfrm>
          </p:contentPart>
        </mc:Choice>
        <mc:Fallback>
          <p:sp>
            <p:nvSpPr>
              <p:cNvPr id="1048687" name=""/>
              <p:cNvSpPr/>
              <p:nvPr/>
            </p:nvSpPr>
            <p:spPr>
              <a:xfrm>
                <a:off x="150347" y="425719"/>
                <a:ext cx="181194" cy="16269"/>
              </a:xfrm>
            </p:spPr>
          </p:sp>
        </mc:Fallback>
      </mc:AlternateContent>
      <mc:AlternateContent xmlns:mc="http://schemas.openxmlformats.org/markup-compatibility/2006">
        <mc:Choice xmlns:p14="http://schemas.microsoft.com/office/powerpoint/2010/main" Requires="p14">
          <p:contentPart p14:bwMode="auto" r:id="rId4">
            <p14:nvContentPartPr>
              <p14:cNvPr id="1048688" name=""/>
              <p14:cNvContentPartPr/>
              <p14:nvPr/>
            </p14:nvContentPartPr>
            <p14:xfrm>
              <a:off x="316488" y="352306"/>
              <a:ext cx="96965" cy="152201"/>
            </p14:xfrm>
          </p:contentPart>
        </mc:Choice>
        <mc:Fallback>
          <p:sp>
            <p:nvSpPr>
              <p:cNvPr id="1048688" name=""/>
              <p:cNvSpPr/>
              <p:nvPr/>
            </p:nvSpPr>
            <p:spPr>
              <a:xfrm>
                <a:off x="316488" y="352306"/>
                <a:ext cx="96965" cy="152201"/>
              </a:xfrm>
            </p:spPr>
          </p:sp>
        </mc:Fallback>
      </mc:AlternateContent>
      <mc:AlternateContent xmlns:mc="http://schemas.openxmlformats.org/markup-compatibility/2006">
        <mc:Choice xmlns:p14="http://schemas.microsoft.com/office/powerpoint/2010/main" Requires="p14">
          <p:contentPart p14:bwMode="auto" r:id="rId5">
            <p14:nvContentPartPr>
              <p14:cNvPr id="1048689" name=""/>
              <p14:cNvContentPartPr/>
              <p14:nvPr/>
            </p14:nvContentPartPr>
            <p14:xfrm>
              <a:off x="428161" y="111551"/>
              <a:ext cx="155870" cy="498849"/>
            </p14:xfrm>
          </p:contentPart>
        </mc:Choice>
        <mc:Fallback>
          <p:sp>
            <p:nvSpPr>
              <p:cNvPr id="1048689" name=""/>
              <p:cNvSpPr/>
              <p:nvPr/>
            </p:nvSpPr>
            <p:spPr>
              <a:xfrm>
                <a:off x="428161" y="111551"/>
                <a:ext cx="155870" cy="498849"/>
              </a:xfrm>
            </p:spPr>
          </p:sp>
        </mc:Fallback>
      </mc:AlternateContent>
      <mc:AlternateContent xmlns:mc="http://schemas.openxmlformats.org/markup-compatibility/2006">
        <mc:Choice xmlns:p14="http://schemas.microsoft.com/office/powerpoint/2010/main" Requires="p14">
          <p:contentPart p14:bwMode="auto" r:id="rId6">
            <p14:nvContentPartPr>
              <p14:cNvPr id="1048690" name=""/>
              <p14:cNvContentPartPr/>
              <p14:nvPr/>
            </p14:nvContentPartPr>
            <p14:xfrm>
              <a:off x="408780" y="305484"/>
              <a:ext cx="114669" cy="19518"/>
            </p14:xfrm>
          </p:contentPart>
        </mc:Choice>
        <mc:Fallback>
          <p:sp>
            <p:nvSpPr>
              <p:cNvPr id="1048690" name=""/>
              <p:cNvSpPr/>
              <p:nvPr/>
            </p:nvSpPr>
            <p:spPr>
              <a:xfrm>
                <a:off x="408780" y="305484"/>
                <a:ext cx="114669" cy="19518"/>
              </a:xfrm>
            </p:spPr>
          </p:sp>
        </mc:Fallback>
      </mc:AlternateContent>
      <mc:AlternateContent xmlns:mc="http://schemas.openxmlformats.org/markup-compatibility/2006">
        <mc:Choice xmlns:p14="http://schemas.microsoft.com/office/powerpoint/2010/main" Requires="p14">
          <p:contentPart p14:bwMode="auto" r:id="rId7">
            <p14:nvContentPartPr>
              <p14:cNvPr id="1048691" name=""/>
              <p14:cNvContentPartPr/>
              <p14:nvPr/>
            </p14:nvContentPartPr>
            <p14:xfrm>
              <a:off x="521910" y="365640"/>
              <a:ext cx="108579" cy="93623"/>
            </p14:xfrm>
          </p:contentPart>
        </mc:Choice>
        <mc:Fallback>
          <p:sp>
            <p:nvSpPr>
              <p:cNvPr id="1048691" name=""/>
              <p:cNvSpPr/>
              <p:nvPr/>
            </p:nvSpPr>
            <p:spPr>
              <a:xfrm>
                <a:off x="521910" y="365640"/>
                <a:ext cx="108579" cy="93623"/>
              </a:xfrm>
            </p:spPr>
          </p:sp>
        </mc:Fallback>
      </mc:AlternateContent>
      <mc:AlternateContent xmlns:mc="http://schemas.openxmlformats.org/markup-compatibility/2006">
        <mc:Choice xmlns:p14="http://schemas.microsoft.com/office/powerpoint/2010/main" Requires="p14">
          <p:contentPart p14:bwMode="auto" r:id="rId8">
            <p14:nvContentPartPr>
              <p14:cNvPr id="1048692" name=""/>
              <p14:cNvContentPartPr/>
              <p14:nvPr/>
            </p14:nvContentPartPr>
            <p14:xfrm>
              <a:off x="966917" y="184504"/>
              <a:ext cx="526512" cy="37118"/>
            </p14:xfrm>
          </p:contentPart>
        </mc:Choice>
        <mc:Fallback>
          <p:sp>
            <p:nvSpPr>
              <p:cNvPr id="1048692" name=""/>
              <p:cNvSpPr/>
              <p:nvPr/>
            </p:nvSpPr>
            <p:spPr>
              <a:xfrm>
                <a:off x="966917" y="184504"/>
                <a:ext cx="526512" cy="37118"/>
              </a:xfrm>
            </p:spPr>
          </p:sp>
        </mc:Fallback>
      </mc:AlternateContent>
      <mc:AlternateContent xmlns:mc="http://schemas.openxmlformats.org/markup-compatibility/2006">
        <mc:Choice xmlns:p14="http://schemas.microsoft.com/office/powerpoint/2010/main" Requires="p14">
          <p:contentPart p14:bwMode="auto" r:id="rId9">
            <p14:nvContentPartPr>
              <p14:cNvPr id="1048693" name=""/>
              <p14:cNvContentPartPr/>
              <p14:nvPr/>
            </p14:nvContentPartPr>
            <p14:xfrm>
              <a:off x="1474849" y="191028"/>
              <a:ext cx="5334" cy="400880"/>
            </p14:xfrm>
          </p:contentPart>
        </mc:Choice>
        <mc:Fallback>
          <p:sp>
            <p:nvSpPr>
              <p:cNvPr id="1048693" name=""/>
              <p:cNvSpPr/>
              <p:nvPr/>
            </p:nvSpPr>
            <p:spPr>
              <a:xfrm>
                <a:off x="1474849" y="191028"/>
                <a:ext cx="5334" cy="400880"/>
              </a:xfrm>
            </p:spPr>
          </p:sp>
        </mc:Fallback>
      </mc:AlternateContent>
      <mc:AlternateContent xmlns:mc="http://schemas.openxmlformats.org/markup-compatibility/2006">
        <mc:Choice xmlns:p14="http://schemas.microsoft.com/office/powerpoint/2010/main" Requires="p14">
          <p:contentPart p14:bwMode="auto" r:id="rId10">
            <p14:nvContentPartPr>
              <p14:cNvPr id="1048694" name=""/>
              <p14:cNvContentPartPr/>
              <p14:nvPr/>
            </p14:nvContentPartPr>
            <p14:xfrm>
              <a:off x="1497752" y="561135"/>
              <a:ext cx="751187" cy="19753"/>
            </p14:xfrm>
          </p:contentPart>
        </mc:Choice>
        <mc:Fallback>
          <p:sp>
            <p:nvSpPr>
              <p:cNvPr id="1048694" name=""/>
              <p:cNvSpPr/>
              <p:nvPr/>
            </p:nvSpPr>
            <p:spPr>
              <a:xfrm>
                <a:off x="1497752" y="561135"/>
                <a:ext cx="751187" cy="19753"/>
              </a:xfrm>
            </p:spPr>
          </p:sp>
        </mc:Fallback>
      </mc:AlternateContent>
      <mc:AlternateContent xmlns:mc="http://schemas.openxmlformats.org/markup-compatibility/2006">
        <mc:Choice xmlns:p14="http://schemas.microsoft.com/office/powerpoint/2010/main" Requires="p14">
          <p:contentPart p14:bwMode="auto" r:id="rId11">
            <p14:nvContentPartPr>
              <p14:cNvPr id="1048695" name=""/>
              <p14:cNvContentPartPr/>
              <p14:nvPr/>
            </p14:nvContentPartPr>
            <p14:xfrm>
              <a:off x="2238607" y="149122"/>
              <a:ext cx="7137" cy="403990"/>
            </p14:xfrm>
          </p:contentPart>
        </mc:Choice>
        <mc:Fallback>
          <p:sp>
            <p:nvSpPr>
              <p:cNvPr id="1048695" name=""/>
              <p:cNvSpPr/>
              <p:nvPr/>
            </p:nvSpPr>
            <p:spPr>
              <a:xfrm>
                <a:off x="2238607" y="149122"/>
                <a:ext cx="7137" cy="403990"/>
              </a:xfrm>
            </p:spPr>
          </p:sp>
        </mc:Fallback>
      </mc:AlternateContent>
      <mc:AlternateContent xmlns:mc="http://schemas.openxmlformats.org/markup-compatibility/2006">
        <mc:Choice xmlns:p14="http://schemas.microsoft.com/office/powerpoint/2010/main" Requires="p14">
          <p:contentPart p14:bwMode="auto" r:id="rId12">
            <p14:nvContentPartPr>
              <p14:cNvPr id="1048696" name=""/>
              <p14:cNvContentPartPr/>
              <p14:nvPr/>
            </p14:nvContentPartPr>
            <p14:xfrm>
              <a:off x="2234316" y="131824"/>
              <a:ext cx="687894" cy="29404"/>
            </p14:xfrm>
          </p:contentPart>
        </mc:Choice>
        <mc:Fallback>
          <p:sp>
            <p:nvSpPr>
              <p:cNvPr id="1048696" name=""/>
              <p:cNvSpPr/>
              <p:nvPr/>
            </p:nvSpPr>
            <p:spPr>
              <a:xfrm>
                <a:off x="2234316" y="131824"/>
                <a:ext cx="687894" cy="29404"/>
              </a:xfrm>
            </p:spPr>
          </p:sp>
        </mc:Fallback>
      </mc:AlternateContent>
      <mc:AlternateContent xmlns:mc="http://schemas.openxmlformats.org/markup-compatibility/2006">
        <mc:Choice xmlns:p14="http://schemas.microsoft.com/office/powerpoint/2010/main" Requires="p14">
          <p:contentPart p14:bwMode="auto" r:id="rId13">
            <p14:nvContentPartPr>
              <p14:cNvPr id="1048697" name=""/>
              <p14:cNvContentPartPr/>
              <p14:nvPr/>
            </p14:nvContentPartPr>
            <p14:xfrm>
              <a:off x="2913088" y="120549"/>
              <a:ext cx="22973" cy="435121"/>
            </p14:xfrm>
          </p:contentPart>
        </mc:Choice>
        <mc:Fallback>
          <p:sp>
            <p:nvSpPr>
              <p:cNvPr id="1048697" name=""/>
              <p:cNvSpPr/>
              <p:nvPr/>
            </p:nvSpPr>
            <p:spPr>
              <a:xfrm>
                <a:off x="2913088" y="120549"/>
                <a:ext cx="22973" cy="435121"/>
              </a:xfrm>
            </p:spPr>
          </p:sp>
        </mc:Fallback>
      </mc:AlternateContent>
      <mc:AlternateContent xmlns:mc="http://schemas.openxmlformats.org/markup-compatibility/2006">
        <mc:Choice xmlns:p14="http://schemas.microsoft.com/office/powerpoint/2010/main" Requires="p14">
          <p:contentPart p14:bwMode="auto" r:id="rId14">
            <p14:nvContentPartPr>
              <p14:cNvPr id="1048698" name=""/>
              <p14:cNvContentPartPr/>
              <p14:nvPr/>
            </p14:nvContentPartPr>
            <p14:xfrm>
              <a:off x="2911827" y="511455"/>
              <a:ext cx="445244" cy="27239"/>
            </p14:xfrm>
          </p:contentPart>
        </mc:Choice>
        <mc:Fallback>
          <p:sp>
            <p:nvSpPr>
              <p:cNvPr id="1048698" name=""/>
              <p:cNvSpPr/>
              <p:nvPr/>
            </p:nvSpPr>
            <p:spPr>
              <a:xfrm>
                <a:off x="2911827" y="511455"/>
                <a:ext cx="445244" cy="27239"/>
              </a:xfrm>
            </p:spPr>
          </p:sp>
        </mc:Fallback>
      </mc:AlternateContent>
      <mc:AlternateContent xmlns:mc="http://schemas.openxmlformats.org/markup-compatibility/2006">
        <mc:Choice xmlns:p14="http://schemas.microsoft.com/office/powerpoint/2010/main" Requires="p14">
          <p:contentPart p14:bwMode="auto" r:id="rId15">
            <p14:nvContentPartPr>
              <p14:cNvPr id="1048699" name=""/>
              <p14:cNvContentPartPr/>
              <p14:nvPr/>
            </p14:nvContentPartPr>
            <p14:xfrm>
              <a:off x="1124865" y="32291"/>
              <a:ext cx="20978" cy="169280"/>
            </p14:xfrm>
          </p:contentPart>
        </mc:Choice>
        <mc:Fallback>
          <p:sp>
            <p:nvSpPr>
              <p:cNvPr id="1048699" name=""/>
              <p:cNvSpPr/>
              <p:nvPr/>
            </p:nvSpPr>
            <p:spPr>
              <a:xfrm>
                <a:off x="1124865" y="32291"/>
                <a:ext cx="20978" cy="169280"/>
              </a:xfrm>
            </p:spPr>
          </p:sp>
        </mc:Fallback>
      </mc:AlternateContent>
      <mc:AlternateContent xmlns:mc="http://schemas.openxmlformats.org/markup-compatibility/2006">
        <mc:Choice xmlns:p14="http://schemas.microsoft.com/office/powerpoint/2010/main" Requires="p14">
          <p:contentPart p14:bwMode="auto" r:id="rId16">
            <p14:nvContentPartPr>
              <p14:cNvPr id="1048700" name=""/>
              <p14:cNvContentPartPr/>
              <p14:nvPr/>
            </p14:nvContentPartPr>
            <p14:xfrm>
              <a:off x="966917" y="379675"/>
              <a:ext cx="163988" cy="16442"/>
            </p14:xfrm>
          </p:contentPart>
        </mc:Choice>
        <mc:Fallback>
          <p:sp>
            <p:nvSpPr>
              <p:cNvPr id="1048700" name=""/>
              <p:cNvSpPr/>
              <p:nvPr/>
            </p:nvSpPr>
            <p:spPr>
              <a:xfrm>
                <a:off x="966917" y="379675"/>
                <a:ext cx="163988" cy="16442"/>
              </a:xfrm>
            </p:spPr>
          </p:sp>
        </mc:Fallback>
      </mc:AlternateContent>
      <mc:AlternateContent xmlns:mc="http://schemas.openxmlformats.org/markup-compatibility/2006">
        <mc:Choice xmlns:p14="http://schemas.microsoft.com/office/powerpoint/2010/main" Requires="p14">
          <p:contentPart p14:bwMode="auto" r:id="rId17">
            <p14:nvContentPartPr>
              <p14:cNvPr id="1048701" name=""/>
              <p14:cNvContentPartPr/>
              <p14:nvPr/>
            </p14:nvContentPartPr>
            <p14:xfrm>
              <a:off x="935352" y="345321"/>
              <a:ext cx="106582" cy="113790"/>
            </p14:xfrm>
          </p:contentPart>
        </mc:Choice>
        <mc:Fallback>
          <p:sp>
            <p:nvSpPr>
              <p:cNvPr id="1048701" name=""/>
              <p:cNvSpPr/>
              <p:nvPr/>
            </p:nvSpPr>
            <p:spPr>
              <a:xfrm>
                <a:off x="935352" y="345321"/>
                <a:ext cx="106582" cy="113790"/>
              </a:xfrm>
            </p:spPr>
          </p:sp>
        </mc:Fallback>
      </mc:AlternateContent>
      <mc:AlternateContent xmlns:mc="http://schemas.openxmlformats.org/markup-compatibility/2006">
        <mc:Choice xmlns:p14="http://schemas.microsoft.com/office/powerpoint/2010/main" Requires="p14">
          <p:contentPart p14:bwMode="auto" r:id="rId18">
            <p14:nvContentPartPr>
              <p14:cNvPr id="1048702" name=""/>
              <p14:cNvContentPartPr/>
              <p14:nvPr/>
            </p14:nvContentPartPr>
            <p14:xfrm>
              <a:off x="1259003" y="351081"/>
              <a:ext cx="177595" cy="12271"/>
            </p14:xfrm>
          </p:contentPart>
        </mc:Choice>
        <mc:Fallback>
          <p:sp>
            <p:nvSpPr>
              <p:cNvPr id="1048702" name=""/>
              <p:cNvSpPr/>
              <p:nvPr/>
            </p:nvSpPr>
            <p:spPr>
              <a:xfrm>
                <a:off x="1259003" y="351081"/>
                <a:ext cx="177595" cy="12271"/>
              </a:xfrm>
            </p:spPr>
          </p:sp>
        </mc:Fallback>
      </mc:AlternateContent>
      <mc:AlternateContent xmlns:mc="http://schemas.openxmlformats.org/markup-compatibility/2006">
        <mc:Choice xmlns:p14="http://schemas.microsoft.com/office/powerpoint/2010/main" Requires="p14">
          <p:contentPart p14:bwMode="auto" r:id="rId19">
            <p14:nvContentPartPr>
              <p14:cNvPr id="1048703" name=""/>
              <p14:cNvContentPartPr/>
              <p14:nvPr/>
            </p14:nvContentPartPr>
            <p14:xfrm>
              <a:off x="1401871" y="306589"/>
              <a:ext cx="54367" cy="95346"/>
            </p14:xfrm>
          </p:contentPart>
        </mc:Choice>
        <mc:Fallback>
          <p:sp>
            <p:nvSpPr>
              <p:cNvPr id="1048703" name=""/>
              <p:cNvSpPr/>
              <p:nvPr/>
            </p:nvSpPr>
            <p:spPr>
              <a:xfrm>
                <a:off x="1401871" y="306589"/>
                <a:ext cx="54367" cy="95346"/>
              </a:xfrm>
            </p:spPr>
          </p:sp>
        </mc:Fallback>
      </mc:AlternateContent>
      <mc:AlternateContent xmlns:mc="http://schemas.openxmlformats.org/markup-compatibility/2006">
        <mc:Choice xmlns:p14="http://schemas.microsoft.com/office/powerpoint/2010/main" Requires="p14">
          <p:contentPart p14:bwMode="auto" r:id="rId20">
            <p14:nvContentPartPr>
              <p14:cNvPr id="1048704" name=""/>
              <p14:cNvContentPartPr/>
              <p14:nvPr/>
            </p14:nvContentPartPr>
            <p14:xfrm>
              <a:off x="1135819" y="296430"/>
              <a:ext cx="88981" cy="19951"/>
            </p14:xfrm>
          </p:contentPart>
        </mc:Choice>
        <mc:Fallback>
          <p:sp>
            <p:nvSpPr>
              <p:cNvPr id="1048704" name=""/>
              <p:cNvSpPr/>
              <p:nvPr/>
            </p:nvSpPr>
            <p:spPr>
              <a:xfrm>
                <a:off x="1135819" y="296430"/>
                <a:ext cx="88981" cy="19951"/>
              </a:xfrm>
            </p:spPr>
          </p:sp>
        </mc:Fallback>
      </mc:AlternateContent>
      <mc:AlternateContent xmlns:mc="http://schemas.openxmlformats.org/markup-compatibility/2006">
        <mc:Choice xmlns:p14="http://schemas.microsoft.com/office/powerpoint/2010/main" Requires="p14">
          <p:contentPart p14:bwMode="auto" r:id="rId21">
            <p14:nvContentPartPr>
              <p14:cNvPr id="1048705" name=""/>
              <p14:cNvContentPartPr/>
              <p14:nvPr/>
            </p14:nvContentPartPr>
            <p14:xfrm>
              <a:off x="1186464" y="318018"/>
              <a:ext cx="5013" cy="201805"/>
            </p14:xfrm>
          </p:contentPart>
        </mc:Choice>
        <mc:Fallback>
          <p:sp>
            <p:nvSpPr>
              <p:cNvPr id="1048705" name=""/>
              <p:cNvSpPr/>
              <p:nvPr/>
            </p:nvSpPr>
            <p:spPr>
              <a:xfrm>
                <a:off x="1186464" y="318018"/>
                <a:ext cx="5013" cy="201805"/>
              </a:xfrm>
            </p:spPr>
          </p:sp>
        </mc:Fallback>
      </mc:AlternateContent>
      <mc:AlternateContent xmlns:mc="http://schemas.openxmlformats.org/markup-compatibility/2006">
        <mc:Choice xmlns:p14="http://schemas.microsoft.com/office/powerpoint/2010/main" Requires="p14">
          <p:contentPart p14:bwMode="auto" r:id="rId22">
            <p14:nvContentPartPr>
              <p14:cNvPr id="1048706" name=""/>
              <p14:cNvContentPartPr/>
              <p14:nvPr/>
            </p14:nvContentPartPr>
            <p14:xfrm>
              <a:off x="1100896" y="330717"/>
              <a:ext cx="156739" cy="4786"/>
            </p14:xfrm>
          </p:contentPart>
        </mc:Choice>
        <mc:Fallback>
          <p:sp>
            <p:nvSpPr>
              <p:cNvPr id="1048706" name=""/>
              <p:cNvSpPr/>
              <p:nvPr/>
            </p:nvSpPr>
            <p:spPr>
              <a:xfrm>
                <a:off x="1100896" y="330717"/>
                <a:ext cx="156739" cy="4786"/>
              </a:xfrm>
            </p:spPr>
          </p:sp>
        </mc:Fallback>
      </mc:AlternateContent>
      <mc:AlternateContent xmlns:mc="http://schemas.openxmlformats.org/markup-compatibility/2006">
        <mc:Choice xmlns:p14="http://schemas.microsoft.com/office/powerpoint/2010/main" Requires="p14">
          <p:contentPart p14:bwMode="auto" r:id="rId23">
            <p14:nvContentPartPr>
              <p14:cNvPr id="1048707" name=""/>
              <p14:cNvContentPartPr/>
              <p14:nvPr/>
            </p14:nvContentPartPr>
            <p14:xfrm>
              <a:off x="1111690" y="312304"/>
              <a:ext cx="123678" cy="26555"/>
            </p14:xfrm>
          </p:contentPart>
        </mc:Choice>
        <mc:Fallback>
          <p:sp>
            <p:nvSpPr>
              <p:cNvPr id="1048707" name=""/>
              <p:cNvSpPr/>
              <p:nvPr/>
            </p:nvSpPr>
            <p:spPr>
              <a:xfrm>
                <a:off x="1111690" y="312304"/>
                <a:ext cx="123678" cy="26555"/>
              </a:xfrm>
            </p:spPr>
          </p:sp>
        </mc:Fallback>
      </mc:AlternateContent>
      <mc:AlternateContent xmlns:mc="http://schemas.openxmlformats.org/markup-compatibility/2006">
        <mc:Choice xmlns:p14="http://schemas.microsoft.com/office/powerpoint/2010/main" Requires="p14">
          <p:contentPart p14:bwMode="auto" r:id="rId24">
            <p14:nvContentPartPr>
              <p14:cNvPr id="1048708" name=""/>
              <p14:cNvContentPartPr/>
              <p14:nvPr/>
            </p14:nvContentPartPr>
            <p14:xfrm>
              <a:off x="1158678" y="326770"/>
              <a:ext cx="70968" cy="8391"/>
            </p14:xfrm>
          </p:contentPart>
        </mc:Choice>
        <mc:Fallback>
          <p:sp>
            <p:nvSpPr>
              <p:cNvPr id="1048708" name=""/>
              <p:cNvSpPr/>
              <p:nvPr/>
            </p:nvSpPr>
            <p:spPr>
              <a:xfrm>
                <a:off x="1158678" y="326770"/>
                <a:ext cx="70968" cy="8391"/>
              </a:xfrm>
            </p:spPr>
          </p:sp>
        </mc:Fallback>
      </mc:AlternateContent>
      <mc:AlternateContent xmlns:mc="http://schemas.openxmlformats.org/markup-compatibility/2006">
        <mc:Choice xmlns:p14="http://schemas.microsoft.com/office/powerpoint/2010/main" Requires="p14">
          <p:contentPart p14:bwMode="auto" r:id="rId25">
            <p14:nvContentPartPr>
              <p14:cNvPr id="1048709" name=""/>
              <p14:cNvContentPartPr/>
              <p14:nvPr/>
            </p14:nvContentPartPr>
            <p14:xfrm>
              <a:off x="1203244" y="438511"/>
              <a:ext cx="82850" cy="158024"/>
            </p14:xfrm>
          </p:contentPart>
        </mc:Choice>
        <mc:Fallback>
          <p:sp>
            <p:nvSpPr>
              <p:cNvPr id="1048709" name=""/>
              <p:cNvSpPr/>
              <p:nvPr/>
            </p:nvSpPr>
            <p:spPr>
              <a:xfrm>
                <a:off x="1203244" y="438511"/>
                <a:ext cx="82850" cy="158024"/>
              </a:xfrm>
            </p:spPr>
          </p:sp>
        </mc:Fallback>
      </mc:AlternateContent>
      <mc:AlternateContent xmlns:mc="http://schemas.openxmlformats.org/markup-compatibility/2006">
        <mc:Choice xmlns:p14="http://schemas.microsoft.com/office/powerpoint/2010/main" Requires="p14">
          <p:contentPart p14:bwMode="auto" r:id="rId26">
            <p14:nvContentPartPr>
              <p14:cNvPr id="1048710" name=""/>
              <p14:cNvContentPartPr/>
              <p14:nvPr/>
            </p14:nvContentPartPr>
            <p14:xfrm>
              <a:off x="1217095" y="439264"/>
              <a:ext cx="62281" cy="21618"/>
            </p14:xfrm>
          </p:contentPart>
        </mc:Choice>
        <mc:Fallback>
          <p:sp>
            <p:nvSpPr>
              <p:cNvPr id="1048710" name=""/>
              <p:cNvSpPr/>
              <p:nvPr/>
            </p:nvSpPr>
            <p:spPr>
              <a:xfrm>
                <a:off x="1217095" y="439264"/>
                <a:ext cx="62281" cy="21618"/>
              </a:xfrm>
            </p:spPr>
          </p:sp>
        </mc:Fallback>
      </mc:AlternateContent>
      <mc:AlternateContent xmlns:mc="http://schemas.openxmlformats.org/markup-compatibility/2006">
        <mc:Choice xmlns:p14="http://schemas.microsoft.com/office/powerpoint/2010/main" Requires="p14">
          <p:contentPart p14:bwMode="auto" r:id="rId27">
            <p14:nvContentPartPr>
              <p14:cNvPr id="1048711" name=""/>
              <p14:cNvContentPartPr/>
              <p14:nvPr/>
            </p14:nvContentPartPr>
            <p14:xfrm>
              <a:off x="259403" y="697084"/>
              <a:ext cx="146201" cy="196823"/>
            </p14:xfrm>
          </p:contentPart>
        </mc:Choice>
        <mc:Fallback>
          <p:sp>
            <p:nvSpPr>
              <p:cNvPr id="1048711" name=""/>
              <p:cNvSpPr/>
              <p:nvPr/>
            </p:nvSpPr>
            <p:spPr>
              <a:xfrm>
                <a:off x="259403" y="697084"/>
                <a:ext cx="146201" cy="196823"/>
              </a:xfrm>
            </p:spPr>
          </p:sp>
        </mc:Fallback>
      </mc:AlternateContent>
      <mc:AlternateContent xmlns:mc="http://schemas.openxmlformats.org/markup-compatibility/2006">
        <mc:Choice xmlns:p14="http://schemas.microsoft.com/office/powerpoint/2010/main" Requires="p14">
          <p:contentPart p14:bwMode="auto" r:id="rId28">
            <p14:nvContentPartPr>
              <p14:cNvPr id="1048712" name=""/>
              <p14:cNvContentPartPr/>
              <p14:nvPr/>
            </p14:nvContentPartPr>
            <p14:xfrm>
              <a:off x="260832" y="736451"/>
              <a:ext cx="167922" cy="159405"/>
            </p14:xfrm>
          </p:contentPart>
        </mc:Choice>
        <mc:Fallback>
          <p:sp>
            <p:nvSpPr>
              <p:cNvPr id="1048712" name=""/>
              <p:cNvSpPr/>
              <p:nvPr/>
            </p:nvSpPr>
            <p:spPr>
              <a:xfrm>
                <a:off x="260832" y="736451"/>
                <a:ext cx="167922" cy="159405"/>
              </a:xfrm>
            </p:spPr>
          </p:sp>
        </mc:Fallback>
      </mc:AlternateContent>
      <mc:AlternateContent xmlns:mc="http://schemas.openxmlformats.org/markup-compatibility/2006">
        <mc:Choice xmlns:p14="http://schemas.microsoft.com/office/powerpoint/2010/main" Requires="p14">
          <p:contentPart p14:bwMode="auto" r:id="rId29">
            <p14:nvContentPartPr>
              <p14:cNvPr id="1048713" name=""/>
              <p14:cNvContentPartPr/>
              <p14:nvPr/>
            </p14:nvContentPartPr>
            <p14:xfrm>
              <a:off x="94963" y="1180635"/>
              <a:ext cx="121209" cy="188230"/>
            </p14:xfrm>
          </p:contentPart>
        </mc:Choice>
        <mc:Fallback>
          <p:sp>
            <p:nvSpPr>
              <p:cNvPr id="1048713" name=""/>
              <p:cNvSpPr/>
              <p:nvPr/>
            </p:nvSpPr>
            <p:spPr>
              <a:xfrm>
                <a:off x="94963" y="1180635"/>
                <a:ext cx="121209" cy="188230"/>
              </a:xfrm>
            </p:spPr>
          </p:sp>
        </mc:Fallback>
      </mc:AlternateContent>
      <mc:AlternateContent xmlns:mc="http://schemas.openxmlformats.org/markup-compatibility/2006">
        <mc:Choice xmlns:p14="http://schemas.microsoft.com/office/powerpoint/2010/main" Requires="p14">
          <p:contentPart p14:bwMode="auto" r:id="rId30">
            <p14:nvContentPartPr>
              <p14:cNvPr id="1048714" name=""/>
              <p14:cNvContentPartPr/>
              <p14:nvPr/>
            </p14:nvContentPartPr>
            <p14:xfrm>
              <a:off x="221891" y="1192110"/>
              <a:ext cx="208027" cy="184775"/>
            </p14:xfrm>
          </p:contentPart>
        </mc:Choice>
        <mc:Fallback>
          <p:sp>
            <p:nvSpPr>
              <p:cNvPr id="1048714" name=""/>
              <p:cNvSpPr/>
              <p:nvPr/>
            </p:nvSpPr>
            <p:spPr>
              <a:xfrm>
                <a:off x="221891" y="1192110"/>
                <a:ext cx="208027" cy="184775"/>
              </a:xfrm>
            </p:spPr>
          </p:sp>
        </mc:Fallback>
      </mc:AlternateContent>
      <mc:AlternateContent xmlns:mc="http://schemas.openxmlformats.org/markup-compatibility/2006">
        <mc:Choice xmlns:p14="http://schemas.microsoft.com/office/powerpoint/2010/main" Requires="p14">
          <p:contentPart p14:bwMode="auto" r:id="rId31">
            <p14:nvContentPartPr>
              <p14:cNvPr id="1048715" name=""/>
              <p14:cNvContentPartPr/>
              <p14:nvPr/>
            </p14:nvContentPartPr>
            <p14:xfrm>
              <a:off x="413224" y="1199329"/>
              <a:ext cx="122807" cy="174373"/>
            </p14:xfrm>
          </p:contentPart>
        </mc:Choice>
        <mc:Fallback>
          <p:sp>
            <p:nvSpPr>
              <p:cNvPr id="1048715" name=""/>
              <p:cNvSpPr/>
              <p:nvPr/>
            </p:nvSpPr>
            <p:spPr>
              <a:xfrm>
                <a:off x="413224" y="1199329"/>
                <a:ext cx="122807" cy="174373"/>
              </a:xfrm>
            </p:spPr>
          </p:sp>
        </mc:Fallback>
      </mc:AlternateContent>
      <mc:AlternateContent xmlns:mc="http://schemas.openxmlformats.org/markup-compatibility/2006">
        <mc:Choice xmlns:p14="http://schemas.microsoft.com/office/powerpoint/2010/main" Requires="p14">
          <p:contentPart p14:bwMode="auto" r:id="rId32">
            <p14:nvContentPartPr>
              <p14:cNvPr id="1048716" name=""/>
              <p14:cNvContentPartPr/>
              <p14:nvPr/>
            </p14:nvContentPartPr>
            <p14:xfrm>
              <a:off x="511010" y="1180060"/>
              <a:ext cx="157201" cy="183614"/>
            </p14:xfrm>
          </p:contentPart>
        </mc:Choice>
        <mc:Fallback>
          <p:sp>
            <p:nvSpPr>
              <p:cNvPr id="1048716" name=""/>
              <p:cNvSpPr/>
              <p:nvPr/>
            </p:nvSpPr>
            <p:spPr>
              <a:xfrm>
                <a:off x="511010" y="1180060"/>
                <a:ext cx="157201" cy="183614"/>
              </a:xfrm>
            </p:spPr>
          </p:sp>
        </mc:Fallback>
      </mc:AlternateContent>
      <mc:AlternateContent xmlns:mc="http://schemas.openxmlformats.org/markup-compatibility/2006">
        <mc:Choice xmlns:p14="http://schemas.microsoft.com/office/powerpoint/2010/main" Requires="p14">
          <p:contentPart p14:bwMode="auto" r:id="rId33">
            <p14:nvContentPartPr>
              <p14:cNvPr id="1048717" name=""/>
              <p14:cNvContentPartPr/>
              <p14:nvPr/>
            </p14:nvContentPartPr>
            <p14:xfrm>
              <a:off x="666912" y="1227267"/>
              <a:ext cx="11548" cy="120628"/>
            </p14:xfrm>
          </p:contentPart>
        </mc:Choice>
        <mc:Fallback>
          <p:sp>
            <p:nvSpPr>
              <p:cNvPr id="1048717" name=""/>
              <p:cNvSpPr/>
              <p:nvPr/>
            </p:nvSpPr>
            <p:spPr>
              <a:xfrm>
                <a:off x="666912" y="1227267"/>
                <a:ext cx="11548" cy="120628"/>
              </a:xfrm>
            </p:spPr>
          </p:sp>
        </mc:Fallback>
      </mc:AlternateContent>
      <mc:AlternateContent xmlns:mc="http://schemas.openxmlformats.org/markup-compatibility/2006">
        <mc:Choice xmlns:p14="http://schemas.microsoft.com/office/powerpoint/2010/main" Requires="p14">
          <p:contentPart p14:bwMode="auto" r:id="rId34">
            <p14:nvContentPartPr>
              <p14:cNvPr id="1048718" name=""/>
              <p14:cNvContentPartPr/>
              <p14:nvPr/>
            </p14:nvContentPartPr>
            <p14:xfrm>
              <a:off x="664672" y="1105357"/>
              <a:ext cx="37456" cy="93457"/>
            </p14:xfrm>
          </p:contentPart>
        </mc:Choice>
        <mc:Fallback>
          <p:sp>
            <p:nvSpPr>
              <p:cNvPr id="1048718" name=""/>
              <p:cNvSpPr/>
              <p:nvPr/>
            </p:nvSpPr>
            <p:spPr>
              <a:xfrm>
                <a:off x="664672" y="1105357"/>
                <a:ext cx="37456" cy="93457"/>
              </a:xfrm>
            </p:spPr>
          </p:sp>
        </mc:Fallback>
      </mc:AlternateContent>
      <mc:AlternateContent xmlns:mc="http://schemas.openxmlformats.org/markup-compatibility/2006">
        <mc:Choice xmlns:p14="http://schemas.microsoft.com/office/powerpoint/2010/main" Requires="p14">
          <p:contentPart p14:bwMode="auto" r:id="rId35">
            <p14:nvContentPartPr>
              <p14:cNvPr id="1048719" name=""/>
              <p14:cNvContentPartPr/>
              <p14:nvPr/>
            </p14:nvContentPartPr>
            <p14:xfrm>
              <a:off x="717375" y="1187313"/>
              <a:ext cx="152781" cy="147738"/>
            </p14:xfrm>
          </p:contentPart>
        </mc:Choice>
        <mc:Fallback>
          <p:sp>
            <p:nvSpPr>
              <p:cNvPr id="1048719" name=""/>
              <p:cNvSpPr/>
              <p:nvPr/>
            </p:nvSpPr>
            <p:spPr>
              <a:xfrm>
                <a:off x="717375" y="1187313"/>
                <a:ext cx="152781" cy="147738"/>
              </a:xfrm>
            </p:spPr>
          </p:sp>
        </mc:Fallback>
      </mc:AlternateContent>
      <mc:AlternateContent xmlns:mc="http://schemas.openxmlformats.org/markup-compatibility/2006">
        <mc:Choice xmlns:p14="http://schemas.microsoft.com/office/powerpoint/2010/main" Requires="p14">
          <p:contentPart p14:bwMode="auto" r:id="rId36">
            <p14:nvContentPartPr>
              <p14:cNvPr id="1048720" name=""/>
              <p14:cNvContentPartPr/>
              <p14:nvPr/>
            </p14:nvContentPartPr>
            <p14:xfrm>
              <a:off x="875482" y="1172662"/>
              <a:ext cx="90259" cy="164332"/>
            </p14:xfrm>
          </p:contentPart>
        </mc:Choice>
        <mc:Fallback>
          <p:sp>
            <p:nvSpPr>
              <p:cNvPr id="1048720" name=""/>
              <p:cNvSpPr/>
              <p:nvPr/>
            </p:nvSpPr>
            <p:spPr>
              <a:xfrm>
                <a:off x="875482" y="1172662"/>
                <a:ext cx="90259" cy="164332"/>
              </a:xfrm>
            </p:spPr>
          </p:sp>
        </mc:Fallback>
      </mc:AlternateContent>
      <mc:AlternateContent xmlns:mc="http://schemas.openxmlformats.org/markup-compatibility/2006">
        <mc:Choice xmlns:p14="http://schemas.microsoft.com/office/powerpoint/2010/main" Requires="p14">
          <p:contentPart p14:bwMode="auto" r:id="rId37">
            <p14:nvContentPartPr>
              <p14:cNvPr id="1048721" name=""/>
              <p14:cNvContentPartPr/>
              <p14:nvPr/>
            </p14:nvContentPartPr>
            <p14:xfrm>
              <a:off x="371951" y="1203774"/>
              <a:ext cx="22014" cy="100171"/>
            </p14:xfrm>
          </p:contentPart>
        </mc:Choice>
        <mc:Fallback>
          <p:sp>
            <p:nvSpPr>
              <p:cNvPr id="1048721" name=""/>
              <p:cNvSpPr/>
              <p:nvPr/>
            </p:nvSpPr>
            <p:spPr>
              <a:xfrm>
                <a:off x="371951" y="1203774"/>
                <a:ext cx="22014" cy="100171"/>
              </a:xfrm>
            </p:spPr>
          </p:sp>
        </mc:Fallback>
      </mc:AlternateContent>
      <mc:AlternateContent xmlns:mc="http://schemas.openxmlformats.org/markup-compatibility/2006">
        <mc:Choice xmlns:p14="http://schemas.microsoft.com/office/powerpoint/2010/main" Requires="p14">
          <p:contentPart p14:bwMode="auto" r:id="rId38">
            <p14:nvContentPartPr>
              <p14:cNvPr id="1048722" name=""/>
              <p14:cNvContentPartPr/>
              <p14:nvPr/>
            </p14:nvContentPartPr>
            <p14:xfrm>
              <a:off x="330678" y="1198060"/>
              <a:ext cx="51071" cy="85337"/>
            </p14:xfrm>
          </p:contentPart>
        </mc:Choice>
        <mc:Fallback>
          <p:sp>
            <p:nvSpPr>
              <p:cNvPr id="1048722" name=""/>
              <p:cNvSpPr/>
              <p:nvPr/>
            </p:nvSpPr>
            <p:spPr>
              <a:xfrm>
                <a:off x="330678" y="1198060"/>
                <a:ext cx="51071" cy="85337"/>
              </a:xfrm>
            </p:spPr>
          </p:sp>
        </mc:Fallback>
      </mc:AlternateContent>
      <mc:AlternateContent xmlns:mc="http://schemas.openxmlformats.org/markup-compatibility/2006">
        <mc:Choice xmlns:p14="http://schemas.microsoft.com/office/powerpoint/2010/main" Requires="p14">
          <p:contentPart p14:bwMode="auto" r:id="rId39">
            <p14:nvContentPartPr>
              <p14:cNvPr id="1048723" name=""/>
              <p14:cNvContentPartPr/>
              <p14:nvPr/>
            </p14:nvContentPartPr>
            <p14:xfrm>
              <a:off x="335123" y="1202504"/>
              <a:ext cx="38194" cy="124794"/>
            </p14:xfrm>
          </p:contentPart>
        </mc:Choice>
        <mc:Fallback>
          <p:sp>
            <p:nvSpPr>
              <p:cNvPr id="1048723" name=""/>
              <p:cNvSpPr/>
              <p:nvPr/>
            </p:nvSpPr>
            <p:spPr>
              <a:xfrm>
                <a:off x="335123" y="1202504"/>
                <a:ext cx="38194" cy="124794"/>
              </a:xfrm>
            </p:spPr>
          </p:sp>
        </mc:Fallback>
      </mc:AlternateContent>
      <mc:AlternateContent xmlns:mc="http://schemas.openxmlformats.org/markup-compatibility/2006">
        <mc:Choice xmlns:p14="http://schemas.microsoft.com/office/powerpoint/2010/main" Requires="p14">
          <p:contentPart p14:bwMode="auto" r:id="rId40">
            <p14:nvContentPartPr>
              <p14:cNvPr id="1048724" name=""/>
              <p14:cNvContentPartPr/>
              <p14:nvPr/>
            </p14:nvContentPartPr>
            <p14:xfrm>
              <a:off x="380206" y="1217743"/>
              <a:ext cx="12934" cy="110583"/>
            </p14:xfrm>
          </p:contentPart>
        </mc:Choice>
        <mc:Fallback>
          <p:sp>
            <p:nvSpPr>
              <p:cNvPr id="1048724" name=""/>
              <p:cNvSpPr/>
              <p:nvPr/>
            </p:nvSpPr>
            <p:spPr>
              <a:xfrm>
                <a:off x="380206" y="1217743"/>
                <a:ext cx="12934" cy="110583"/>
              </a:xfrm>
            </p:spPr>
          </p:sp>
        </mc:Fallback>
      </mc:AlternateContent>
      <mc:AlternateContent xmlns:mc="http://schemas.openxmlformats.org/markup-compatibility/2006">
        <mc:Choice xmlns:p14="http://schemas.microsoft.com/office/powerpoint/2010/main" Requires="p14">
          <p:contentPart p14:bwMode="auto" r:id="rId41">
            <p14:nvContentPartPr>
              <p14:cNvPr id="1048725" name=""/>
              <p14:cNvContentPartPr/>
              <p14:nvPr/>
            </p14:nvContentPartPr>
            <p14:xfrm>
              <a:off x="1187481" y="1059684"/>
              <a:ext cx="1492919" cy="294390"/>
            </p14:xfrm>
          </p:contentPart>
        </mc:Choice>
        <mc:Fallback>
          <p:sp>
            <p:nvSpPr>
              <p:cNvPr id="1048725" name=""/>
              <p:cNvSpPr/>
              <p:nvPr/>
            </p:nvSpPr>
            <p:spPr>
              <a:xfrm>
                <a:off x="1187481" y="1059684"/>
                <a:ext cx="1492919" cy="294390"/>
              </a:xfrm>
            </p:spPr>
          </p:sp>
        </mc:Fallback>
      </mc:AlternateContent>
      <mc:AlternateContent xmlns:mc="http://schemas.openxmlformats.org/markup-compatibility/2006">
        <mc:Choice xmlns:p14="http://schemas.microsoft.com/office/powerpoint/2010/main" Requires="p14">
          <p:contentPart p14:bwMode="auto" r:id="rId42">
            <p14:nvContentPartPr>
              <p14:cNvPr id="1048726" name=""/>
              <p14:cNvContentPartPr/>
              <p14:nvPr/>
            </p14:nvContentPartPr>
            <p14:xfrm>
              <a:off x="1398696" y="1042308"/>
              <a:ext cx="267244" cy="20111"/>
            </p14:xfrm>
          </p:contentPart>
        </mc:Choice>
        <mc:Fallback>
          <p:sp>
            <p:nvSpPr>
              <p:cNvPr id="1048726" name=""/>
              <p:cNvSpPr/>
              <p:nvPr/>
            </p:nvSpPr>
            <p:spPr>
              <a:xfrm>
                <a:off x="1398696" y="1042308"/>
                <a:ext cx="267244" cy="20111"/>
              </a:xfrm>
            </p:spPr>
          </p:sp>
        </mc:Fallback>
      </mc:AlternateContent>
      <mc:AlternateContent xmlns:mc="http://schemas.openxmlformats.org/markup-compatibility/2006">
        <mc:Choice xmlns:p14="http://schemas.microsoft.com/office/powerpoint/2010/main" Requires="p14">
          <p:contentPart p14:bwMode="auto" r:id="rId43">
            <p14:nvContentPartPr>
              <p14:cNvPr id="1048727" name=""/>
              <p14:cNvContentPartPr/>
              <p14:nvPr/>
            </p14:nvContentPartPr>
            <p14:xfrm>
              <a:off x="1581685" y="966938"/>
              <a:ext cx="96486" cy="133719"/>
            </p14:xfrm>
          </p:contentPart>
        </mc:Choice>
        <mc:Fallback>
          <p:sp>
            <p:nvSpPr>
              <p:cNvPr id="1048727" name=""/>
              <p:cNvSpPr/>
              <p:nvPr/>
            </p:nvSpPr>
            <p:spPr>
              <a:xfrm>
                <a:off x="1581685" y="966938"/>
                <a:ext cx="96486" cy="133719"/>
              </a:xfrm>
            </p:spPr>
          </p:sp>
        </mc:Fallback>
      </mc:AlternateContent>
      <mc:AlternateContent xmlns:mc="http://schemas.openxmlformats.org/markup-compatibility/2006">
        <mc:Choice xmlns:p14="http://schemas.microsoft.com/office/powerpoint/2010/main" Requires="p14">
          <p:contentPart p14:bwMode="auto" r:id="rId44">
            <p14:nvContentPartPr>
              <p14:cNvPr id="1048728" name=""/>
              <p14:cNvContentPartPr/>
              <p14:nvPr/>
            </p14:nvContentPartPr>
            <p14:xfrm>
              <a:off x="1387044" y="1004400"/>
              <a:ext cx="91820" cy="111704"/>
            </p14:xfrm>
          </p:contentPart>
        </mc:Choice>
        <mc:Fallback>
          <p:sp>
            <p:nvSpPr>
              <p:cNvPr id="1048728" name=""/>
              <p:cNvSpPr/>
              <p:nvPr/>
            </p:nvSpPr>
            <p:spPr>
              <a:xfrm>
                <a:off x="1387044" y="1004400"/>
                <a:ext cx="91820" cy="111704"/>
              </a:xfrm>
            </p:spPr>
          </p:sp>
        </mc:Fallback>
      </mc:AlternateContent>
      <mc:AlternateContent xmlns:mc="http://schemas.openxmlformats.org/markup-compatibility/2006">
        <mc:Choice xmlns:p14="http://schemas.microsoft.com/office/powerpoint/2010/main" Requires="p14">
          <p:contentPart p14:bwMode="auto" r:id="rId45">
            <p14:nvContentPartPr>
              <p14:cNvPr id="1048729" name=""/>
              <p14:cNvContentPartPr/>
              <p14:nvPr/>
            </p14:nvContentPartPr>
            <p14:xfrm>
              <a:off x="1449494" y="848901"/>
              <a:ext cx="144613" cy="18349"/>
            </p14:xfrm>
          </p:contentPart>
        </mc:Choice>
        <mc:Fallback>
          <p:sp>
            <p:nvSpPr>
              <p:cNvPr id="1048729" name=""/>
              <p:cNvSpPr/>
              <p:nvPr/>
            </p:nvSpPr>
            <p:spPr>
              <a:xfrm>
                <a:off x="1449494" y="848901"/>
                <a:ext cx="144613" cy="18349"/>
              </a:xfrm>
            </p:spPr>
          </p:sp>
        </mc:Fallback>
      </mc:AlternateContent>
      <mc:AlternateContent xmlns:mc="http://schemas.openxmlformats.org/markup-compatibility/2006">
        <mc:Choice xmlns:p14="http://schemas.microsoft.com/office/powerpoint/2010/main" Requires="p14">
          <p:contentPart p14:bwMode="auto" r:id="rId46">
            <p14:nvContentPartPr>
              <p14:cNvPr id="1048730" name=""/>
              <p14:cNvContentPartPr/>
              <p14:nvPr/>
            </p14:nvContentPartPr>
            <p14:xfrm>
              <a:off x="1516504" y="867886"/>
              <a:ext cx="5118" cy="182019"/>
            </p14:xfrm>
          </p:contentPart>
        </mc:Choice>
        <mc:Fallback>
          <p:sp>
            <p:nvSpPr>
              <p:cNvPr id="1048730" name=""/>
              <p:cNvSpPr/>
              <p:nvPr/>
            </p:nvSpPr>
            <p:spPr>
              <a:xfrm>
                <a:off x="1516504" y="867886"/>
                <a:ext cx="5118" cy="182019"/>
              </a:xfrm>
            </p:spPr>
          </p:sp>
        </mc:Fallback>
      </mc:AlternateContent>
      <mc:AlternateContent xmlns:mc="http://schemas.openxmlformats.org/markup-compatibility/2006">
        <mc:Choice xmlns:p14="http://schemas.microsoft.com/office/powerpoint/2010/main" Requires="p14">
          <p:contentPart p14:bwMode="auto" r:id="rId47">
            <p14:nvContentPartPr>
              <p14:cNvPr id="1048731" name=""/>
              <p14:cNvContentPartPr/>
              <p14:nvPr/>
            </p14:nvContentPartPr>
            <p14:xfrm>
              <a:off x="2741020" y="1080942"/>
              <a:ext cx="194550" cy="8540"/>
            </p14:xfrm>
          </p:contentPart>
        </mc:Choice>
        <mc:Fallback>
          <p:sp>
            <p:nvSpPr>
              <p:cNvPr id="1048731" name=""/>
              <p:cNvSpPr/>
              <p:nvPr/>
            </p:nvSpPr>
            <p:spPr>
              <a:xfrm>
                <a:off x="2741020" y="1080942"/>
                <a:ext cx="194550" cy="8540"/>
              </a:xfrm>
            </p:spPr>
          </p:sp>
        </mc:Fallback>
      </mc:AlternateContent>
      <mc:AlternateContent xmlns:mc="http://schemas.openxmlformats.org/markup-compatibility/2006">
        <mc:Choice xmlns:p14="http://schemas.microsoft.com/office/powerpoint/2010/main" Requires="p14">
          <p:contentPart p14:bwMode="auto" r:id="rId48">
            <p14:nvContentPartPr>
              <p14:cNvPr id="1048732" name=""/>
              <p14:cNvContentPartPr/>
              <p14:nvPr/>
            </p14:nvContentPartPr>
            <p14:xfrm>
              <a:off x="2819122" y="1109167"/>
              <a:ext cx="18088" cy="265289"/>
            </p14:xfrm>
          </p:contentPart>
        </mc:Choice>
        <mc:Fallback>
          <p:sp>
            <p:nvSpPr>
              <p:cNvPr id="1048732" name=""/>
              <p:cNvSpPr/>
              <p:nvPr/>
            </p:nvSpPr>
            <p:spPr>
              <a:xfrm>
                <a:off x="2819122" y="1109167"/>
                <a:ext cx="18088" cy="265289"/>
              </a:xfrm>
            </p:spPr>
          </p:sp>
        </mc:Fallback>
      </mc:AlternateContent>
      <mc:AlternateContent xmlns:mc="http://schemas.openxmlformats.org/markup-compatibility/2006">
        <mc:Choice xmlns:p14="http://schemas.microsoft.com/office/powerpoint/2010/main" Requires="p14">
          <p:contentPart p14:bwMode="auto" r:id="rId49">
            <p14:nvContentPartPr>
              <p14:cNvPr id="1048733" name=""/>
              <p14:cNvContentPartPr/>
              <p14:nvPr/>
            </p14:nvContentPartPr>
            <p14:xfrm>
              <a:off x="2935690" y="1228540"/>
              <a:ext cx="73895" cy="129111"/>
            </p14:xfrm>
          </p:contentPart>
        </mc:Choice>
        <mc:Fallback>
          <p:sp>
            <p:nvSpPr>
              <p:cNvPr id="1048733" name=""/>
              <p:cNvSpPr/>
              <p:nvPr/>
            </p:nvSpPr>
            <p:spPr>
              <a:xfrm>
                <a:off x="2935690" y="1228540"/>
                <a:ext cx="73895" cy="129111"/>
              </a:xfrm>
            </p:spPr>
          </p:sp>
        </mc:Fallback>
      </mc:AlternateContent>
      <mc:AlternateContent xmlns:mc="http://schemas.openxmlformats.org/markup-compatibility/2006">
        <mc:Choice xmlns:p14="http://schemas.microsoft.com/office/powerpoint/2010/main" Requires="p14">
          <p:contentPart p14:bwMode="auto" r:id="rId50">
            <p14:nvContentPartPr>
              <p14:cNvPr id="1048734" name=""/>
              <p14:cNvContentPartPr/>
              <p14:nvPr/>
            </p14:nvContentPartPr>
            <p14:xfrm>
              <a:off x="3073745" y="1133930"/>
              <a:ext cx="146057" cy="143125"/>
            </p14:xfrm>
          </p:contentPart>
        </mc:Choice>
        <mc:Fallback>
          <p:sp>
            <p:nvSpPr>
              <p:cNvPr id="1048734" name=""/>
              <p:cNvSpPr/>
              <p:nvPr/>
            </p:nvSpPr>
            <p:spPr>
              <a:xfrm>
                <a:off x="3073745" y="1133930"/>
                <a:ext cx="146057" cy="143125"/>
              </a:xfrm>
            </p:spPr>
          </p:sp>
        </mc:Fallback>
      </mc:AlternateContent>
      <mc:AlternateContent xmlns:mc="http://schemas.openxmlformats.org/markup-compatibility/2006">
        <mc:Choice xmlns:p14="http://schemas.microsoft.com/office/powerpoint/2010/main" Requires="p14">
          <p:contentPart p14:bwMode="auto" r:id="rId51">
            <p14:nvContentPartPr>
              <p14:cNvPr id="1048735" name=""/>
              <p14:cNvContentPartPr/>
              <p14:nvPr/>
            </p14:nvContentPartPr>
            <p14:xfrm>
              <a:off x="3186134" y="1107897"/>
              <a:ext cx="109898" cy="211019"/>
            </p14:xfrm>
          </p:contentPart>
        </mc:Choice>
        <mc:Fallback>
          <p:sp>
            <p:nvSpPr>
              <p:cNvPr id="1048735" name=""/>
              <p:cNvSpPr/>
              <p:nvPr/>
            </p:nvSpPr>
            <p:spPr>
              <a:xfrm>
                <a:off x="3186134" y="1107897"/>
                <a:ext cx="109898" cy="211019"/>
              </a:xfrm>
            </p:spPr>
          </p:sp>
        </mc:Fallback>
      </mc:AlternateContent>
      <mc:AlternateContent xmlns:mc="http://schemas.openxmlformats.org/markup-compatibility/2006">
        <mc:Choice xmlns:p14="http://schemas.microsoft.com/office/powerpoint/2010/main" Requires="p14">
          <p:contentPart p14:bwMode="auto" r:id="rId52">
            <p14:nvContentPartPr>
              <p14:cNvPr id="1048736" name=""/>
              <p14:cNvContentPartPr/>
              <p14:nvPr/>
            </p14:nvContentPartPr>
            <p14:xfrm>
              <a:off x="3308683" y="1060065"/>
              <a:ext cx="179588" cy="11639"/>
            </p14:xfrm>
          </p:contentPart>
        </mc:Choice>
        <mc:Fallback>
          <p:sp>
            <p:nvSpPr>
              <p:cNvPr id="1048736" name=""/>
              <p:cNvSpPr/>
              <p:nvPr/>
            </p:nvSpPr>
            <p:spPr>
              <a:xfrm>
                <a:off x="3308683" y="1060065"/>
                <a:ext cx="179588" cy="11639"/>
              </a:xfrm>
            </p:spPr>
          </p:sp>
        </mc:Fallback>
      </mc:AlternateContent>
      <mc:AlternateContent xmlns:mc="http://schemas.openxmlformats.org/markup-compatibility/2006">
        <mc:Choice xmlns:p14="http://schemas.microsoft.com/office/powerpoint/2010/main" Requires="p14">
          <p:contentPart p14:bwMode="auto" r:id="rId53">
            <p14:nvContentPartPr>
              <p14:cNvPr id="1048737" name=""/>
              <p14:cNvContentPartPr/>
              <p14:nvPr/>
            </p14:nvContentPartPr>
            <p14:xfrm>
              <a:off x="3412644" y="1093293"/>
              <a:ext cx="7351" cy="258882"/>
            </p14:xfrm>
          </p:contentPart>
        </mc:Choice>
        <mc:Fallback>
          <p:sp>
            <p:nvSpPr>
              <p:cNvPr id="1048737" name=""/>
              <p:cNvSpPr/>
              <p:nvPr/>
            </p:nvSpPr>
            <p:spPr>
              <a:xfrm>
                <a:off x="3412644" y="1093293"/>
                <a:ext cx="7351" cy="258882"/>
              </a:xfrm>
            </p:spPr>
          </p:sp>
        </mc:Fallback>
      </mc:AlternateContent>
      <mc:AlternateContent xmlns:mc="http://schemas.openxmlformats.org/markup-compatibility/2006">
        <mc:Choice xmlns:p14="http://schemas.microsoft.com/office/powerpoint/2010/main" Requires="p14">
          <p:contentPart p14:bwMode="auto" r:id="rId54">
            <p14:nvContentPartPr>
              <p14:cNvPr id="1048738" name=""/>
              <p14:cNvContentPartPr/>
              <p14:nvPr/>
            </p14:nvContentPartPr>
            <p14:xfrm>
              <a:off x="3855129" y="282183"/>
              <a:ext cx="27741" cy="290439"/>
            </p14:xfrm>
          </p:contentPart>
        </mc:Choice>
        <mc:Fallback>
          <p:sp>
            <p:nvSpPr>
              <p:cNvPr id="1048738" name=""/>
              <p:cNvSpPr/>
              <p:nvPr/>
            </p:nvSpPr>
            <p:spPr>
              <a:xfrm>
                <a:off x="3855129" y="282183"/>
                <a:ext cx="27741" cy="290439"/>
              </a:xfrm>
            </p:spPr>
          </p:sp>
        </mc:Fallback>
      </mc:AlternateContent>
      <mc:AlternateContent xmlns:mc="http://schemas.openxmlformats.org/markup-compatibility/2006">
        <mc:Choice xmlns:p14="http://schemas.microsoft.com/office/powerpoint/2010/main" Requires="p14">
          <p:contentPart p14:bwMode="auto" r:id="rId55">
            <p14:nvContentPartPr>
              <p14:cNvPr id="1048739" name=""/>
              <p14:cNvContentPartPr/>
              <p14:nvPr/>
            </p14:nvContentPartPr>
            <p14:xfrm>
              <a:off x="3841084" y="394484"/>
              <a:ext cx="158531" cy="156985"/>
            </p14:xfrm>
          </p:contentPart>
        </mc:Choice>
        <mc:Fallback>
          <p:sp>
            <p:nvSpPr>
              <p:cNvPr id="1048739" name=""/>
              <p:cNvSpPr/>
              <p:nvPr/>
            </p:nvSpPr>
            <p:spPr>
              <a:xfrm>
                <a:off x="3841084" y="394484"/>
                <a:ext cx="158531" cy="156985"/>
              </a:xfrm>
            </p:spPr>
          </p:sp>
        </mc:Fallback>
      </mc:AlternateContent>
      <mc:AlternateContent xmlns:mc="http://schemas.openxmlformats.org/markup-compatibility/2006">
        <mc:Choice xmlns:p14="http://schemas.microsoft.com/office/powerpoint/2010/main" Requires="p14">
          <p:contentPart p14:bwMode="auto" r:id="rId56">
            <p14:nvContentPartPr>
              <p14:cNvPr id="1048740" name=""/>
              <p14:cNvContentPartPr/>
              <p14:nvPr/>
            </p14:nvContentPartPr>
            <p14:xfrm>
              <a:off x="4000660" y="364874"/>
              <a:ext cx="111518" cy="154794"/>
            </p14:xfrm>
          </p:contentPart>
        </mc:Choice>
        <mc:Fallback>
          <p:sp>
            <p:nvSpPr>
              <p:cNvPr id="1048740" name=""/>
              <p:cNvSpPr/>
              <p:nvPr/>
            </p:nvSpPr>
            <p:spPr>
              <a:xfrm>
                <a:off x="4000660" y="364874"/>
                <a:ext cx="111518" cy="154794"/>
              </a:xfrm>
            </p:spPr>
          </p:sp>
        </mc:Fallback>
      </mc:AlternateContent>
      <mc:AlternateContent xmlns:mc="http://schemas.openxmlformats.org/markup-compatibility/2006">
        <mc:Choice xmlns:p14="http://schemas.microsoft.com/office/powerpoint/2010/main" Requires="p14">
          <p:contentPart p14:bwMode="auto" r:id="rId57">
            <p14:nvContentPartPr>
              <p14:cNvPr id="1048741" name=""/>
              <p14:cNvContentPartPr/>
              <p14:nvPr/>
            </p14:nvContentPartPr>
            <p14:xfrm>
              <a:off x="4107128" y="367041"/>
              <a:ext cx="134872" cy="154934"/>
            </p14:xfrm>
          </p:contentPart>
        </mc:Choice>
        <mc:Fallback>
          <p:sp>
            <p:nvSpPr>
              <p:cNvPr id="1048741" name=""/>
              <p:cNvSpPr/>
              <p:nvPr/>
            </p:nvSpPr>
            <p:spPr>
              <a:xfrm>
                <a:off x="4107128" y="367041"/>
                <a:ext cx="134872" cy="154934"/>
              </a:xfrm>
            </p:spPr>
          </p:sp>
        </mc:Fallback>
      </mc:AlternateContent>
      <mc:AlternateContent xmlns:mc="http://schemas.openxmlformats.org/markup-compatibility/2006">
        <mc:Choice xmlns:p14="http://schemas.microsoft.com/office/powerpoint/2010/main" Requires="p14">
          <p:contentPart p14:bwMode="auto" r:id="rId58">
            <p14:nvContentPartPr>
              <p14:cNvPr id="1048742" name=""/>
              <p14:cNvContentPartPr/>
              <p14:nvPr/>
            </p14:nvContentPartPr>
            <p14:xfrm>
              <a:off x="4222468" y="368898"/>
              <a:ext cx="104567" cy="156826"/>
            </p14:xfrm>
          </p:contentPart>
        </mc:Choice>
        <mc:Fallback>
          <p:sp>
            <p:nvSpPr>
              <p:cNvPr id="1048742" name=""/>
              <p:cNvSpPr/>
              <p:nvPr/>
            </p:nvSpPr>
            <p:spPr>
              <a:xfrm>
                <a:off x="4222468" y="368898"/>
                <a:ext cx="104567" cy="156826"/>
              </a:xfrm>
            </p:spPr>
          </p:sp>
        </mc:Fallback>
      </mc:AlternateContent>
      <mc:AlternateContent xmlns:mc="http://schemas.openxmlformats.org/markup-compatibility/2006">
        <mc:Choice xmlns:p14="http://schemas.microsoft.com/office/powerpoint/2010/main" Requires="p14">
          <p:contentPart p14:bwMode="auto" r:id="rId59">
            <p14:nvContentPartPr>
              <p14:cNvPr id="1048743" name=""/>
              <p14:cNvContentPartPr/>
              <p14:nvPr/>
            </p14:nvContentPartPr>
            <p14:xfrm>
              <a:off x="4327947" y="233927"/>
              <a:ext cx="60841" cy="267316"/>
            </p14:xfrm>
          </p:contentPart>
        </mc:Choice>
        <mc:Fallback>
          <p:sp>
            <p:nvSpPr>
              <p:cNvPr id="1048743" name=""/>
              <p:cNvSpPr/>
              <p:nvPr/>
            </p:nvSpPr>
            <p:spPr>
              <a:xfrm>
                <a:off x="4327947" y="233927"/>
                <a:ext cx="60841" cy="267316"/>
              </a:xfrm>
            </p:spPr>
          </p:sp>
        </mc:Fallback>
      </mc:AlternateContent>
      <mc:AlternateContent xmlns:mc="http://schemas.openxmlformats.org/markup-compatibility/2006">
        <mc:Choice xmlns:p14="http://schemas.microsoft.com/office/powerpoint/2010/main" Requires="p14">
          <p:contentPart p14:bwMode="auto" r:id="rId60">
            <p14:nvContentPartPr>
              <p14:cNvPr id="1048744" name=""/>
              <p14:cNvContentPartPr/>
              <p14:nvPr/>
            </p14:nvContentPartPr>
            <p14:xfrm>
              <a:off x="4392575" y="310877"/>
              <a:ext cx="174434" cy="181283"/>
            </p14:xfrm>
          </p:contentPart>
        </mc:Choice>
        <mc:Fallback>
          <p:sp>
            <p:nvSpPr>
              <p:cNvPr id="1048744" name=""/>
              <p:cNvSpPr/>
              <p:nvPr/>
            </p:nvSpPr>
            <p:spPr>
              <a:xfrm>
                <a:off x="4392575" y="310877"/>
                <a:ext cx="174434" cy="181283"/>
              </a:xfrm>
            </p:spPr>
          </p:sp>
        </mc:Fallback>
      </mc:AlternateContent>
      <mc:AlternateContent xmlns:mc="http://schemas.openxmlformats.org/markup-compatibility/2006">
        <mc:Choice xmlns:p14="http://schemas.microsoft.com/office/powerpoint/2010/main" Requires="p14">
          <p:contentPart p14:bwMode="auto" r:id="rId61">
            <p14:nvContentPartPr>
              <p14:cNvPr id="1048745" name=""/>
              <p14:cNvContentPartPr/>
              <p14:nvPr/>
            </p14:nvContentPartPr>
            <p14:xfrm>
              <a:off x="4596256" y="369806"/>
              <a:ext cx="17933" cy="142123"/>
            </p14:xfrm>
          </p:contentPart>
        </mc:Choice>
        <mc:Fallback>
          <p:sp>
            <p:nvSpPr>
              <p:cNvPr id="1048745" name=""/>
              <p:cNvSpPr/>
              <p:nvPr/>
            </p:nvSpPr>
            <p:spPr>
              <a:xfrm>
                <a:off x="4596256" y="369806"/>
                <a:ext cx="17933" cy="142123"/>
              </a:xfrm>
            </p:spPr>
          </p:sp>
        </mc:Fallback>
      </mc:AlternateContent>
      <mc:AlternateContent xmlns:mc="http://schemas.openxmlformats.org/markup-compatibility/2006">
        <mc:Choice xmlns:p14="http://schemas.microsoft.com/office/powerpoint/2010/main" Requires="p14">
          <p:contentPart p14:bwMode="auto" r:id="rId62">
            <p14:nvContentPartPr>
              <p14:cNvPr id="1048746" name=""/>
              <p14:cNvContentPartPr/>
              <p14:nvPr/>
            </p14:nvContentPartPr>
            <p14:xfrm>
              <a:off x="4602750" y="269484"/>
              <a:ext cx="19262" cy="44021"/>
            </p14:xfrm>
          </p:contentPart>
        </mc:Choice>
        <mc:Fallback>
          <p:sp>
            <p:nvSpPr>
              <p:cNvPr id="1048746" name=""/>
              <p:cNvSpPr/>
              <p:nvPr/>
            </p:nvSpPr>
            <p:spPr>
              <a:xfrm>
                <a:off x="4602750" y="269484"/>
                <a:ext cx="19262" cy="44021"/>
              </a:xfrm>
            </p:spPr>
          </p:sp>
        </mc:Fallback>
      </mc:AlternateContent>
      <mc:AlternateContent xmlns:mc="http://schemas.openxmlformats.org/markup-compatibility/2006">
        <mc:Choice xmlns:p14="http://schemas.microsoft.com/office/powerpoint/2010/main" Requires="p14">
          <p:contentPart p14:bwMode="auto" r:id="rId63">
            <p14:nvContentPartPr>
              <p14:cNvPr id="1048747" name=""/>
              <p14:cNvContentPartPr/>
              <p14:nvPr/>
            </p14:nvContentPartPr>
            <p14:xfrm>
              <a:off x="4655565" y="336148"/>
              <a:ext cx="102753" cy="149040"/>
            </p14:xfrm>
          </p:contentPart>
        </mc:Choice>
        <mc:Fallback>
          <p:sp>
            <p:nvSpPr>
              <p:cNvPr id="1048747" name=""/>
              <p:cNvSpPr/>
              <p:nvPr/>
            </p:nvSpPr>
            <p:spPr>
              <a:xfrm>
                <a:off x="4655565" y="336148"/>
                <a:ext cx="102753" cy="149040"/>
              </a:xfrm>
            </p:spPr>
          </p:sp>
        </mc:Fallback>
      </mc:AlternateContent>
      <mc:AlternateContent xmlns:mc="http://schemas.openxmlformats.org/markup-compatibility/2006">
        <mc:Choice xmlns:p14="http://schemas.microsoft.com/office/powerpoint/2010/main" Requires="p14">
          <p:contentPart p14:bwMode="auto" r:id="rId64">
            <p14:nvContentPartPr>
              <p14:cNvPr id="1048748" name=""/>
              <p14:cNvContentPartPr/>
              <p14:nvPr/>
            </p14:nvContentPartPr>
            <p14:xfrm>
              <a:off x="4762261" y="185036"/>
              <a:ext cx="54222" cy="258091"/>
            </p14:xfrm>
          </p:contentPart>
        </mc:Choice>
        <mc:Fallback>
          <p:sp>
            <p:nvSpPr>
              <p:cNvPr id="1048748" name=""/>
              <p:cNvSpPr/>
              <p:nvPr/>
            </p:nvSpPr>
            <p:spPr>
              <a:xfrm>
                <a:off x="4762261" y="185036"/>
                <a:ext cx="54222" cy="258091"/>
              </a:xfrm>
            </p:spPr>
          </p:sp>
        </mc:Fallback>
      </mc:AlternateContent>
      <mc:AlternateContent xmlns:mc="http://schemas.openxmlformats.org/markup-compatibility/2006">
        <mc:Choice xmlns:p14="http://schemas.microsoft.com/office/powerpoint/2010/main" Requires="p14">
          <p:contentPart p14:bwMode="auto" r:id="rId65">
            <p14:nvContentPartPr>
              <p14:cNvPr id="1048749" name=""/>
              <p14:cNvContentPartPr/>
              <p14:nvPr/>
            </p14:nvContentPartPr>
            <p14:xfrm>
              <a:off x="4817370" y="322820"/>
              <a:ext cx="87490" cy="11575"/>
            </p14:xfrm>
          </p:contentPart>
        </mc:Choice>
        <mc:Fallback>
          <p:sp>
            <p:nvSpPr>
              <p:cNvPr id="1048749" name=""/>
              <p:cNvSpPr/>
              <p:nvPr/>
            </p:nvSpPr>
            <p:spPr>
              <a:xfrm>
                <a:off x="4817370" y="322820"/>
                <a:ext cx="87490" cy="11575"/>
              </a:xfrm>
            </p:spPr>
          </p:sp>
        </mc:Fallback>
      </mc:AlternateContent>
      <mc:AlternateContent xmlns:mc="http://schemas.openxmlformats.org/markup-compatibility/2006">
        <mc:Choice xmlns:p14="http://schemas.microsoft.com/office/powerpoint/2010/main" Requires="p14">
          <p:contentPart p14:bwMode="auto" r:id="rId66">
            <p14:nvContentPartPr>
              <p14:cNvPr id="1048750" name=""/>
              <p14:cNvContentPartPr/>
              <p14:nvPr/>
            </p14:nvContentPartPr>
            <p14:xfrm>
              <a:off x="4842999" y="245356"/>
              <a:ext cx="54961" cy="207282"/>
            </p14:xfrm>
          </p:contentPart>
        </mc:Choice>
        <mc:Fallback>
          <p:sp>
            <p:nvSpPr>
              <p:cNvPr id="1048750" name=""/>
              <p:cNvSpPr/>
              <p:nvPr/>
            </p:nvSpPr>
            <p:spPr>
              <a:xfrm>
                <a:off x="4842999" y="245356"/>
                <a:ext cx="54961" cy="207282"/>
              </a:xfrm>
            </p:spPr>
          </p:sp>
        </mc:Fallback>
      </mc:AlternateContent>
      <mc:AlternateContent xmlns:mc="http://schemas.openxmlformats.org/markup-compatibility/2006">
        <mc:Choice xmlns:p14="http://schemas.microsoft.com/office/powerpoint/2010/main" Requires="p14">
          <p:contentPart p14:bwMode="auto" r:id="rId67">
            <p14:nvContentPartPr>
              <p14:cNvPr id="1048751" name=""/>
              <p14:cNvContentPartPr/>
              <p14:nvPr/>
            </p14:nvContentPartPr>
            <p14:xfrm>
              <a:off x="4885844" y="220593"/>
              <a:ext cx="149643" cy="255102"/>
            </p14:xfrm>
          </p:contentPart>
        </mc:Choice>
        <mc:Fallback>
          <p:sp>
            <p:nvSpPr>
              <p:cNvPr id="1048751" name=""/>
              <p:cNvSpPr/>
              <p:nvPr/>
            </p:nvSpPr>
            <p:spPr>
              <a:xfrm>
                <a:off x="4885844" y="220593"/>
                <a:ext cx="149643" cy="255102"/>
              </a:xfrm>
            </p:spPr>
          </p:sp>
        </mc:Fallback>
      </mc:AlternateContent>
      <mc:AlternateContent xmlns:mc="http://schemas.openxmlformats.org/markup-compatibility/2006">
        <mc:Choice xmlns:p14="http://schemas.microsoft.com/office/powerpoint/2010/main" Requires="p14">
          <p:contentPart p14:bwMode="auto" r:id="rId68">
            <p14:nvContentPartPr>
              <p14:cNvPr id="1048752" name=""/>
              <p14:cNvContentPartPr/>
              <p14:nvPr/>
            </p14:nvContentPartPr>
            <p14:xfrm>
              <a:off x="5362683" y="195195"/>
              <a:ext cx="18390" cy="419479"/>
            </p14:xfrm>
          </p:contentPart>
        </mc:Choice>
        <mc:Fallback>
          <p:sp>
            <p:nvSpPr>
              <p:cNvPr id="1048752" name=""/>
              <p:cNvSpPr/>
              <p:nvPr/>
            </p:nvSpPr>
            <p:spPr>
              <a:xfrm>
                <a:off x="5362683" y="195195"/>
                <a:ext cx="18390" cy="419479"/>
              </a:xfrm>
            </p:spPr>
          </p:sp>
        </mc:Fallback>
      </mc:AlternateContent>
      <mc:AlternateContent xmlns:mc="http://schemas.openxmlformats.org/markup-compatibility/2006">
        <mc:Choice xmlns:p14="http://schemas.microsoft.com/office/powerpoint/2010/main" Requires="p14">
          <p:contentPart p14:bwMode="auto" r:id="rId69">
            <p14:nvContentPartPr>
              <p14:cNvPr id="1048753" name=""/>
              <p14:cNvContentPartPr/>
              <p14:nvPr/>
            </p14:nvContentPartPr>
            <p14:xfrm>
              <a:off x="5358145" y="222490"/>
              <a:ext cx="206625" cy="405233"/>
            </p14:xfrm>
          </p:contentPart>
        </mc:Choice>
        <mc:Fallback>
          <p:sp>
            <p:nvSpPr>
              <p:cNvPr id="1048753" name=""/>
              <p:cNvSpPr/>
              <p:nvPr/>
            </p:nvSpPr>
            <p:spPr>
              <a:xfrm>
                <a:off x="5358145" y="222490"/>
                <a:ext cx="206625" cy="405233"/>
              </a:xfrm>
            </p:spPr>
          </p:sp>
        </mc:Fallback>
      </mc:AlternateContent>
      <mc:AlternateContent xmlns:mc="http://schemas.openxmlformats.org/markup-compatibility/2006">
        <mc:Choice xmlns:p14="http://schemas.microsoft.com/office/powerpoint/2010/main" Requires="p14">
          <p:contentPart p14:bwMode="auto" r:id="rId70">
            <p14:nvContentPartPr>
              <p14:cNvPr id="1048754" name=""/>
              <p14:cNvContentPartPr/>
              <p14:nvPr/>
            </p14:nvContentPartPr>
            <p14:xfrm>
              <a:off x="5621876" y="354955"/>
              <a:ext cx="259024" cy="77729"/>
            </p14:xfrm>
          </p:contentPart>
        </mc:Choice>
        <mc:Fallback>
          <p:sp>
            <p:nvSpPr>
              <p:cNvPr id="1048754" name=""/>
              <p:cNvSpPr/>
              <p:nvPr/>
            </p:nvSpPr>
            <p:spPr>
              <a:xfrm>
                <a:off x="5621876" y="354955"/>
                <a:ext cx="259024" cy="77729"/>
              </a:xfrm>
            </p:spPr>
          </p:sp>
        </mc:Fallback>
      </mc:AlternateContent>
      <mc:AlternateContent xmlns:mc="http://schemas.openxmlformats.org/markup-compatibility/2006">
        <mc:Choice xmlns:p14="http://schemas.microsoft.com/office/powerpoint/2010/main" Requires="p14">
          <p:contentPart p14:bwMode="auto" r:id="rId71">
            <p14:nvContentPartPr>
              <p14:cNvPr id="1048755" name=""/>
              <p14:cNvContentPartPr/>
              <p14:nvPr/>
            </p14:nvContentPartPr>
            <p14:xfrm>
              <a:off x="5659339" y="450803"/>
              <a:ext cx="321620" cy="110939"/>
            </p14:xfrm>
          </p:contentPart>
        </mc:Choice>
        <mc:Fallback>
          <p:sp>
            <p:nvSpPr>
              <p:cNvPr id="1048755" name=""/>
              <p:cNvSpPr/>
              <p:nvPr/>
            </p:nvSpPr>
            <p:spPr>
              <a:xfrm>
                <a:off x="5659339" y="450803"/>
                <a:ext cx="321620" cy="110939"/>
              </a:xfrm>
            </p:spPr>
          </p:sp>
        </mc:Fallback>
      </mc:AlternateContent>
      <mc:AlternateContent xmlns:mc="http://schemas.openxmlformats.org/markup-compatibility/2006">
        <mc:Choice xmlns:p14="http://schemas.microsoft.com/office/powerpoint/2010/main" Requires="p14">
          <p:contentPart p14:bwMode="auto" r:id="rId72">
            <p14:nvContentPartPr>
              <p14:cNvPr id="1048756" name=""/>
              <p14:cNvContentPartPr/>
              <p14:nvPr/>
            </p14:nvContentPartPr>
            <p14:xfrm>
              <a:off x="6147551" y="177416"/>
              <a:ext cx="3592" cy="130035"/>
            </p14:xfrm>
          </p:contentPart>
        </mc:Choice>
        <mc:Fallback>
          <p:sp>
            <p:nvSpPr>
              <p:cNvPr id="1048756" name=""/>
              <p:cNvSpPr/>
              <p:nvPr/>
            </p:nvSpPr>
            <p:spPr>
              <a:xfrm>
                <a:off x="6147551" y="177416"/>
                <a:ext cx="3592" cy="130035"/>
              </a:xfrm>
            </p:spPr>
          </p:sp>
        </mc:Fallback>
      </mc:AlternateContent>
      <mc:AlternateContent xmlns:mc="http://schemas.openxmlformats.org/markup-compatibility/2006">
        <mc:Choice xmlns:p14="http://schemas.microsoft.com/office/powerpoint/2010/main" Requires="p14">
          <p:contentPart p14:bwMode="auto" r:id="rId73">
            <p14:nvContentPartPr>
              <p14:cNvPr id="1048757" name=""/>
              <p14:cNvContentPartPr/>
              <p14:nvPr/>
            </p14:nvContentPartPr>
            <p14:xfrm>
              <a:off x="5950789" y="319823"/>
              <a:ext cx="322520" cy="36649"/>
            </p14:xfrm>
          </p:contentPart>
        </mc:Choice>
        <mc:Fallback>
          <p:sp>
            <p:nvSpPr>
              <p:cNvPr id="1048757" name=""/>
              <p:cNvSpPr/>
              <p:nvPr/>
            </p:nvSpPr>
            <p:spPr>
              <a:xfrm>
                <a:off x="5950789" y="319823"/>
                <a:ext cx="322520" cy="36649"/>
              </a:xfrm>
            </p:spPr>
          </p:sp>
        </mc:Fallback>
      </mc:AlternateContent>
      <mc:AlternateContent xmlns:mc="http://schemas.openxmlformats.org/markup-compatibility/2006">
        <mc:Choice xmlns:p14="http://schemas.microsoft.com/office/powerpoint/2010/main" Requires="p14">
          <p:contentPart p14:bwMode="auto" r:id="rId74">
            <p14:nvContentPartPr>
              <p14:cNvPr id="1048758" name=""/>
              <p14:cNvContentPartPr/>
              <p14:nvPr/>
            </p14:nvContentPartPr>
            <p14:xfrm>
              <a:off x="6062544" y="396965"/>
              <a:ext cx="176040" cy="25542"/>
            </p14:xfrm>
          </p:contentPart>
        </mc:Choice>
        <mc:Fallback>
          <p:sp>
            <p:nvSpPr>
              <p:cNvPr id="1048758" name=""/>
              <p:cNvSpPr/>
              <p:nvPr/>
            </p:nvSpPr>
            <p:spPr>
              <a:xfrm>
                <a:off x="6062544" y="396965"/>
                <a:ext cx="176040" cy="25542"/>
              </a:xfrm>
            </p:spPr>
          </p:sp>
        </mc:Fallback>
      </mc:AlternateContent>
      <mc:AlternateContent xmlns:mc="http://schemas.openxmlformats.org/markup-compatibility/2006">
        <mc:Choice xmlns:p14="http://schemas.microsoft.com/office/powerpoint/2010/main" Requires="p14">
          <p:contentPart p14:bwMode="auto" r:id="rId75">
            <p14:nvContentPartPr>
              <p14:cNvPr id="1048759" name=""/>
              <p14:cNvContentPartPr/>
              <p14:nvPr/>
            </p14:nvContentPartPr>
            <p14:xfrm>
              <a:off x="6155985" y="445365"/>
              <a:ext cx="19219" cy="217531"/>
            </p14:xfrm>
          </p:contentPart>
        </mc:Choice>
        <mc:Fallback>
          <p:sp>
            <p:nvSpPr>
              <p:cNvPr id="1048759" name=""/>
              <p:cNvSpPr/>
              <p:nvPr/>
            </p:nvSpPr>
            <p:spPr>
              <a:xfrm>
                <a:off x="6155985" y="445365"/>
                <a:ext cx="19219" cy="217531"/>
              </a:xfrm>
            </p:spPr>
          </p:sp>
        </mc:Fallback>
      </mc:AlternateContent>
      <mc:AlternateContent xmlns:mc="http://schemas.openxmlformats.org/markup-compatibility/2006">
        <mc:Choice xmlns:p14="http://schemas.microsoft.com/office/powerpoint/2010/main" Requires="p14">
          <p:contentPart p14:bwMode="auto" r:id="rId76">
            <p14:nvContentPartPr>
              <p14:cNvPr id="1048760" name=""/>
              <p14:cNvContentPartPr/>
              <p14:nvPr/>
            </p14:nvContentPartPr>
            <p14:xfrm>
              <a:off x="6225905" y="553581"/>
              <a:ext cx="122150" cy="171962"/>
            </p14:xfrm>
          </p:contentPart>
        </mc:Choice>
        <mc:Fallback>
          <p:sp>
            <p:nvSpPr>
              <p:cNvPr id="1048760" name=""/>
              <p:cNvSpPr/>
              <p:nvPr/>
            </p:nvSpPr>
            <p:spPr>
              <a:xfrm>
                <a:off x="6225905" y="553581"/>
                <a:ext cx="122150" cy="171962"/>
              </a:xfrm>
            </p:spPr>
          </p:sp>
        </mc:Fallback>
      </mc:AlternateContent>
      <mc:AlternateContent xmlns:mc="http://schemas.openxmlformats.org/markup-compatibility/2006">
        <mc:Choice xmlns:p14="http://schemas.microsoft.com/office/powerpoint/2010/main" Requires="p14">
          <p:contentPart p14:bwMode="auto" r:id="rId77">
            <p14:nvContentPartPr>
              <p14:cNvPr id="1048761" name=""/>
              <p14:cNvContentPartPr/>
              <p14:nvPr/>
            </p14:nvContentPartPr>
            <p14:xfrm>
              <a:off x="6454955" y="663990"/>
              <a:ext cx="20162" cy="49959"/>
            </p14:xfrm>
          </p:contentPart>
        </mc:Choice>
        <mc:Fallback>
          <p:sp>
            <p:nvSpPr>
              <p:cNvPr id="1048761" name=""/>
              <p:cNvSpPr/>
              <p:nvPr/>
            </p:nvSpPr>
            <p:spPr>
              <a:xfrm>
                <a:off x="6454955" y="663990"/>
                <a:ext cx="20162" cy="49959"/>
              </a:xfrm>
            </p:spPr>
          </p:sp>
        </mc:Fallback>
      </mc:AlternateContent>
      <mc:AlternateContent xmlns:mc="http://schemas.openxmlformats.org/markup-compatibility/2006">
        <mc:Choice xmlns:p14="http://schemas.microsoft.com/office/powerpoint/2010/main" Requires="p14">
          <p:contentPart p14:bwMode="auto" r:id="rId78">
            <p14:nvContentPartPr>
              <p14:cNvPr id="1048762" name=""/>
              <p14:cNvContentPartPr/>
              <p14:nvPr/>
            </p14:nvContentPartPr>
            <p14:xfrm>
              <a:off x="118479" y="1669331"/>
              <a:ext cx="91769" cy="311889"/>
            </p14:xfrm>
          </p:contentPart>
        </mc:Choice>
        <mc:Fallback>
          <p:sp>
            <p:nvSpPr>
              <p:cNvPr id="1048762" name=""/>
              <p:cNvSpPr/>
              <p:nvPr/>
            </p:nvSpPr>
            <p:spPr>
              <a:xfrm>
                <a:off x="118479" y="1669331"/>
                <a:ext cx="91769" cy="311889"/>
              </a:xfrm>
            </p:spPr>
          </p:sp>
        </mc:Fallback>
      </mc:AlternateContent>
      <mc:AlternateContent xmlns:mc="http://schemas.openxmlformats.org/markup-compatibility/2006">
        <mc:Choice xmlns:p14="http://schemas.microsoft.com/office/powerpoint/2010/main" Requires="p14">
          <p:contentPart p14:bwMode="auto" r:id="rId79">
            <p14:nvContentPartPr>
              <p14:cNvPr id="1048763" name=""/>
              <p14:cNvContentPartPr/>
              <p14:nvPr/>
            </p14:nvContentPartPr>
            <p14:xfrm>
              <a:off x="207458" y="1659173"/>
              <a:ext cx="81186" cy="300812"/>
            </p14:xfrm>
          </p:contentPart>
        </mc:Choice>
        <mc:Fallback>
          <p:sp>
            <p:nvSpPr>
              <p:cNvPr id="1048763" name=""/>
              <p:cNvSpPr/>
              <p:nvPr/>
            </p:nvSpPr>
            <p:spPr>
              <a:xfrm>
                <a:off x="207458" y="1659173"/>
                <a:ext cx="81186" cy="300812"/>
              </a:xfrm>
            </p:spPr>
          </p:sp>
        </mc:Fallback>
      </mc:AlternateContent>
      <mc:AlternateContent xmlns:mc="http://schemas.openxmlformats.org/markup-compatibility/2006">
        <mc:Choice xmlns:p14="http://schemas.microsoft.com/office/powerpoint/2010/main" Requires="p14">
          <p:contentPart p14:bwMode="auto" r:id="rId80">
            <p14:nvContentPartPr>
              <p14:cNvPr id="1048764" name=""/>
              <p14:cNvContentPartPr/>
              <p14:nvPr/>
            </p14:nvContentPartPr>
            <p14:xfrm>
              <a:off x="271641" y="1849511"/>
              <a:ext cx="125919" cy="106350"/>
            </p14:xfrm>
          </p:contentPart>
        </mc:Choice>
        <mc:Fallback>
          <p:sp>
            <p:nvSpPr>
              <p:cNvPr id="1048764" name=""/>
              <p:cNvSpPr/>
              <p:nvPr/>
            </p:nvSpPr>
            <p:spPr>
              <a:xfrm>
                <a:off x="271641" y="1849511"/>
                <a:ext cx="125919" cy="106350"/>
              </a:xfrm>
            </p:spPr>
          </p:sp>
        </mc:Fallback>
      </mc:AlternateContent>
      <mc:AlternateContent xmlns:mc="http://schemas.openxmlformats.org/markup-compatibility/2006">
        <mc:Choice xmlns:p14="http://schemas.microsoft.com/office/powerpoint/2010/main" Requires="p14">
          <p:contentPart p14:bwMode="auto" r:id="rId81">
            <p14:nvContentPartPr>
              <p14:cNvPr id="1048765" name=""/>
              <p14:cNvContentPartPr/>
              <p14:nvPr/>
            </p14:nvContentPartPr>
            <p14:xfrm>
              <a:off x="284975" y="1859816"/>
              <a:ext cx="34156" cy="145464"/>
            </p14:xfrm>
          </p:contentPart>
        </mc:Choice>
        <mc:Fallback>
          <p:sp>
            <p:nvSpPr>
              <p:cNvPr id="1048765" name=""/>
              <p:cNvSpPr/>
              <p:nvPr/>
            </p:nvSpPr>
            <p:spPr>
              <a:xfrm>
                <a:off x="284975" y="1859816"/>
                <a:ext cx="34156" cy="145464"/>
              </a:xfrm>
            </p:spPr>
          </p:sp>
        </mc:Fallback>
      </mc:AlternateContent>
      <mc:AlternateContent xmlns:mc="http://schemas.openxmlformats.org/markup-compatibility/2006">
        <mc:Choice xmlns:p14="http://schemas.microsoft.com/office/powerpoint/2010/main" Requires="p14">
          <p:contentPart p14:bwMode="auto" r:id="rId82">
            <p14:nvContentPartPr>
              <p14:cNvPr id="1048766" name=""/>
              <p14:cNvContentPartPr/>
              <p14:nvPr/>
            </p14:nvContentPartPr>
            <p14:xfrm>
              <a:off x="241797" y="1851562"/>
              <a:ext cx="20869" cy="14806"/>
            </p14:xfrm>
          </p:contentPart>
        </mc:Choice>
        <mc:Fallback>
          <p:sp>
            <p:nvSpPr>
              <p:cNvPr id="1048766" name=""/>
              <p:cNvSpPr/>
              <p:nvPr/>
            </p:nvSpPr>
            <p:spPr>
              <a:xfrm>
                <a:off x="241797" y="1851562"/>
                <a:ext cx="20869" cy="14806"/>
              </a:xfrm>
            </p:spPr>
          </p:sp>
        </mc:Fallback>
      </mc:AlternateContent>
      <mc:AlternateContent xmlns:mc="http://schemas.openxmlformats.org/markup-compatibility/2006">
        <mc:Choice xmlns:p14="http://schemas.microsoft.com/office/powerpoint/2010/main" Requires="p14">
          <p:contentPart p14:bwMode="auto" r:id="rId83">
            <p14:nvContentPartPr>
              <p14:cNvPr id="1048767" name=""/>
              <p14:cNvContentPartPr/>
              <p14:nvPr/>
            </p14:nvContentPartPr>
            <p14:xfrm>
              <a:off x="242432" y="1869341"/>
              <a:ext cx="37074" cy="27021"/>
            </p14:xfrm>
          </p:contentPart>
        </mc:Choice>
        <mc:Fallback>
          <p:sp>
            <p:nvSpPr>
              <p:cNvPr id="1048767" name=""/>
              <p:cNvSpPr/>
              <p:nvPr/>
            </p:nvSpPr>
            <p:spPr>
              <a:xfrm>
                <a:off x="242432" y="1869341"/>
                <a:ext cx="37074" cy="27021"/>
              </a:xfrm>
            </p:spPr>
          </p:sp>
        </mc:Fallback>
      </mc:AlternateContent>
      <mc:AlternateContent xmlns:mc="http://schemas.openxmlformats.org/markup-compatibility/2006">
        <mc:Choice xmlns:p14="http://schemas.microsoft.com/office/powerpoint/2010/main" Requires="p14">
          <p:contentPart p14:bwMode="auto" r:id="rId84">
            <p14:nvContentPartPr>
              <p14:cNvPr id="1048768" name=""/>
              <p14:cNvContentPartPr/>
              <p14:nvPr/>
            </p14:nvContentPartPr>
            <p14:xfrm>
              <a:off x="249417" y="1866801"/>
              <a:ext cx="82421" cy="47775"/>
            </p14:xfrm>
          </p:contentPart>
        </mc:Choice>
        <mc:Fallback>
          <p:sp>
            <p:nvSpPr>
              <p:cNvPr id="1048768" name=""/>
              <p:cNvSpPr/>
              <p:nvPr/>
            </p:nvSpPr>
            <p:spPr>
              <a:xfrm>
                <a:off x="249417" y="1866801"/>
                <a:ext cx="82421" cy="47775"/>
              </a:xfrm>
            </p:spPr>
          </p:sp>
        </mc:Fallback>
      </mc:AlternateContent>
      <mc:AlternateContent xmlns:mc="http://schemas.openxmlformats.org/markup-compatibility/2006">
        <mc:Choice xmlns:p14="http://schemas.microsoft.com/office/powerpoint/2010/main" Requires="p14">
          <p:contentPart p14:bwMode="auto" r:id="rId85">
            <p14:nvContentPartPr>
              <p14:cNvPr id="1048769" name=""/>
              <p14:cNvContentPartPr/>
              <p14:nvPr/>
            </p14:nvContentPartPr>
            <p14:xfrm>
              <a:off x="250052" y="1861736"/>
              <a:ext cx="60958" cy="41169"/>
            </p14:xfrm>
          </p:contentPart>
        </mc:Choice>
        <mc:Fallback>
          <p:sp>
            <p:nvSpPr>
              <p:cNvPr id="1048769" name=""/>
              <p:cNvSpPr/>
              <p:nvPr/>
            </p:nvSpPr>
            <p:spPr>
              <a:xfrm>
                <a:off x="250052" y="1861736"/>
                <a:ext cx="60958" cy="41169"/>
              </a:xfrm>
            </p:spPr>
          </p:sp>
        </mc:Fallback>
      </mc:AlternateContent>
      <mc:AlternateContent xmlns:mc="http://schemas.openxmlformats.org/markup-compatibility/2006">
        <mc:Choice xmlns:p14="http://schemas.microsoft.com/office/powerpoint/2010/main" Requires="p14">
          <p:contentPart p14:bwMode="auto" r:id="rId86">
            <p14:nvContentPartPr>
              <p14:cNvPr id="1048770" name=""/>
              <p14:cNvContentPartPr/>
              <p14:nvPr/>
            </p14:nvContentPartPr>
            <p14:xfrm>
              <a:off x="423978" y="1733731"/>
              <a:ext cx="43986" cy="188864"/>
            </p14:xfrm>
          </p:contentPart>
        </mc:Choice>
        <mc:Fallback>
          <p:sp>
            <p:nvSpPr>
              <p:cNvPr id="1048770" name=""/>
              <p:cNvSpPr/>
              <p:nvPr/>
            </p:nvSpPr>
            <p:spPr>
              <a:xfrm>
                <a:off x="423978" y="1733731"/>
                <a:ext cx="43986" cy="188864"/>
              </a:xfrm>
            </p:spPr>
          </p:sp>
        </mc:Fallback>
      </mc:AlternateContent>
      <mc:AlternateContent xmlns:mc="http://schemas.openxmlformats.org/markup-compatibility/2006">
        <mc:Choice xmlns:p14="http://schemas.microsoft.com/office/powerpoint/2010/main" Requires="p14">
          <p:contentPart p14:bwMode="auto" r:id="rId87">
            <p14:nvContentPartPr>
              <p14:cNvPr id="1048771" name=""/>
              <p14:cNvContentPartPr/>
              <p14:nvPr/>
            </p14:nvContentPartPr>
            <p14:xfrm>
              <a:off x="464036" y="1759343"/>
              <a:ext cx="152371" cy="23009"/>
            </p14:xfrm>
          </p:contentPart>
        </mc:Choice>
        <mc:Fallback>
          <p:sp>
            <p:nvSpPr>
              <p:cNvPr id="1048771" name=""/>
              <p:cNvSpPr/>
              <p:nvPr/>
            </p:nvSpPr>
            <p:spPr>
              <a:xfrm>
                <a:off x="464036" y="1759343"/>
                <a:ext cx="152371" cy="23009"/>
              </a:xfrm>
            </p:spPr>
          </p:sp>
        </mc:Fallback>
      </mc:AlternateContent>
      <mc:AlternateContent xmlns:mc="http://schemas.openxmlformats.org/markup-compatibility/2006">
        <mc:Choice xmlns:p14="http://schemas.microsoft.com/office/powerpoint/2010/main" Requires="p14">
          <p:contentPart p14:bwMode="auto" r:id="rId88">
            <p14:nvContentPartPr>
              <p14:cNvPr id="1048772" name=""/>
              <p14:cNvContentPartPr/>
              <p14:nvPr/>
            </p14:nvContentPartPr>
            <p14:xfrm>
              <a:off x="504447" y="1675046"/>
              <a:ext cx="103313" cy="244109"/>
            </p14:xfrm>
          </p:contentPart>
        </mc:Choice>
        <mc:Fallback>
          <p:sp>
            <p:nvSpPr>
              <p:cNvPr id="1048772" name=""/>
              <p:cNvSpPr/>
              <p:nvPr/>
            </p:nvSpPr>
            <p:spPr>
              <a:xfrm>
                <a:off x="504447" y="1675046"/>
                <a:ext cx="103313" cy="244109"/>
              </a:xfrm>
            </p:spPr>
          </p:sp>
        </mc:Fallback>
      </mc:AlternateContent>
      <mc:AlternateContent xmlns:mc="http://schemas.openxmlformats.org/markup-compatibility/2006">
        <mc:Choice xmlns:p14="http://schemas.microsoft.com/office/powerpoint/2010/main" Requires="p14">
          <p:contentPart p14:bwMode="auto" r:id="rId89">
            <p14:nvContentPartPr>
              <p14:cNvPr id="1048773" name=""/>
              <p14:cNvContentPartPr/>
              <p14:nvPr/>
            </p14:nvContentPartPr>
            <p14:xfrm>
              <a:off x="608415" y="1681396"/>
              <a:ext cx="74208" cy="336484"/>
            </p14:xfrm>
          </p:contentPart>
        </mc:Choice>
        <mc:Fallback>
          <p:sp>
            <p:nvSpPr>
              <p:cNvPr id="1048773" name=""/>
              <p:cNvSpPr/>
              <p:nvPr/>
            </p:nvSpPr>
            <p:spPr>
              <a:xfrm>
                <a:off x="608415" y="1681396"/>
                <a:ext cx="74208" cy="336484"/>
              </a:xfrm>
            </p:spPr>
          </p:sp>
        </mc:Fallback>
      </mc:AlternateContent>
      <mc:AlternateContent xmlns:mc="http://schemas.openxmlformats.org/markup-compatibility/2006">
        <mc:Choice xmlns:p14="http://schemas.microsoft.com/office/powerpoint/2010/main" Requires="p14">
          <p:contentPart p14:bwMode="auto" r:id="rId90">
            <p14:nvContentPartPr>
              <p14:cNvPr id="1048774" name=""/>
              <p14:cNvContentPartPr/>
              <p14:nvPr/>
            </p14:nvContentPartPr>
            <p14:xfrm>
              <a:off x="986081" y="1652188"/>
              <a:ext cx="177690" cy="312031"/>
            </p14:xfrm>
          </p:contentPart>
        </mc:Choice>
        <mc:Fallback>
          <p:sp>
            <p:nvSpPr>
              <p:cNvPr id="1048774" name=""/>
              <p:cNvSpPr/>
              <p:nvPr/>
            </p:nvSpPr>
            <p:spPr>
              <a:xfrm>
                <a:off x="986081" y="1652188"/>
                <a:ext cx="177690" cy="312031"/>
              </a:xfrm>
            </p:spPr>
          </p:sp>
        </mc:Fallback>
      </mc:AlternateContent>
      <mc:AlternateContent xmlns:mc="http://schemas.openxmlformats.org/markup-compatibility/2006">
        <mc:Choice xmlns:p14="http://schemas.microsoft.com/office/powerpoint/2010/main" Requires="p14">
          <p:contentPart p14:bwMode="auto" r:id="rId91">
            <p14:nvContentPartPr>
              <p14:cNvPr id="1048775" name=""/>
              <p14:cNvContentPartPr/>
              <p14:nvPr/>
            </p14:nvContentPartPr>
            <p14:xfrm>
              <a:off x="1154257" y="1643934"/>
              <a:ext cx="36770" cy="295881"/>
            </p14:xfrm>
          </p:contentPart>
        </mc:Choice>
        <mc:Fallback>
          <p:sp>
            <p:nvSpPr>
              <p:cNvPr id="1048775" name=""/>
              <p:cNvSpPr/>
              <p:nvPr/>
            </p:nvSpPr>
            <p:spPr>
              <a:xfrm>
                <a:off x="1154257" y="1643934"/>
                <a:ext cx="36770" cy="295881"/>
              </a:xfrm>
            </p:spPr>
          </p:sp>
        </mc:Fallback>
      </mc:AlternateContent>
      <mc:AlternateContent xmlns:mc="http://schemas.openxmlformats.org/markup-compatibility/2006">
        <mc:Choice xmlns:p14="http://schemas.microsoft.com/office/powerpoint/2010/main" Requires="p14">
          <p:contentPart p14:bwMode="auto" r:id="rId92">
            <p14:nvContentPartPr>
              <p14:cNvPr id="1048776" name=""/>
              <p14:cNvContentPartPr/>
              <p14:nvPr/>
            </p14:nvContentPartPr>
            <p14:xfrm>
              <a:off x="1215879" y="1732827"/>
              <a:ext cx="69320" cy="196034"/>
            </p14:xfrm>
          </p:contentPart>
        </mc:Choice>
        <mc:Fallback>
          <p:sp>
            <p:nvSpPr>
              <p:cNvPr id="1048776" name=""/>
              <p:cNvSpPr/>
              <p:nvPr/>
            </p:nvSpPr>
            <p:spPr>
              <a:xfrm>
                <a:off x="1215879" y="1732827"/>
                <a:ext cx="69320" cy="196034"/>
              </a:xfrm>
            </p:spPr>
          </p:sp>
        </mc:Fallback>
      </mc:AlternateContent>
      <mc:AlternateContent xmlns:mc="http://schemas.openxmlformats.org/markup-compatibility/2006">
        <mc:Choice xmlns:p14="http://schemas.microsoft.com/office/powerpoint/2010/main" Requires="p14">
          <p:contentPart p14:bwMode="auto" r:id="rId93">
            <p14:nvContentPartPr>
              <p14:cNvPr id="1048777" name=""/>
              <p14:cNvContentPartPr/>
              <p14:nvPr/>
            </p14:nvContentPartPr>
            <p14:xfrm>
              <a:off x="1216592" y="1697904"/>
              <a:ext cx="19977" cy="248132"/>
            </p14:xfrm>
          </p:contentPart>
        </mc:Choice>
        <mc:Fallback>
          <p:sp>
            <p:nvSpPr>
              <p:cNvPr id="1048777" name=""/>
              <p:cNvSpPr/>
              <p:nvPr/>
            </p:nvSpPr>
            <p:spPr>
              <a:xfrm>
                <a:off x="1216592" y="1697904"/>
                <a:ext cx="19977" cy="248132"/>
              </a:xfrm>
            </p:spPr>
          </p:sp>
        </mc:Fallback>
      </mc:AlternateContent>
      <mc:AlternateContent xmlns:mc="http://schemas.openxmlformats.org/markup-compatibility/2006">
        <mc:Choice xmlns:p14="http://schemas.microsoft.com/office/powerpoint/2010/main" Requires="p14">
          <p:contentPart p14:bwMode="auto" r:id="rId94">
            <p14:nvContentPartPr>
              <p14:cNvPr id="1048778" name=""/>
              <p14:cNvContentPartPr/>
              <p14:nvPr/>
            </p14:nvContentPartPr>
            <p14:xfrm>
              <a:off x="1301560" y="1731576"/>
              <a:ext cx="127789" cy="30458"/>
            </p14:xfrm>
          </p:contentPart>
        </mc:Choice>
        <mc:Fallback>
          <p:sp>
            <p:nvSpPr>
              <p:cNvPr id="1048778" name=""/>
              <p:cNvSpPr/>
              <p:nvPr/>
            </p:nvSpPr>
            <p:spPr>
              <a:xfrm>
                <a:off x="1301560" y="1731576"/>
                <a:ext cx="127789" cy="30458"/>
              </a:xfrm>
            </p:spPr>
          </p:sp>
        </mc:Fallback>
      </mc:AlternateContent>
      <mc:AlternateContent xmlns:mc="http://schemas.openxmlformats.org/markup-compatibility/2006">
        <mc:Choice xmlns:p14="http://schemas.microsoft.com/office/powerpoint/2010/main" Requires="p14">
          <p:contentPart p14:bwMode="auto" r:id="rId95">
            <p14:nvContentPartPr>
              <p14:cNvPr id="1048779" name=""/>
              <p14:cNvContentPartPr/>
              <p14:nvPr/>
            </p14:nvContentPartPr>
            <p14:xfrm>
              <a:off x="1340588" y="1654093"/>
              <a:ext cx="103017" cy="281473"/>
            </p14:xfrm>
          </p:contentPart>
        </mc:Choice>
        <mc:Fallback>
          <p:sp>
            <p:nvSpPr>
              <p:cNvPr id="1048779" name=""/>
              <p:cNvSpPr/>
              <p:nvPr/>
            </p:nvSpPr>
            <p:spPr>
              <a:xfrm>
                <a:off x="1340588" y="1654093"/>
                <a:ext cx="103017" cy="281473"/>
              </a:xfrm>
            </p:spPr>
          </p:sp>
        </mc:Fallback>
      </mc:AlternateContent>
      <mc:AlternateContent xmlns:mc="http://schemas.openxmlformats.org/markup-compatibility/2006">
        <mc:Choice xmlns:p14="http://schemas.microsoft.com/office/powerpoint/2010/main" Requires="p14">
          <p:contentPart p14:bwMode="auto" r:id="rId96">
            <p14:nvContentPartPr>
              <p14:cNvPr id="1048780" name=""/>
              <p14:cNvContentPartPr/>
              <p14:nvPr/>
            </p14:nvContentPartPr>
            <p14:xfrm>
              <a:off x="1472367" y="1789040"/>
              <a:ext cx="118235" cy="9719"/>
            </p14:xfrm>
          </p:contentPart>
        </mc:Choice>
        <mc:Fallback>
          <p:sp>
            <p:nvSpPr>
              <p:cNvPr id="1048780" name=""/>
              <p:cNvSpPr/>
              <p:nvPr/>
            </p:nvSpPr>
            <p:spPr>
              <a:xfrm>
                <a:off x="1472367" y="1789040"/>
                <a:ext cx="118235" cy="9719"/>
              </a:xfrm>
            </p:spPr>
          </p:sp>
        </mc:Fallback>
      </mc:AlternateContent>
      <mc:AlternateContent xmlns:mc="http://schemas.openxmlformats.org/markup-compatibility/2006">
        <mc:Choice xmlns:p14="http://schemas.microsoft.com/office/powerpoint/2010/main" Requires="p14">
          <p:contentPart p14:bwMode="auto" r:id="rId97">
            <p14:nvContentPartPr>
              <p14:cNvPr id="1048781" name=""/>
              <p14:cNvContentPartPr/>
              <p14:nvPr/>
            </p14:nvContentPartPr>
            <p14:xfrm>
              <a:off x="1616505" y="1679506"/>
              <a:ext cx="99582" cy="19033"/>
            </p14:xfrm>
          </p:contentPart>
        </mc:Choice>
        <mc:Fallback>
          <p:sp>
            <p:nvSpPr>
              <p:cNvPr id="1048781" name=""/>
              <p:cNvSpPr/>
              <p:nvPr/>
            </p:nvSpPr>
            <p:spPr>
              <a:xfrm>
                <a:off x="1616505" y="1679506"/>
                <a:ext cx="99582" cy="19033"/>
              </a:xfrm>
            </p:spPr>
          </p:sp>
        </mc:Fallback>
      </mc:AlternateContent>
      <mc:AlternateContent xmlns:mc="http://schemas.openxmlformats.org/markup-compatibility/2006">
        <mc:Choice xmlns:p14="http://schemas.microsoft.com/office/powerpoint/2010/main" Requires="p14">
          <p:contentPart p14:bwMode="auto" r:id="rId98">
            <p14:nvContentPartPr>
              <p14:cNvPr id="1048782" name=""/>
              <p14:cNvContentPartPr/>
              <p14:nvPr/>
            </p14:nvContentPartPr>
            <p14:xfrm>
              <a:off x="1658113" y="1684570"/>
              <a:ext cx="77148" cy="254367"/>
            </p14:xfrm>
          </p:contentPart>
        </mc:Choice>
        <mc:Fallback>
          <p:sp>
            <p:nvSpPr>
              <p:cNvPr id="1048782" name=""/>
              <p:cNvSpPr/>
              <p:nvPr/>
            </p:nvSpPr>
            <p:spPr>
              <a:xfrm>
                <a:off x="1658113" y="1684570"/>
                <a:ext cx="77148" cy="254367"/>
              </a:xfrm>
            </p:spPr>
          </p:sp>
        </mc:Fallback>
      </mc:AlternateContent>
      <mc:AlternateContent xmlns:mc="http://schemas.openxmlformats.org/markup-compatibility/2006">
        <mc:Choice xmlns:p14="http://schemas.microsoft.com/office/powerpoint/2010/main" Requires="p14">
          <p:contentPart p14:bwMode="auto" r:id="rId99">
            <p14:nvContentPartPr>
              <p14:cNvPr id="1048783" name=""/>
              <p14:cNvContentPartPr/>
              <p14:nvPr/>
            </p14:nvContentPartPr>
            <p14:xfrm>
              <a:off x="1729548" y="1824845"/>
              <a:ext cx="94528" cy="95895"/>
            </p14:xfrm>
          </p:contentPart>
        </mc:Choice>
        <mc:Fallback>
          <p:sp>
            <p:nvSpPr>
              <p:cNvPr id="1048783" name=""/>
              <p:cNvSpPr/>
              <p:nvPr/>
            </p:nvSpPr>
            <p:spPr>
              <a:xfrm>
                <a:off x="1729548" y="1824845"/>
                <a:ext cx="94528" cy="95895"/>
              </a:xfrm>
            </p:spPr>
          </p:sp>
        </mc:Fallback>
      </mc:AlternateContent>
      <mc:AlternateContent xmlns:mc="http://schemas.openxmlformats.org/markup-compatibility/2006">
        <mc:Choice xmlns:p14="http://schemas.microsoft.com/office/powerpoint/2010/main" Requires="p14">
          <p:contentPart p14:bwMode="auto" r:id="rId100">
            <p14:nvContentPartPr>
              <p14:cNvPr id="1048784" name=""/>
              <p14:cNvContentPartPr/>
              <p14:nvPr/>
            </p14:nvContentPartPr>
            <p14:xfrm>
              <a:off x="1850808" y="1678856"/>
              <a:ext cx="75049" cy="294383"/>
            </p14:xfrm>
          </p:contentPart>
        </mc:Choice>
        <mc:Fallback>
          <p:sp>
            <p:nvSpPr>
              <p:cNvPr id="1048784" name=""/>
              <p:cNvSpPr/>
              <p:nvPr/>
            </p:nvSpPr>
            <p:spPr>
              <a:xfrm>
                <a:off x="1850808" y="1678856"/>
                <a:ext cx="75049" cy="294383"/>
              </a:xfrm>
            </p:spPr>
          </p:sp>
        </mc:Fallback>
      </mc:AlternateContent>
      <mc:AlternateContent xmlns:mc="http://schemas.openxmlformats.org/markup-compatibility/2006">
        <mc:Choice xmlns:p14="http://schemas.microsoft.com/office/powerpoint/2010/main" Requires="p14">
          <p:contentPart p14:bwMode="auto" r:id="rId101">
            <p14:nvContentPartPr>
              <p14:cNvPr id="1048785" name=""/>
              <p14:cNvContentPartPr/>
              <p14:nvPr/>
            </p14:nvContentPartPr>
            <p14:xfrm>
              <a:off x="0" y="0"/>
              <a:ext cx="0" cy="0"/>
            </p14:xfrm>
          </p:contentPart>
        </mc:Choice>
        <mc:Fallback>
          <p:sp>
            <p:nvSpPr>
              <p:cNvPr id="1048785"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02">
            <p14:nvContentPartPr>
              <p14:cNvPr id="1048786" name=""/>
              <p14:cNvContentPartPr/>
              <p14:nvPr/>
            </p14:nvContentPartPr>
            <p14:xfrm>
              <a:off x="2033045" y="1703814"/>
              <a:ext cx="277174" cy="34092"/>
            </p14:xfrm>
          </p:contentPart>
        </mc:Choice>
        <mc:Fallback>
          <p:sp>
            <p:nvSpPr>
              <p:cNvPr id="1048786" name=""/>
              <p:cNvSpPr/>
              <p:nvPr/>
            </p:nvSpPr>
            <p:spPr>
              <a:xfrm>
                <a:off x="2033045" y="1703814"/>
                <a:ext cx="277174" cy="34092"/>
              </a:xfrm>
            </p:spPr>
          </p:sp>
        </mc:Fallback>
      </mc:AlternateContent>
      <mc:AlternateContent xmlns:mc="http://schemas.openxmlformats.org/markup-compatibility/2006">
        <mc:Choice xmlns:p14="http://schemas.microsoft.com/office/powerpoint/2010/main" Requires="p14">
          <p:contentPart p14:bwMode="auto" r:id="rId103">
            <p14:nvContentPartPr>
              <p14:cNvPr id="1048787" name=""/>
              <p14:cNvContentPartPr/>
              <p14:nvPr/>
            </p14:nvContentPartPr>
            <p14:xfrm>
              <a:off x="2035609" y="1773463"/>
              <a:ext cx="253056" cy="146802"/>
            </p14:xfrm>
          </p:contentPart>
        </mc:Choice>
        <mc:Fallback>
          <p:sp>
            <p:nvSpPr>
              <p:cNvPr id="1048787" name=""/>
              <p:cNvSpPr/>
              <p:nvPr/>
            </p:nvSpPr>
            <p:spPr>
              <a:xfrm>
                <a:off x="2035609" y="1773463"/>
                <a:ext cx="253056" cy="146802"/>
              </a:xfrm>
            </p:spPr>
          </p:sp>
        </mc:Fallback>
      </mc:AlternateContent>
      <mc:AlternateContent xmlns:mc="http://schemas.openxmlformats.org/markup-compatibility/2006">
        <mc:Choice xmlns:p14="http://schemas.microsoft.com/office/powerpoint/2010/main" Requires="p14">
          <p:contentPart p14:bwMode="auto" r:id="rId104">
            <p14:nvContentPartPr>
              <p14:cNvPr id="1048788" name=""/>
              <p14:cNvContentPartPr/>
              <p14:nvPr/>
            </p14:nvContentPartPr>
            <p14:xfrm>
              <a:off x="2041299" y="2004586"/>
              <a:ext cx="144560" cy="175450"/>
            </p14:xfrm>
          </p:contentPart>
        </mc:Choice>
        <mc:Fallback>
          <p:sp>
            <p:nvSpPr>
              <p:cNvPr id="1048788" name=""/>
              <p:cNvSpPr/>
              <p:nvPr/>
            </p:nvSpPr>
            <p:spPr>
              <a:xfrm>
                <a:off x="2041299" y="2004586"/>
                <a:ext cx="144560" cy="175450"/>
              </a:xfrm>
            </p:spPr>
          </p:sp>
        </mc:Fallback>
      </mc:AlternateContent>
      <mc:AlternateContent xmlns:mc="http://schemas.openxmlformats.org/markup-compatibility/2006">
        <mc:Choice xmlns:p14="http://schemas.microsoft.com/office/powerpoint/2010/main" Requires="p14">
          <p:contentPart p14:bwMode="auto" r:id="rId105">
            <p14:nvContentPartPr>
              <p14:cNvPr id="1048789" name=""/>
              <p14:cNvContentPartPr/>
              <p14:nvPr/>
            </p14:nvContentPartPr>
            <p14:xfrm>
              <a:off x="2169563" y="2042047"/>
              <a:ext cx="73827" cy="13285"/>
            </p14:xfrm>
          </p:contentPart>
        </mc:Choice>
        <mc:Fallback>
          <p:sp>
            <p:nvSpPr>
              <p:cNvPr id="1048789" name=""/>
              <p:cNvSpPr/>
              <p:nvPr/>
            </p:nvSpPr>
            <p:spPr>
              <a:xfrm>
                <a:off x="2169563" y="2042047"/>
                <a:ext cx="73827" cy="13285"/>
              </a:xfrm>
            </p:spPr>
          </p:sp>
        </mc:Fallback>
      </mc:AlternateContent>
      <mc:AlternateContent xmlns:mc="http://schemas.openxmlformats.org/markup-compatibility/2006">
        <mc:Choice xmlns:p14="http://schemas.microsoft.com/office/powerpoint/2010/main" Requires="p14">
          <p:contentPart p14:bwMode="auto" r:id="rId106">
            <p14:nvContentPartPr>
              <p14:cNvPr id="1048790" name=""/>
              <p14:cNvContentPartPr/>
              <p14:nvPr/>
            </p14:nvContentPartPr>
            <p14:xfrm>
              <a:off x="2154324" y="2106798"/>
              <a:ext cx="97872" cy="6998"/>
            </p14:xfrm>
          </p:contentPart>
        </mc:Choice>
        <mc:Fallback>
          <p:sp>
            <p:nvSpPr>
              <p:cNvPr id="1048790" name=""/>
              <p:cNvSpPr/>
              <p:nvPr/>
            </p:nvSpPr>
            <p:spPr>
              <a:xfrm>
                <a:off x="2154324" y="2106798"/>
                <a:ext cx="97872" cy="6998"/>
              </a:xfrm>
            </p:spPr>
          </p:sp>
        </mc:Fallback>
      </mc:AlternateContent>
      <mc:AlternateContent xmlns:mc="http://schemas.openxmlformats.org/markup-compatibility/2006">
        <mc:Choice xmlns:p14="http://schemas.microsoft.com/office/powerpoint/2010/main" Requires="p14">
          <p:contentPart p14:bwMode="auto" r:id="rId107">
            <p14:nvContentPartPr>
              <p14:cNvPr id="1048791" name=""/>
              <p14:cNvContentPartPr/>
              <p14:nvPr/>
            </p14:nvContentPartPr>
            <p14:xfrm>
              <a:off x="2272985" y="1965219"/>
              <a:ext cx="19508" cy="252868"/>
            </p14:xfrm>
          </p:contentPart>
        </mc:Choice>
        <mc:Fallback>
          <p:sp>
            <p:nvSpPr>
              <p:cNvPr id="1048791" name=""/>
              <p:cNvSpPr/>
              <p:nvPr/>
            </p:nvSpPr>
            <p:spPr>
              <a:xfrm>
                <a:off x="2272985" y="1965219"/>
                <a:ext cx="19508" cy="252868"/>
              </a:xfrm>
            </p:spPr>
          </p:sp>
        </mc:Fallback>
      </mc:AlternateContent>
      <mc:AlternateContent xmlns:mc="http://schemas.openxmlformats.org/markup-compatibility/2006">
        <mc:Choice xmlns:p14="http://schemas.microsoft.com/office/powerpoint/2010/main" Requires="p14">
          <p:contentPart p14:bwMode="auto" r:id="rId108">
            <p14:nvContentPartPr>
              <p14:cNvPr id="1048792" name=""/>
              <p14:cNvContentPartPr/>
              <p14:nvPr/>
            </p14:nvContentPartPr>
            <p14:xfrm>
              <a:off x="1994020" y="1502339"/>
              <a:ext cx="115856" cy="194833"/>
            </p14:xfrm>
          </p:contentPart>
        </mc:Choice>
        <mc:Fallback>
          <p:sp>
            <p:nvSpPr>
              <p:cNvPr id="1048792" name=""/>
              <p:cNvSpPr/>
              <p:nvPr/>
            </p:nvSpPr>
            <p:spPr>
              <a:xfrm>
                <a:off x="1994020" y="1502339"/>
                <a:ext cx="115856" cy="194833"/>
              </a:xfrm>
            </p:spPr>
          </p:sp>
        </mc:Fallback>
      </mc:AlternateContent>
      <mc:AlternateContent xmlns:mc="http://schemas.openxmlformats.org/markup-compatibility/2006">
        <mc:Choice xmlns:p14="http://schemas.microsoft.com/office/powerpoint/2010/main" Requires="p14">
          <p:contentPart p14:bwMode="auto" r:id="rId109">
            <p14:nvContentPartPr>
              <p14:cNvPr id="1048793" name=""/>
              <p14:cNvContentPartPr/>
              <p14:nvPr/>
            </p14:nvContentPartPr>
            <p14:xfrm>
              <a:off x="2087017" y="1492888"/>
              <a:ext cx="145770" cy="154887"/>
            </p14:xfrm>
          </p:contentPart>
        </mc:Choice>
        <mc:Fallback>
          <p:sp>
            <p:nvSpPr>
              <p:cNvPr id="1048793" name=""/>
              <p:cNvSpPr/>
              <p:nvPr/>
            </p:nvSpPr>
            <p:spPr>
              <a:xfrm>
                <a:off x="2087017" y="1492888"/>
                <a:ext cx="145770" cy="154887"/>
              </a:xfrm>
            </p:spPr>
          </p:sp>
        </mc:Fallback>
      </mc:AlternateContent>
      <mc:AlternateContent xmlns:mc="http://schemas.openxmlformats.org/markup-compatibility/2006">
        <mc:Choice xmlns:p14="http://schemas.microsoft.com/office/powerpoint/2010/main" Requires="p14">
          <p:contentPart p14:bwMode="auto" r:id="rId110">
            <p14:nvContentPartPr>
              <p14:cNvPr id="1048794" name=""/>
              <p14:cNvContentPartPr/>
              <p14:nvPr/>
            </p14:nvContentPartPr>
            <p14:xfrm>
              <a:off x="2217907" y="1472497"/>
              <a:ext cx="46266" cy="176032"/>
            </p14:xfrm>
          </p:contentPart>
        </mc:Choice>
        <mc:Fallback>
          <p:sp>
            <p:nvSpPr>
              <p:cNvPr id="1048794" name=""/>
              <p:cNvSpPr/>
              <p:nvPr/>
            </p:nvSpPr>
            <p:spPr>
              <a:xfrm>
                <a:off x="2217907" y="1472497"/>
                <a:ext cx="46266" cy="176032"/>
              </a:xfrm>
            </p:spPr>
          </p:sp>
        </mc:Fallback>
      </mc:AlternateContent>
      <mc:AlternateContent xmlns:mc="http://schemas.openxmlformats.org/markup-compatibility/2006">
        <mc:Choice xmlns:p14="http://schemas.microsoft.com/office/powerpoint/2010/main" Requires="p14">
          <p:contentPart p14:bwMode="auto" r:id="rId111">
            <p14:nvContentPartPr>
              <p14:cNvPr id="1048795" name=""/>
              <p14:cNvContentPartPr/>
              <p14:nvPr/>
            </p14:nvContentPartPr>
            <p14:xfrm>
              <a:off x="2290207" y="1514404"/>
              <a:ext cx="120341" cy="6823"/>
            </p14:xfrm>
          </p:contentPart>
        </mc:Choice>
        <mc:Fallback>
          <p:sp>
            <p:nvSpPr>
              <p:cNvPr id="1048795" name=""/>
              <p:cNvSpPr/>
              <p:nvPr/>
            </p:nvSpPr>
            <p:spPr>
              <a:xfrm>
                <a:off x="2290207" y="1514404"/>
                <a:ext cx="120341" cy="6823"/>
              </a:xfrm>
            </p:spPr>
          </p:sp>
        </mc:Fallback>
      </mc:AlternateContent>
      <mc:AlternateContent xmlns:mc="http://schemas.openxmlformats.org/markup-compatibility/2006">
        <mc:Choice xmlns:p14="http://schemas.microsoft.com/office/powerpoint/2010/main" Requires="p14">
          <p:contentPart p14:bwMode="auto" r:id="rId112">
            <p14:nvContentPartPr>
              <p14:cNvPr id="1048796" name=""/>
              <p14:cNvContentPartPr/>
              <p14:nvPr/>
            </p14:nvContentPartPr>
            <p14:xfrm>
              <a:off x="2302705" y="1454718"/>
              <a:ext cx="96939" cy="190839"/>
            </p14:xfrm>
          </p:contentPart>
        </mc:Choice>
        <mc:Fallback>
          <p:sp>
            <p:nvSpPr>
              <p:cNvPr id="1048796" name=""/>
              <p:cNvSpPr/>
              <p:nvPr/>
            </p:nvSpPr>
            <p:spPr>
              <a:xfrm>
                <a:off x="2302705" y="1454718"/>
                <a:ext cx="96939" cy="190839"/>
              </a:xfrm>
            </p:spPr>
          </p:sp>
        </mc:Fallback>
      </mc:AlternateContent>
      <mc:AlternateContent xmlns:mc="http://schemas.openxmlformats.org/markup-compatibility/2006">
        <mc:Choice xmlns:p14="http://schemas.microsoft.com/office/powerpoint/2010/main" Requires="p14">
          <p:contentPart p14:bwMode="auto" r:id="rId113">
            <p14:nvContentPartPr>
              <p14:cNvPr id="1048797" name=""/>
              <p14:cNvContentPartPr/>
              <p14:nvPr/>
            </p14:nvContentPartPr>
            <p14:xfrm>
              <a:off x="2416035" y="1438844"/>
              <a:ext cx="51697" cy="225712"/>
            </p14:xfrm>
          </p:contentPart>
        </mc:Choice>
        <mc:Fallback>
          <p:sp>
            <p:nvSpPr>
              <p:cNvPr id="1048797" name=""/>
              <p:cNvSpPr/>
              <p:nvPr/>
            </p:nvSpPr>
            <p:spPr>
              <a:xfrm>
                <a:off x="2416035" y="1438844"/>
                <a:ext cx="51697" cy="225712"/>
              </a:xfrm>
            </p:spPr>
          </p:sp>
        </mc:Fallback>
      </mc:AlternateContent>
      <mc:AlternateContent xmlns:mc="http://schemas.openxmlformats.org/markup-compatibility/2006">
        <mc:Choice xmlns:p14="http://schemas.microsoft.com/office/powerpoint/2010/main" Requires="p14">
          <p:contentPart p14:bwMode="auto" r:id="rId114">
            <p14:nvContentPartPr>
              <p14:cNvPr id="1048798" name=""/>
              <p14:cNvContentPartPr/>
              <p14:nvPr/>
            </p14:nvContentPartPr>
            <p14:xfrm>
              <a:off x="2247029" y="1536737"/>
              <a:ext cx="86390" cy="17668"/>
            </p14:xfrm>
          </p:contentPart>
        </mc:Choice>
        <mc:Fallback>
          <p:sp>
            <p:nvSpPr>
              <p:cNvPr id="1048798" name=""/>
              <p:cNvSpPr/>
              <p:nvPr/>
            </p:nvSpPr>
            <p:spPr>
              <a:xfrm>
                <a:off x="2247029" y="1536737"/>
                <a:ext cx="86390" cy="17668"/>
              </a:xfrm>
            </p:spPr>
          </p:sp>
        </mc:Fallback>
      </mc:AlternateContent>
      <mc:AlternateContent xmlns:mc="http://schemas.openxmlformats.org/markup-compatibility/2006">
        <mc:Choice xmlns:p14="http://schemas.microsoft.com/office/powerpoint/2010/main" Requires="p14">
          <p:contentPart p14:bwMode="auto" r:id="rId115">
            <p14:nvContentPartPr>
              <p14:cNvPr id="1048799" name=""/>
              <p14:cNvContentPartPr/>
              <p14:nvPr/>
            </p14:nvContentPartPr>
            <p14:xfrm>
              <a:off x="2436122" y="1700444"/>
              <a:ext cx="230538" cy="270245"/>
            </p14:xfrm>
          </p:contentPart>
        </mc:Choice>
        <mc:Fallback>
          <p:sp>
            <p:nvSpPr>
              <p:cNvPr id="1048799" name=""/>
              <p:cNvSpPr/>
              <p:nvPr/>
            </p:nvSpPr>
            <p:spPr>
              <a:xfrm>
                <a:off x="2436122" y="1700444"/>
                <a:ext cx="230538" cy="270245"/>
              </a:xfrm>
            </p:spPr>
          </p:sp>
        </mc:Fallback>
      </mc:AlternateContent>
      <mc:AlternateContent xmlns:mc="http://schemas.openxmlformats.org/markup-compatibility/2006">
        <mc:Choice xmlns:p14="http://schemas.microsoft.com/office/powerpoint/2010/main" Requires="p14">
          <p:contentPart p14:bwMode="auto" r:id="rId116">
            <p14:nvContentPartPr>
              <p14:cNvPr id="1048800" name=""/>
              <p14:cNvContentPartPr/>
              <p14:nvPr/>
            </p14:nvContentPartPr>
            <p14:xfrm>
              <a:off x="2657854" y="1850998"/>
              <a:ext cx="89141" cy="104596"/>
            </p14:xfrm>
          </p:contentPart>
        </mc:Choice>
        <mc:Fallback>
          <p:sp>
            <p:nvSpPr>
              <p:cNvPr id="1048800" name=""/>
              <p:cNvSpPr/>
              <p:nvPr/>
            </p:nvSpPr>
            <p:spPr>
              <a:xfrm>
                <a:off x="2657854" y="1850998"/>
                <a:ext cx="89141" cy="104596"/>
              </a:xfrm>
            </p:spPr>
          </p:sp>
        </mc:Fallback>
      </mc:AlternateContent>
      <mc:AlternateContent xmlns:mc="http://schemas.openxmlformats.org/markup-compatibility/2006">
        <mc:Choice xmlns:p14="http://schemas.microsoft.com/office/powerpoint/2010/main" Requires="p14">
          <p:contentPart p14:bwMode="auto" r:id="rId117">
            <p14:nvContentPartPr>
              <p14:cNvPr id="1048801" name=""/>
              <p14:cNvContentPartPr/>
              <p14:nvPr/>
            </p14:nvContentPartPr>
            <p14:xfrm>
              <a:off x="2767238" y="1709968"/>
              <a:ext cx="47047" cy="212161"/>
            </p14:xfrm>
          </p:contentPart>
        </mc:Choice>
        <mc:Fallback>
          <p:sp>
            <p:nvSpPr>
              <p:cNvPr id="1048801" name=""/>
              <p:cNvSpPr/>
              <p:nvPr/>
            </p:nvSpPr>
            <p:spPr>
              <a:xfrm>
                <a:off x="2767238" y="1709968"/>
                <a:ext cx="47047" cy="212161"/>
              </a:xfrm>
            </p:spPr>
          </p:sp>
        </mc:Fallback>
      </mc:AlternateContent>
      <mc:AlternateContent xmlns:mc="http://schemas.openxmlformats.org/markup-compatibility/2006">
        <mc:Choice xmlns:p14="http://schemas.microsoft.com/office/powerpoint/2010/main" Requires="p14">
          <p:contentPart p14:bwMode="auto" r:id="rId118">
            <p14:nvContentPartPr>
              <p14:cNvPr id="1048802" name=""/>
              <p14:cNvContentPartPr/>
              <p14:nvPr/>
            </p14:nvContentPartPr>
            <p14:xfrm>
              <a:off x="2819771" y="1772423"/>
              <a:ext cx="130737" cy="16279"/>
            </p14:xfrm>
          </p:contentPart>
        </mc:Choice>
        <mc:Fallback>
          <p:sp>
            <p:nvSpPr>
              <p:cNvPr id="1048802" name=""/>
              <p:cNvSpPr/>
              <p:nvPr/>
            </p:nvSpPr>
            <p:spPr>
              <a:xfrm>
                <a:off x="2819771" y="1772423"/>
                <a:ext cx="130737" cy="16279"/>
              </a:xfrm>
            </p:spPr>
          </p:sp>
        </mc:Fallback>
      </mc:AlternateContent>
      <mc:AlternateContent xmlns:mc="http://schemas.openxmlformats.org/markup-compatibility/2006">
        <mc:Choice xmlns:p14="http://schemas.microsoft.com/office/powerpoint/2010/main" Requires="p14">
          <p:contentPart p14:bwMode="auto" r:id="rId119">
            <p14:nvContentPartPr>
              <p14:cNvPr id="1048803" name=""/>
              <p14:cNvContentPartPr/>
              <p14:nvPr/>
            </p14:nvContentPartPr>
            <p14:xfrm>
              <a:off x="2861016" y="1673776"/>
              <a:ext cx="105101" cy="233641"/>
            </p14:xfrm>
          </p:contentPart>
        </mc:Choice>
        <mc:Fallback>
          <p:sp>
            <p:nvSpPr>
              <p:cNvPr id="1048803" name=""/>
              <p:cNvSpPr/>
              <p:nvPr/>
            </p:nvSpPr>
            <p:spPr>
              <a:xfrm>
                <a:off x="2861016" y="1673776"/>
                <a:ext cx="105101" cy="233641"/>
              </a:xfrm>
            </p:spPr>
          </p:sp>
        </mc:Fallback>
      </mc:AlternateContent>
      <mc:AlternateContent xmlns:mc="http://schemas.openxmlformats.org/markup-compatibility/2006">
        <mc:Choice xmlns:p14="http://schemas.microsoft.com/office/powerpoint/2010/main" Requires="p14">
          <p:contentPart p14:bwMode="auto" r:id="rId120">
            <p14:nvContentPartPr>
              <p14:cNvPr id="1048804" name=""/>
              <p14:cNvContentPartPr/>
              <p14:nvPr/>
            </p14:nvContentPartPr>
            <p14:xfrm>
              <a:off x="2971300" y="1680126"/>
              <a:ext cx="53958" cy="279839"/>
            </p14:xfrm>
          </p:contentPart>
        </mc:Choice>
        <mc:Fallback>
          <p:sp>
            <p:nvSpPr>
              <p:cNvPr id="1048804" name=""/>
              <p:cNvSpPr/>
              <p:nvPr/>
            </p:nvSpPr>
            <p:spPr>
              <a:xfrm>
                <a:off x="2971300" y="1680126"/>
                <a:ext cx="53958" cy="279839"/>
              </a:xfrm>
            </p:spPr>
          </p:sp>
        </mc:Fallback>
      </mc:AlternateContent>
      <mc:AlternateContent xmlns:mc="http://schemas.openxmlformats.org/markup-compatibility/2006">
        <mc:Choice xmlns:p14="http://schemas.microsoft.com/office/powerpoint/2010/main" Requires="p14">
          <p:contentPart p14:bwMode="auto" r:id="rId121">
            <p14:nvContentPartPr>
              <p14:cNvPr id="1048805" name=""/>
              <p14:cNvContentPartPr/>
              <p14:nvPr/>
            </p14:nvContentPartPr>
            <p14:xfrm>
              <a:off x="3156305" y="1669580"/>
              <a:ext cx="206146" cy="259459"/>
            </p14:xfrm>
          </p:contentPart>
        </mc:Choice>
        <mc:Fallback>
          <p:sp>
            <p:nvSpPr>
              <p:cNvPr id="1048805" name=""/>
              <p:cNvSpPr/>
              <p:nvPr/>
            </p:nvSpPr>
            <p:spPr>
              <a:xfrm>
                <a:off x="3156305" y="1669580"/>
                <a:ext cx="206146" cy="259459"/>
              </a:xfrm>
            </p:spPr>
          </p:sp>
        </mc:Fallback>
      </mc:AlternateContent>
      <mc:AlternateContent xmlns:mc="http://schemas.openxmlformats.org/markup-compatibility/2006">
        <mc:Choice xmlns:p14="http://schemas.microsoft.com/office/powerpoint/2010/main" Requires="p14">
          <p:contentPart p14:bwMode="auto" r:id="rId122">
            <p14:nvContentPartPr>
              <p14:cNvPr id="1048806" name=""/>
              <p14:cNvContentPartPr/>
              <p14:nvPr/>
            </p14:nvContentPartPr>
            <p14:xfrm>
              <a:off x="3352035" y="1464339"/>
              <a:ext cx="103912" cy="224997"/>
            </p14:xfrm>
          </p:contentPart>
        </mc:Choice>
        <mc:Fallback>
          <p:sp>
            <p:nvSpPr>
              <p:cNvPr id="1048806" name=""/>
              <p:cNvSpPr/>
              <p:nvPr/>
            </p:nvSpPr>
            <p:spPr>
              <a:xfrm>
                <a:off x="3352035" y="1464339"/>
                <a:ext cx="103912" cy="224997"/>
              </a:xfrm>
            </p:spPr>
          </p:sp>
        </mc:Fallback>
      </mc:AlternateContent>
      <mc:AlternateContent xmlns:mc="http://schemas.openxmlformats.org/markup-compatibility/2006">
        <mc:Choice xmlns:p14="http://schemas.microsoft.com/office/powerpoint/2010/main" Requires="p14">
          <p:contentPart p14:bwMode="auto" r:id="rId123">
            <p14:nvContentPartPr>
              <p14:cNvPr id="1048807" name=""/>
              <p14:cNvContentPartPr/>
              <p14:nvPr/>
            </p14:nvContentPartPr>
            <p14:xfrm>
              <a:off x="3398863" y="1394398"/>
              <a:ext cx="73869" cy="36306"/>
            </p14:xfrm>
          </p:contentPart>
        </mc:Choice>
        <mc:Fallback>
          <p:sp>
            <p:nvSpPr>
              <p:cNvPr id="1048807" name=""/>
              <p:cNvSpPr/>
              <p:nvPr/>
            </p:nvSpPr>
            <p:spPr>
              <a:xfrm>
                <a:off x="3398863" y="1394398"/>
                <a:ext cx="73869" cy="36306"/>
              </a:xfrm>
            </p:spPr>
          </p:sp>
        </mc:Fallback>
      </mc:AlternateContent>
      <mc:AlternateContent xmlns:mc="http://schemas.openxmlformats.org/markup-compatibility/2006">
        <mc:Choice xmlns:p14="http://schemas.microsoft.com/office/powerpoint/2010/main" Requires="p14">
          <p:contentPart p14:bwMode="auto" r:id="rId124">
            <p14:nvContentPartPr>
              <p14:cNvPr id="1048808" name=""/>
              <p14:cNvContentPartPr/>
              <p14:nvPr/>
            </p14:nvContentPartPr>
            <p14:xfrm>
              <a:off x="3497504" y="1416187"/>
              <a:ext cx="49485" cy="219313"/>
            </p14:xfrm>
          </p:contentPart>
        </mc:Choice>
        <mc:Fallback>
          <p:sp>
            <p:nvSpPr>
              <p:cNvPr id="1048808" name=""/>
              <p:cNvSpPr/>
              <p:nvPr/>
            </p:nvSpPr>
            <p:spPr>
              <a:xfrm>
                <a:off x="3497504" y="1416187"/>
                <a:ext cx="49485" cy="219313"/>
              </a:xfrm>
            </p:spPr>
          </p:sp>
        </mc:Fallback>
      </mc:AlternateContent>
      <mc:AlternateContent xmlns:mc="http://schemas.openxmlformats.org/markup-compatibility/2006">
        <mc:Choice xmlns:p14="http://schemas.microsoft.com/office/powerpoint/2010/main" Requires="p14">
          <p:contentPart p14:bwMode="auto" r:id="rId125">
            <p14:nvContentPartPr>
              <p14:cNvPr id="1048809" name=""/>
              <p14:cNvContentPartPr/>
              <p14:nvPr/>
            </p14:nvContentPartPr>
            <p14:xfrm>
              <a:off x="3551891" y="1417651"/>
              <a:ext cx="126222" cy="158837"/>
            </p14:xfrm>
          </p:contentPart>
        </mc:Choice>
        <mc:Fallback>
          <p:sp>
            <p:nvSpPr>
              <p:cNvPr id="1048809" name=""/>
              <p:cNvSpPr/>
              <p:nvPr/>
            </p:nvSpPr>
            <p:spPr>
              <a:xfrm>
                <a:off x="3551891" y="1417651"/>
                <a:ext cx="126222" cy="158837"/>
              </a:xfrm>
            </p:spPr>
          </p:sp>
        </mc:Fallback>
      </mc:AlternateContent>
      <mc:AlternateContent xmlns:mc="http://schemas.openxmlformats.org/markup-compatibility/2006">
        <mc:Choice xmlns:p14="http://schemas.microsoft.com/office/powerpoint/2010/main" Requires="p14">
          <p:contentPart p14:bwMode="auto" r:id="rId126">
            <p14:nvContentPartPr>
              <p14:cNvPr id="1048810" name=""/>
              <p14:cNvContentPartPr/>
              <p14:nvPr/>
            </p14:nvContentPartPr>
            <p14:xfrm>
              <a:off x="3668725" y="1399565"/>
              <a:ext cx="123524" cy="13590"/>
            </p14:xfrm>
          </p:contentPart>
        </mc:Choice>
        <mc:Fallback>
          <p:sp>
            <p:nvSpPr>
              <p:cNvPr id="1048810" name=""/>
              <p:cNvSpPr/>
              <p:nvPr/>
            </p:nvSpPr>
            <p:spPr>
              <a:xfrm>
                <a:off x="3668725" y="1399565"/>
                <a:ext cx="123524" cy="13590"/>
              </a:xfrm>
            </p:spPr>
          </p:sp>
        </mc:Fallback>
      </mc:AlternateContent>
      <mc:AlternateContent xmlns:mc="http://schemas.openxmlformats.org/markup-compatibility/2006">
        <mc:Choice xmlns:p14="http://schemas.microsoft.com/office/powerpoint/2010/main" Requires="p14">
          <p:contentPart p14:bwMode="auto" r:id="rId127">
            <p14:nvContentPartPr>
              <p14:cNvPr id="1048811" name=""/>
              <p14:cNvContentPartPr/>
              <p14:nvPr/>
            </p14:nvContentPartPr>
            <p14:xfrm>
              <a:off x="3716982" y="1410272"/>
              <a:ext cx="6661" cy="211152"/>
            </p14:xfrm>
          </p:contentPart>
        </mc:Choice>
        <mc:Fallback>
          <p:sp>
            <p:nvSpPr>
              <p:cNvPr id="1048811" name=""/>
              <p:cNvSpPr/>
              <p:nvPr/>
            </p:nvSpPr>
            <p:spPr>
              <a:xfrm>
                <a:off x="3716982" y="1410272"/>
                <a:ext cx="6661" cy="211152"/>
              </a:xfrm>
            </p:spPr>
          </p:sp>
        </mc:Fallback>
      </mc:AlternateContent>
      <mc:AlternateContent xmlns:mc="http://schemas.openxmlformats.org/markup-compatibility/2006">
        <mc:Choice xmlns:p14="http://schemas.microsoft.com/office/powerpoint/2010/main" Requires="p14">
          <p:contentPart p14:bwMode="auto" r:id="rId128">
            <p14:nvContentPartPr>
              <p14:cNvPr id="1048812" name=""/>
              <p14:cNvContentPartPr/>
              <p14:nvPr/>
            </p14:nvContentPartPr>
            <p14:xfrm>
              <a:off x="3770434" y="1424241"/>
              <a:ext cx="63313" cy="186219"/>
            </p14:xfrm>
          </p:contentPart>
        </mc:Choice>
        <mc:Fallback>
          <p:sp>
            <p:nvSpPr>
              <p:cNvPr id="1048812" name=""/>
              <p:cNvSpPr/>
              <p:nvPr/>
            </p:nvSpPr>
            <p:spPr>
              <a:xfrm>
                <a:off x="3770434" y="1424241"/>
                <a:ext cx="63313" cy="186219"/>
              </a:xfrm>
            </p:spPr>
          </p:sp>
        </mc:Fallback>
      </mc:AlternateContent>
      <mc:AlternateContent xmlns:mc="http://schemas.openxmlformats.org/markup-compatibility/2006">
        <mc:Choice xmlns:p14="http://schemas.microsoft.com/office/powerpoint/2010/main" Requires="p14">
          <p:contentPart p14:bwMode="auto" r:id="rId129">
            <p14:nvContentPartPr>
              <p14:cNvPr id="1048813" name=""/>
              <p14:cNvContentPartPr/>
              <p14:nvPr/>
            </p14:nvContentPartPr>
            <p14:xfrm>
              <a:off x="3824744" y="1331515"/>
              <a:ext cx="125272" cy="423375"/>
            </p14:xfrm>
          </p:contentPart>
        </mc:Choice>
        <mc:Fallback>
          <p:sp>
            <p:nvSpPr>
              <p:cNvPr id="1048813" name=""/>
              <p:cNvSpPr/>
              <p:nvPr/>
            </p:nvSpPr>
            <p:spPr>
              <a:xfrm>
                <a:off x="3824744" y="1331515"/>
                <a:ext cx="125272" cy="423375"/>
              </a:xfrm>
            </p:spPr>
          </p:sp>
        </mc:Fallback>
      </mc:AlternateContent>
      <mc:AlternateContent xmlns:mc="http://schemas.openxmlformats.org/markup-compatibility/2006">
        <mc:Choice xmlns:p14="http://schemas.microsoft.com/office/powerpoint/2010/main" Requires="p14">
          <p:contentPart p14:bwMode="auto" r:id="rId130">
            <p14:nvContentPartPr>
              <p14:cNvPr id="1048814" name=""/>
              <p14:cNvContentPartPr/>
              <p14:nvPr/>
            </p14:nvContentPartPr>
            <p14:xfrm>
              <a:off x="3816038" y="1475976"/>
              <a:ext cx="128430" cy="56206"/>
            </p14:xfrm>
          </p:contentPart>
        </mc:Choice>
        <mc:Fallback>
          <p:sp>
            <p:nvSpPr>
              <p:cNvPr id="1048814" name=""/>
              <p:cNvSpPr/>
              <p:nvPr/>
            </p:nvSpPr>
            <p:spPr>
              <a:xfrm>
                <a:off x="3816038" y="1475976"/>
                <a:ext cx="128430" cy="56206"/>
              </a:xfrm>
            </p:spPr>
          </p:sp>
        </mc:Fallback>
      </mc:AlternateContent>
      <mc:AlternateContent xmlns:mc="http://schemas.openxmlformats.org/markup-compatibility/2006">
        <mc:Choice xmlns:p14="http://schemas.microsoft.com/office/powerpoint/2010/main" Requires="p14">
          <p:contentPart p14:bwMode="auto" r:id="rId131">
            <p14:nvContentPartPr>
              <p14:cNvPr id="1048815" name=""/>
              <p14:cNvContentPartPr/>
              <p14:nvPr/>
            </p14:nvContentPartPr>
            <p14:xfrm>
              <a:off x="3969820" y="1518350"/>
              <a:ext cx="137072" cy="100962"/>
            </p14:xfrm>
          </p:contentPart>
        </mc:Choice>
        <mc:Fallback>
          <p:sp>
            <p:nvSpPr>
              <p:cNvPr id="1048815" name=""/>
              <p:cNvSpPr/>
              <p:nvPr/>
            </p:nvSpPr>
            <p:spPr>
              <a:xfrm>
                <a:off x="3969820" y="1518350"/>
                <a:ext cx="137072" cy="100962"/>
              </a:xfrm>
            </p:spPr>
          </p:sp>
        </mc:Fallback>
      </mc:AlternateContent>
      <mc:AlternateContent xmlns:mc="http://schemas.openxmlformats.org/markup-compatibility/2006">
        <mc:Choice xmlns:p14="http://schemas.microsoft.com/office/powerpoint/2010/main" Requires="p14">
          <p:contentPart p14:bwMode="auto" r:id="rId132">
            <p14:nvContentPartPr>
              <p14:cNvPr id="1048816" name=""/>
              <p14:cNvContentPartPr/>
              <p14:nvPr/>
            </p14:nvContentPartPr>
            <p14:xfrm>
              <a:off x="3508078" y="1351238"/>
              <a:ext cx="51170" cy="9507"/>
            </p14:xfrm>
          </p:contentPart>
        </mc:Choice>
        <mc:Fallback>
          <p:sp>
            <p:nvSpPr>
              <p:cNvPr id="1048816" name=""/>
              <p:cNvSpPr/>
              <p:nvPr/>
            </p:nvSpPr>
            <p:spPr>
              <a:xfrm>
                <a:off x="3508078" y="1351238"/>
                <a:ext cx="51170" cy="9507"/>
              </a:xfrm>
            </p:spPr>
          </p:sp>
        </mc:Fallback>
      </mc:AlternateContent>
      <mc:AlternateContent xmlns:mc="http://schemas.openxmlformats.org/markup-compatibility/2006">
        <mc:Choice xmlns:p14="http://schemas.microsoft.com/office/powerpoint/2010/main" Requires="p14">
          <p:contentPart p14:bwMode="auto" r:id="rId133">
            <p14:nvContentPartPr>
              <p14:cNvPr id="1048817" name=""/>
              <p14:cNvContentPartPr/>
              <p14:nvPr/>
            </p14:nvContentPartPr>
            <p14:xfrm>
              <a:off x="3510160" y="1370270"/>
              <a:ext cx="74550" cy="277092"/>
            </p14:xfrm>
          </p:contentPart>
        </mc:Choice>
        <mc:Fallback>
          <p:sp>
            <p:nvSpPr>
              <p:cNvPr id="1048817" name=""/>
              <p:cNvSpPr/>
              <p:nvPr/>
            </p:nvSpPr>
            <p:spPr>
              <a:xfrm>
                <a:off x="3510160" y="1370270"/>
                <a:ext cx="74550" cy="277092"/>
              </a:xfrm>
            </p:spPr>
          </p:sp>
        </mc:Fallback>
      </mc:AlternateContent>
      <mc:AlternateContent xmlns:mc="http://schemas.openxmlformats.org/markup-compatibility/2006">
        <mc:Choice xmlns:p14="http://schemas.microsoft.com/office/powerpoint/2010/main" Requires="p14">
          <p:contentPart p14:bwMode="auto" r:id="rId134">
            <p14:nvContentPartPr>
              <p14:cNvPr id="1048818" name=""/>
              <p14:cNvContentPartPr/>
              <p14:nvPr/>
            </p14:nvContentPartPr>
            <p14:xfrm>
              <a:off x="3501093" y="1370690"/>
              <a:ext cx="85164" cy="4617"/>
            </p14:xfrm>
          </p:contentPart>
        </mc:Choice>
        <mc:Fallback>
          <p:sp>
            <p:nvSpPr>
              <p:cNvPr id="1048818" name=""/>
              <p:cNvSpPr/>
              <p:nvPr/>
            </p:nvSpPr>
            <p:spPr>
              <a:xfrm>
                <a:off x="3501093" y="1370690"/>
                <a:ext cx="85164" cy="4617"/>
              </a:xfrm>
            </p:spPr>
          </p:sp>
        </mc:Fallback>
      </mc:AlternateContent>
      <mc:AlternateContent xmlns:mc="http://schemas.openxmlformats.org/markup-compatibility/2006">
        <mc:Choice xmlns:p14="http://schemas.microsoft.com/office/powerpoint/2010/main" Requires="p14">
          <p:contentPart p14:bwMode="auto" r:id="rId135">
            <p14:nvContentPartPr>
              <p14:cNvPr id="1048819" name=""/>
              <p14:cNvContentPartPr/>
              <p14:nvPr/>
            </p14:nvContentPartPr>
            <p14:xfrm>
              <a:off x="3522449" y="1370270"/>
              <a:ext cx="5338" cy="99787"/>
            </p14:xfrm>
          </p:contentPart>
        </mc:Choice>
        <mc:Fallback>
          <p:sp>
            <p:nvSpPr>
              <p:cNvPr id="1048819" name=""/>
              <p:cNvSpPr/>
              <p:nvPr/>
            </p:nvSpPr>
            <p:spPr>
              <a:xfrm>
                <a:off x="3522449" y="1370270"/>
                <a:ext cx="5338" cy="99787"/>
              </a:xfrm>
            </p:spPr>
          </p:sp>
        </mc:Fallback>
      </mc:AlternateContent>
      <mc:AlternateContent xmlns:mc="http://schemas.openxmlformats.org/markup-compatibility/2006">
        <mc:Choice xmlns:p14="http://schemas.microsoft.com/office/powerpoint/2010/main" Requires="p14">
          <p:contentPart p14:bwMode="auto" r:id="rId136">
            <p14:nvContentPartPr>
              <p14:cNvPr id="1048820" name=""/>
              <p14:cNvContentPartPr/>
              <p14:nvPr/>
            </p14:nvContentPartPr>
            <p14:xfrm>
              <a:off x="4088439" y="1360746"/>
              <a:ext cx="182484" cy="16779"/>
            </p14:xfrm>
          </p:contentPart>
        </mc:Choice>
        <mc:Fallback>
          <p:sp>
            <p:nvSpPr>
              <p:cNvPr id="1048820" name=""/>
              <p:cNvSpPr/>
              <p:nvPr/>
            </p:nvSpPr>
            <p:spPr>
              <a:xfrm>
                <a:off x="4088439" y="1360746"/>
                <a:ext cx="182484" cy="16779"/>
              </a:xfrm>
            </p:spPr>
          </p:sp>
        </mc:Fallback>
      </mc:AlternateContent>
      <mc:AlternateContent xmlns:mc="http://schemas.openxmlformats.org/markup-compatibility/2006">
        <mc:Choice xmlns:p14="http://schemas.microsoft.com/office/powerpoint/2010/main" Requires="p14">
          <p:contentPart p14:bwMode="auto" r:id="rId137">
            <p14:nvContentPartPr>
              <p14:cNvPr id="1048821" name=""/>
              <p14:cNvContentPartPr/>
              <p14:nvPr/>
            </p14:nvContentPartPr>
            <p14:xfrm>
              <a:off x="4130907" y="1352491"/>
              <a:ext cx="144789" cy="287230"/>
            </p14:xfrm>
          </p:contentPart>
        </mc:Choice>
        <mc:Fallback>
          <p:sp>
            <p:nvSpPr>
              <p:cNvPr id="1048821" name=""/>
              <p:cNvSpPr/>
              <p:nvPr/>
            </p:nvSpPr>
            <p:spPr>
              <a:xfrm>
                <a:off x="4130907" y="1352491"/>
                <a:ext cx="144789" cy="287230"/>
              </a:xfrm>
            </p:spPr>
          </p:sp>
        </mc:Fallback>
      </mc:AlternateContent>
      <mc:AlternateContent xmlns:mc="http://schemas.openxmlformats.org/markup-compatibility/2006">
        <mc:Choice xmlns:p14="http://schemas.microsoft.com/office/powerpoint/2010/main" Requires="p14">
          <p:contentPart p14:bwMode="auto" r:id="rId138">
            <p14:nvContentPartPr>
              <p14:cNvPr id="1048822" name=""/>
              <p14:cNvContentPartPr/>
              <p14:nvPr/>
            </p14:nvContentPartPr>
            <p14:xfrm>
              <a:off x="4264326" y="1503916"/>
              <a:ext cx="101113" cy="130800"/>
            </p14:xfrm>
          </p:contentPart>
        </mc:Choice>
        <mc:Fallback>
          <p:sp>
            <p:nvSpPr>
              <p:cNvPr id="1048822" name=""/>
              <p:cNvSpPr/>
              <p:nvPr/>
            </p:nvSpPr>
            <p:spPr>
              <a:xfrm>
                <a:off x="4264326" y="1503916"/>
                <a:ext cx="101113" cy="130800"/>
              </a:xfrm>
            </p:spPr>
          </p:sp>
        </mc:Fallback>
      </mc:AlternateContent>
      <mc:AlternateContent xmlns:mc="http://schemas.openxmlformats.org/markup-compatibility/2006">
        <mc:Choice xmlns:p14="http://schemas.microsoft.com/office/powerpoint/2010/main" Requires="p14">
          <p:contentPart p14:bwMode="auto" r:id="rId139">
            <p14:nvContentPartPr>
              <p14:cNvPr id="1048823" name=""/>
              <p14:cNvContentPartPr/>
              <p14:nvPr/>
            </p14:nvContentPartPr>
            <p14:xfrm>
              <a:off x="4385437" y="1366460"/>
              <a:ext cx="78269" cy="220493"/>
            </p14:xfrm>
          </p:contentPart>
        </mc:Choice>
        <mc:Fallback>
          <p:sp>
            <p:nvSpPr>
              <p:cNvPr id="1048823" name=""/>
              <p:cNvSpPr/>
              <p:nvPr/>
            </p:nvSpPr>
            <p:spPr>
              <a:xfrm>
                <a:off x="4385437" y="1366460"/>
                <a:ext cx="78269" cy="220493"/>
              </a:xfrm>
            </p:spPr>
          </p:sp>
        </mc:Fallback>
      </mc:AlternateContent>
      <mc:AlternateContent xmlns:mc="http://schemas.openxmlformats.org/markup-compatibility/2006">
        <mc:Choice xmlns:p14="http://schemas.microsoft.com/office/powerpoint/2010/main" Requires="p14">
          <p:contentPart p14:bwMode="auto" r:id="rId140">
            <p14:nvContentPartPr>
              <p14:cNvPr id="1048824" name=""/>
              <p14:cNvContentPartPr/>
              <p14:nvPr/>
            </p14:nvContentPartPr>
            <p14:xfrm>
              <a:off x="4424973" y="1414730"/>
              <a:ext cx="159162" cy="6970"/>
            </p14:xfrm>
          </p:contentPart>
        </mc:Choice>
        <mc:Fallback>
          <p:sp>
            <p:nvSpPr>
              <p:cNvPr id="1048824" name=""/>
              <p:cNvSpPr/>
              <p:nvPr/>
            </p:nvSpPr>
            <p:spPr>
              <a:xfrm>
                <a:off x="4424973" y="1414730"/>
                <a:ext cx="159162" cy="6970"/>
              </a:xfrm>
            </p:spPr>
          </p:sp>
        </mc:Fallback>
      </mc:AlternateContent>
      <mc:AlternateContent xmlns:mc="http://schemas.openxmlformats.org/markup-compatibility/2006">
        <mc:Choice xmlns:p14="http://schemas.microsoft.com/office/powerpoint/2010/main" Requires="p14">
          <p:contentPart p14:bwMode="auto" r:id="rId141">
            <p14:nvContentPartPr>
              <p14:cNvPr id="1048825" name=""/>
              <p14:cNvContentPartPr/>
              <p14:nvPr/>
            </p14:nvContentPartPr>
            <p14:xfrm>
              <a:off x="4483359" y="1364555"/>
              <a:ext cx="102394" cy="230605"/>
            </p14:xfrm>
          </p:contentPart>
        </mc:Choice>
        <mc:Fallback>
          <p:sp>
            <p:nvSpPr>
              <p:cNvPr id="1048825" name=""/>
              <p:cNvSpPr/>
              <p:nvPr/>
            </p:nvSpPr>
            <p:spPr>
              <a:xfrm>
                <a:off x="4483359" y="1364555"/>
                <a:ext cx="102394" cy="230605"/>
              </a:xfrm>
            </p:spPr>
          </p:sp>
        </mc:Fallback>
      </mc:AlternateContent>
      <mc:AlternateContent xmlns:mc="http://schemas.openxmlformats.org/markup-compatibility/2006">
        <mc:Choice xmlns:p14="http://schemas.microsoft.com/office/powerpoint/2010/main" Requires="p14">
          <p:contentPart p14:bwMode="auto" r:id="rId142">
            <p14:nvContentPartPr>
              <p14:cNvPr id="1048826" name=""/>
              <p14:cNvContentPartPr/>
              <p14:nvPr/>
            </p14:nvContentPartPr>
            <p14:xfrm>
              <a:off x="4557042" y="1363921"/>
              <a:ext cx="64343" cy="279211"/>
            </p14:xfrm>
          </p:contentPart>
        </mc:Choice>
        <mc:Fallback>
          <p:sp>
            <p:nvSpPr>
              <p:cNvPr id="1048826" name=""/>
              <p:cNvSpPr/>
              <p:nvPr/>
            </p:nvSpPr>
            <p:spPr>
              <a:xfrm>
                <a:off x="4557042" y="1363921"/>
                <a:ext cx="64343" cy="279211"/>
              </a:xfrm>
            </p:spPr>
          </p:sp>
        </mc:Fallback>
      </mc:AlternateContent>
      <mc:AlternateContent xmlns:mc="http://schemas.openxmlformats.org/markup-compatibility/2006">
        <mc:Choice xmlns:p14="http://schemas.microsoft.com/office/powerpoint/2010/main" Requires="p14">
          <p:contentPart p14:bwMode="auto" r:id="rId143">
            <p14:nvContentPartPr>
              <p14:cNvPr id="1048827" name=""/>
              <p14:cNvContentPartPr/>
              <p14:nvPr/>
            </p14:nvContentPartPr>
            <p14:xfrm>
              <a:off x="4654832" y="1435080"/>
              <a:ext cx="177486" cy="11383"/>
            </p14:xfrm>
          </p:contentPart>
        </mc:Choice>
        <mc:Fallback>
          <p:sp>
            <p:nvSpPr>
              <p:cNvPr id="1048827" name=""/>
              <p:cNvSpPr/>
              <p:nvPr/>
            </p:nvSpPr>
            <p:spPr>
              <a:xfrm>
                <a:off x="4654832" y="1435080"/>
                <a:ext cx="177486" cy="11383"/>
              </a:xfrm>
            </p:spPr>
          </p:sp>
        </mc:Fallback>
      </mc:AlternateContent>
      <mc:AlternateContent xmlns:mc="http://schemas.openxmlformats.org/markup-compatibility/2006">
        <mc:Choice xmlns:p14="http://schemas.microsoft.com/office/powerpoint/2010/main" Requires="p14">
          <p:contentPart p14:bwMode="auto" r:id="rId144">
            <p14:nvContentPartPr>
              <p14:cNvPr id="1048828" name=""/>
              <p14:cNvContentPartPr/>
              <p14:nvPr/>
            </p14:nvContentPartPr>
            <p14:xfrm>
              <a:off x="4726584" y="1359476"/>
              <a:ext cx="25629" cy="265136"/>
            </p14:xfrm>
          </p:contentPart>
        </mc:Choice>
        <mc:Fallback>
          <p:sp>
            <p:nvSpPr>
              <p:cNvPr id="1048828" name=""/>
              <p:cNvSpPr/>
              <p:nvPr/>
            </p:nvSpPr>
            <p:spPr>
              <a:xfrm>
                <a:off x="4726584" y="1359476"/>
                <a:ext cx="25629" cy="265136"/>
              </a:xfrm>
            </p:spPr>
          </p:sp>
        </mc:Fallback>
      </mc:AlternateContent>
      <mc:AlternateContent xmlns:mc="http://schemas.openxmlformats.org/markup-compatibility/2006">
        <mc:Choice xmlns:p14="http://schemas.microsoft.com/office/powerpoint/2010/main" Requires="p14">
          <p:contentPart p14:bwMode="auto" r:id="rId145">
            <p14:nvContentPartPr>
              <p14:cNvPr id="1048829" name=""/>
              <p14:cNvContentPartPr/>
              <p14:nvPr/>
            </p14:nvContentPartPr>
            <p14:xfrm>
              <a:off x="4851380" y="1378524"/>
              <a:ext cx="200894" cy="150208"/>
            </p14:xfrm>
          </p:contentPart>
        </mc:Choice>
        <mc:Fallback>
          <p:sp>
            <p:nvSpPr>
              <p:cNvPr id="1048829" name=""/>
              <p:cNvSpPr/>
              <p:nvPr/>
            </p:nvSpPr>
            <p:spPr>
              <a:xfrm>
                <a:off x="4851380" y="1378524"/>
                <a:ext cx="200894" cy="150208"/>
              </a:xfrm>
            </p:spPr>
          </p:sp>
        </mc:Fallback>
      </mc:AlternateContent>
      <mc:AlternateContent xmlns:mc="http://schemas.openxmlformats.org/markup-compatibility/2006">
        <mc:Choice xmlns:p14="http://schemas.microsoft.com/office/powerpoint/2010/main" Requires="p14">
          <p:contentPart p14:bwMode="auto" r:id="rId146">
            <p14:nvContentPartPr>
              <p14:cNvPr id="1048830" name=""/>
              <p14:cNvContentPartPr/>
              <p14:nvPr/>
            </p14:nvContentPartPr>
            <p14:xfrm>
              <a:off x="4904252" y="1288996"/>
              <a:ext cx="54095" cy="414667"/>
            </p14:xfrm>
          </p:contentPart>
        </mc:Choice>
        <mc:Fallback>
          <p:sp>
            <p:nvSpPr>
              <p:cNvPr id="1048830" name=""/>
              <p:cNvSpPr/>
              <p:nvPr/>
            </p:nvSpPr>
            <p:spPr>
              <a:xfrm>
                <a:off x="4904252" y="1288996"/>
                <a:ext cx="54095" cy="414667"/>
              </a:xfrm>
            </p:spPr>
          </p:sp>
        </mc:Fallback>
      </mc:AlternateContent>
      <mc:AlternateContent xmlns:mc="http://schemas.openxmlformats.org/markup-compatibility/2006">
        <mc:Choice xmlns:p14="http://schemas.microsoft.com/office/powerpoint/2010/main" Requires="p14">
          <p:contentPart p14:bwMode="auto" r:id="rId147">
            <p14:nvContentPartPr>
              <p14:cNvPr id="1048831" name=""/>
              <p14:cNvContentPartPr/>
              <p14:nvPr/>
            </p14:nvContentPartPr>
            <p14:xfrm>
              <a:off x="5064819" y="1497260"/>
              <a:ext cx="9931" cy="168640"/>
            </p14:xfrm>
          </p:contentPart>
        </mc:Choice>
        <mc:Fallback>
          <p:sp>
            <p:nvSpPr>
              <p:cNvPr id="1048831" name=""/>
              <p:cNvSpPr/>
              <p:nvPr/>
            </p:nvSpPr>
            <p:spPr>
              <a:xfrm>
                <a:off x="5064819" y="1497260"/>
                <a:ext cx="9931" cy="168640"/>
              </a:xfrm>
            </p:spPr>
          </p:sp>
        </mc:Fallback>
      </mc:AlternateContent>
      <mc:AlternateContent xmlns:mc="http://schemas.openxmlformats.org/markup-compatibility/2006">
        <mc:Choice xmlns:p14="http://schemas.microsoft.com/office/powerpoint/2010/main" Requires="p14">
          <p:contentPart p14:bwMode="auto" r:id="rId148">
            <p14:nvContentPartPr>
              <p14:cNvPr id="1048832" name=""/>
              <p14:cNvContentPartPr/>
              <p14:nvPr/>
            </p14:nvContentPartPr>
            <p14:xfrm>
              <a:off x="5072006" y="1451544"/>
              <a:ext cx="91591" cy="220863"/>
            </p14:xfrm>
          </p:contentPart>
        </mc:Choice>
        <mc:Fallback>
          <p:sp>
            <p:nvSpPr>
              <p:cNvPr id="1048832" name=""/>
              <p:cNvSpPr/>
              <p:nvPr/>
            </p:nvSpPr>
            <p:spPr>
              <a:xfrm>
                <a:off x="5072006" y="1451544"/>
                <a:ext cx="91591" cy="220863"/>
              </a:xfrm>
            </p:spPr>
          </p:sp>
        </mc:Fallback>
      </mc:AlternateContent>
      <mc:AlternateContent xmlns:mc="http://schemas.openxmlformats.org/markup-compatibility/2006">
        <mc:Choice xmlns:p14="http://schemas.microsoft.com/office/powerpoint/2010/main" Requires="p14">
          <p:contentPart p14:bwMode="auto" r:id="rId149">
            <p14:nvContentPartPr>
              <p14:cNvPr id="1048833" name=""/>
              <p14:cNvContentPartPr/>
              <p14:nvPr/>
            </p14:nvContentPartPr>
            <p14:xfrm>
              <a:off x="5164705" y="1603297"/>
              <a:ext cx="123032" cy="84339"/>
            </p14:xfrm>
          </p:contentPart>
        </mc:Choice>
        <mc:Fallback>
          <p:sp>
            <p:nvSpPr>
              <p:cNvPr id="1048833" name=""/>
              <p:cNvSpPr/>
              <p:nvPr/>
            </p:nvSpPr>
            <p:spPr>
              <a:xfrm>
                <a:off x="5164705" y="1603297"/>
                <a:ext cx="123032" cy="84339"/>
              </a:xfrm>
            </p:spPr>
          </p:sp>
        </mc:Fallback>
      </mc:AlternateContent>
      <mc:AlternateContent xmlns:mc="http://schemas.openxmlformats.org/markup-compatibility/2006">
        <mc:Choice xmlns:p14="http://schemas.microsoft.com/office/powerpoint/2010/main" Requires="p14">
          <p:contentPart p14:bwMode="auto" r:id="rId150">
            <p14:nvContentPartPr>
              <p14:cNvPr id="1048834" name=""/>
              <p14:cNvContentPartPr/>
              <p14:nvPr/>
            </p14:nvContentPartPr>
            <p14:xfrm>
              <a:off x="5266280" y="1377254"/>
              <a:ext cx="91936" cy="296458"/>
            </p14:xfrm>
          </p:contentPart>
        </mc:Choice>
        <mc:Fallback>
          <p:sp>
            <p:nvSpPr>
              <p:cNvPr id="1048834" name=""/>
              <p:cNvSpPr/>
              <p:nvPr/>
            </p:nvSpPr>
            <p:spPr>
              <a:xfrm>
                <a:off x="5266280" y="1377254"/>
                <a:ext cx="91936" cy="296458"/>
              </a:xfrm>
            </p:spPr>
          </p:sp>
        </mc:Fallback>
      </mc:AlternateContent>
      <mc:AlternateContent xmlns:mc="http://schemas.openxmlformats.org/markup-compatibility/2006">
        <mc:Choice xmlns:p14="http://schemas.microsoft.com/office/powerpoint/2010/main" Requires="p14">
          <p:contentPart p14:bwMode="auto" r:id="rId151">
            <p14:nvContentPartPr>
              <p14:cNvPr id="1048835" name=""/>
              <p14:cNvContentPartPr/>
              <p14:nvPr/>
            </p14:nvContentPartPr>
            <p14:xfrm>
              <a:off x="710404" y="1737352"/>
              <a:ext cx="228913" cy="94838"/>
            </p14:xfrm>
          </p:contentPart>
        </mc:Choice>
        <mc:Fallback>
          <p:sp>
            <p:nvSpPr>
              <p:cNvPr id="1048835" name=""/>
              <p:cNvSpPr/>
              <p:nvPr/>
            </p:nvSpPr>
            <p:spPr>
              <a:xfrm>
                <a:off x="710404" y="1737352"/>
                <a:ext cx="228913" cy="94838"/>
              </a:xfrm>
            </p:spPr>
          </p:sp>
        </mc:Fallback>
      </mc:AlternateContent>
      <mc:AlternateContent xmlns:mc="http://schemas.openxmlformats.org/markup-compatibility/2006">
        <mc:Choice xmlns:p14="http://schemas.microsoft.com/office/powerpoint/2010/main" Requires="p14">
          <p:contentPart p14:bwMode="auto" r:id="rId152">
            <p14:nvContentPartPr>
              <p14:cNvPr id="1048836" name=""/>
              <p14:cNvContentPartPr/>
              <p14:nvPr/>
            </p14:nvContentPartPr>
            <p14:xfrm>
              <a:off x="704690" y="1832212"/>
              <a:ext cx="241124" cy="71205"/>
            </p14:xfrm>
          </p:contentPart>
        </mc:Choice>
        <mc:Fallback>
          <p:sp>
            <p:nvSpPr>
              <p:cNvPr id="1048836" name=""/>
              <p:cNvSpPr/>
              <p:nvPr/>
            </p:nvSpPr>
            <p:spPr>
              <a:xfrm>
                <a:off x="704690" y="1832212"/>
                <a:ext cx="241124" cy="71205"/>
              </a:xfrm>
            </p:spPr>
          </p:sp>
        </mc:Fallback>
      </mc:AlternateContent>
      <mc:AlternateContent xmlns:mc="http://schemas.openxmlformats.org/markup-compatibility/2006">
        <mc:Choice xmlns:p14="http://schemas.microsoft.com/office/powerpoint/2010/main" Requires="p14">
          <p:contentPart p14:bwMode="auto" r:id="rId153">
            <p14:nvContentPartPr>
              <p14:cNvPr id="1048837" name=""/>
              <p14:cNvContentPartPr/>
              <p14:nvPr/>
            </p14:nvContentPartPr>
            <p14:xfrm>
              <a:off x="160093" y="2466081"/>
              <a:ext cx="157431" cy="212656"/>
            </p14:xfrm>
          </p:contentPart>
        </mc:Choice>
        <mc:Fallback>
          <p:sp>
            <p:nvSpPr>
              <p:cNvPr id="1048837" name=""/>
              <p:cNvSpPr/>
              <p:nvPr/>
            </p:nvSpPr>
            <p:spPr>
              <a:xfrm>
                <a:off x="160093" y="2466081"/>
                <a:ext cx="157431" cy="212656"/>
              </a:xfrm>
            </p:spPr>
          </p:sp>
        </mc:Fallback>
      </mc:AlternateContent>
      <mc:AlternateContent xmlns:mc="http://schemas.openxmlformats.org/markup-compatibility/2006">
        <mc:Choice xmlns:p14="http://schemas.microsoft.com/office/powerpoint/2010/main" Requires="p14">
          <p:contentPart p14:bwMode="auto" r:id="rId154">
            <p14:nvContentPartPr>
              <p14:cNvPr id="1048838" name=""/>
              <p14:cNvContentPartPr/>
              <p14:nvPr/>
            </p14:nvContentPartPr>
            <p14:xfrm>
              <a:off x="339221" y="2442077"/>
              <a:ext cx="66654" cy="265810"/>
            </p14:xfrm>
          </p:contentPart>
        </mc:Choice>
        <mc:Fallback>
          <p:sp>
            <p:nvSpPr>
              <p:cNvPr id="1048838" name=""/>
              <p:cNvSpPr/>
              <p:nvPr/>
            </p:nvSpPr>
            <p:spPr>
              <a:xfrm>
                <a:off x="339221" y="2442077"/>
                <a:ext cx="66654" cy="265810"/>
              </a:xfrm>
            </p:spPr>
          </p:sp>
        </mc:Fallback>
      </mc:AlternateContent>
      <mc:AlternateContent xmlns:mc="http://schemas.openxmlformats.org/markup-compatibility/2006">
        <mc:Choice xmlns:p14="http://schemas.microsoft.com/office/powerpoint/2010/main" Requires="p14">
          <p:contentPart p14:bwMode="auto" r:id="rId155">
            <p14:nvContentPartPr>
              <p14:cNvPr id="1048839" name=""/>
              <p14:cNvContentPartPr/>
              <p14:nvPr/>
            </p14:nvContentPartPr>
            <p14:xfrm>
              <a:off x="430383" y="2449399"/>
              <a:ext cx="151611" cy="25059"/>
            </p14:xfrm>
          </p:contentPart>
        </mc:Choice>
        <mc:Fallback>
          <p:sp>
            <p:nvSpPr>
              <p:cNvPr id="1048839" name=""/>
              <p:cNvSpPr/>
              <p:nvPr/>
            </p:nvSpPr>
            <p:spPr>
              <a:xfrm>
                <a:off x="430383" y="2449399"/>
                <a:ext cx="151611" cy="25059"/>
              </a:xfrm>
            </p:spPr>
          </p:sp>
        </mc:Fallback>
      </mc:AlternateContent>
      <mc:AlternateContent xmlns:mc="http://schemas.openxmlformats.org/markup-compatibility/2006">
        <mc:Choice xmlns:p14="http://schemas.microsoft.com/office/powerpoint/2010/main" Requires="p14">
          <p:contentPart p14:bwMode="auto" r:id="rId156">
            <p14:nvContentPartPr>
              <p14:cNvPr id="1048840" name=""/>
              <p14:cNvContentPartPr/>
              <p14:nvPr/>
            </p14:nvContentPartPr>
            <p14:xfrm>
              <a:off x="476202" y="2447791"/>
              <a:ext cx="118545" cy="217286"/>
            </p14:xfrm>
          </p:contentPart>
        </mc:Choice>
        <mc:Fallback>
          <p:sp>
            <p:nvSpPr>
              <p:cNvPr id="1048840" name=""/>
              <p:cNvSpPr/>
              <p:nvPr/>
            </p:nvSpPr>
            <p:spPr>
              <a:xfrm>
                <a:off x="476202" y="2447791"/>
                <a:ext cx="118545" cy="217286"/>
              </a:xfrm>
            </p:spPr>
          </p:sp>
        </mc:Fallback>
      </mc:AlternateContent>
      <mc:AlternateContent xmlns:mc="http://schemas.openxmlformats.org/markup-compatibility/2006">
        <mc:Choice xmlns:p14="http://schemas.microsoft.com/office/powerpoint/2010/main" Requires="p14">
          <p:contentPart p14:bwMode="auto" r:id="rId157">
            <p14:nvContentPartPr>
              <p14:cNvPr id="1048841" name=""/>
              <p14:cNvContentPartPr/>
              <p14:nvPr/>
            </p14:nvContentPartPr>
            <p14:xfrm>
              <a:off x="656710" y="2598274"/>
              <a:ext cx="13005" cy="64209"/>
            </p14:xfrm>
          </p:contentPart>
        </mc:Choice>
        <mc:Fallback>
          <p:sp>
            <p:nvSpPr>
              <p:cNvPr id="1048841" name=""/>
              <p:cNvSpPr/>
              <p:nvPr/>
            </p:nvSpPr>
            <p:spPr>
              <a:xfrm>
                <a:off x="656710" y="2598274"/>
                <a:ext cx="13005" cy="64209"/>
              </a:xfrm>
            </p:spPr>
          </p:sp>
        </mc:Fallback>
      </mc:AlternateContent>
      <mc:AlternateContent xmlns:mc="http://schemas.openxmlformats.org/markup-compatibility/2006">
        <mc:Choice xmlns:p14="http://schemas.microsoft.com/office/powerpoint/2010/main" Requires="p14">
          <p:contentPart p14:bwMode="auto" r:id="rId158">
            <p14:nvContentPartPr>
              <p14:cNvPr id="1048842" name=""/>
              <p14:cNvContentPartPr/>
              <p14:nvPr/>
            </p14:nvContentPartPr>
            <p14:xfrm>
              <a:off x="662751" y="2613513"/>
              <a:ext cx="12439" cy="44106"/>
            </p14:xfrm>
          </p:contentPart>
        </mc:Choice>
        <mc:Fallback>
          <p:sp>
            <p:nvSpPr>
              <p:cNvPr id="1048842" name=""/>
              <p:cNvSpPr/>
              <p:nvPr/>
            </p:nvSpPr>
            <p:spPr>
              <a:xfrm>
                <a:off x="662751" y="2613513"/>
                <a:ext cx="12439" cy="44106"/>
              </a:xfrm>
            </p:spPr>
          </p:sp>
        </mc:Fallback>
      </mc:AlternateContent>
      <mc:AlternateContent xmlns:mc="http://schemas.openxmlformats.org/markup-compatibility/2006">
        <mc:Choice xmlns:p14="http://schemas.microsoft.com/office/powerpoint/2010/main" Requires="p14">
          <p:contentPart p14:bwMode="auto" r:id="rId159">
            <p14:nvContentPartPr>
              <p14:cNvPr id="1048843" name=""/>
              <p14:cNvContentPartPr/>
              <p14:nvPr/>
            </p14:nvContentPartPr>
            <p14:xfrm>
              <a:off x="723739" y="2457497"/>
              <a:ext cx="165726" cy="12719"/>
            </p14:xfrm>
          </p:contentPart>
        </mc:Choice>
        <mc:Fallback>
          <p:sp>
            <p:nvSpPr>
              <p:cNvPr id="1048843" name=""/>
              <p:cNvSpPr/>
              <p:nvPr/>
            </p:nvSpPr>
            <p:spPr>
              <a:xfrm>
                <a:off x="723739" y="2457497"/>
                <a:ext cx="165726" cy="12719"/>
              </a:xfrm>
            </p:spPr>
          </p:sp>
        </mc:Fallback>
      </mc:AlternateContent>
      <mc:AlternateContent xmlns:mc="http://schemas.openxmlformats.org/markup-compatibility/2006">
        <mc:Choice xmlns:p14="http://schemas.microsoft.com/office/powerpoint/2010/main" Requires="p14">
          <p:contentPart p14:bwMode="auto" r:id="rId160">
            <p14:nvContentPartPr>
              <p14:cNvPr id="1048844" name=""/>
              <p14:cNvContentPartPr/>
              <p14:nvPr/>
            </p14:nvContentPartPr>
            <p14:xfrm>
              <a:off x="762613" y="2398265"/>
              <a:ext cx="109655" cy="258179"/>
            </p14:xfrm>
          </p:contentPart>
        </mc:Choice>
        <mc:Fallback>
          <p:sp>
            <p:nvSpPr>
              <p:cNvPr id="1048844" name=""/>
              <p:cNvSpPr/>
              <p:nvPr/>
            </p:nvSpPr>
            <p:spPr>
              <a:xfrm>
                <a:off x="762613" y="2398265"/>
                <a:ext cx="109655" cy="258179"/>
              </a:xfrm>
            </p:spPr>
          </p:sp>
        </mc:Fallback>
      </mc:AlternateContent>
      <mc:AlternateContent xmlns:mc="http://schemas.openxmlformats.org/markup-compatibility/2006">
        <mc:Choice xmlns:p14="http://schemas.microsoft.com/office/powerpoint/2010/main" Requires="p14">
          <p:contentPart p14:bwMode="auto" r:id="rId161">
            <p14:nvContentPartPr>
              <p14:cNvPr id="1048845" name=""/>
              <p14:cNvContentPartPr/>
              <p14:nvPr/>
            </p14:nvContentPartPr>
            <p14:xfrm>
              <a:off x="698340" y="2454704"/>
              <a:ext cx="101936" cy="42613"/>
            </p14:xfrm>
          </p:contentPart>
        </mc:Choice>
        <mc:Fallback>
          <p:sp>
            <p:nvSpPr>
              <p:cNvPr id="1048845" name=""/>
              <p:cNvSpPr/>
              <p:nvPr/>
            </p:nvSpPr>
            <p:spPr>
              <a:xfrm>
                <a:off x="698340" y="2454704"/>
                <a:ext cx="101936" cy="42613"/>
              </a:xfrm>
            </p:spPr>
          </p:sp>
        </mc:Fallback>
      </mc:AlternateContent>
      <mc:AlternateContent xmlns:mc="http://schemas.openxmlformats.org/markup-compatibility/2006">
        <mc:Choice xmlns:p14="http://schemas.microsoft.com/office/powerpoint/2010/main" Requires="p14">
          <p:contentPart p14:bwMode="auto" r:id="rId162">
            <p14:nvContentPartPr>
              <p14:cNvPr id="1048846" name=""/>
              <p14:cNvContentPartPr/>
              <p14:nvPr/>
            </p14:nvContentPartPr>
            <p14:xfrm>
              <a:off x="756324" y="2384296"/>
              <a:ext cx="13899" cy="175665"/>
            </p14:xfrm>
          </p:contentPart>
        </mc:Choice>
        <mc:Fallback>
          <p:sp>
            <p:nvSpPr>
              <p:cNvPr id="1048846" name=""/>
              <p:cNvSpPr/>
              <p:nvPr/>
            </p:nvSpPr>
            <p:spPr>
              <a:xfrm>
                <a:off x="756324" y="2384296"/>
                <a:ext cx="13899" cy="175665"/>
              </a:xfrm>
            </p:spPr>
          </p:sp>
        </mc:Fallback>
      </mc:AlternateContent>
      <mc:AlternateContent xmlns:mc="http://schemas.openxmlformats.org/markup-compatibility/2006">
        <mc:Choice xmlns:p14="http://schemas.microsoft.com/office/powerpoint/2010/main" Requires="p14">
          <p:contentPart p14:bwMode="auto" r:id="rId163">
            <p14:nvContentPartPr>
              <p14:cNvPr id="1048847" name=""/>
              <p14:cNvContentPartPr/>
              <p14:nvPr/>
            </p14:nvContentPartPr>
            <p14:xfrm>
              <a:off x="898259" y="2401439"/>
              <a:ext cx="44166" cy="267468"/>
            </p14:xfrm>
          </p:contentPart>
        </mc:Choice>
        <mc:Fallback>
          <p:sp>
            <p:nvSpPr>
              <p:cNvPr id="1048847" name=""/>
              <p:cNvSpPr/>
              <p:nvPr/>
            </p:nvSpPr>
            <p:spPr>
              <a:xfrm>
                <a:off x="898259" y="2401439"/>
                <a:ext cx="44166" cy="267468"/>
              </a:xfrm>
            </p:spPr>
          </p:sp>
        </mc:Fallback>
      </mc:AlternateContent>
      <mc:AlternateContent xmlns:mc="http://schemas.openxmlformats.org/markup-compatibility/2006">
        <mc:Choice xmlns:p14="http://schemas.microsoft.com/office/powerpoint/2010/main" Requires="p14">
          <p:contentPart p14:bwMode="auto" r:id="rId164">
            <p14:nvContentPartPr>
              <p14:cNvPr id="1048848" name=""/>
              <p14:cNvContentPartPr/>
              <p14:nvPr/>
            </p14:nvContentPartPr>
            <p14:xfrm>
              <a:off x="1003760" y="2487394"/>
              <a:ext cx="217358" cy="102700"/>
            </p14:xfrm>
          </p:contentPart>
        </mc:Choice>
        <mc:Fallback>
          <p:sp>
            <p:nvSpPr>
              <p:cNvPr id="1048848" name=""/>
              <p:cNvSpPr/>
              <p:nvPr/>
            </p:nvSpPr>
            <p:spPr>
              <a:xfrm>
                <a:off x="1003760" y="2487394"/>
                <a:ext cx="217358" cy="102700"/>
              </a:xfrm>
            </p:spPr>
          </p:sp>
        </mc:Fallback>
      </mc:AlternateContent>
      <mc:AlternateContent xmlns:mc="http://schemas.openxmlformats.org/markup-compatibility/2006">
        <mc:Choice xmlns:p14="http://schemas.microsoft.com/office/powerpoint/2010/main" Requires="p14">
          <p:contentPart p14:bwMode="auto" r:id="rId165">
            <p14:nvContentPartPr>
              <p14:cNvPr id="1048849" name=""/>
              <p14:cNvContentPartPr/>
              <p14:nvPr/>
            </p14:nvContentPartPr>
            <p14:xfrm>
              <a:off x="1008205" y="2604961"/>
              <a:ext cx="237888" cy="76888"/>
            </p14:xfrm>
          </p:contentPart>
        </mc:Choice>
        <mc:Fallback>
          <p:sp>
            <p:nvSpPr>
              <p:cNvPr id="1048849" name=""/>
              <p:cNvSpPr/>
              <p:nvPr/>
            </p:nvSpPr>
            <p:spPr>
              <a:xfrm>
                <a:off x="1008205" y="2604961"/>
                <a:ext cx="237888" cy="76888"/>
              </a:xfrm>
            </p:spPr>
          </p:sp>
        </mc:Fallback>
      </mc:AlternateContent>
      <mc:AlternateContent xmlns:mc="http://schemas.openxmlformats.org/markup-compatibility/2006">
        <mc:Choice xmlns:p14="http://schemas.microsoft.com/office/powerpoint/2010/main" Requires="p14">
          <p:contentPart p14:bwMode="auto" r:id="rId166">
            <p14:nvContentPartPr>
              <p14:cNvPr id="1048850" name=""/>
              <p14:cNvContentPartPr/>
              <p14:nvPr/>
            </p14:nvContentPartPr>
            <p14:xfrm>
              <a:off x="1338591" y="2442176"/>
              <a:ext cx="152322" cy="330959"/>
            </p14:xfrm>
          </p:contentPart>
        </mc:Choice>
        <mc:Fallback>
          <p:sp>
            <p:nvSpPr>
              <p:cNvPr id="1048850" name=""/>
              <p:cNvSpPr/>
              <p:nvPr/>
            </p:nvSpPr>
            <p:spPr>
              <a:xfrm>
                <a:off x="1338591" y="2442176"/>
                <a:ext cx="152322" cy="330959"/>
              </a:xfrm>
            </p:spPr>
          </p:sp>
        </mc:Fallback>
      </mc:AlternateContent>
      <mc:AlternateContent xmlns:mc="http://schemas.openxmlformats.org/markup-compatibility/2006">
        <mc:Choice xmlns:p14="http://schemas.microsoft.com/office/powerpoint/2010/main" Requires="p14">
          <p:contentPart p14:bwMode="auto" r:id="rId167">
            <p14:nvContentPartPr>
              <p14:cNvPr id="1048851" name=""/>
              <p14:cNvContentPartPr/>
              <p14:nvPr/>
            </p14:nvContentPartPr>
            <p14:xfrm>
              <a:off x="1528060" y="2499983"/>
              <a:ext cx="82368" cy="217816"/>
            </p14:xfrm>
          </p:contentPart>
        </mc:Choice>
        <mc:Fallback>
          <p:sp>
            <p:nvSpPr>
              <p:cNvPr id="1048851" name=""/>
              <p:cNvSpPr/>
              <p:nvPr/>
            </p:nvSpPr>
            <p:spPr>
              <a:xfrm>
                <a:off x="1528060" y="2499983"/>
                <a:ext cx="82368" cy="217816"/>
              </a:xfrm>
            </p:spPr>
          </p:sp>
        </mc:Fallback>
      </mc:AlternateContent>
      <mc:AlternateContent xmlns:mc="http://schemas.openxmlformats.org/markup-compatibility/2006">
        <mc:Choice xmlns:p14="http://schemas.microsoft.com/office/powerpoint/2010/main" Requires="p14">
          <p:contentPart p14:bwMode="auto" r:id="rId168">
            <p14:nvContentPartPr>
              <p14:cNvPr id="1048852" name=""/>
              <p14:cNvContentPartPr/>
              <p14:nvPr/>
            </p14:nvContentPartPr>
            <p14:xfrm>
              <a:off x="1598726" y="2511716"/>
              <a:ext cx="127167" cy="11566"/>
            </p14:xfrm>
          </p:contentPart>
        </mc:Choice>
        <mc:Fallback>
          <p:sp>
            <p:nvSpPr>
              <p:cNvPr id="1048852" name=""/>
              <p:cNvSpPr/>
              <p:nvPr/>
            </p:nvSpPr>
            <p:spPr>
              <a:xfrm>
                <a:off x="1598726" y="2511716"/>
                <a:ext cx="127167" cy="11566"/>
              </a:xfrm>
            </p:spPr>
          </p:sp>
        </mc:Fallback>
      </mc:AlternateContent>
      <mc:AlternateContent xmlns:mc="http://schemas.openxmlformats.org/markup-compatibility/2006">
        <mc:Choice xmlns:p14="http://schemas.microsoft.com/office/powerpoint/2010/main" Requires="p14">
          <p:contentPart p14:bwMode="auto" r:id="rId169">
            <p14:nvContentPartPr>
              <p14:cNvPr id="1048853" name=""/>
              <p14:cNvContentPartPr/>
              <p14:nvPr/>
            </p14:nvContentPartPr>
            <p14:xfrm>
              <a:off x="1652018" y="2490332"/>
              <a:ext cx="69542" cy="253044"/>
            </p14:xfrm>
          </p:contentPart>
        </mc:Choice>
        <mc:Fallback>
          <p:sp>
            <p:nvSpPr>
              <p:cNvPr id="1048853" name=""/>
              <p:cNvSpPr/>
              <p:nvPr/>
            </p:nvSpPr>
            <p:spPr>
              <a:xfrm>
                <a:off x="1652018" y="2490332"/>
                <a:ext cx="69542" cy="253044"/>
              </a:xfrm>
            </p:spPr>
          </p:sp>
        </mc:Fallback>
      </mc:AlternateContent>
      <mc:AlternateContent xmlns:mc="http://schemas.openxmlformats.org/markup-compatibility/2006">
        <mc:Choice xmlns:p14="http://schemas.microsoft.com/office/powerpoint/2010/main" Requires="p14">
          <p:contentPart p14:bwMode="auto" r:id="rId170">
            <p14:nvContentPartPr>
              <p14:cNvPr id="1048854" name=""/>
              <p14:cNvContentPartPr/>
              <p14:nvPr/>
            </p14:nvContentPartPr>
            <p14:xfrm>
              <a:off x="1756198" y="2606528"/>
              <a:ext cx="130898" cy="11393"/>
            </p14:xfrm>
          </p:contentPart>
        </mc:Choice>
        <mc:Fallback>
          <p:sp>
            <p:nvSpPr>
              <p:cNvPr id="1048854" name=""/>
              <p:cNvSpPr/>
              <p:nvPr/>
            </p:nvSpPr>
            <p:spPr>
              <a:xfrm>
                <a:off x="1756198" y="2606528"/>
                <a:ext cx="130898" cy="11393"/>
              </a:xfrm>
            </p:spPr>
          </p:sp>
        </mc:Fallback>
      </mc:AlternateContent>
      <mc:AlternateContent xmlns:mc="http://schemas.openxmlformats.org/markup-compatibility/2006">
        <mc:Choice xmlns:p14="http://schemas.microsoft.com/office/powerpoint/2010/main" Requires="p14">
          <p:contentPart p14:bwMode="auto" r:id="rId171">
            <p14:nvContentPartPr>
              <p14:cNvPr id="1048855" name=""/>
              <p14:cNvContentPartPr/>
              <p14:nvPr/>
            </p14:nvContentPartPr>
            <p14:xfrm>
              <a:off x="1904781" y="2461830"/>
              <a:ext cx="110142" cy="12738"/>
            </p14:xfrm>
          </p:contentPart>
        </mc:Choice>
        <mc:Fallback>
          <p:sp>
            <p:nvSpPr>
              <p:cNvPr id="1048855" name=""/>
              <p:cNvSpPr/>
              <p:nvPr/>
            </p:nvSpPr>
            <p:spPr>
              <a:xfrm>
                <a:off x="1904781" y="2461830"/>
                <a:ext cx="110142" cy="12738"/>
              </a:xfrm>
            </p:spPr>
          </p:sp>
        </mc:Fallback>
      </mc:AlternateContent>
      <mc:AlternateContent xmlns:mc="http://schemas.openxmlformats.org/markup-compatibility/2006">
        <mc:Choice xmlns:p14="http://schemas.microsoft.com/office/powerpoint/2010/main" Requires="p14">
          <p:contentPart p14:bwMode="auto" r:id="rId172">
            <p14:nvContentPartPr>
              <p14:cNvPr id="1048856" name=""/>
              <p14:cNvContentPartPr/>
              <p14:nvPr/>
            </p14:nvContentPartPr>
            <p14:xfrm>
              <a:off x="1928091" y="2478903"/>
              <a:ext cx="79913" cy="244893"/>
            </p14:xfrm>
          </p:contentPart>
        </mc:Choice>
        <mc:Fallback>
          <p:sp>
            <p:nvSpPr>
              <p:cNvPr id="1048856" name=""/>
              <p:cNvSpPr/>
              <p:nvPr/>
            </p:nvSpPr>
            <p:spPr>
              <a:xfrm>
                <a:off x="1928091" y="2478903"/>
                <a:ext cx="79913" cy="244893"/>
              </a:xfrm>
            </p:spPr>
          </p:sp>
        </mc:Fallback>
      </mc:AlternateContent>
      <mc:AlternateContent xmlns:mc="http://schemas.openxmlformats.org/markup-compatibility/2006">
        <mc:Choice xmlns:p14="http://schemas.microsoft.com/office/powerpoint/2010/main" Requires="p14">
          <p:contentPart p14:bwMode="auto" r:id="rId173">
            <p14:nvContentPartPr>
              <p14:cNvPr id="1048857" name=""/>
              <p14:cNvContentPartPr/>
              <p14:nvPr/>
            </p14:nvContentPartPr>
            <p14:xfrm>
              <a:off x="2006889" y="2614145"/>
              <a:ext cx="104091" cy="81809"/>
            </p14:xfrm>
          </p:contentPart>
        </mc:Choice>
        <mc:Fallback>
          <p:sp>
            <p:nvSpPr>
              <p:cNvPr id="1048857" name=""/>
              <p:cNvSpPr/>
              <p:nvPr/>
            </p:nvSpPr>
            <p:spPr>
              <a:xfrm>
                <a:off x="2006889" y="2614145"/>
                <a:ext cx="104091" cy="81809"/>
              </a:xfrm>
            </p:spPr>
          </p:sp>
        </mc:Fallback>
      </mc:AlternateContent>
      <mc:AlternateContent xmlns:mc="http://schemas.openxmlformats.org/markup-compatibility/2006">
        <mc:Choice xmlns:p14="http://schemas.microsoft.com/office/powerpoint/2010/main" Requires="p14">
          <p:contentPart p14:bwMode="auto" r:id="rId174">
            <p14:nvContentPartPr>
              <p14:cNvPr id="1048858" name=""/>
              <p14:cNvContentPartPr/>
              <p14:nvPr/>
            </p14:nvContentPartPr>
            <p14:xfrm>
              <a:off x="2165831" y="2475094"/>
              <a:ext cx="78771" cy="341729"/>
            </p14:xfrm>
          </p:contentPart>
        </mc:Choice>
        <mc:Fallback>
          <p:sp>
            <p:nvSpPr>
              <p:cNvPr id="1048858" name=""/>
              <p:cNvSpPr/>
              <p:nvPr/>
            </p:nvSpPr>
            <p:spPr>
              <a:xfrm>
                <a:off x="2165831" y="2475094"/>
                <a:ext cx="78771" cy="341729"/>
              </a:xfrm>
            </p:spPr>
          </p:sp>
        </mc:Fallback>
      </mc:AlternateContent>
      <mc:AlternateContent xmlns:mc="http://schemas.openxmlformats.org/markup-compatibility/2006">
        <mc:Choice xmlns:p14="http://schemas.microsoft.com/office/powerpoint/2010/main" Requires="p14">
          <p:contentPart p14:bwMode="auto" r:id="rId175">
            <p14:nvContentPartPr>
              <p14:cNvPr id="1048859" name=""/>
              <p14:cNvContentPartPr/>
              <p14:nvPr/>
            </p14:nvContentPartPr>
            <p14:xfrm>
              <a:off x="2389262" y="2447791"/>
              <a:ext cx="196343" cy="33525"/>
            </p14:xfrm>
          </p:contentPart>
        </mc:Choice>
        <mc:Fallback>
          <p:sp>
            <p:nvSpPr>
              <p:cNvPr id="1048859" name=""/>
              <p:cNvSpPr/>
              <p:nvPr/>
            </p:nvSpPr>
            <p:spPr>
              <a:xfrm>
                <a:off x="2389262" y="2447791"/>
                <a:ext cx="196343" cy="33525"/>
              </a:xfrm>
            </p:spPr>
          </p:sp>
        </mc:Fallback>
      </mc:AlternateContent>
      <mc:AlternateContent xmlns:mc="http://schemas.openxmlformats.org/markup-compatibility/2006">
        <mc:Choice xmlns:p14="http://schemas.microsoft.com/office/powerpoint/2010/main" Requires="p14">
          <p:contentPart p14:bwMode="auto" r:id="rId176">
            <p14:nvContentPartPr>
              <p14:cNvPr id="1048860" name=""/>
              <p14:cNvContentPartPr/>
              <p14:nvPr/>
            </p14:nvContentPartPr>
            <p14:xfrm>
              <a:off x="2368432" y="2458585"/>
              <a:ext cx="290801" cy="203981"/>
            </p14:xfrm>
          </p:contentPart>
        </mc:Choice>
        <mc:Fallback>
          <p:sp>
            <p:nvSpPr>
              <p:cNvPr id="1048860" name=""/>
              <p:cNvSpPr/>
              <p:nvPr/>
            </p:nvSpPr>
            <p:spPr>
              <a:xfrm>
                <a:off x="2368432" y="2458585"/>
                <a:ext cx="290801" cy="203981"/>
              </a:xfrm>
            </p:spPr>
          </p:sp>
        </mc:Fallback>
      </mc:AlternateContent>
      <mc:AlternateContent xmlns:mc="http://schemas.openxmlformats.org/markup-compatibility/2006">
        <mc:Choice xmlns:p14="http://schemas.microsoft.com/office/powerpoint/2010/main" Requires="p14">
          <p:contentPart p14:bwMode="auto" r:id="rId177">
            <p14:nvContentPartPr>
              <p14:cNvPr id="1048861" name=""/>
              <p14:cNvContentPartPr/>
              <p14:nvPr/>
            </p14:nvContentPartPr>
            <p14:xfrm>
              <a:off x="2398965" y="2777731"/>
              <a:ext cx="128815" cy="137196"/>
            </p14:xfrm>
          </p:contentPart>
        </mc:Choice>
        <mc:Fallback>
          <p:sp>
            <p:nvSpPr>
              <p:cNvPr id="1048861" name=""/>
              <p:cNvSpPr/>
              <p:nvPr/>
            </p:nvSpPr>
            <p:spPr>
              <a:xfrm>
                <a:off x="2398965" y="2777731"/>
                <a:ext cx="128815" cy="137196"/>
              </a:xfrm>
            </p:spPr>
          </p:sp>
        </mc:Fallback>
      </mc:AlternateContent>
      <mc:AlternateContent xmlns:mc="http://schemas.openxmlformats.org/markup-compatibility/2006">
        <mc:Choice xmlns:p14="http://schemas.microsoft.com/office/powerpoint/2010/main" Requires="p14">
          <p:contentPart p14:bwMode="auto" r:id="rId178">
            <p14:nvContentPartPr>
              <p14:cNvPr id="1048862" name=""/>
              <p14:cNvContentPartPr/>
              <p14:nvPr/>
            </p14:nvContentPartPr>
            <p14:xfrm>
              <a:off x="2495302" y="2791707"/>
              <a:ext cx="72654" cy="29345"/>
            </p14:xfrm>
          </p:contentPart>
        </mc:Choice>
        <mc:Fallback>
          <p:sp>
            <p:nvSpPr>
              <p:cNvPr id="1048862" name=""/>
              <p:cNvSpPr/>
              <p:nvPr/>
            </p:nvSpPr>
            <p:spPr>
              <a:xfrm>
                <a:off x="2495302" y="2791707"/>
                <a:ext cx="72654" cy="29345"/>
              </a:xfrm>
            </p:spPr>
          </p:sp>
        </mc:Fallback>
      </mc:AlternateContent>
      <mc:AlternateContent xmlns:mc="http://schemas.openxmlformats.org/markup-compatibility/2006">
        <mc:Choice xmlns:p14="http://schemas.microsoft.com/office/powerpoint/2010/main" Requires="p14">
          <p:contentPart p14:bwMode="auto" r:id="rId179">
            <p14:nvContentPartPr>
              <p14:cNvPr id="1048863" name=""/>
              <p14:cNvContentPartPr/>
              <p14:nvPr/>
            </p14:nvContentPartPr>
            <p14:xfrm>
              <a:off x="2477523" y="2850442"/>
              <a:ext cx="125134" cy="7385"/>
            </p14:xfrm>
          </p:contentPart>
        </mc:Choice>
        <mc:Fallback>
          <p:sp>
            <p:nvSpPr>
              <p:cNvPr id="1048863" name=""/>
              <p:cNvSpPr/>
              <p:nvPr/>
            </p:nvSpPr>
            <p:spPr>
              <a:xfrm>
                <a:off x="2477523" y="2850442"/>
                <a:ext cx="125134" cy="7385"/>
              </a:xfrm>
            </p:spPr>
          </p:sp>
        </mc:Fallback>
      </mc:AlternateContent>
      <mc:AlternateContent xmlns:mc="http://schemas.openxmlformats.org/markup-compatibility/2006">
        <mc:Choice xmlns:p14="http://schemas.microsoft.com/office/powerpoint/2010/main" Requires="p14">
          <p:contentPart p14:bwMode="auto" r:id="rId180">
            <p14:nvContentPartPr>
              <p14:cNvPr id="1048864" name=""/>
              <p14:cNvContentPartPr/>
              <p14:nvPr/>
            </p14:nvContentPartPr>
            <p14:xfrm>
              <a:off x="2615311" y="2713200"/>
              <a:ext cx="13992" cy="257407"/>
            </p14:xfrm>
          </p:contentPart>
        </mc:Choice>
        <mc:Fallback>
          <p:sp>
            <p:nvSpPr>
              <p:cNvPr id="1048864" name=""/>
              <p:cNvSpPr/>
              <p:nvPr/>
            </p:nvSpPr>
            <p:spPr>
              <a:xfrm>
                <a:off x="2615311" y="2713200"/>
                <a:ext cx="13992" cy="257407"/>
              </a:xfrm>
            </p:spPr>
          </p:sp>
        </mc:Fallback>
      </mc:AlternateContent>
      <mc:AlternateContent xmlns:mc="http://schemas.openxmlformats.org/markup-compatibility/2006">
        <mc:Choice xmlns:p14="http://schemas.microsoft.com/office/powerpoint/2010/main" Requires="p14">
          <p:contentPart p14:bwMode="auto" r:id="rId181">
            <p14:nvContentPartPr>
              <p14:cNvPr id="1048865" name=""/>
              <p14:cNvContentPartPr/>
              <p14:nvPr/>
            </p14:nvContentPartPr>
            <p14:xfrm>
              <a:off x="2328116" y="2265560"/>
              <a:ext cx="73845" cy="138012"/>
            </p14:xfrm>
          </p:contentPart>
        </mc:Choice>
        <mc:Fallback>
          <p:sp>
            <p:nvSpPr>
              <p:cNvPr id="1048865" name=""/>
              <p:cNvSpPr/>
              <p:nvPr/>
            </p:nvSpPr>
            <p:spPr>
              <a:xfrm>
                <a:off x="2328116" y="2265560"/>
                <a:ext cx="73845" cy="138012"/>
              </a:xfrm>
            </p:spPr>
          </p:sp>
        </mc:Fallback>
      </mc:AlternateContent>
      <mc:AlternateContent xmlns:mc="http://schemas.openxmlformats.org/markup-compatibility/2006">
        <mc:Choice xmlns:p14="http://schemas.microsoft.com/office/powerpoint/2010/main" Requires="p14">
          <p:contentPart p14:bwMode="auto" r:id="rId182">
            <p14:nvContentPartPr>
              <p14:cNvPr id="1048866" name=""/>
              <p14:cNvContentPartPr/>
              <p14:nvPr/>
            </p14:nvContentPartPr>
            <p14:xfrm>
              <a:off x="2396247" y="2252408"/>
              <a:ext cx="116094" cy="145656"/>
            </p14:xfrm>
          </p:contentPart>
        </mc:Choice>
        <mc:Fallback>
          <p:sp>
            <p:nvSpPr>
              <p:cNvPr id="1048866" name=""/>
              <p:cNvSpPr/>
              <p:nvPr/>
            </p:nvSpPr>
            <p:spPr>
              <a:xfrm>
                <a:off x="2396247" y="2252408"/>
                <a:ext cx="116094" cy="145656"/>
              </a:xfrm>
            </p:spPr>
          </p:sp>
        </mc:Fallback>
      </mc:AlternateContent>
      <mc:AlternateContent xmlns:mc="http://schemas.openxmlformats.org/markup-compatibility/2006">
        <mc:Choice xmlns:p14="http://schemas.microsoft.com/office/powerpoint/2010/main" Requires="p14">
          <p:contentPart p14:bwMode="auto" r:id="rId183">
            <p14:nvContentPartPr>
              <p14:cNvPr id="1048867" name=""/>
              <p14:cNvContentPartPr/>
              <p14:nvPr/>
            </p14:nvContentPartPr>
            <p14:xfrm>
              <a:off x="2514549" y="2234353"/>
              <a:ext cx="62602" cy="172580"/>
            </p14:xfrm>
          </p:contentPart>
        </mc:Choice>
        <mc:Fallback>
          <p:sp>
            <p:nvSpPr>
              <p:cNvPr id="1048867" name=""/>
              <p:cNvSpPr/>
              <p:nvPr/>
            </p:nvSpPr>
            <p:spPr>
              <a:xfrm>
                <a:off x="2514549" y="2234353"/>
                <a:ext cx="62602" cy="172580"/>
              </a:xfrm>
            </p:spPr>
          </p:sp>
        </mc:Fallback>
      </mc:AlternateContent>
      <mc:AlternateContent xmlns:mc="http://schemas.openxmlformats.org/markup-compatibility/2006">
        <mc:Choice xmlns:p14="http://schemas.microsoft.com/office/powerpoint/2010/main" Requires="p14">
          <p:contentPart p14:bwMode="auto" r:id="rId184">
            <p14:nvContentPartPr>
              <p14:cNvPr id="1048868" name=""/>
              <p14:cNvContentPartPr/>
              <p14:nvPr/>
            </p14:nvContentPartPr>
            <p14:xfrm>
              <a:off x="2585468" y="2278894"/>
              <a:ext cx="109171" cy="16502"/>
            </p14:xfrm>
          </p:contentPart>
        </mc:Choice>
        <mc:Fallback>
          <p:sp>
            <p:nvSpPr>
              <p:cNvPr id="1048868" name=""/>
              <p:cNvSpPr/>
              <p:nvPr/>
            </p:nvSpPr>
            <p:spPr>
              <a:xfrm>
                <a:off x="2585468" y="2278894"/>
                <a:ext cx="109171" cy="16502"/>
              </a:xfrm>
            </p:spPr>
          </p:sp>
        </mc:Fallback>
      </mc:AlternateContent>
      <mc:AlternateContent xmlns:mc="http://schemas.openxmlformats.org/markup-compatibility/2006">
        <mc:Choice xmlns:p14="http://schemas.microsoft.com/office/powerpoint/2010/main" Requires="p14">
          <p:contentPart p14:bwMode="auto" r:id="rId185">
            <p14:nvContentPartPr>
              <p14:cNvPr id="1048869" name=""/>
              <p14:cNvContentPartPr/>
              <p14:nvPr/>
            </p14:nvContentPartPr>
            <p14:xfrm>
              <a:off x="2610549" y="2205240"/>
              <a:ext cx="96608" cy="206243"/>
            </p14:xfrm>
          </p:contentPart>
        </mc:Choice>
        <mc:Fallback>
          <p:sp>
            <p:nvSpPr>
              <p:cNvPr id="1048869" name=""/>
              <p:cNvSpPr/>
              <p:nvPr/>
            </p:nvSpPr>
            <p:spPr>
              <a:xfrm>
                <a:off x="2610549" y="2205240"/>
                <a:ext cx="96608" cy="206243"/>
              </a:xfrm>
            </p:spPr>
          </p:sp>
        </mc:Fallback>
      </mc:AlternateContent>
      <mc:AlternateContent xmlns:mc="http://schemas.openxmlformats.org/markup-compatibility/2006">
        <mc:Choice xmlns:p14="http://schemas.microsoft.com/office/powerpoint/2010/main" Requires="p14">
          <p:contentPart p14:bwMode="auto" r:id="rId186">
            <p14:nvContentPartPr>
              <p14:cNvPr id="1048870" name=""/>
              <p14:cNvContentPartPr/>
              <p14:nvPr/>
            </p14:nvContentPartPr>
            <p14:xfrm>
              <a:off x="2711937" y="2202065"/>
              <a:ext cx="35057" cy="217336"/>
            </p14:xfrm>
          </p:contentPart>
        </mc:Choice>
        <mc:Fallback>
          <p:sp>
            <p:nvSpPr>
              <p:cNvPr id="1048870" name=""/>
              <p:cNvSpPr/>
              <p:nvPr/>
            </p:nvSpPr>
            <p:spPr>
              <a:xfrm>
                <a:off x="2711937" y="2202065"/>
                <a:ext cx="35057" cy="217336"/>
              </a:xfrm>
            </p:spPr>
          </p:sp>
        </mc:Fallback>
      </mc:AlternateContent>
      <mc:AlternateContent xmlns:mc="http://schemas.openxmlformats.org/markup-compatibility/2006">
        <mc:Choice xmlns:p14="http://schemas.microsoft.com/office/powerpoint/2010/main" Requires="p14">
          <p:contentPart p14:bwMode="auto" r:id="rId187">
            <p14:nvContentPartPr>
              <p14:cNvPr id="1048871" name=""/>
              <p14:cNvContentPartPr/>
              <p14:nvPr/>
            </p14:nvContentPartPr>
            <p14:xfrm>
              <a:off x="2731191" y="2391280"/>
              <a:ext cx="250094" cy="327699"/>
            </p14:xfrm>
          </p:contentPart>
        </mc:Choice>
        <mc:Fallback>
          <p:sp>
            <p:nvSpPr>
              <p:cNvPr id="1048871" name=""/>
              <p:cNvSpPr/>
              <p:nvPr/>
            </p:nvSpPr>
            <p:spPr>
              <a:xfrm>
                <a:off x="2731191" y="2391280"/>
                <a:ext cx="250094" cy="327699"/>
              </a:xfrm>
            </p:spPr>
          </p:sp>
        </mc:Fallback>
      </mc:AlternateContent>
      <mc:AlternateContent xmlns:mc="http://schemas.openxmlformats.org/markup-compatibility/2006">
        <mc:Choice xmlns:p14="http://schemas.microsoft.com/office/powerpoint/2010/main" Requires="p14">
          <p:contentPart p14:bwMode="auto" r:id="rId188">
            <p14:nvContentPartPr>
              <p14:cNvPr id="1048872" name=""/>
              <p14:cNvContentPartPr/>
              <p14:nvPr/>
            </p14:nvContentPartPr>
            <p14:xfrm>
              <a:off x="2974201" y="2602719"/>
              <a:ext cx="81534" cy="128491"/>
            </p14:xfrm>
          </p:contentPart>
        </mc:Choice>
        <mc:Fallback>
          <p:sp>
            <p:nvSpPr>
              <p:cNvPr id="1048872" name=""/>
              <p:cNvSpPr/>
              <p:nvPr/>
            </p:nvSpPr>
            <p:spPr>
              <a:xfrm>
                <a:off x="2974201" y="2602719"/>
                <a:ext cx="81534" cy="128491"/>
              </a:xfrm>
            </p:spPr>
          </p:sp>
        </mc:Fallback>
      </mc:AlternateContent>
      <mc:AlternateContent xmlns:mc="http://schemas.openxmlformats.org/markup-compatibility/2006">
        <mc:Choice xmlns:p14="http://schemas.microsoft.com/office/powerpoint/2010/main" Requires="p14">
          <p:contentPart p14:bwMode="auto" r:id="rId189">
            <p14:nvContentPartPr>
              <p14:cNvPr id="1048873" name=""/>
              <p14:cNvContentPartPr/>
              <p14:nvPr/>
            </p14:nvContentPartPr>
            <p14:xfrm>
              <a:off x="2979770" y="2648435"/>
              <a:ext cx="12077" cy="95753"/>
            </p14:xfrm>
          </p:contentPart>
        </mc:Choice>
        <mc:Fallback>
          <p:sp>
            <p:nvSpPr>
              <p:cNvPr id="1048873" name=""/>
              <p:cNvSpPr/>
              <p:nvPr/>
            </p:nvSpPr>
            <p:spPr>
              <a:xfrm>
                <a:off x="2979770" y="2648435"/>
                <a:ext cx="12077" cy="95753"/>
              </a:xfrm>
            </p:spPr>
          </p:sp>
        </mc:Fallback>
      </mc:AlternateContent>
      <mc:AlternateContent xmlns:mc="http://schemas.openxmlformats.org/markup-compatibility/2006">
        <mc:Choice xmlns:p14="http://schemas.microsoft.com/office/powerpoint/2010/main" Requires="p14">
          <p:contentPart p14:bwMode="auto" r:id="rId190">
            <p14:nvContentPartPr>
              <p14:cNvPr id="1048874" name=""/>
              <p14:cNvContentPartPr/>
              <p14:nvPr/>
            </p14:nvContentPartPr>
            <p14:xfrm>
              <a:off x="3089044" y="2446521"/>
              <a:ext cx="68927" cy="231280"/>
            </p14:xfrm>
          </p:contentPart>
        </mc:Choice>
        <mc:Fallback>
          <p:sp>
            <p:nvSpPr>
              <p:cNvPr id="1048874" name=""/>
              <p:cNvSpPr/>
              <p:nvPr/>
            </p:nvSpPr>
            <p:spPr>
              <a:xfrm>
                <a:off x="3089044" y="2446521"/>
                <a:ext cx="68927" cy="231280"/>
              </a:xfrm>
            </p:spPr>
          </p:sp>
        </mc:Fallback>
      </mc:AlternateContent>
      <mc:AlternateContent xmlns:mc="http://schemas.openxmlformats.org/markup-compatibility/2006">
        <mc:Choice xmlns:p14="http://schemas.microsoft.com/office/powerpoint/2010/main" Requires="p14">
          <p:contentPart p14:bwMode="auto" r:id="rId191">
            <p14:nvContentPartPr>
              <p14:cNvPr id="1048875" name=""/>
              <p14:cNvContentPartPr/>
              <p14:nvPr/>
            </p14:nvContentPartPr>
            <p14:xfrm>
              <a:off x="3164559" y="2489815"/>
              <a:ext cx="105153" cy="11389"/>
            </p14:xfrm>
          </p:contentPart>
        </mc:Choice>
        <mc:Fallback>
          <p:sp>
            <p:nvSpPr>
              <p:cNvPr id="1048875" name=""/>
              <p:cNvSpPr/>
              <p:nvPr/>
            </p:nvSpPr>
            <p:spPr>
              <a:xfrm>
                <a:off x="3164559" y="2489815"/>
                <a:ext cx="105153" cy="11389"/>
              </a:xfrm>
            </p:spPr>
          </p:sp>
        </mc:Fallback>
      </mc:AlternateContent>
      <mc:AlternateContent xmlns:mc="http://schemas.openxmlformats.org/markup-compatibility/2006">
        <mc:Choice xmlns:p14="http://schemas.microsoft.com/office/powerpoint/2010/main" Requires="p14">
          <p:contentPart p14:bwMode="auto" r:id="rId192">
            <p14:nvContentPartPr>
              <p14:cNvPr id="1048876" name=""/>
              <p14:cNvContentPartPr/>
              <p14:nvPr/>
            </p14:nvContentPartPr>
            <p14:xfrm>
              <a:off x="3208883" y="2412868"/>
              <a:ext cx="73461" cy="249880"/>
            </p14:xfrm>
          </p:contentPart>
        </mc:Choice>
        <mc:Fallback>
          <p:sp>
            <p:nvSpPr>
              <p:cNvPr id="1048876" name=""/>
              <p:cNvSpPr/>
              <p:nvPr/>
            </p:nvSpPr>
            <p:spPr>
              <a:xfrm>
                <a:off x="3208883" y="2412868"/>
                <a:ext cx="73461" cy="249880"/>
              </a:xfrm>
            </p:spPr>
          </p:sp>
        </mc:Fallback>
      </mc:AlternateContent>
      <mc:AlternateContent xmlns:mc="http://schemas.openxmlformats.org/markup-compatibility/2006">
        <mc:Choice xmlns:p14="http://schemas.microsoft.com/office/powerpoint/2010/main" Requires="p14">
          <p:contentPart p14:bwMode="auto" r:id="rId193">
            <p14:nvContentPartPr>
              <p14:cNvPr id="1048877" name=""/>
              <p14:cNvContentPartPr/>
              <p14:nvPr/>
            </p14:nvContentPartPr>
            <p14:xfrm>
              <a:off x="3278825" y="2411598"/>
              <a:ext cx="70149" cy="282279"/>
            </p14:xfrm>
          </p:contentPart>
        </mc:Choice>
        <mc:Fallback>
          <p:sp>
            <p:nvSpPr>
              <p:cNvPr id="1048877" name=""/>
              <p:cNvSpPr/>
              <p:nvPr/>
            </p:nvSpPr>
            <p:spPr>
              <a:xfrm>
                <a:off x="3278825" y="2411598"/>
                <a:ext cx="70149" cy="282279"/>
              </a:xfrm>
            </p:spPr>
          </p:sp>
        </mc:Fallback>
      </mc:AlternateContent>
      <mc:AlternateContent xmlns:mc="http://schemas.openxmlformats.org/markup-compatibility/2006">
        <mc:Choice xmlns:p14="http://schemas.microsoft.com/office/powerpoint/2010/main" Requires="p14">
          <p:contentPart p14:bwMode="auto" r:id="rId194">
            <p14:nvContentPartPr>
              <p14:cNvPr id="1048878" name=""/>
              <p14:cNvContentPartPr/>
              <p14:nvPr/>
            </p14:nvContentPartPr>
            <p14:xfrm>
              <a:off x="3442804" y="2415586"/>
              <a:ext cx="163214" cy="255787"/>
            </p14:xfrm>
          </p:contentPart>
        </mc:Choice>
        <mc:Fallback>
          <p:sp>
            <p:nvSpPr>
              <p:cNvPr id="1048878" name=""/>
              <p:cNvSpPr/>
              <p:nvPr/>
            </p:nvSpPr>
            <p:spPr>
              <a:xfrm>
                <a:off x="3442804" y="2415586"/>
                <a:ext cx="163214" cy="255787"/>
              </a:xfrm>
            </p:spPr>
          </p:sp>
        </mc:Fallback>
      </mc:AlternateContent>
      <mc:AlternateContent xmlns:mc="http://schemas.openxmlformats.org/markup-compatibility/2006">
        <mc:Choice xmlns:p14="http://schemas.microsoft.com/office/powerpoint/2010/main" Requires="p14">
          <p:contentPart p14:bwMode="auto" r:id="rId195">
            <p14:nvContentPartPr>
              <p14:cNvPr id="1048879" name=""/>
              <p14:cNvContentPartPr/>
              <p14:nvPr/>
            </p14:nvContentPartPr>
            <p14:xfrm>
              <a:off x="3591894" y="2330040"/>
              <a:ext cx="60058" cy="208860"/>
            </p14:xfrm>
          </p:contentPart>
        </mc:Choice>
        <mc:Fallback>
          <p:sp>
            <p:nvSpPr>
              <p:cNvPr id="1048879" name=""/>
              <p:cNvSpPr/>
              <p:nvPr/>
            </p:nvSpPr>
            <p:spPr>
              <a:xfrm>
                <a:off x="3591894" y="2330040"/>
                <a:ext cx="60058" cy="208860"/>
              </a:xfrm>
            </p:spPr>
          </p:sp>
        </mc:Fallback>
      </mc:AlternateContent>
      <mc:AlternateContent xmlns:mc="http://schemas.openxmlformats.org/markup-compatibility/2006">
        <mc:Choice xmlns:p14="http://schemas.microsoft.com/office/powerpoint/2010/main" Requires="p14">
          <p:contentPart p14:bwMode="auto" r:id="rId196">
            <p14:nvContentPartPr>
              <p14:cNvPr id="1048880" name=""/>
              <p14:cNvContentPartPr/>
              <p14:nvPr/>
            </p14:nvContentPartPr>
            <p14:xfrm>
              <a:off x="3608403" y="2218574"/>
              <a:ext cx="53648" cy="61393"/>
            </p14:xfrm>
          </p:contentPart>
        </mc:Choice>
        <mc:Fallback>
          <p:sp>
            <p:nvSpPr>
              <p:cNvPr id="1048880" name=""/>
              <p:cNvSpPr/>
              <p:nvPr/>
            </p:nvSpPr>
            <p:spPr>
              <a:xfrm>
                <a:off x="3608403" y="2218574"/>
                <a:ext cx="53648" cy="61393"/>
              </a:xfrm>
            </p:spPr>
          </p:sp>
        </mc:Fallback>
      </mc:AlternateContent>
      <mc:AlternateContent xmlns:mc="http://schemas.openxmlformats.org/markup-compatibility/2006">
        <mc:Choice xmlns:p14="http://schemas.microsoft.com/office/powerpoint/2010/main" Requires="p14">
          <p:contentPart p14:bwMode="auto" r:id="rId197">
            <p14:nvContentPartPr>
              <p14:cNvPr id="1048881" name=""/>
              <p14:cNvContentPartPr/>
              <p14:nvPr/>
            </p14:nvContentPartPr>
            <p14:xfrm>
              <a:off x="3748731" y="2198294"/>
              <a:ext cx="60482" cy="13930"/>
            </p14:xfrm>
          </p:contentPart>
        </mc:Choice>
        <mc:Fallback>
          <p:sp>
            <p:nvSpPr>
              <p:cNvPr id="1048881" name=""/>
              <p:cNvSpPr/>
              <p:nvPr/>
            </p:nvSpPr>
            <p:spPr>
              <a:xfrm>
                <a:off x="3748731" y="2198294"/>
                <a:ext cx="60482" cy="13930"/>
              </a:xfrm>
            </p:spPr>
          </p:sp>
        </mc:Fallback>
      </mc:AlternateContent>
      <mc:AlternateContent xmlns:mc="http://schemas.openxmlformats.org/markup-compatibility/2006">
        <mc:Choice xmlns:p14="http://schemas.microsoft.com/office/powerpoint/2010/main" Requires="p14">
          <p:contentPart p14:bwMode="auto" r:id="rId198">
            <p14:nvContentPartPr>
              <p14:cNvPr id="1048882" name=""/>
              <p14:cNvContentPartPr/>
              <p14:nvPr/>
            </p14:nvContentPartPr>
            <p14:xfrm>
              <a:off x="3746461" y="2221113"/>
              <a:ext cx="75048" cy="229217"/>
            </p14:xfrm>
          </p:contentPart>
        </mc:Choice>
        <mc:Fallback>
          <p:sp>
            <p:nvSpPr>
              <p:cNvPr id="1048882" name=""/>
              <p:cNvSpPr/>
              <p:nvPr/>
            </p:nvSpPr>
            <p:spPr>
              <a:xfrm>
                <a:off x="3746461" y="2221113"/>
                <a:ext cx="75048" cy="229217"/>
              </a:xfrm>
            </p:spPr>
          </p:sp>
        </mc:Fallback>
      </mc:AlternateContent>
      <mc:AlternateContent xmlns:mc="http://schemas.openxmlformats.org/markup-compatibility/2006">
        <mc:Choice xmlns:p14="http://schemas.microsoft.com/office/powerpoint/2010/main" Requires="p14">
          <p:contentPart p14:bwMode="auto" r:id="rId199">
            <p14:nvContentPartPr>
              <p14:cNvPr id="1048883" name=""/>
              <p14:cNvContentPartPr/>
              <p14:nvPr/>
            </p14:nvContentPartPr>
            <p14:xfrm>
              <a:off x="3842707" y="2352367"/>
              <a:ext cx="107457" cy="4625"/>
            </p14:xfrm>
          </p:contentPart>
        </mc:Choice>
        <mc:Fallback>
          <p:sp>
            <p:nvSpPr>
              <p:cNvPr id="1048883" name=""/>
              <p:cNvSpPr/>
              <p:nvPr/>
            </p:nvSpPr>
            <p:spPr>
              <a:xfrm>
                <a:off x="3842707" y="2352367"/>
                <a:ext cx="107457" cy="4625"/>
              </a:xfrm>
            </p:spPr>
          </p:sp>
        </mc:Fallback>
      </mc:AlternateContent>
      <mc:AlternateContent xmlns:mc="http://schemas.openxmlformats.org/markup-compatibility/2006">
        <mc:Choice xmlns:p14="http://schemas.microsoft.com/office/powerpoint/2010/main" Requires="p14">
          <p:contentPart p14:bwMode="auto" r:id="rId200">
            <p14:nvContentPartPr>
              <p14:cNvPr id="1048884" name=""/>
              <p14:cNvContentPartPr/>
              <p14:nvPr/>
            </p14:nvContentPartPr>
            <p14:xfrm>
              <a:off x="3931004" y="2277558"/>
              <a:ext cx="112273" cy="150259"/>
            </p14:xfrm>
          </p:contentPart>
        </mc:Choice>
        <mc:Fallback>
          <p:sp>
            <p:nvSpPr>
              <p:cNvPr id="1048884" name=""/>
              <p:cNvSpPr/>
              <p:nvPr/>
            </p:nvSpPr>
            <p:spPr>
              <a:xfrm>
                <a:off x="3931004" y="2277558"/>
                <a:ext cx="112273" cy="150259"/>
              </a:xfrm>
            </p:spPr>
          </p:sp>
        </mc:Fallback>
      </mc:AlternateContent>
      <mc:AlternateContent xmlns:mc="http://schemas.openxmlformats.org/markup-compatibility/2006">
        <mc:Choice xmlns:p14="http://schemas.microsoft.com/office/powerpoint/2010/main" Requires="p14">
          <p:contentPart p14:bwMode="auto" r:id="rId201">
            <p14:nvContentPartPr>
              <p14:cNvPr id="1048885" name=""/>
              <p14:cNvContentPartPr/>
              <p14:nvPr/>
            </p14:nvContentPartPr>
            <p14:xfrm>
              <a:off x="3523952" y="1477831"/>
              <a:ext cx="94454" cy="29402"/>
            </p14:xfrm>
          </p:contentPart>
        </mc:Choice>
        <mc:Fallback>
          <p:sp>
            <p:nvSpPr>
              <p:cNvPr id="1048885" name=""/>
              <p:cNvSpPr/>
              <p:nvPr/>
            </p:nvSpPr>
            <p:spPr>
              <a:xfrm>
                <a:off x="3523952" y="1477831"/>
                <a:ext cx="94454" cy="29402"/>
              </a:xfrm>
            </p:spPr>
          </p:sp>
        </mc:Fallback>
      </mc:AlternateContent>
      <mc:AlternateContent xmlns:mc="http://schemas.openxmlformats.org/markup-compatibility/2006">
        <mc:Choice xmlns:p14="http://schemas.microsoft.com/office/powerpoint/2010/main" Requires="p14">
          <p:contentPart p14:bwMode="auto" r:id="rId202">
            <p14:nvContentPartPr>
              <p14:cNvPr id="1048886" name=""/>
              <p14:cNvContentPartPr/>
              <p14:nvPr/>
            </p14:nvContentPartPr>
            <p14:xfrm>
              <a:off x="4048437" y="2224981"/>
              <a:ext cx="107684" cy="7988"/>
            </p14:xfrm>
          </p:contentPart>
        </mc:Choice>
        <mc:Fallback>
          <p:sp>
            <p:nvSpPr>
              <p:cNvPr id="1048886" name=""/>
              <p:cNvSpPr/>
              <p:nvPr/>
            </p:nvSpPr>
            <p:spPr>
              <a:xfrm>
                <a:off x="4048437" y="2224981"/>
                <a:ext cx="107684" cy="7988"/>
              </a:xfrm>
            </p:spPr>
          </p:sp>
        </mc:Fallback>
      </mc:AlternateContent>
      <mc:AlternateContent xmlns:mc="http://schemas.openxmlformats.org/markup-compatibility/2006">
        <mc:Choice xmlns:p14="http://schemas.microsoft.com/office/powerpoint/2010/main" Requires="p14">
          <p:contentPart p14:bwMode="auto" r:id="rId203">
            <p14:nvContentPartPr>
              <p14:cNvPr id="1048887" name=""/>
              <p14:cNvContentPartPr/>
              <p14:nvPr/>
            </p14:nvContentPartPr>
            <p14:xfrm>
              <a:off x="4067577" y="2231273"/>
              <a:ext cx="18323" cy="206309"/>
            </p14:xfrm>
          </p:contentPart>
        </mc:Choice>
        <mc:Fallback>
          <p:sp>
            <p:nvSpPr>
              <p:cNvPr id="1048887" name=""/>
              <p:cNvSpPr/>
              <p:nvPr/>
            </p:nvSpPr>
            <p:spPr>
              <a:xfrm>
                <a:off x="4067577" y="2231273"/>
                <a:ext cx="18323" cy="206309"/>
              </a:xfrm>
            </p:spPr>
          </p:sp>
        </mc:Fallback>
      </mc:AlternateContent>
      <mc:AlternateContent xmlns:mc="http://schemas.openxmlformats.org/markup-compatibility/2006">
        <mc:Choice xmlns:p14="http://schemas.microsoft.com/office/powerpoint/2010/main" Requires="p14">
          <p:contentPart p14:bwMode="auto" r:id="rId204">
            <p14:nvContentPartPr>
              <p14:cNvPr id="1048888" name=""/>
              <p14:cNvContentPartPr/>
              <p14:nvPr/>
            </p14:nvContentPartPr>
            <p14:xfrm>
              <a:off x="4112772" y="2276354"/>
              <a:ext cx="71042" cy="137628"/>
            </p14:xfrm>
          </p:contentPart>
        </mc:Choice>
        <mc:Fallback>
          <p:sp>
            <p:nvSpPr>
              <p:cNvPr id="1048888" name=""/>
              <p:cNvSpPr/>
              <p:nvPr/>
            </p:nvSpPr>
            <p:spPr>
              <a:xfrm>
                <a:off x="4112772" y="2276354"/>
                <a:ext cx="71042" cy="137628"/>
              </a:xfrm>
            </p:spPr>
          </p:sp>
        </mc:Fallback>
      </mc:AlternateContent>
      <mc:AlternateContent xmlns:mc="http://schemas.openxmlformats.org/markup-compatibility/2006">
        <mc:Choice xmlns:p14="http://schemas.microsoft.com/office/powerpoint/2010/main" Requires="p14">
          <p:contentPart p14:bwMode="auto" r:id="rId205">
            <p14:nvContentPartPr>
              <p14:cNvPr id="1048889" name=""/>
              <p14:cNvContentPartPr/>
              <p14:nvPr/>
            </p14:nvContentPartPr>
            <p14:xfrm>
              <a:off x="4197580" y="2144285"/>
              <a:ext cx="113099" cy="391817"/>
            </p14:xfrm>
          </p:contentPart>
        </mc:Choice>
        <mc:Fallback>
          <p:sp>
            <p:nvSpPr>
              <p:cNvPr id="1048889" name=""/>
              <p:cNvSpPr/>
              <p:nvPr/>
            </p:nvSpPr>
            <p:spPr>
              <a:xfrm>
                <a:off x="4197580" y="2144285"/>
                <a:ext cx="113099" cy="391817"/>
              </a:xfrm>
            </p:spPr>
          </p:sp>
        </mc:Fallback>
      </mc:AlternateContent>
      <mc:AlternateContent xmlns:mc="http://schemas.openxmlformats.org/markup-compatibility/2006">
        <mc:Choice xmlns:p14="http://schemas.microsoft.com/office/powerpoint/2010/main" Requires="p14">
          <p:contentPart p14:bwMode="auto" r:id="rId206">
            <p14:nvContentPartPr>
              <p14:cNvPr id="1048890" name=""/>
              <p14:cNvContentPartPr/>
              <p14:nvPr/>
            </p14:nvContentPartPr>
            <p14:xfrm>
              <a:off x="4207814" y="2308554"/>
              <a:ext cx="111086" cy="16056"/>
            </p14:xfrm>
          </p:contentPart>
        </mc:Choice>
        <mc:Fallback>
          <p:sp>
            <p:nvSpPr>
              <p:cNvPr id="1048890" name=""/>
              <p:cNvSpPr/>
              <p:nvPr/>
            </p:nvSpPr>
            <p:spPr>
              <a:xfrm>
                <a:off x="4207814" y="2308554"/>
                <a:ext cx="111086" cy="16056"/>
              </a:xfrm>
            </p:spPr>
          </p:sp>
        </mc:Fallback>
      </mc:AlternateContent>
      <mc:AlternateContent xmlns:mc="http://schemas.openxmlformats.org/markup-compatibility/2006">
        <mc:Choice xmlns:p14="http://schemas.microsoft.com/office/powerpoint/2010/main" Requires="p14">
          <p:contentPart p14:bwMode="auto" r:id="rId207">
            <p14:nvContentPartPr>
              <p14:cNvPr id="1048891" name=""/>
              <p14:cNvContentPartPr/>
              <p14:nvPr/>
            </p14:nvContentPartPr>
            <p14:xfrm>
              <a:off x="4334141" y="2322433"/>
              <a:ext cx="66204" cy="61253"/>
            </p14:xfrm>
          </p:contentPart>
        </mc:Choice>
        <mc:Fallback>
          <p:sp>
            <p:nvSpPr>
              <p:cNvPr id="1048891" name=""/>
              <p:cNvSpPr/>
              <p:nvPr/>
            </p:nvSpPr>
            <p:spPr>
              <a:xfrm>
                <a:off x="4334141" y="2322433"/>
                <a:ext cx="66204" cy="61253"/>
              </a:xfrm>
            </p:spPr>
          </p:sp>
        </mc:Fallback>
      </mc:AlternateContent>
      <mc:AlternateContent xmlns:mc="http://schemas.openxmlformats.org/markup-compatibility/2006">
        <mc:Choice xmlns:p14="http://schemas.microsoft.com/office/powerpoint/2010/main" Requires="p14">
          <p:contentPart p14:bwMode="auto" r:id="rId208">
            <p14:nvContentPartPr>
              <p14:cNvPr id="1048892" name=""/>
              <p14:cNvContentPartPr/>
              <p14:nvPr/>
            </p14:nvContentPartPr>
            <p14:xfrm>
              <a:off x="4423068" y="2145205"/>
              <a:ext cx="143913" cy="6285"/>
            </p14:xfrm>
          </p:contentPart>
        </mc:Choice>
        <mc:Fallback>
          <p:sp>
            <p:nvSpPr>
              <p:cNvPr id="1048892" name=""/>
              <p:cNvSpPr/>
              <p:nvPr/>
            </p:nvSpPr>
            <p:spPr>
              <a:xfrm>
                <a:off x="4423068" y="2145205"/>
                <a:ext cx="143913" cy="6285"/>
              </a:xfrm>
            </p:spPr>
          </p:sp>
        </mc:Fallback>
      </mc:AlternateContent>
      <mc:AlternateContent xmlns:mc="http://schemas.openxmlformats.org/markup-compatibility/2006">
        <mc:Choice xmlns:p14="http://schemas.microsoft.com/office/powerpoint/2010/main" Requires="p14">
          <p:contentPart p14:bwMode="auto" r:id="rId209">
            <p14:nvContentPartPr>
              <p14:cNvPr id="1048893" name=""/>
              <p14:cNvContentPartPr/>
              <p14:nvPr/>
            </p14:nvContentPartPr>
            <p14:xfrm>
              <a:off x="4477747" y="2156983"/>
              <a:ext cx="84307" cy="214690"/>
            </p14:xfrm>
          </p:contentPart>
        </mc:Choice>
        <mc:Fallback>
          <p:sp>
            <p:nvSpPr>
              <p:cNvPr id="1048893" name=""/>
              <p:cNvSpPr/>
              <p:nvPr/>
            </p:nvSpPr>
            <p:spPr>
              <a:xfrm>
                <a:off x="4477747" y="2156983"/>
                <a:ext cx="84307" cy="214690"/>
              </a:xfrm>
            </p:spPr>
          </p:sp>
        </mc:Fallback>
      </mc:AlternateContent>
      <mc:AlternateContent xmlns:mc="http://schemas.openxmlformats.org/markup-compatibility/2006">
        <mc:Choice xmlns:p14="http://schemas.microsoft.com/office/powerpoint/2010/main" Requires="p14">
          <p:contentPart p14:bwMode="auto" r:id="rId210">
            <p14:nvContentPartPr>
              <p14:cNvPr id="1048894" name=""/>
              <p14:cNvContentPartPr/>
              <p14:nvPr/>
            </p14:nvContentPartPr>
            <p14:xfrm>
              <a:off x="4571138" y="2273754"/>
              <a:ext cx="64069" cy="103142"/>
            </p14:xfrm>
          </p:contentPart>
        </mc:Choice>
        <mc:Fallback>
          <p:sp>
            <p:nvSpPr>
              <p:cNvPr id="1048894" name=""/>
              <p:cNvSpPr/>
              <p:nvPr/>
            </p:nvSpPr>
            <p:spPr>
              <a:xfrm>
                <a:off x="4571138" y="2273754"/>
                <a:ext cx="64069" cy="103142"/>
              </a:xfrm>
            </p:spPr>
          </p:sp>
        </mc:Fallback>
      </mc:AlternateContent>
      <mc:AlternateContent xmlns:mc="http://schemas.openxmlformats.org/markup-compatibility/2006">
        <mc:Choice xmlns:p14="http://schemas.microsoft.com/office/powerpoint/2010/main" Requires="p14">
          <p:contentPart p14:bwMode="auto" r:id="rId211">
            <p14:nvContentPartPr>
              <p14:cNvPr id="1048895" name=""/>
              <p14:cNvContentPartPr/>
              <p14:nvPr/>
            </p14:nvContentPartPr>
            <p14:xfrm>
              <a:off x="4654294" y="2149364"/>
              <a:ext cx="68077" cy="204755"/>
            </p14:xfrm>
          </p:contentPart>
        </mc:Choice>
        <mc:Fallback>
          <p:sp>
            <p:nvSpPr>
              <p:cNvPr id="1048895" name=""/>
              <p:cNvSpPr/>
              <p:nvPr/>
            </p:nvSpPr>
            <p:spPr>
              <a:xfrm>
                <a:off x="4654294" y="2149364"/>
                <a:ext cx="68077" cy="204755"/>
              </a:xfrm>
            </p:spPr>
          </p:sp>
        </mc:Fallback>
      </mc:AlternateContent>
      <mc:AlternateContent xmlns:mc="http://schemas.openxmlformats.org/markup-compatibility/2006">
        <mc:Choice xmlns:p14="http://schemas.microsoft.com/office/powerpoint/2010/main" Requires="p14">
          <p:contentPart p14:bwMode="auto" r:id="rId212">
            <p14:nvContentPartPr>
              <p14:cNvPr id="1048896" name=""/>
              <p14:cNvContentPartPr/>
              <p14:nvPr/>
            </p14:nvContentPartPr>
            <p14:xfrm>
              <a:off x="4714519" y="2171090"/>
              <a:ext cx="125198" cy="9386"/>
            </p14:xfrm>
          </p:contentPart>
        </mc:Choice>
        <mc:Fallback>
          <p:sp>
            <p:nvSpPr>
              <p:cNvPr id="1048896" name=""/>
              <p:cNvSpPr/>
              <p:nvPr/>
            </p:nvSpPr>
            <p:spPr>
              <a:xfrm>
                <a:off x="4714519" y="2171090"/>
                <a:ext cx="125198" cy="9386"/>
              </a:xfrm>
            </p:spPr>
          </p:sp>
        </mc:Fallback>
      </mc:AlternateContent>
      <mc:AlternateContent xmlns:mc="http://schemas.openxmlformats.org/markup-compatibility/2006">
        <mc:Choice xmlns:p14="http://schemas.microsoft.com/office/powerpoint/2010/main" Requires="p14">
          <p:contentPart p14:bwMode="auto" r:id="rId213">
            <p14:nvContentPartPr>
              <p14:cNvPr id="1048897" name=""/>
              <p14:cNvContentPartPr/>
              <p14:nvPr/>
            </p14:nvContentPartPr>
            <p14:xfrm>
              <a:off x="4751261" y="2102378"/>
              <a:ext cx="75550" cy="244423"/>
            </p14:xfrm>
          </p:contentPart>
        </mc:Choice>
        <mc:Fallback>
          <p:sp>
            <p:nvSpPr>
              <p:cNvPr id="1048897" name=""/>
              <p:cNvSpPr/>
              <p:nvPr/>
            </p:nvSpPr>
            <p:spPr>
              <a:xfrm>
                <a:off x="4751261" y="2102378"/>
                <a:ext cx="75550" cy="244423"/>
              </a:xfrm>
            </p:spPr>
          </p:sp>
        </mc:Fallback>
      </mc:AlternateContent>
      <mc:AlternateContent xmlns:mc="http://schemas.openxmlformats.org/markup-compatibility/2006">
        <mc:Choice xmlns:p14="http://schemas.microsoft.com/office/powerpoint/2010/main" Requires="p14">
          <p:contentPart p14:bwMode="auto" r:id="rId214">
            <p14:nvContentPartPr>
              <p14:cNvPr id="1048898" name=""/>
              <p14:cNvContentPartPr/>
              <p14:nvPr/>
            </p14:nvContentPartPr>
            <p14:xfrm>
              <a:off x="4841994" y="2108727"/>
              <a:ext cx="58324" cy="253061"/>
            </p14:xfrm>
          </p:contentPart>
        </mc:Choice>
        <mc:Fallback>
          <p:sp>
            <p:nvSpPr>
              <p:cNvPr id="1048898" name=""/>
              <p:cNvSpPr/>
              <p:nvPr/>
            </p:nvSpPr>
            <p:spPr>
              <a:xfrm>
                <a:off x="4841994" y="2108727"/>
                <a:ext cx="58324" cy="253061"/>
              </a:xfrm>
            </p:spPr>
          </p:sp>
        </mc:Fallback>
      </mc:AlternateContent>
      <mc:AlternateContent xmlns:mc="http://schemas.openxmlformats.org/markup-compatibility/2006">
        <mc:Choice xmlns:p14="http://schemas.microsoft.com/office/powerpoint/2010/main" Requires="p14">
          <p:contentPart p14:bwMode="auto" r:id="rId215">
            <p14:nvContentPartPr>
              <p14:cNvPr id="1048899" name=""/>
              <p14:cNvContentPartPr/>
              <p14:nvPr/>
            </p14:nvContentPartPr>
            <p14:xfrm>
              <a:off x="4949458" y="2186812"/>
              <a:ext cx="135296" cy="19698"/>
            </p14:xfrm>
          </p:contentPart>
        </mc:Choice>
        <mc:Fallback>
          <p:sp>
            <p:nvSpPr>
              <p:cNvPr id="1048899" name=""/>
              <p:cNvSpPr/>
              <p:nvPr/>
            </p:nvSpPr>
            <p:spPr>
              <a:xfrm>
                <a:off x="4949458" y="2186812"/>
                <a:ext cx="135296" cy="19698"/>
              </a:xfrm>
            </p:spPr>
          </p:sp>
        </mc:Fallback>
      </mc:AlternateContent>
      <mc:AlternateContent xmlns:mc="http://schemas.openxmlformats.org/markup-compatibility/2006">
        <mc:Choice xmlns:p14="http://schemas.microsoft.com/office/powerpoint/2010/main" Requires="p14">
          <p:contentPart p14:bwMode="auto" r:id="rId216">
            <p14:nvContentPartPr>
              <p14:cNvPr id="1048900" name=""/>
              <p14:cNvContentPartPr/>
              <p14:nvPr/>
            </p14:nvContentPartPr>
            <p14:xfrm>
              <a:off x="5030531" y="2115712"/>
              <a:ext cx="11363" cy="222129"/>
            </p14:xfrm>
          </p:contentPart>
        </mc:Choice>
        <mc:Fallback>
          <p:sp>
            <p:nvSpPr>
              <p:cNvPr id="1048900" name=""/>
              <p:cNvSpPr/>
              <p:nvPr/>
            </p:nvSpPr>
            <p:spPr>
              <a:xfrm>
                <a:off x="5030531" y="2115712"/>
                <a:ext cx="11363" cy="222129"/>
              </a:xfrm>
            </p:spPr>
          </p:sp>
        </mc:Fallback>
      </mc:AlternateContent>
      <mc:AlternateContent xmlns:mc="http://schemas.openxmlformats.org/markup-compatibility/2006">
        <mc:Choice xmlns:p14="http://schemas.microsoft.com/office/powerpoint/2010/main" Requires="p14">
          <p:contentPart p14:bwMode="auto" r:id="rId217">
            <p14:nvContentPartPr>
              <p14:cNvPr id="1048901" name=""/>
              <p14:cNvContentPartPr/>
              <p14:nvPr/>
            </p14:nvContentPartPr>
            <p14:xfrm>
              <a:off x="5131891" y="2092857"/>
              <a:ext cx="187840" cy="113561"/>
            </p14:xfrm>
          </p:contentPart>
        </mc:Choice>
        <mc:Fallback>
          <p:sp>
            <p:nvSpPr>
              <p:cNvPr id="1048901" name=""/>
              <p:cNvSpPr/>
              <p:nvPr/>
            </p:nvSpPr>
            <p:spPr>
              <a:xfrm>
                <a:off x="5131891" y="2092857"/>
                <a:ext cx="187840" cy="113561"/>
              </a:xfrm>
            </p:spPr>
          </p:sp>
        </mc:Fallback>
      </mc:AlternateContent>
      <mc:AlternateContent xmlns:mc="http://schemas.openxmlformats.org/markup-compatibility/2006">
        <mc:Choice xmlns:p14="http://schemas.microsoft.com/office/powerpoint/2010/main" Requires="p14">
          <p:contentPart p14:bwMode="auto" r:id="rId218">
            <p14:nvContentPartPr>
              <p14:cNvPr id="1048902" name=""/>
              <p14:cNvContentPartPr/>
              <p14:nvPr/>
            </p14:nvContentPartPr>
            <p14:xfrm>
              <a:off x="5181306" y="1963958"/>
              <a:ext cx="67857" cy="393398"/>
            </p14:xfrm>
          </p:contentPart>
        </mc:Choice>
        <mc:Fallback>
          <p:sp>
            <p:nvSpPr>
              <p:cNvPr id="1048902" name=""/>
              <p:cNvSpPr/>
              <p:nvPr/>
            </p:nvSpPr>
            <p:spPr>
              <a:xfrm>
                <a:off x="5181306" y="1963958"/>
                <a:ext cx="67857" cy="393398"/>
              </a:xfrm>
            </p:spPr>
          </p:sp>
        </mc:Fallback>
      </mc:AlternateContent>
      <mc:AlternateContent xmlns:mc="http://schemas.openxmlformats.org/markup-compatibility/2006">
        <mc:Choice xmlns:p14="http://schemas.microsoft.com/office/powerpoint/2010/main" Requires="p14">
          <p:contentPart p14:bwMode="auto" r:id="rId219">
            <p14:nvContentPartPr>
              <p14:cNvPr id="1048903" name=""/>
              <p14:cNvContentPartPr/>
              <p14:nvPr/>
            </p14:nvContentPartPr>
            <p14:xfrm>
              <a:off x="5337505" y="2163333"/>
              <a:ext cx="16854" cy="199614"/>
            </p14:xfrm>
          </p:contentPart>
        </mc:Choice>
        <mc:Fallback>
          <p:sp>
            <p:nvSpPr>
              <p:cNvPr id="1048903" name=""/>
              <p:cNvSpPr/>
              <p:nvPr/>
            </p:nvSpPr>
            <p:spPr>
              <a:xfrm>
                <a:off x="5337505" y="2163333"/>
                <a:ext cx="16854" cy="199614"/>
              </a:xfrm>
            </p:spPr>
          </p:sp>
        </mc:Fallback>
      </mc:AlternateContent>
      <mc:AlternateContent xmlns:mc="http://schemas.openxmlformats.org/markup-compatibility/2006">
        <mc:Choice xmlns:p14="http://schemas.microsoft.com/office/powerpoint/2010/main" Requires="p14">
          <p:contentPart p14:bwMode="auto" r:id="rId220">
            <p14:nvContentPartPr>
              <p14:cNvPr id="1048904" name=""/>
              <p14:cNvContentPartPr/>
              <p14:nvPr/>
            </p14:nvContentPartPr>
            <p14:xfrm>
              <a:off x="5324806" y="2165872"/>
              <a:ext cx="90593" cy="181903"/>
            </p14:xfrm>
          </p:contentPart>
        </mc:Choice>
        <mc:Fallback>
          <p:sp>
            <p:nvSpPr>
              <p:cNvPr id="1048904" name=""/>
              <p:cNvSpPr/>
              <p:nvPr/>
            </p:nvSpPr>
            <p:spPr>
              <a:xfrm>
                <a:off x="5324806" y="2165872"/>
                <a:ext cx="90593" cy="181903"/>
              </a:xfrm>
            </p:spPr>
          </p:sp>
        </mc:Fallback>
      </mc:AlternateContent>
      <mc:AlternateContent xmlns:mc="http://schemas.openxmlformats.org/markup-compatibility/2006">
        <mc:Choice xmlns:p14="http://schemas.microsoft.com/office/powerpoint/2010/main" Requires="p14">
          <p:contentPart p14:bwMode="auto" r:id="rId221">
            <p14:nvContentPartPr>
              <p14:cNvPr id="1048905" name=""/>
              <p14:cNvContentPartPr/>
              <p14:nvPr/>
            </p14:nvContentPartPr>
            <p14:xfrm>
              <a:off x="5432669" y="2270968"/>
              <a:ext cx="76286" cy="78962"/>
            </p14:xfrm>
          </p:contentPart>
        </mc:Choice>
        <mc:Fallback>
          <p:sp>
            <p:nvSpPr>
              <p:cNvPr id="1048905" name=""/>
              <p:cNvSpPr/>
              <p:nvPr/>
            </p:nvSpPr>
            <p:spPr>
              <a:xfrm>
                <a:off x="5432669" y="2270968"/>
                <a:ext cx="76286" cy="78962"/>
              </a:xfrm>
            </p:spPr>
          </p:sp>
        </mc:Fallback>
      </mc:AlternateContent>
      <mc:AlternateContent xmlns:mc="http://schemas.openxmlformats.org/markup-compatibility/2006">
        <mc:Choice xmlns:p14="http://schemas.microsoft.com/office/powerpoint/2010/main" Requires="p14">
          <p:contentPart p14:bwMode="auto" r:id="rId222">
            <p14:nvContentPartPr>
              <p14:cNvPr id="1048906" name=""/>
              <p14:cNvContentPartPr/>
              <p14:nvPr/>
            </p14:nvContentPartPr>
            <p14:xfrm>
              <a:off x="5422645" y="2282069"/>
              <a:ext cx="24628" cy="101669"/>
            </p14:xfrm>
          </p:contentPart>
        </mc:Choice>
        <mc:Fallback>
          <p:sp>
            <p:nvSpPr>
              <p:cNvPr id="1048906" name=""/>
              <p:cNvSpPr/>
              <p:nvPr/>
            </p:nvSpPr>
            <p:spPr>
              <a:xfrm>
                <a:off x="5422645" y="2282069"/>
                <a:ext cx="24628" cy="101669"/>
              </a:xfrm>
            </p:spPr>
          </p:sp>
        </mc:Fallback>
      </mc:AlternateContent>
      <mc:AlternateContent xmlns:mc="http://schemas.openxmlformats.org/markup-compatibility/2006">
        <mc:Choice xmlns:p14="http://schemas.microsoft.com/office/powerpoint/2010/main" Requires="p14">
          <p:contentPart p14:bwMode="auto" r:id="rId223">
            <p14:nvContentPartPr>
              <p14:cNvPr id="1048907" name=""/>
              <p14:cNvContentPartPr/>
              <p14:nvPr/>
            </p14:nvContentPartPr>
            <p14:xfrm>
              <a:off x="5482197" y="2061033"/>
              <a:ext cx="122117" cy="310291"/>
            </p14:xfrm>
          </p:contentPart>
        </mc:Choice>
        <mc:Fallback>
          <p:sp>
            <p:nvSpPr>
              <p:cNvPr id="1048907" name=""/>
              <p:cNvSpPr/>
              <p:nvPr/>
            </p:nvSpPr>
            <p:spPr>
              <a:xfrm>
                <a:off x="5482197" y="2061033"/>
                <a:ext cx="122117" cy="310291"/>
              </a:xfrm>
            </p:spPr>
          </p:sp>
        </mc:Fallback>
      </mc:AlternateContent>
      <mc:AlternateContent xmlns:mc="http://schemas.openxmlformats.org/markup-compatibility/2006">
        <mc:Choice xmlns:p14="http://schemas.microsoft.com/office/powerpoint/2010/main" Requires="p14">
          <p:contentPart p14:bwMode="auto" r:id="rId224">
            <p14:nvContentPartPr>
              <p14:cNvPr id="1048908" name=""/>
              <p14:cNvContentPartPr/>
              <p14:nvPr/>
            </p14:nvContentPartPr>
            <p14:xfrm>
              <a:off x="135757" y="3357675"/>
              <a:ext cx="607141" cy="39623"/>
            </p14:xfrm>
          </p:contentPart>
        </mc:Choice>
        <mc:Fallback>
          <p:sp>
            <p:nvSpPr>
              <p:cNvPr id="1048908" name=""/>
              <p:cNvSpPr/>
              <p:nvPr/>
            </p:nvSpPr>
            <p:spPr>
              <a:xfrm>
                <a:off x="135757" y="3357675"/>
                <a:ext cx="607141" cy="39623"/>
              </a:xfrm>
            </p:spPr>
          </p:sp>
        </mc:Fallback>
      </mc:AlternateContent>
      <mc:AlternateContent xmlns:mc="http://schemas.openxmlformats.org/markup-compatibility/2006">
        <mc:Choice xmlns:p14="http://schemas.microsoft.com/office/powerpoint/2010/main" Requires="p14">
          <p:contentPart p14:bwMode="auto" r:id="rId225">
            <p14:nvContentPartPr>
              <p14:cNvPr id="1048909" name=""/>
              <p14:cNvContentPartPr/>
              <p14:nvPr/>
            </p14:nvContentPartPr>
            <p14:xfrm>
              <a:off x="669035" y="3307513"/>
              <a:ext cx="137865" cy="125124"/>
            </p14:xfrm>
          </p:contentPart>
        </mc:Choice>
        <mc:Fallback>
          <p:sp>
            <p:nvSpPr>
              <p:cNvPr id="1048909" name=""/>
              <p:cNvSpPr/>
              <p:nvPr/>
            </p:nvSpPr>
            <p:spPr>
              <a:xfrm>
                <a:off x="669035" y="3307513"/>
                <a:ext cx="137865" cy="125124"/>
              </a:xfrm>
            </p:spPr>
          </p:sp>
        </mc:Fallback>
      </mc:AlternateContent>
      <mc:AlternateContent xmlns:mc="http://schemas.openxmlformats.org/markup-compatibility/2006">
        <mc:Choice xmlns:p14="http://schemas.microsoft.com/office/powerpoint/2010/main" Requires="p14">
          <p:contentPart p14:bwMode="auto" r:id="rId226">
            <p14:nvContentPartPr>
              <p14:cNvPr id="1048910" name=""/>
              <p14:cNvContentPartPr/>
              <p14:nvPr/>
            </p14:nvContentPartPr>
            <p14:xfrm>
              <a:off x="146813" y="3257352"/>
              <a:ext cx="144500" cy="165214"/>
            </p14:xfrm>
          </p:contentPart>
        </mc:Choice>
        <mc:Fallback>
          <p:sp>
            <p:nvSpPr>
              <p:cNvPr id="1048910" name=""/>
              <p:cNvSpPr/>
              <p:nvPr/>
            </p:nvSpPr>
            <p:spPr>
              <a:xfrm>
                <a:off x="146813" y="3257352"/>
                <a:ext cx="144500" cy="165214"/>
              </a:xfrm>
            </p:spPr>
          </p:sp>
        </mc:Fallback>
      </mc:AlternateContent>
      <mc:AlternateContent xmlns:mc="http://schemas.openxmlformats.org/markup-compatibility/2006">
        <mc:Choice xmlns:p14="http://schemas.microsoft.com/office/powerpoint/2010/main" Requires="p14">
          <p:contentPart p14:bwMode="auto" r:id="rId227">
            <p14:nvContentPartPr>
              <p14:cNvPr id="1048911" name=""/>
              <p14:cNvContentPartPr/>
              <p14:nvPr/>
            </p14:nvContentPartPr>
            <p14:xfrm>
              <a:off x="345932" y="3089788"/>
              <a:ext cx="131606" cy="8909"/>
            </p14:xfrm>
          </p:contentPart>
        </mc:Choice>
        <mc:Fallback>
          <p:sp>
            <p:nvSpPr>
              <p:cNvPr id="1048911" name=""/>
              <p:cNvSpPr/>
              <p:nvPr/>
            </p:nvSpPr>
            <p:spPr>
              <a:xfrm>
                <a:off x="345932" y="3089788"/>
                <a:ext cx="131606" cy="8909"/>
              </a:xfrm>
            </p:spPr>
          </p:sp>
        </mc:Fallback>
      </mc:AlternateContent>
      <mc:AlternateContent xmlns:mc="http://schemas.openxmlformats.org/markup-compatibility/2006">
        <mc:Choice xmlns:p14="http://schemas.microsoft.com/office/powerpoint/2010/main" Requires="p14">
          <p:contentPart p14:bwMode="auto" r:id="rId228">
            <p14:nvContentPartPr>
              <p14:cNvPr id="1048912" name=""/>
              <p14:cNvContentPartPr/>
              <p14:nvPr/>
            </p14:nvContentPartPr>
            <p14:xfrm>
              <a:off x="385737" y="3097980"/>
              <a:ext cx="12262" cy="238245"/>
            </p14:xfrm>
          </p:contentPart>
        </mc:Choice>
        <mc:Fallback>
          <p:sp>
            <p:nvSpPr>
              <p:cNvPr id="1048912" name=""/>
              <p:cNvSpPr/>
              <p:nvPr/>
            </p:nvSpPr>
            <p:spPr>
              <a:xfrm>
                <a:off x="385737" y="3097980"/>
                <a:ext cx="12262" cy="238245"/>
              </a:xfrm>
            </p:spPr>
          </p:sp>
        </mc:Fallback>
      </mc:AlternateContent>
      <mc:AlternateContent xmlns:mc="http://schemas.openxmlformats.org/markup-compatibility/2006">
        <mc:Choice xmlns:p14="http://schemas.microsoft.com/office/powerpoint/2010/main" Requires="p14">
          <p:contentPart p14:bwMode="auto" r:id="rId229">
            <p14:nvContentPartPr>
              <p14:cNvPr id="1048913" name=""/>
              <p14:cNvContentPartPr/>
              <p14:nvPr/>
            </p14:nvContentPartPr>
            <p14:xfrm>
              <a:off x="395459" y="3205108"/>
              <a:ext cx="129819" cy="19227"/>
            </p14:xfrm>
          </p:contentPart>
        </mc:Choice>
        <mc:Fallback>
          <p:sp>
            <p:nvSpPr>
              <p:cNvPr id="1048913" name=""/>
              <p:cNvSpPr/>
              <p:nvPr/>
            </p:nvSpPr>
            <p:spPr>
              <a:xfrm>
                <a:off x="395459" y="3205108"/>
                <a:ext cx="129819" cy="19227"/>
              </a:xfrm>
            </p:spPr>
          </p:sp>
        </mc:Fallback>
      </mc:AlternateContent>
      <mc:AlternateContent xmlns:mc="http://schemas.openxmlformats.org/markup-compatibility/2006">
        <mc:Choice xmlns:p14="http://schemas.microsoft.com/office/powerpoint/2010/main" Requires="p14">
          <p:contentPart p14:bwMode="auto" r:id="rId230">
            <p14:nvContentPartPr>
              <p14:cNvPr id="1048914" name=""/>
              <p14:cNvContentPartPr/>
              <p14:nvPr/>
            </p14:nvContentPartPr>
            <p14:xfrm>
              <a:off x="535788" y="3008452"/>
              <a:ext cx="50163" cy="159343"/>
            </p14:xfrm>
          </p:contentPart>
        </mc:Choice>
        <mc:Fallback>
          <p:sp>
            <p:nvSpPr>
              <p:cNvPr id="1048914" name=""/>
              <p:cNvSpPr/>
              <p:nvPr/>
            </p:nvSpPr>
            <p:spPr>
              <a:xfrm>
                <a:off x="535788" y="3008452"/>
                <a:ext cx="50163" cy="159343"/>
              </a:xfrm>
            </p:spPr>
          </p:sp>
        </mc:Fallback>
      </mc:AlternateContent>
      <mc:AlternateContent xmlns:mc="http://schemas.openxmlformats.org/markup-compatibility/2006">
        <mc:Choice xmlns:p14="http://schemas.microsoft.com/office/powerpoint/2010/main" Requires="p14">
          <p:contentPart p14:bwMode="auto" r:id="rId231">
            <p14:nvContentPartPr>
              <p14:cNvPr id="1048915" name=""/>
              <p14:cNvContentPartPr/>
              <p14:nvPr/>
            </p14:nvContentPartPr>
            <p14:xfrm>
              <a:off x="591379" y="2970986"/>
              <a:ext cx="94590" cy="166502"/>
            </p14:xfrm>
          </p:contentPart>
        </mc:Choice>
        <mc:Fallback>
          <p:sp>
            <p:nvSpPr>
              <p:cNvPr id="1048915" name=""/>
              <p:cNvSpPr/>
              <p:nvPr/>
            </p:nvSpPr>
            <p:spPr>
              <a:xfrm>
                <a:off x="591379" y="2970986"/>
                <a:ext cx="94590" cy="166502"/>
              </a:xfrm>
            </p:spPr>
          </p:sp>
        </mc:Fallback>
      </mc:AlternateContent>
      <mc:AlternateContent xmlns:mc="http://schemas.openxmlformats.org/markup-compatibility/2006">
        <mc:Choice xmlns:p14="http://schemas.microsoft.com/office/powerpoint/2010/main" Requires="p14">
          <p:contentPart p14:bwMode="auto" r:id="rId232">
            <p14:nvContentPartPr>
              <p14:cNvPr id="1048916" name=""/>
              <p14:cNvContentPartPr/>
              <p14:nvPr/>
            </p14:nvContentPartPr>
            <p14:xfrm>
              <a:off x="611349" y="3042296"/>
              <a:ext cx="84309" cy="102668"/>
            </p14:xfrm>
          </p:contentPart>
        </mc:Choice>
        <mc:Fallback>
          <p:sp>
            <p:nvSpPr>
              <p:cNvPr id="1048916" name=""/>
              <p:cNvSpPr/>
              <p:nvPr/>
            </p:nvSpPr>
            <p:spPr>
              <a:xfrm>
                <a:off x="611349" y="3042296"/>
                <a:ext cx="84309" cy="102668"/>
              </a:xfrm>
            </p:spPr>
          </p:sp>
        </mc:Fallback>
      </mc:AlternateContent>
      <mc:AlternateContent xmlns:mc="http://schemas.openxmlformats.org/markup-compatibility/2006">
        <mc:Choice xmlns:p14="http://schemas.microsoft.com/office/powerpoint/2010/main" Requires="p14">
          <p:contentPart p14:bwMode="auto" r:id="rId233">
            <p14:nvContentPartPr>
              <p14:cNvPr id="1048917" name=""/>
              <p14:cNvContentPartPr/>
              <p14:nvPr/>
            </p14:nvContentPartPr>
            <p14:xfrm>
              <a:off x="673576" y="2973887"/>
              <a:ext cx="123932" cy="26310"/>
            </p14:xfrm>
          </p:contentPart>
        </mc:Choice>
        <mc:Fallback>
          <p:sp>
            <p:nvSpPr>
              <p:cNvPr id="1048917" name=""/>
              <p:cNvSpPr/>
              <p:nvPr/>
            </p:nvSpPr>
            <p:spPr>
              <a:xfrm>
                <a:off x="673576" y="2973887"/>
                <a:ext cx="123932" cy="26310"/>
              </a:xfrm>
            </p:spPr>
          </p:sp>
        </mc:Fallback>
      </mc:AlternateContent>
      <mc:AlternateContent xmlns:mc="http://schemas.openxmlformats.org/markup-compatibility/2006">
        <mc:Choice xmlns:p14="http://schemas.microsoft.com/office/powerpoint/2010/main" Requires="p14">
          <p:contentPart p14:bwMode="auto" r:id="rId234">
            <p14:nvContentPartPr>
              <p14:cNvPr id="1048918" name=""/>
              <p14:cNvContentPartPr/>
              <p14:nvPr/>
            </p14:nvContentPartPr>
            <p14:xfrm>
              <a:off x="708792" y="2910035"/>
              <a:ext cx="58189" cy="251710"/>
            </p14:xfrm>
          </p:contentPart>
        </mc:Choice>
        <mc:Fallback>
          <p:sp>
            <p:nvSpPr>
              <p:cNvPr id="1048918" name=""/>
              <p:cNvSpPr/>
              <p:nvPr/>
            </p:nvSpPr>
            <p:spPr>
              <a:xfrm>
                <a:off x="708792" y="2910035"/>
                <a:ext cx="58189" cy="251710"/>
              </a:xfrm>
            </p:spPr>
          </p:sp>
        </mc:Fallback>
      </mc:AlternateContent>
      <mc:AlternateContent xmlns:mc="http://schemas.openxmlformats.org/markup-compatibility/2006">
        <mc:Choice xmlns:p14="http://schemas.microsoft.com/office/powerpoint/2010/main" Requires="p14">
          <p:contentPart p14:bwMode="auto" r:id="rId235">
            <p14:nvContentPartPr>
              <p14:cNvPr id="1048919" name=""/>
              <p14:cNvContentPartPr/>
              <p14:nvPr/>
            </p14:nvContentPartPr>
            <p14:xfrm>
              <a:off x="705959" y="3049086"/>
              <a:ext cx="53475" cy="17744"/>
            </p14:xfrm>
          </p:contentPart>
        </mc:Choice>
        <mc:Fallback>
          <p:sp>
            <p:nvSpPr>
              <p:cNvPr id="1048919" name=""/>
              <p:cNvSpPr/>
              <p:nvPr/>
            </p:nvSpPr>
            <p:spPr>
              <a:xfrm>
                <a:off x="705959" y="3049086"/>
                <a:ext cx="53475" cy="17744"/>
              </a:xfrm>
            </p:spPr>
          </p:sp>
        </mc:Fallback>
      </mc:AlternateContent>
      <mc:AlternateContent xmlns:mc="http://schemas.openxmlformats.org/markup-compatibility/2006">
        <mc:Choice xmlns:p14="http://schemas.microsoft.com/office/powerpoint/2010/main" Requires="p14">
          <p:contentPart p14:bwMode="auto" r:id="rId236">
            <p14:nvContentPartPr>
              <p14:cNvPr id="1048920" name=""/>
              <p14:cNvContentPartPr/>
              <p14:nvPr/>
            </p14:nvContentPartPr>
            <p14:xfrm>
              <a:off x="841843" y="2920479"/>
              <a:ext cx="129579" cy="25113"/>
            </p14:xfrm>
          </p:contentPart>
        </mc:Choice>
        <mc:Fallback>
          <p:sp>
            <p:nvSpPr>
              <p:cNvPr id="1048920" name=""/>
              <p:cNvSpPr/>
              <p:nvPr/>
            </p:nvSpPr>
            <p:spPr>
              <a:xfrm>
                <a:off x="841843" y="2920479"/>
                <a:ext cx="129579" cy="25113"/>
              </a:xfrm>
            </p:spPr>
          </p:sp>
        </mc:Fallback>
      </mc:AlternateContent>
      <mc:AlternateContent xmlns:mc="http://schemas.openxmlformats.org/markup-compatibility/2006">
        <mc:Choice xmlns:p14="http://schemas.microsoft.com/office/powerpoint/2010/main" Requires="p14">
          <p:contentPart p14:bwMode="auto" r:id="rId237">
            <p14:nvContentPartPr>
              <p14:cNvPr id="1048921" name=""/>
              <p14:cNvContentPartPr/>
              <p14:nvPr/>
            </p14:nvContentPartPr>
            <p14:xfrm>
              <a:off x="892799" y="2938607"/>
              <a:ext cx="85545" cy="175258"/>
            </p14:xfrm>
          </p:contentPart>
        </mc:Choice>
        <mc:Fallback>
          <p:sp>
            <p:nvSpPr>
              <p:cNvPr id="1048921" name=""/>
              <p:cNvSpPr/>
              <p:nvPr/>
            </p:nvSpPr>
            <p:spPr>
              <a:xfrm>
                <a:off x="892799" y="2938607"/>
                <a:ext cx="85545" cy="175258"/>
              </a:xfrm>
            </p:spPr>
          </p:sp>
        </mc:Fallback>
      </mc:AlternateContent>
      <mc:AlternateContent xmlns:mc="http://schemas.openxmlformats.org/markup-compatibility/2006">
        <mc:Choice xmlns:p14="http://schemas.microsoft.com/office/powerpoint/2010/main" Requires="p14">
          <p:contentPart p14:bwMode="auto" r:id="rId238">
            <p14:nvContentPartPr>
              <p14:cNvPr id="1048922" name=""/>
              <p14:cNvContentPartPr/>
              <p14:nvPr/>
            </p14:nvContentPartPr>
            <p14:xfrm>
              <a:off x="984059" y="2891621"/>
              <a:ext cx="70519" cy="248110"/>
            </p14:xfrm>
          </p:contentPart>
        </mc:Choice>
        <mc:Fallback>
          <p:sp>
            <p:nvSpPr>
              <p:cNvPr id="1048922" name=""/>
              <p:cNvSpPr/>
              <p:nvPr/>
            </p:nvSpPr>
            <p:spPr>
              <a:xfrm>
                <a:off x="984059" y="2891621"/>
                <a:ext cx="70519" cy="248110"/>
              </a:xfrm>
            </p:spPr>
          </p:sp>
        </mc:Fallback>
      </mc:AlternateContent>
      <mc:AlternateContent xmlns:mc="http://schemas.openxmlformats.org/markup-compatibility/2006">
        <mc:Choice xmlns:p14="http://schemas.microsoft.com/office/powerpoint/2010/main" Requires="p14">
          <p:contentPart p14:bwMode="auto" r:id="rId239">
            <p14:nvContentPartPr>
              <p14:cNvPr id="1048923" name=""/>
              <p14:cNvContentPartPr/>
              <p14:nvPr/>
            </p14:nvContentPartPr>
            <p14:xfrm>
              <a:off x="569758" y="2911939"/>
              <a:ext cx="77690" cy="245213"/>
            </p14:xfrm>
          </p:contentPart>
        </mc:Choice>
        <mc:Fallback>
          <p:sp>
            <p:nvSpPr>
              <p:cNvPr id="1048923" name=""/>
              <p:cNvSpPr/>
              <p:nvPr/>
            </p:nvSpPr>
            <p:spPr>
              <a:xfrm>
                <a:off x="569758" y="2911939"/>
                <a:ext cx="77690" cy="245213"/>
              </a:xfrm>
            </p:spPr>
          </p:sp>
        </mc:Fallback>
      </mc:AlternateContent>
      <mc:AlternateContent xmlns:mc="http://schemas.openxmlformats.org/markup-compatibility/2006">
        <mc:Choice xmlns:p14="http://schemas.microsoft.com/office/powerpoint/2010/main" Requires="p14">
          <p:contentPart p14:bwMode="auto" r:id="rId240">
            <p14:nvContentPartPr>
              <p14:cNvPr id="1048924" name=""/>
              <p14:cNvContentPartPr/>
              <p14:nvPr/>
            </p14:nvContentPartPr>
            <p14:xfrm>
              <a:off x="532067" y="2935433"/>
              <a:ext cx="101157" cy="219203"/>
            </p14:xfrm>
          </p:contentPart>
        </mc:Choice>
        <mc:Fallback>
          <p:sp>
            <p:nvSpPr>
              <p:cNvPr id="1048924" name=""/>
              <p:cNvSpPr/>
              <p:nvPr/>
            </p:nvSpPr>
            <p:spPr>
              <a:xfrm>
                <a:off x="532067" y="2935433"/>
                <a:ext cx="101157" cy="219203"/>
              </a:xfrm>
            </p:spPr>
          </p:sp>
        </mc:Fallback>
      </mc:AlternateContent>
      <mc:AlternateContent xmlns:mc="http://schemas.openxmlformats.org/markup-compatibility/2006">
        <mc:Choice xmlns:p14="http://schemas.microsoft.com/office/powerpoint/2010/main" Requires="p14">
          <p:contentPart p14:bwMode="auto" r:id="rId241">
            <p14:nvContentPartPr>
              <p14:cNvPr id="1048925" name=""/>
              <p14:cNvContentPartPr/>
              <p14:nvPr/>
            </p14:nvContentPartPr>
            <p14:xfrm>
              <a:off x="542611" y="3042104"/>
              <a:ext cx="51494" cy="93529"/>
            </p14:xfrm>
          </p:contentPart>
        </mc:Choice>
        <mc:Fallback>
          <p:sp>
            <p:nvSpPr>
              <p:cNvPr id="1048925" name=""/>
              <p:cNvSpPr/>
              <p:nvPr/>
            </p:nvSpPr>
            <p:spPr>
              <a:xfrm>
                <a:off x="542611" y="3042104"/>
                <a:ext cx="51494" cy="93529"/>
              </a:xfrm>
            </p:spPr>
          </p:sp>
        </mc:Fallback>
      </mc:AlternateContent>
      <mc:AlternateContent xmlns:mc="http://schemas.openxmlformats.org/markup-compatibility/2006">
        <mc:Choice xmlns:p14="http://schemas.microsoft.com/office/powerpoint/2010/main" Requires="p14">
          <p:contentPart p14:bwMode="auto" r:id="rId242">
            <p14:nvContentPartPr>
              <p14:cNvPr id="1048926" name=""/>
              <p14:cNvContentPartPr/>
              <p14:nvPr/>
            </p14:nvContentPartPr>
            <p14:xfrm>
              <a:off x="1140852" y="3086551"/>
              <a:ext cx="16799" cy="579741"/>
            </p14:xfrm>
          </p:contentPart>
        </mc:Choice>
        <mc:Fallback>
          <p:sp>
            <p:nvSpPr>
              <p:cNvPr id="1048926" name=""/>
              <p:cNvSpPr/>
              <p:nvPr/>
            </p:nvSpPr>
            <p:spPr>
              <a:xfrm>
                <a:off x="1140852" y="3086551"/>
                <a:ext cx="16799" cy="579741"/>
              </a:xfrm>
            </p:spPr>
          </p:sp>
        </mc:Fallback>
      </mc:AlternateContent>
      <mc:AlternateContent xmlns:mc="http://schemas.openxmlformats.org/markup-compatibility/2006">
        <mc:Choice xmlns:p14="http://schemas.microsoft.com/office/powerpoint/2010/main" Requires="p14">
          <p:contentPart p14:bwMode="auto" r:id="rId243">
            <p14:nvContentPartPr>
              <p14:cNvPr id="1048927" name=""/>
              <p14:cNvContentPartPr/>
              <p14:nvPr/>
            </p14:nvContentPartPr>
            <p14:xfrm>
              <a:off x="1220919" y="3321564"/>
              <a:ext cx="215830" cy="217571"/>
            </p14:xfrm>
          </p:contentPart>
        </mc:Choice>
        <mc:Fallback>
          <p:sp>
            <p:nvSpPr>
              <p:cNvPr id="1048927" name=""/>
              <p:cNvSpPr/>
              <p:nvPr/>
            </p:nvSpPr>
            <p:spPr>
              <a:xfrm>
                <a:off x="1220919" y="3321564"/>
                <a:ext cx="215830" cy="217571"/>
              </a:xfrm>
            </p:spPr>
          </p:sp>
        </mc:Fallback>
      </mc:AlternateContent>
      <mc:AlternateContent xmlns:mc="http://schemas.openxmlformats.org/markup-compatibility/2006">
        <mc:Choice xmlns:p14="http://schemas.microsoft.com/office/powerpoint/2010/main" Requires="p14">
          <p:contentPart p14:bwMode="auto" r:id="rId244">
            <p14:nvContentPartPr>
              <p14:cNvPr id="1048928" name=""/>
              <p14:cNvContentPartPr/>
              <p14:nvPr/>
            </p14:nvContentPartPr>
            <p14:xfrm>
              <a:off x="1434269" y="3134486"/>
              <a:ext cx="114647" cy="7305"/>
            </p14:xfrm>
          </p:contentPart>
        </mc:Choice>
        <mc:Fallback>
          <p:sp>
            <p:nvSpPr>
              <p:cNvPr id="1048928" name=""/>
              <p:cNvSpPr/>
              <p:nvPr/>
            </p:nvSpPr>
            <p:spPr>
              <a:xfrm>
                <a:off x="1434269" y="3134486"/>
                <a:ext cx="114647" cy="7305"/>
              </a:xfrm>
            </p:spPr>
          </p:sp>
        </mc:Fallback>
      </mc:AlternateContent>
      <mc:AlternateContent xmlns:mc="http://schemas.openxmlformats.org/markup-compatibility/2006">
        <mc:Choice xmlns:p14="http://schemas.microsoft.com/office/powerpoint/2010/main" Requires="p14">
          <p:contentPart p14:bwMode="auto" r:id="rId245">
            <p14:nvContentPartPr>
              <p14:cNvPr id="1048929" name=""/>
              <p14:cNvContentPartPr/>
              <p14:nvPr/>
            </p14:nvContentPartPr>
            <p14:xfrm>
              <a:off x="1511100" y="3072182"/>
              <a:ext cx="91068" cy="208666"/>
            </p14:xfrm>
          </p:contentPart>
        </mc:Choice>
        <mc:Fallback>
          <p:sp>
            <p:nvSpPr>
              <p:cNvPr id="1048929" name=""/>
              <p:cNvSpPr/>
              <p:nvPr/>
            </p:nvSpPr>
            <p:spPr>
              <a:xfrm>
                <a:off x="1511100" y="3072182"/>
                <a:ext cx="91068" cy="208666"/>
              </a:xfrm>
            </p:spPr>
          </p:sp>
        </mc:Fallback>
      </mc:AlternateContent>
      <mc:AlternateContent xmlns:mc="http://schemas.openxmlformats.org/markup-compatibility/2006">
        <mc:Choice xmlns:p14="http://schemas.microsoft.com/office/powerpoint/2010/main" Requires="p14">
          <p:contentPart p14:bwMode="auto" r:id="rId246">
            <p14:nvContentPartPr>
              <p14:cNvPr id="1048930" name=""/>
              <p14:cNvContentPartPr/>
              <p14:nvPr/>
            </p14:nvContentPartPr>
            <p14:xfrm>
              <a:off x="1519355" y="2968450"/>
              <a:ext cx="115349" cy="68741"/>
            </p14:xfrm>
          </p:contentPart>
        </mc:Choice>
        <mc:Fallback>
          <p:sp>
            <p:nvSpPr>
              <p:cNvPr id="1048930" name=""/>
              <p:cNvSpPr/>
              <p:nvPr/>
            </p:nvSpPr>
            <p:spPr>
              <a:xfrm>
                <a:off x="1519355" y="2968450"/>
                <a:ext cx="115349" cy="68741"/>
              </a:xfrm>
            </p:spPr>
          </p:sp>
        </mc:Fallback>
      </mc:AlternateContent>
      <mc:AlternateContent xmlns:mc="http://schemas.openxmlformats.org/markup-compatibility/2006">
        <mc:Choice xmlns:p14="http://schemas.microsoft.com/office/powerpoint/2010/main" Requires="p14">
          <p:contentPart p14:bwMode="auto" r:id="rId247">
            <p14:nvContentPartPr>
              <p14:cNvPr id="1048931" name=""/>
              <p14:cNvContentPartPr/>
              <p14:nvPr/>
            </p14:nvContentPartPr>
            <p14:xfrm>
              <a:off x="1682542" y="3025595"/>
              <a:ext cx="71390" cy="136284"/>
            </p14:xfrm>
          </p:contentPart>
        </mc:Choice>
        <mc:Fallback>
          <p:sp>
            <p:nvSpPr>
              <p:cNvPr id="1048931" name=""/>
              <p:cNvSpPr/>
              <p:nvPr/>
            </p:nvSpPr>
            <p:spPr>
              <a:xfrm>
                <a:off x="1682542" y="3025595"/>
                <a:ext cx="71390" cy="136284"/>
              </a:xfrm>
            </p:spPr>
          </p:sp>
        </mc:Fallback>
      </mc:AlternateContent>
      <mc:AlternateContent xmlns:mc="http://schemas.openxmlformats.org/markup-compatibility/2006">
        <mc:Choice xmlns:p14="http://schemas.microsoft.com/office/powerpoint/2010/main" Requires="p14">
          <p:contentPart p14:bwMode="auto" r:id="rId248">
            <p14:nvContentPartPr>
              <p14:cNvPr id="1048932" name=""/>
              <p14:cNvContentPartPr/>
              <p14:nvPr/>
            </p14:nvContentPartPr>
            <p14:xfrm>
              <a:off x="1739054" y="3016729"/>
              <a:ext cx="121026" cy="19026"/>
            </p14:xfrm>
          </p:contentPart>
        </mc:Choice>
        <mc:Fallback>
          <p:sp>
            <p:nvSpPr>
              <p:cNvPr id="1048932" name=""/>
              <p:cNvSpPr/>
              <p:nvPr/>
            </p:nvSpPr>
            <p:spPr>
              <a:xfrm>
                <a:off x="1739054" y="3016729"/>
                <a:ext cx="121026" cy="19026"/>
              </a:xfrm>
            </p:spPr>
          </p:sp>
        </mc:Fallback>
      </mc:AlternateContent>
      <mc:AlternateContent xmlns:mc="http://schemas.openxmlformats.org/markup-compatibility/2006">
        <mc:Choice xmlns:p14="http://schemas.microsoft.com/office/powerpoint/2010/main" Requires="p14">
          <p:contentPart p14:bwMode="auto" r:id="rId249">
            <p14:nvContentPartPr>
              <p14:cNvPr id="1048933" name=""/>
              <p14:cNvContentPartPr/>
              <p14:nvPr/>
            </p14:nvContentPartPr>
            <p14:xfrm>
              <a:off x="1763126" y="3019246"/>
              <a:ext cx="23093" cy="150253"/>
            </p14:xfrm>
          </p:contentPart>
        </mc:Choice>
        <mc:Fallback>
          <p:sp>
            <p:nvSpPr>
              <p:cNvPr id="1048933" name=""/>
              <p:cNvSpPr/>
              <p:nvPr/>
            </p:nvSpPr>
            <p:spPr>
              <a:xfrm>
                <a:off x="1763126" y="3019246"/>
                <a:ext cx="23093" cy="150253"/>
              </a:xfrm>
            </p:spPr>
          </p:sp>
        </mc:Fallback>
      </mc:AlternateContent>
      <mc:AlternateContent xmlns:mc="http://schemas.openxmlformats.org/markup-compatibility/2006">
        <mc:Choice xmlns:p14="http://schemas.microsoft.com/office/powerpoint/2010/main" Requires="p14">
          <p:contentPart p14:bwMode="auto" r:id="rId250">
            <p14:nvContentPartPr>
              <p14:cNvPr id="1048934" name=""/>
              <p14:cNvContentPartPr/>
              <p14:nvPr/>
            </p14:nvContentPartPr>
            <p14:xfrm>
              <a:off x="1824775" y="3042104"/>
              <a:ext cx="112187" cy="136623"/>
            </p14:xfrm>
          </p:contentPart>
        </mc:Choice>
        <mc:Fallback>
          <p:sp>
            <p:nvSpPr>
              <p:cNvPr id="1048934" name=""/>
              <p:cNvSpPr/>
              <p:nvPr/>
            </p:nvSpPr>
            <p:spPr>
              <a:xfrm>
                <a:off x="1824775" y="3042104"/>
                <a:ext cx="112187" cy="136623"/>
              </a:xfrm>
            </p:spPr>
          </p:sp>
        </mc:Fallback>
      </mc:AlternateContent>
      <mc:AlternateContent xmlns:mc="http://schemas.openxmlformats.org/markup-compatibility/2006">
        <mc:Choice xmlns:p14="http://schemas.microsoft.com/office/powerpoint/2010/main" Requires="p14">
          <p:contentPart p14:bwMode="auto" r:id="rId251">
            <p14:nvContentPartPr>
              <p14:cNvPr id="1048935" name=""/>
              <p14:cNvContentPartPr/>
              <p14:nvPr/>
            </p14:nvContentPartPr>
            <p14:xfrm>
              <a:off x="1888016" y="2924631"/>
              <a:ext cx="77721" cy="420291"/>
            </p14:xfrm>
          </p:contentPart>
        </mc:Choice>
        <mc:Fallback>
          <p:sp>
            <p:nvSpPr>
              <p:cNvPr id="1048935" name=""/>
              <p:cNvSpPr/>
              <p:nvPr/>
            </p:nvSpPr>
            <p:spPr>
              <a:xfrm>
                <a:off x="1888016" y="2924631"/>
                <a:ext cx="77721" cy="420291"/>
              </a:xfrm>
            </p:spPr>
          </p:sp>
        </mc:Fallback>
      </mc:AlternateContent>
      <mc:AlternateContent xmlns:mc="http://schemas.openxmlformats.org/markup-compatibility/2006">
        <mc:Choice xmlns:p14="http://schemas.microsoft.com/office/powerpoint/2010/main" Requires="p14">
          <p:contentPart p14:bwMode="auto" r:id="rId252">
            <p14:nvContentPartPr>
              <p14:cNvPr id="1048936" name=""/>
              <p14:cNvContentPartPr/>
              <p14:nvPr/>
            </p14:nvContentPartPr>
            <p14:xfrm>
              <a:off x="1878747" y="3081539"/>
              <a:ext cx="95779" cy="11526"/>
            </p14:xfrm>
          </p:contentPart>
        </mc:Choice>
        <mc:Fallback>
          <p:sp>
            <p:nvSpPr>
              <p:cNvPr id="1048936" name=""/>
              <p:cNvSpPr/>
              <p:nvPr/>
            </p:nvSpPr>
            <p:spPr>
              <a:xfrm>
                <a:off x="1878747" y="3081539"/>
                <a:ext cx="95779" cy="11526"/>
              </a:xfrm>
            </p:spPr>
          </p:sp>
        </mc:Fallback>
      </mc:AlternateContent>
      <mc:AlternateContent xmlns:mc="http://schemas.openxmlformats.org/markup-compatibility/2006">
        <mc:Choice xmlns:p14="http://schemas.microsoft.com/office/powerpoint/2010/main" Requires="p14">
          <p:contentPart p14:bwMode="auto" r:id="rId253">
            <p14:nvContentPartPr>
              <p14:cNvPr id="1048937" name=""/>
              <p14:cNvContentPartPr/>
              <p14:nvPr/>
            </p14:nvContentPartPr>
            <p14:xfrm>
              <a:off x="1993042" y="2971625"/>
              <a:ext cx="124985" cy="14112"/>
            </p14:xfrm>
          </p:contentPart>
        </mc:Choice>
        <mc:Fallback>
          <p:sp>
            <p:nvSpPr>
              <p:cNvPr id="1048937" name=""/>
              <p:cNvSpPr/>
              <p:nvPr/>
            </p:nvSpPr>
            <p:spPr>
              <a:xfrm>
                <a:off x="1993042" y="2971625"/>
                <a:ext cx="124985" cy="14112"/>
              </a:xfrm>
            </p:spPr>
          </p:sp>
        </mc:Fallback>
      </mc:AlternateContent>
      <mc:AlternateContent xmlns:mc="http://schemas.openxmlformats.org/markup-compatibility/2006">
        <mc:Choice xmlns:p14="http://schemas.microsoft.com/office/powerpoint/2010/main" Requires="p14">
          <p:contentPart p14:bwMode="auto" r:id="rId254">
            <p14:nvContentPartPr>
              <p14:cNvPr id="1048938" name=""/>
              <p14:cNvContentPartPr/>
              <p14:nvPr/>
            </p14:nvContentPartPr>
            <p14:xfrm>
              <a:off x="2025689" y="2990038"/>
              <a:ext cx="60384" cy="145213"/>
            </p14:xfrm>
          </p:contentPart>
        </mc:Choice>
        <mc:Fallback>
          <p:sp>
            <p:nvSpPr>
              <p:cNvPr id="1048938" name=""/>
              <p:cNvSpPr/>
              <p:nvPr/>
            </p:nvSpPr>
            <p:spPr>
              <a:xfrm>
                <a:off x="2025689" y="2990038"/>
                <a:ext cx="60384" cy="145213"/>
              </a:xfrm>
            </p:spPr>
          </p:sp>
        </mc:Fallback>
      </mc:AlternateContent>
      <mc:AlternateContent xmlns:mc="http://schemas.openxmlformats.org/markup-compatibility/2006">
        <mc:Choice xmlns:p14="http://schemas.microsoft.com/office/powerpoint/2010/main" Requires="p14">
          <p:contentPart p14:bwMode="auto" r:id="rId255">
            <p14:nvContentPartPr>
              <p14:cNvPr id="1048939" name=""/>
              <p14:cNvContentPartPr/>
              <p14:nvPr/>
            </p14:nvContentPartPr>
            <p14:xfrm>
              <a:off x="2113472" y="3077026"/>
              <a:ext cx="71365" cy="63463"/>
            </p14:xfrm>
          </p:contentPart>
        </mc:Choice>
        <mc:Fallback>
          <p:sp>
            <p:nvSpPr>
              <p:cNvPr id="1048939" name=""/>
              <p:cNvSpPr/>
              <p:nvPr/>
            </p:nvSpPr>
            <p:spPr>
              <a:xfrm>
                <a:off x="2113472" y="3077026"/>
                <a:ext cx="71365" cy="63463"/>
              </a:xfrm>
            </p:spPr>
          </p:sp>
        </mc:Fallback>
      </mc:AlternateContent>
      <mc:AlternateContent xmlns:mc="http://schemas.openxmlformats.org/markup-compatibility/2006">
        <mc:Choice xmlns:p14="http://schemas.microsoft.com/office/powerpoint/2010/main" Requires="p14">
          <p:contentPart p14:bwMode="auto" r:id="rId256">
            <p14:nvContentPartPr>
              <p14:cNvPr id="1048940" name=""/>
              <p14:cNvContentPartPr/>
              <p14:nvPr/>
            </p14:nvContentPartPr>
            <p14:xfrm>
              <a:off x="2213376" y="3227932"/>
              <a:ext cx="224687" cy="26246"/>
            </p14:xfrm>
          </p:contentPart>
        </mc:Choice>
        <mc:Fallback>
          <p:sp>
            <p:nvSpPr>
              <p:cNvPr id="1048940" name=""/>
              <p:cNvSpPr/>
              <p:nvPr/>
            </p:nvSpPr>
            <p:spPr>
              <a:xfrm>
                <a:off x="2213376" y="3227932"/>
                <a:ext cx="224687" cy="26246"/>
              </a:xfrm>
            </p:spPr>
          </p:sp>
        </mc:Fallback>
      </mc:AlternateContent>
      <mc:AlternateContent xmlns:mc="http://schemas.openxmlformats.org/markup-compatibility/2006">
        <mc:Choice xmlns:p14="http://schemas.microsoft.com/office/powerpoint/2010/main" Requires="p14">
          <p:contentPart p14:bwMode="auto" r:id="rId257">
            <p14:nvContentPartPr>
              <p14:cNvPr id="1048941" name=""/>
              <p14:cNvContentPartPr/>
              <p14:nvPr/>
            </p14:nvContentPartPr>
            <p14:xfrm>
              <a:off x="2201896" y="3287830"/>
              <a:ext cx="249469" cy="190874"/>
            </p14:xfrm>
          </p:contentPart>
        </mc:Choice>
        <mc:Fallback>
          <p:sp>
            <p:nvSpPr>
              <p:cNvPr id="1048941" name=""/>
              <p:cNvSpPr/>
              <p:nvPr/>
            </p:nvSpPr>
            <p:spPr>
              <a:xfrm>
                <a:off x="2201896" y="3287830"/>
                <a:ext cx="249469" cy="190874"/>
              </a:xfrm>
            </p:spPr>
          </p:sp>
        </mc:Fallback>
      </mc:AlternateContent>
      <mc:AlternateContent xmlns:mc="http://schemas.openxmlformats.org/markup-compatibility/2006">
        <mc:Choice xmlns:p14="http://schemas.microsoft.com/office/powerpoint/2010/main" Requires="p14">
          <p:contentPart p14:bwMode="auto" r:id="rId258">
            <p14:nvContentPartPr>
              <p14:cNvPr id="1048942" name=""/>
              <p14:cNvContentPartPr/>
              <p14:nvPr/>
            </p14:nvContentPartPr>
            <p14:xfrm>
              <a:off x="2209115" y="3044644"/>
              <a:ext cx="51248" cy="138689"/>
            </p14:xfrm>
          </p:contentPart>
        </mc:Choice>
        <mc:Fallback>
          <p:sp>
            <p:nvSpPr>
              <p:cNvPr id="1048942" name=""/>
              <p:cNvSpPr/>
              <p:nvPr/>
            </p:nvSpPr>
            <p:spPr>
              <a:xfrm>
                <a:off x="2209115" y="3044644"/>
                <a:ext cx="51248" cy="138689"/>
              </a:xfrm>
            </p:spPr>
          </p:sp>
        </mc:Fallback>
      </mc:AlternateContent>
      <mc:AlternateContent xmlns:mc="http://schemas.openxmlformats.org/markup-compatibility/2006">
        <mc:Choice xmlns:p14="http://schemas.microsoft.com/office/powerpoint/2010/main" Requires="p14">
          <p:contentPart p14:bwMode="auto" r:id="rId259">
            <p14:nvContentPartPr>
              <p14:cNvPr id="1048943" name=""/>
              <p14:cNvContentPartPr/>
              <p14:nvPr/>
            </p14:nvContentPartPr>
            <p14:xfrm>
              <a:off x="2255919" y="3045914"/>
              <a:ext cx="148255" cy="130311"/>
            </p14:xfrm>
          </p:contentPart>
        </mc:Choice>
        <mc:Fallback>
          <p:sp>
            <p:nvSpPr>
              <p:cNvPr id="1048943" name=""/>
              <p:cNvSpPr/>
              <p:nvPr/>
            </p:nvSpPr>
            <p:spPr>
              <a:xfrm>
                <a:off x="2255919" y="3045914"/>
                <a:ext cx="148255" cy="130311"/>
              </a:xfrm>
            </p:spPr>
          </p:sp>
        </mc:Fallback>
      </mc:AlternateContent>
      <mc:AlternateContent xmlns:mc="http://schemas.openxmlformats.org/markup-compatibility/2006">
        <mc:Choice xmlns:p14="http://schemas.microsoft.com/office/powerpoint/2010/main" Requires="p14">
          <p:contentPart p14:bwMode="auto" r:id="rId260">
            <p14:nvContentPartPr>
              <p14:cNvPr id="1048944" name=""/>
              <p14:cNvContentPartPr/>
              <p14:nvPr/>
            </p14:nvContentPartPr>
            <p14:xfrm>
              <a:off x="2419212" y="3007817"/>
              <a:ext cx="23387" cy="172177"/>
            </p14:xfrm>
          </p:contentPart>
        </mc:Choice>
        <mc:Fallback>
          <p:sp>
            <p:nvSpPr>
              <p:cNvPr id="1048944" name=""/>
              <p:cNvSpPr/>
              <p:nvPr/>
            </p:nvSpPr>
            <p:spPr>
              <a:xfrm>
                <a:off x="2419212" y="3007817"/>
                <a:ext cx="23387" cy="172177"/>
              </a:xfrm>
            </p:spPr>
          </p:sp>
        </mc:Fallback>
      </mc:AlternateContent>
      <mc:AlternateContent xmlns:mc="http://schemas.openxmlformats.org/markup-compatibility/2006">
        <mc:Choice xmlns:p14="http://schemas.microsoft.com/office/powerpoint/2010/main" Requires="p14">
          <p:contentPart p14:bwMode="auto" r:id="rId261">
            <p14:nvContentPartPr>
              <p14:cNvPr id="1048945" name=""/>
              <p14:cNvContentPartPr/>
              <p14:nvPr/>
            </p14:nvContentPartPr>
            <p14:xfrm>
              <a:off x="2448315" y="3043312"/>
              <a:ext cx="90190" cy="10856"/>
            </p14:xfrm>
          </p:contentPart>
        </mc:Choice>
        <mc:Fallback>
          <p:sp>
            <p:nvSpPr>
              <p:cNvPr id="1048945" name=""/>
              <p:cNvSpPr/>
              <p:nvPr/>
            </p:nvSpPr>
            <p:spPr>
              <a:xfrm>
                <a:off x="2448315" y="3043312"/>
                <a:ext cx="90190" cy="10856"/>
              </a:xfrm>
            </p:spPr>
          </p:sp>
        </mc:Fallback>
      </mc:AlternateContent>
      <mc:AlternateContent xmlns:mc="http://schemas.openxmlformats.org/markup-compatibility/2006">
        <mc:Choice xmlns:p14="http://schemas.microsoft.com/office/powerpoint/2010/main" Requires="p14">
          <p:contentPart p14:bwMode="auto" r:id="rId262">
            <p14:nvContentPartPr>
              <p14:cNvPr id="1048946" name=""/>
              <p14:cNvContentPartPr/>
              <p14:nvPr/>
            </p14:nvContentPartPr>
            <p14:xfrm>
              <a:off x="2482396" y="2994483"/>
              <a:ext cx="52598" cy="170147"/>
            </p14:xfrm>
          </p:contentPart>
        </mc:Choice>
        <mc:Fallback>
          <p:sp>
            <p:nvSpPr>
              <p:cNvPr id="1048946" name=""/>
              <p:cNvSpPr/>
              <p:nvPr/>
            </p:nvSpPr>
            <p:spPr>
              <a:xfrm>
                <a:off x="2482396" y="2994483"/>
                <a:ext cx="52598" cy="170147"/>
              </a:xfrm>
            </p:spPr>
          </p:sp>
        </mc:Fallback>
      </mc:AlternateContent>
      <mc:AlternateContent xmlns:mc="http://schemas.openxmlformats.org/markup-compatibility/2006">
        <mc:Choice xmlns:p14="http://schemas.microsoft.com/office/powerpoint/2010/main" Requires="p14">
          <p:contentPart p14:bwMode="auto" r:id="rId263">
            <p14:nvContentPartPr>
              <p14:cNvPr id="1048947" name=""/>
              <p14:cNvContentPartPr/>
              <p14:nvPr/>
            </p14:nvContentPartPr>
            <p14:xfrm>
              <a:off x="2502770" y="2988769"/>
              <a:ext cx="98982" cy="257604"/>
            </p14:xfrm>
          </p:contentPart>
        </mc:Choice>
        <mc:Fallback>
          <p:sp>
            <p:nvSpPr>
              <p:cNvPr id="1048947" name=""/>
              <p:cNvSpPr/>
              <p:nvPr/>
            </p:nvSpPr>
            <p:spPr>
              <a:xfrm>
                <a:off x="2502770" y="2988769"/>
                <a:ext cx="98982" cy="257604"/>
              </a:xfrm>
            </p:spPr>
          </p:sp>
        </mc:Fallback>
      </mc:AlternateContent>
      <mc:AlternateContent xmlns:mc="http://schemas.openxmlformats.org/markup-compatibility/2006">
        <mc:Choice xmlns:p14="http://schemas.microsoft.com/office/powerpoint/2010/main" Requires="p14">
          <p:contentPart p14:bwMode="auto" r:id="rId264">
            <p14:nvContentPartPr>
              <p14:cNvPr id="1048948" name=""/>
              <p14:cNvContentPartPr/>
              <p14:nvPr/>
            </p14:nvContentPartPr>
            <p14:xfrm>
              <a:off x="2244205" y="3539905"/>
              <a:ext cx="98722" cy="115436"/>
            </p14:xfrm>
          </p:contentPart>
        </mc:Choice>
        <mc:Fallback>
          <p:sp>
            <p:nvSpPr>
              <p:cNvPr id="1048948" name=""/>
              <p:cNvSpPr/>
              <p:nvPr/>
            </p:nvSpPr>
            <p:spPr>
              <a:xfrm>
                <a:off x="2244205" y="3539905"/>
                <a:ext cx="98722" cy="115436"/>
              </a:xfrm>
            </p:spPr>
          </p:sp>
        </mc:Fallback>
      </mc:AlternateContent>
      <mc:AlternateContent xmlns:mc="http://schemas.openxmlformats.org/markup-compatibility/2006">
        <mc:Choice xmlns:p14="http://schemas.microsoft.com/office/powerpoint/2010/main" Requires="p14">
          <p:contentPart p14:bwMode="auto" r:id="rId265">
            <p14:nvContentPartPr>
              <p14:cNvPr id="1048949" name=""/>
              <p14:cNvContentPartPr/>
              <p14:nvPr/>
            </p14:nvContentPartPr>
            <p14:xfrm>
              <a:off x="2344180" y="3532615"/>
              <a:ext cx="107397" cy="13222"/>
            </p14:xfrm>
          </p:contentPart>
        </mc:Choice>
        <mc:Fallback>
          <p:sp>
            <p:nvSpPr>
              <p:cNvPr id="1048949" name=""/>
              <p:cNvSpPr/>
              <p:nvPr/>
            </p:nvSpPr>
            <p:spPr>
              <a:xfrm>
                <a:off x="2344180" y="3532615"/>
                <a:ext cx="107397" cy="13222"/>
              </a:xfrm>
            </p:spPr>
          </p:sp>
        </mc:Fallback>
      </mc:AlternateContent>
      <mc:AlternateContent xmlns:mc="http://schemas.openxmlformats.org/markup-compatibility/2006">
        <mc:Choice xmlns:p14="http://schemas.microsoft.com/office/powerpoint/2010/main" Requires="p14">
          <p:contentPart p14:bwMode="auto" r:id="rId266">
            <p14:nvContentPartPr>
              <p14:cNvPr id="1048950" name=""/>
              <p14:cNvContentPartPr/>
              <p14:nvPr/>
            </p14:nvContentPartPr>
            <p14:xfrm>
              <a:off x="2341640" y="3579370"/>
              <a:ext cx="135472" cy="4421"/>
            </p14:xfrm>
          </p:contentPart>
        </mc:Choice>
        <mc:Fallback>
          <p:sp>
            <p:nvSpPr>
              <p:cNvPr id="1048950" name=""/>
              <p:cNvSpPr/>
              <p:nvPr/>
            </p:nvSpPr>
            <p:spPr>
              <a:xfrm>
                <a:off x="2341640" y="3579370"/>
                <a:ext cx="135472" cy="4421"/>
              </a:xfrm>
            </p:spPr>
          </p:sp>
        </mc:Fallback>
      </mc:AlternateContent>
      <mc:AlternateContent xmlns:mc="http://schemas.openxmlformats.org/markup-compatibility/2006">
        <mc:Choice xmlns:p14="http://schemas.microsoft.com/office/powerpoint/2010/main" Requires="p14">
          <p:contentPart p14:bwMode="auto" r:id="rId267">
            <p14:nvContentPartPr>
              <p14:cNvPr id="1048951" name=""/>
              <p14:cNvContentPartPr/>
              <p14:nvPr/>
            </p14:nvContentPartPr>
            <p14:xfrm>
              <a:off x="2464797" y="3463076"/>
              <a:ext cx="14630" cy="258620"/>
            </p14:xfrm>
          </p:contentPart>
        </mc:Choice>
        <mc:Fallback>
          <p:sp>
            <p:nvSpPr>
              <p:cNvPr id="1048951" name=""/>
              <p:cNvSpPr/>
              <p:nvPr/>
            </p:nvSpPr>
            <p:spPr>
              <a:xfrm>
                <a:off x="2464797" y="3463076"/>
                <a:ext cx="14630" cy="258620"/>
              </a:xfrm>
            </p:spPr>
          </p:sp>
        </mc:Fallback>
      </mc:AlternateContent>
      <mc:AlternateContent xmlns:mc="http://schemas.openxmlformats.org/markup-compatibility/2006">
        <mc:Choice xmlns:p14="http://schemas.microsoft.com/office/powerpoint/2010/main" Requires="p14">
          <p:contentPart p14:bwMode="auto" r:id="rId268">
            <p14:nvContentPartPr>
              <p14:cNvPr id="1048952" name=""/>
              <p14:cNvContentPartPr/>
              <p14:nvPr/>
            </p14:nvContentPartPr>
            <p14:xfrm>
              <a:off x="2633090" y="3315670"/>
              <a:ext cx="112671" cy="31875"/>
            </p14:xfrm>
          </p:contentPart>
        </mc:Choice>
        <mc:Fallback>
          <p:sp>
            <p:nvSpPr>
              <p:cNvPr id="1048952" name=""/>
              <p:cNvSpPr/>
              <p:nvPr/>
            </p:nvSpPr>
            <p:spPr>
              <a:xfrm>
                <a:off x="2633090" y="3315670"/>
                <a:ext cx="112671" cy="31875"/>
              </a:xfrm>
            </p:spPr>
          </p:sp>
        </mc:Fallback>
      </mc:AlternateContent>
      <mc:AlternateContent xmlns:mc="http://schemas.openxmlformats.org/markup-compatibility/2006">
        <mc:Choice xmlns:p14="http://schemas.microsoft.com/office/powerpoint/2010/main" Requires="p14">
          <p:contentPart p14:bwMode="auto" r:id="rId269">
            <p14:nvContentPartPr>
              <p14:cNvPr id="1048953" name=""/>
              <p14:cNvContentPartPr/>
              <p14:nvPr/>
            </p14:nvContentPartPr>
            <p14:xfrm>
              <a:off x="2909302" y="3306879"/>
              <a:ext cx="104349" cy="32225"/>
            </p14:xfrm>
          </p:contentPart>
        </mc:Choice>
        <mc:Fallback>
          <p:sp>
            <p:nvSpPr>
              <p:cNvPr id="1048953" name=""/>
              <p:cNvSpPr/>
              <p:nvPr/>
            </p:nvSpPr>
            <p:spPr>
              <a:xfrm>
                <a:off x="2909302" y="3306879"/>
                <a:ext cx="104349" cy="32225"/>
              </a:xfrm>
            </p:spPr>
          </p:sp>
        </mc:Fallback>
      </mc:AlternateContent>
      <mc:AlternateContent xmlns:mc="http://schemas.openxmlformats.org/markup-compatibility/2006">
        <mc:Choice xmlns:p14="http://schemas.microsoft.com/office/powerpoint/2010/main" Requires="p14">
          <p:contentPart p14:bwMode="auto" r:id="rId270">
            <p14:nvContentPartPr>
              <p14:cNvPr id="1048954" name=""/>
              <p14:cNvContentPartPr/>
              <p14:nvPr/>
            </p14:nvContentPartPr>
            <p14:xfrm>
              <a:off x="3082649" y="3291425"/>
              <a:ext cx="153192" cy="20532"/>
            </p14:xfrm>
          </p:contentPart>
        </mc:Choice>
        <mc:Fallback>
          <p:sp>
            <p:nvSpPr>
              <p:cNvPr id="1048954" name=""/>
              <p:cNvSpPr/>
              <p:nvPr/>
            </p:nvSpPr>
            <p:spPr>
              <a:xfrm>
                <a:off x="3082649" y="3291425"/>
                <a:ext cx="153192" cy="20532"/>
              </a:xfrm>
            </p:spPr>
          </p:sp>
        </mc:Fallback>
      </mc:AlternateContent>
      <mc:AlternateContent xmlns:mc="http://schemas.openxmlformats.org/markup-compatibility/2006">
        <mc:Choice xmlns:p14="http://schemas.microsoft.com/office/powerpoint/2010/main" Requires="p14">
          <p:contentPart p14:bwMode="auto" r:id="rId271">
            <p14:nvContentPartPr>
              <p14:cNvPr id="1048955" name=""/>
              <p14:cNvContentPartPr/>
              <p14:nvPr/>
            </p14:nvContentPartPr>
            <p14:xfrm>
              <a:off x="3338541" y="3243226"/>
              <a:ext cx="166004" cy="22380"/>
            </p14:xfrm>
          </p:contentPart>
        </mc:Choice>
        <mc:Fallback>
          <p:sp>
            <p:nvSpPr>
              <p:cNvPr id="1048955" name=""/>
              <p:cNvSpPr/>
              <p:nvPr/>
            </p:nvSpPr>
            <p:spPr>
              <a:xfrm>
                <a:off x="3338541" y="3243226"/>
                <a:ext cx="166004" cy="22380"/>
              </a:xfrm>
            </p:spPr>
          </p:sp>
        </mc:Fallback>
      </mc:AlternateContent>
      <mc:AlternateContent xmlns:mc="http://schemas.openxmlformats.org/markup-compatibility/2006">
        <mc:Choice xmlns:p14="http://schemas.microsoft.com/office/powerpoint/2010/main" Requires="p14">
          <p:contentPart p14:bwMode="auto" r:id="rId272">
            <p14:nvContentPartPr>
              <p14:cNvPr id="1048956" name=""/>
              <p14:cNvContentPartPr/>
              <p14:nvPr/>
            </p14:nvContentPartPr>
            <p14:xfrm>
              <a:off x="3571575" y="3226875"/>
              <a:ext cx="105481" cy="3609"/>
            </p14:xfrm>
          </p:contentPart>
        </mc:Choice>
        <mc:Fallback>
          <p:sp>
            <p:nvSpPr>
              <p:cNvPr id="1048956" name=""/>
              <p:cNvSpPr/>
              <p:nvPr/>
            </p:nvSpPr>
            <p:spPr>
              <a:xfrm>
                <a:off x="3571575" y="3226875"/>
                <a:ext cx="105481" cy="3609"/>
              </a:xfrm>
            </p:spPr>
          </p:sp>
        </mc:Fallback>
      </mc:AlternateContent>
      <mc:AlternateContent xmlns:mc="http://schemas.openxmlformats.org/markup-compatibility/2006">
        <mc:Choice xmlns:p14="http://schemas.microsoft.com/office/powerpoint/2010/main" Requires="p14">
          <p:contentPart p14:bwMode="auto" r:id="rId273">
            <p14:nvContentPartPr>
              <p14:cNvPr id="1048957" name=""/>
              <p14:cNvContentPartPr/>
              <p14:nvPr/>
            </p14:nvContentPartPr>
            <p14:xfrm>
              <a:off x="3774130" y="3208702"/>
              <a:ext cx="71351" cy="9918"/>
            </p14:xfrm>
          </p:contentPart>
        </mc:Choice>
        <mc:Fallback>
          <p:sp>
            <p:nvSpPr>
              <p:cNvPr id="1048957" name=""/>
              <p:cNvSpPr/>
              <p:nvPr/>
            </p:nvSpPr>
            <p:spPr>
              <a:xfrm>
                <a:off x="3774130" y="3208702"/>
                <a:ext cx="71351" cy="9918"/>
              </a:xfrm>
            </p:spPr>
          </p:sp>
        </mc:Fallback>
      </mc:AlternateContent>
      <mc:AlternateContent xmlns:mc="http://schemas.openxmlformats.org/markup-compatibility/2006">
        <mc:Choice xmlns:p14="http://schemas.microsoft.com/office/powerpoint/2010/main" Requires="p14">
          <p:contentPart p14:bwMode="auto" r:id="rId274">
            <p14:nvContentPartPr>
              <p14:cNvPr id="1048958" name=""/>
              <p14:cNvContentPartPr/>
              <p14:nvPr/>
            </p14:nvContentPartPr>
            <p14:xfrm>
              <a:off x="4014148" y="3002102"/>
              <a:ext cx="17760" cy="554576"/>
            </p14:xfrm>
          </p:contentPart>
        </mc:Choice>
        <mc:Fallback>
          <p:sp>
            <p:nvSpPr>
              <p:cNvPr id="1048958" name=""/>
              <p:cNvSpPr/>
              <p:nvPr/>
            </p:nvSpPr>
            <p:spPr>
              <a:xfrm>
                <a:off x="4014148" y="3002102"/>
                <a:ext cx="17760" cy="554576"/>
              </a:xfrm>
            </p:spPr>
          </p:sp>
        </mc:Fallback>
      </mc:AlternateContent>
      <mc:AlternateContent xmlns:mc="http://schemas.openxmlformats.org/markup-compatibility/2006">
        <mc:Choice xmlns:p14="http://schemas.microsoft.com/office/powerpoint/2010/main" Requires="p14">
          <p:contentPart p14:bwMode="auto" r:id="rId275">
            <p14:nvContentPartPr>
              <p14:cNvPr id="1048959" name=""/>
              <p14:cNvContentPartPr/>
              <p14:nvPr/>
            </p14:nvContentPartPr>
            <p14:xfrm>
              <a:off x="4344242" y="3383073"/>
              <a:ext cx="4535" cy="31105"/>
            </p14:xfrm>
          </p:contentPart>
        </mc:Choice>
        <mc:Fallback>
          <p:sp>
            <p:nvSpPr>
              <p:cNvPr id="1048959" name=""/>
              <p:cNvSpPr/>
              <p:nvPr/>
            </p:nvSpPr>
            <p:spPr>
              <a:xfrm>
                <a:off x="4344242" y="3383073"/>
                <a:ext cx="4535" cy="31105"/>
              </a:xfrm>
            </p:spPr>
          </p:sp>
        </mc:Fallback>
      </mc:AlternateContent>
      <mc:AlternateContent xmlns:mc="http://schemas.openxmlformats.org/markup-compatibility/2006">
        <mc:Choice xmlns:p14="http://schemas.microsoft.com/office/powerpoint/2010/main" Requires="p14">
          <p:contentPart p14:bwMode="auto" r:id="rId276">
            <p14:nvContentPartPr>
              <p14:cNvPr id="1048960" name=""/>
              <p14:cNvContentPartPr/>
              <p14:nvPr/>
            </p14:nvContentPartPr>
            <p14:xfrm>
              <a:off x="4580199" y="2933613"/>
              <a:ext cx="103207" cy="589668"/>
            </p14:xfrm>
          </p:contentPart>
        </mc:Choice>
        <mc:Fallback>
          <p:sp>
            <p:nvSpPr>
              <p:cNvPr id="1048960" name=""/>
              <p:cNvSpPr/>
              <p:nvPr/>
            </p:nvSpPr>
            <p:spPr>
              <a:xfrm>
                <a:off x="4580199" y="2933613"/>
                <a:ext cx="103207" cy="589668"/>
              </a:xfrm>
            </p:spPr>
          </p:sp>
        </mc:Fallback>
      </mc:AlternateContent>
      <mc:AlternateContent xmlns:mc="http://schemas.openxmlformats.org/markup-compatibility/2006">
        <mc:Choice xmlns:p14="http://schemas.microsoft.com/office/powerpoint/2010/main" Requires="p14">
          <p:contentPart p14:bwMode="auto" r:id="rId277">
            <p14:nvContentPartPr>
              <p14:cNvPr id="1048961" name=""/>
              <p14:cNvContentPartPr/>
              <p14:nvPr/>
            </p14:nvContentPartPr>
            <p14:xfrm>
              <a:off x="4551332" y="3173562"/>
              <a:ext cx="210244" cy="43154"/>
            </p14:xfrm>
          </p:contentPart>
        </mc:Choice>
        <mc:Fallback>
          <p:sp>
            <p:nvSpPr>
              <p:cNvPr id="1048961" name=""/>
              <p:cNvSpPr/>
              <p:nvPr/>
            </p:nvSpPr>
            <p:spPr>
              <a:xfrm>
                <a:off x="4551332" y="3173562"/>
                <a:ext cx="210244" cy="43154"/>
              </a:xfrm>
            </p:spPr>
          </p:sp>
        </mc:Fallback>
      </mc:AlternateContent>
      <mc:AlternateContent xmlns:mc="http://schemas.openxmlformats.org/markup-compatibility/2006">
        <mc:Choice xmlns:p14="http://schemas.microsoft.com/office/powerpoint/2010/main" Requires="p14">
          <p:contentPart p14:bwMode="auto" r:id="rId278">
            <p14:nvContentPartPr>
              <p14:cNvPr id="1048962" name=""/>
              <p14:cNvContentPartPr/>
              <p14:nvPr/>
            </p14:nvContentPartPr>
            <p14:xfrm>
              <a:off x="0" y="0"/>
              <a:ext cx="0" cy="0"/>
            </p14:xfrm>
          </p:contentPart>
        </mc:Choice>
        <mc:Fallback>
          <p:sp>
            <p:nvSpPr>
              <p:cNvPr id="1048962"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279">
            <p14:nvContentPartPr>
              <p14:cNvPr id="1048963" name=""/>
              <p14:cNvContentPartPr/>
              <p14:nvPr/>
            </p14:nvContentPartPr>
            <p14:xfrm>
              <a:off x="4651022" y="2930665"/>
              <a:ext cx="106585" cy="38975"/>
            </p14:xfrm>
          </p:contentPart>
        </mc:Choice>
        <mc:Fallback>
          <p:sp>
            <p:nvSpPr>
              <p:cNvPr id="1048963" name=""/>
              <p:cNvSpPr/>
              <p:nvPr/>
            </p:nvSpPr>
            <p:spPr>
              <a:xfrm>
                <a:off x="4651022" y="2930665"/>
                <a:ext cx="106585" cy="38975"/>
              </a:xfrm>
            </p:spPr>
          </p:sp>
        </mc:Fallback>
      </mc:AlternateContent>
      <mc:AlternateContent xmlns:mc="http://schemas.openxmlformats.org/markup-compatibility/2006">
        <mc:Choice xmlns:p14="http://schemas.microsoft.com/office/powerpoint/2010/main" Requires="p14">
          <p:contentPart p14:bwMode="auto" r:id="rId280">
            <p14:nvContentPartPr>
              <p14:cNvPr id="1048964" name=""/>
              <p14:cNvContentPartPr/>
              <p14:nvPr/>
            </p14:nvContentPartPr>
            <p14:xfrm>
              <a:off x="4259262" y="3374568"/>
              <a:ext cx="106306" cy="177910"/>
            </p14:xfrm>
          </p:contentPart>
        </mc:Choice>
        <mc:Fallback>
          <p:sp>
            <p:nvSpPr>
              <p:cNvPr id="1048964" name=""/>
              <p:cNvSpPr/>
              <p:nvPr/>
            </p:nvSpPr>
            <p:spPr>
              <a:xfrm>
                <a:off x="4259262" y="3374568"/>
                <a:ext cx="106306" cy="177910"/>
              </a:xfrm>
            </p:spPr>
          </p:sp>
        </mc:Fallback>
      </mc:AlternateContent>
      <mc:AlternateContent xmlns:mc="http://schemas.openxmlformats.org/markup-compatibility/2006">
        <mc:Choice xmlns:p14="http://schemas.microsoft.com/office/powerpoint/2010/main" Requires="p14">
          <p:contentPart p14:bwMode="auto" r:id="rId281">
            <p14:nvContentPartPr>
              <p14:cNvPr id="1048965" name=""/>
              <p14:cNvContentPartPr/>
              <p14:nvPr/>
            </p14:nvContentPartPr>
            <p14:xfrm>
              <a:off x="429748" y="4805383"/>
              <a:ext cx="2907250" cy="147830"/>
            </p14:xfrm>
          </p:contentPart>
        </mc:Choice>
        <mc:Fallback>
          <p:sp>
            <p:nvSpPr>
              <p:cNvPr id="1048965" name=""/>
              <p:cNvSpPr/>
              <p:nvPr/>
            </p:nvSpPr>
            <p:spPr>
              <a:xfrm>
                <a:off x="429748" y="4805383"/>
                <a:ext cx="2907250" cy="147830"/>
              </a:xfrm>
            </p:spPr>
          </p:sp>
        </mc:Fallback>
      </mc:AlternateContent>
      <mc:AlternateContent xmlns:mc="http://schemas.openxmlformats.org/markup-compatibility/2006">
        <mc:Choice xmlns:p14="http://schemas.microsoft.com/office/powerpoint/2010/main" Requires="p14">
          <p:contentPart p14:bwMode="auto" r:id="rId282">
            <p14:nvContentPartPr>
              <p14:cNvPr id="1048966" name=""/>
              <p14:cNvContentPartPr/>
              <p14:nvPr/>
            </p14:nvContentPartPr>
            <p14:xfrm>
              <a:off x="3261650" y="4706309"/>
              <a:ext cx="82098" cy="183573"/>
            </p14:xfrm>
          </p:contentPart>
        </mc:Choice>
        <mc:Fallback>
          <p:sp>
            <p:nvSpPr>
              <p:cNvPr id="1048966" name=""/>
              <p:cNvSpPr/>
              <p:nvPr/>
            </p:nvSpPr>
            <p:spPr>
              <a:xfrm>
                <a:off x="3261650" y="4706309"/>
                <a:ext cx="82098" cy="183573"/>
              </a:xfrm>
            </p:spPr>
          </p:sp>
        </mc:Fallback>
      </mc:AlternateContent>
      <mc:AlternateContent xmlns:mc="http://schemas.openxmlformats.org/markup-compatibility/2006">
        <mc:Choice xmlns:p14="http://schemas.microsoft.com/office/powerpoint/2010/main" Requires="p14">
          <p:contentPart p14:bwMode="auto" r:id="rId283">
            <p14:nvContentPartPr>
              <p14:cNvPr id="1048967" name=""/>
              <p14:cNvContentPartPr/>
              <p14:nvPr/>
            </p14:nvContentPartPr>
            <p14:xfrm>
              <a:off x="3447550" y="4695850"/>
              <a:ext cx="112594" cy="375880"/>
            </p14:xfrm>
          </p:contentPart>
        </mc:Choice>
        <mc:Fallback>
          <p:sp>
            <p:nvSpPr>
              <p:cNvPr id="1048967" name=""/>
              <p:cNvSpPr/>
              <p:nvPr/>
            </p:nvSpPr>
            <p:spPr>
              <a:xfrm>
                <a:off x="3447550" y="4695850"/>
                <a:ext cx="112594" cy="375880"/>
              </a:xfrm>
            </p:spPr>
          </p:sp>
        </mc:Fallback>
      </mc:AlternateContent>
      <mc:AlternateContent xmlns:mc="http://schemas.openxmlformats.org/markup-compatibility/2006">
        <mc:Choice xmlns:p14="http://schemas.microsoft.com/office/powerpoint/2010/main" Requires="p14">
          <p:contentPart p14:bwMode="auto" r:id="rId284">
            <p14:nvContentPartPr>
              <p14:cNvPr id="1048968" name=""/>
              <p14:cNvContentPartPr/>
              <p14:nvPr/>
            </p14:nvContentPartPr>
            <p14:xfrm>
              <a:off x="3407118" y="4848716"/>
              <a:ext cx="240921" cy="37284"/>
            </p14:xfrm>
          </p:contentPart>
        </mc:Choice>
        <mc:Fallback>
          <p:sp>
            <p:nvSpPr>
              <p:cNvPr id="1048968" name=""/>
              <p:cNvSpPr/>
              <p:nvPr/>
            </p:nvSpPr>
            <p:spPr>
              <a:xfrm>
                <a:off x="3407118" y="4848716"/>
                <a:ext cx="240921" cy="37284"/>
              </a:xfrm>
            </p:spPr>
          </p:sp>
        </mc:Fallback>
      </mc:AlternateContent>
      <mc:AlternateContent xmlns:mc="http://schemas.openxmlformats.org/markup-compatibility/2006">
        <mc:Choice xmlns:p14="http://schemas.microsoft.com/office/powerpoint/2010/main" Requires="p14">
          <p:contentPart p14:bwMode="auto" r:id="rId285">
            <p14:nvContentPartPr>
              <p14:cNvPr id="1048969" name=""/>
              <p14:cNvContentPartPr/>
              <p14:nvPr/>
            </p14:nvContentPartPr>
            <p14:xfrm>
              <a:off x="3409023" y="4861282"/>
              <a:ext cx="97690" cy="6487"/>
            </p14:xfrm>
          </p:contentPart>
        </mc:Choice>
        <mc:Fallback>
          <p:sp>
            <p:nvSpPr>
              <p:cNvPr id="1048969" name=""/>
              <p:cNvSpPr/>
              <p:nvPr/>
            </p:nvSpPr>
            <p:spPr>
              <a:xfrm>
                <a:off x="3409023" y="4861282"/>
                <a:ext cx="97690" cy="6487"/>
              </a:xfrm>
            </p:spPr>
          </p:sp>
        </mc:Fallback>
      </mc:AlternateContent>
      <mc:AlternateContent xmlns:mc="http://schemas.openxmlformats.org/markup-compatibility/2006">
        <mc:Choice xmlns:p14="http://schemas.microsoft.com/office/powerpoint/2010/main" Requires="p14">
          <p:contentPart p14:bwMode="auto" r:id="rId286">
            <p14:nvContentPartPr>
              <p14:cNvPr id="1048970" name=""/>
              <p14:cNvContentPartPr/>
              <p14:nvPr/>
            </p14:nvContentPartPr>
            <p14:xfrm>
              <a:off x="3520142" y="4674952"/>
              <a:ext cx="102831" cy="35167"/>
            </p14:xfrm>
          </p:contentPart>
        </mc:Choice>
        <mc:Fallback>
          <p:sp>
            <p:nvSpPr>
              <p:cNvPr id="1048970" name=""/>
              <p:cNvSpPr/>
              <p:nvPr/>
            </p:nvSpPr>
            <p:spPr>
              <a:xfrm>
                <a:off x="3520142" y="4674952"/>
                <a:ext cx="102831" cy="35167"/>
              </a:xfrm>
            </p:spPr>
          </p:sp>
        </mc:Fallback>
      </mc:AlternateContent>
      <mc:AlternateContent xmlns:mc="http://schemas.openxmlformats.org/markup-compatibility/2006">
        <mc:Choice xmlns:p14="http://schemas.microsoft.com/office/powerpoint/2010/main" Requires="p14">
          <p:contentPart p14:bwMode="auto" r:id="rId287">
            <p14:nvContentPartPr>
              <p14:cNvPr id="1048971" name=""/>
              <p14:cNvContentPartPr/>
              <p14:nvPr/>
            </p14:nvContentPartPr>
            <p14:xfrm>
              <a:off x="1502846" y="3909447"/>
              <a:ext cx="26708" cy="1015354"/>
            </p14:xfrm>
          </p:contentPart>
        </mc:Choice>
        <mc:Fallback>
          <p:sp>
            <p:nvSpPr>
              <p:cNvPr id="1048971" name=""/>
              <p:cNvSpPr/>
              <p:nvPr/>
            </p:nvSpPr>
            <p:spPr>
              <a:xfrm>
                <a:off x="1502846" y="3909447"/>
                <a:ext cx="26708" cy="1015354"/>
              </a:xfrm>
            </p:spPr>
          </p:sp>
        </mc:Fallback>
      </mc:AlternateContent>
      <mc:AlternateContent xmlns:mc="http://schemas.openxmlformats.org/markup-compatibility/2006">
        <mc:Choice xmlns:p14="http://schemas.microsoft.com/office/powerpoint/2010/main" Requires="p14">
          <p:contentPart p14:bwMode="auto" r:id="rId288">
            <p14:nvContentPartPr>
              <p14:cNvPr id="1048972" name=""/>
              <p14:cNvContentPartPr/>
              <p14:nvPr/>
            </p14:nvContentPartPr>
            <p14:xfrm>
              <a:off x="1423097" y="3884683"/>
              <a:ext cx="58794" cy="148012"/>
            </p14:xfrm>
          </p:contentPart>
        </mc:Choice>
        <mc:Fallback>
          <p:sp>
            <p:nvSpPr>
              <p:cNvPr id="1048972" name=""/>
              <p:cNvSpPr/>
              <p:nvPr/>
            </p:nvSpPr>
            <p:spPr>
              <a:xfrm>
                <a:off x="1423097" y="3884683"/>
                <a:ext cx="58794" cy="148012"/>
              </a:xfrm>
            </p:spPr>
          </p:sp>
        </mc:Fallback>
      </mc:AlternateContent>
      <mc:AlternateContent xmlns:mc="http://schemas.openxmlformats.org/markup-compatibility/2006">
        <mc:Choice xmlns:p14="http://schemas.microsoft.com/office/powerpoint/2010/main" Requires="p14">
          <p:contentPart p14:bwMode="auto" r:id="rId289">
            <p14:nvContentPartPr>
              <p14:cNvPr id="1048973" name=""/>
              <p14:cNvContentPartPr/>
              <p14:nvPr/>
            </p14:nvContentPartPr>
            <p14:xfrm>
              <a:off x="1483796" y="3900557"/>
              <a:ext cx="135003" cy="95933"/>
            </p14:xfrm>
          </p:contentPart>
        </mc:Choice>
        <mc:Fallback>
          <p:sp>
            <p:nvSpPr>
              <p:cNvPr id="1048973" name=""/>
              <p:cNvSpPr/>
              <p:nvPr/>
            </p:nvSpPr>
            <p:spPr>
              <a:xfrm>
                <a:off x="1483796" y="3900557"/>
                <a:ext cx="135003" cy="95933"/>
              </a:xfrm>
            </p:spPr>
          </p:sp>
        </mc:Fallback>
      </mc:AlternateContent>
      <mc:AlternateContent xmlns:mc="http://schemas.openxmlformats.org/markup-compatibility/2006">
        <mc:Choice xmlns:p14="http://schemas.microsoft.com/office/powerpoint/2010/main" Requires="p14">
          <p:contentPart p14:bwMode="auto" r:id="rId290">
            <p14:nvContentPartPr>
              <p14:cNvPr id="1048974" name=""/>
              <p14:cNvContentPartPr/>
              <p14:nvPr/>
            </p14:nvContentPartPr>
            <p14:xfrm>
              <a:off x="947882" y="3864642"/>
              <a:ext cx="131937" cy="19406"/>
            </p14:xfrm>
          </p:contentPart>
        </mc:Choice>
        <mc:Fallback>
          <p:sp>
            <p:nvSpPr>
              <p:cNvPr id="1048974" name=""/>
              <p:cNvSpPr/>
              <p:nvPr/>
            </p:nvSpPr>
            <p:spPr>
              <a:xfrm>
                <a:off x="947882" y="3864642"/>
                <a:ext cx="131937" cy="19406"/>
              </a:xfrm>
            </p:spPr>
          </p:sp>
        </mc:Fallback>
      </mc:AlternateContent>
      <mc:AlternateContent xmlns:mc="http://schemas.openxmlformats.org/markup-compatibility/2006">
        <mc:Choice xmlns:p14="http://schemas.microsoft.com/office/powerpoint/2010/main" Requires="p14">
          <p:contentPart p14:bwMode="auto" r:id="rId291">
            <p14:nvContentPartPr>
              <p14:cNvPr id="1048975" name=""/>
              <p14:cNvContentPartPr/>
              <p14:nvPr/>
            </p14:nvContentPartPr>
            <p14:xfrm>
              <a:off x="973407" y="3878969"/>
              <a:ext cx="8061" cy="222410"/>
            </p14:xfrm>
          </p:contentPart>
        </mc:Choice>
        <mc:Fallback>
          <p:sp>
            <p:nvSpPr>
              <p:cNvPr id="1048975" name=""/>
              <p:cNvSpPr/>
              <p:nvPr/>
            </p:nvSpPr>
            <p:spPr>
              <a:xfrm>
                <a:off x="973407" y="3878969"/>
                <a:ext cx="8061" cy="222410"/>
              </a:xfrm>
            </p:spPr>
          </p:sp>
        </mc:Fallback>
      </mc:AlternateContent>
      <mc:AlternateContent xmlns:mc="http://schemas.openxmlformats.org/markup-compatibility/2006">
        <mc:Choice xmlns:p14="http://schemas.microsoft.com/office/powerpoint/2010/main" Requires="p14">
          <p:contentPart p14:bwMode="auto" r:id="rId292">
            <p14:nvContentPartPr>
              <p14:cNvPr id="1048976" name=""/>
              <p14:cNvContentPartPr/>
              <p14:nvPr/>
            </p14:nvContentPartPr>
            <p14:xfrm>
              <a:off x="967567" y="3972831"/>
              <a:ext cx="169510" cy="17545"/>
            </p14:xfrm>
          </p:contentPart>
        </mc:Choice>
        <mc:Fallback>
          <p:sp>
            <p:nvSpPr>
              <p:cNvPr id="1048976" name=""/>
              <p:cNvSpPr/>
              <p:nvPr/>
            </p:nvSpPr>
            <p:spPr>
              <a:xfrm>
                <a:off x="967567" y="3972831"/>
                <a:ext cx="169510" cy="17545"/>
              </a:xfrm>
            </p:spPr>
          </p:sp>
        </mc:Fallback>
      </mc:AlternateContent>
      <mc:AlternateContent xmlns:mc="http://schemas.openxmlformats.org/markup-compatibility/2006">
        <mc:Choice xmlns:p14="http://schemas.microsoft.com/office/powerpoint/2010/main" Requires="p14">
          <p:contentPart p14:bwMode="auto" r:id="rId293">
            <p14:nvContentPartPr>
              <p14:cNvPr id="1048977" name=""/>
              <p14:cNvContentPartPr/>
              <p14:nvPr/>
            </p14:nvContentPartPr>
            <p14:xfrm>
              <a:off x="893545" y="3841507"/>
              <a:ext cx="17509" cy="339017"/>
            </p14:xfrm>
          </p:contentPart>
        </mc:Choice>
        <mc:Fallback>
          <p:sp>
            <p:nvSpPr>
              <p:cNvPr id="1048977" name=""/>
              <p:cNvSpPr/>
              <p:nvPr/>
            </p:nvSpPr>
            <p:spPr>
              <a:xfrm>
                <a:off x="893545" y="3841507"/>
                <a:ext cx="17509" cy="339017"/>
              </a:xfrm>
            </p:spPr>
          </p:sp>
        </mc:Fallback>
      </mc:AlternateContent>
      <mc:AlternateContent xmlns:mc="http://schemas.openxmlformats.org/markup-compatibility/2006">
        <mc:Choice xmlns:p14="http://schemas.microsoft.com/office/powerpoint/2010/main" Requires="p14">
          <p:contentPart p14:bwMode="auto" r:id="rId294">
            <p14:nvContentPartPr>
              <p14:cNvPr id="1048978" name=""/>
              <p14:cNvContentPartPr/>
              <p14:nvPr/>
            </p14:nvContentPartPr>
            <p14:xfrm>
              <a:off x="1163415" y="3804045"/>
              <a:ext cx="5650" cy="305449"/>
            </p14:xfrm>
          </p:contentPart>
        </mc:Choice>
        <mc:Fallback>
          <p:sp>
            <p:nvSpPr>
              <p:cNvPr id="1048978" name=""/>
              <p:cNvSpPr/>
              <p:nvPr/>
            </p:nvSpPr>
            <p:spPr>
              <a:xfrm>
                <a:off x="1163415" y="3804045"/>
                <a:ext cx="5650" cy="305449"/>
              </a:xfrm>
            </p:spPr>
          </p:sp>
        </mc:Fallback>
      </mc:AlternateContent>
      <mc:AlternateContent xmlns:mc="http://schemas.openxmlformats.org/markup-compatibility/2006">
        <mc:Choice xmlns:p14="http://schemas.microsoft.com/office/powerpoint/2010/main" Requires="p14">
          <p:contentPart p14:bwMode="auto" r:id="rId295">
            <p14:nvContentPartPr>
              <p14:cNvPr id="1048979" name=""/>
              <p14:cNvContentPartPr/>
              <p14:nvPr/>
            </p14:nvContentPartPr>
            <p14:xfrm>
              <a:off x="375776" y="4301028"/>
              <a:ext cx="2319123" cy="152889"/>
            </p14:xfrm>
          </p:contentPart>
        </mc:Choice>
        <mc:Fallback>
          <p:sp>
            <p:nvSpPr>
              <p:cNvPr id="1048979" name=""/>
              <p:cNvSpPr/>
              <p:nvPr/>
            </p:nvSpPr>
            <p:spPr>
              <a:xfrm>
                <a:off x="375776" y="4301028"/>
                <a:ext cx="2319123" cy="152889"/>
              </a:xfrm>
            </p:spPr>
          </p:sp>
        </mc:Fallback>
      </mc:AlternateContent>
      <mc:AlternateContent xmlns:mc="http://schemas.openxmlformats.org/markup-compatibility/2006">
        <mc:Choice xmlns:p14="http://schemas.microsoft.com/office/powerpoint/2010/main" Requires="p14">
          <p:contentPart p14:bwMode="auto" r:id="rId296">
            <p14:nvContentPartPr>
              <p14:cNvPr id="1048980" name=""/>
              <p14:cNvContentPartPr/>
              <p14:nvPr/>
            </p14:nvContentPartPr>
            <p14:xfrm>
              <a:off x="3428491" y="3946471"/>
              <a:ext cx="122129" cy="467041"/>
            </p14:xfrm>
          </p:contentPart>
        </mc:Choice>
        <mc:Fallback>
          <p:sp>
            <p:nvSpPr>
              <p:cNvPr id="1048980" name=""/>
              <p:cNvSpPr/>
              <p:nvPr/>
            </p:nvSpPr>
            <p:spPr>
              <a:xfrm>
                <a:off x="3428491" y="3946471"/>
                <a:ext cx="122129" cy="467041"/>
              </a:xfrm>
            </p:spPr>
          </p:sp>
        </mc:Fallback>
      </mc:AlternateContent>
      <mc:AlternateContent xmlns:mc="http://schemas.openxmlformats.org/markup-compatibility/2006">
        <mc:Choice xmlns:p14="http://schemas.microsoft.com/office/powerpoint/2010/main" Requires="p14">
          <p:contentPart p14:bwMode="auto" r:id="rId297">
            <p14:nvContentPartPr>
              <p14:cNvPr id="1048981" name=""/>
              <p14:cNvContentPartPr/>
              <p14:nvPr/>
            </p14:nvContentPartPr>
            <p14:xfrm>
              <a:off x="3337272" y="4169028"/>
              <a:ext cx="250101" cy="30591"/>
            </p14:xfrm>
          </p:contentPart>
        </mc:Choice>
        <mc:Fallback>
          <p:sp>
            <p:nvSpPr>
              <p:cNvPr id="1048981" name=""/>
              <p:cNvSpPr/>
              <p:nvPr/>
            </p:nvSpPr>
            <p:spPr>
              <a:xfrm>
                <a:off x="3337272" y="4169028"/>
                <a:ext cx="250101" cy="30591"/>
              </a:xfrm>
            </p:spPr>
          </p:sp>
        </mc:Fallback>
      </mc:AlternateContent>
      <mc:AlternateContent xmlns:mc="http://schemas.openxmlformats.org/markup-compatibility/2006">
        <mc:Choice xmlns:p14="http://schemas.microsoft.com/office/powerpoint/2010/main" Requires="p14">
          <p:contentPart p14:bwMode="auto" r:id="rId298">
            <p14:nvContentPartPr>
              <p14:cNvPr id="1048982" name=""/>
              <p14:cNvContentPartPr/>
              <p14:nvPr/>
            </p14:nvContentPartPr>
            <p14:xfrm>
              <a:off x="3590043" y="3958972"/>
              <a:ext cx="56772" cy="297630"/>
            </p14:xfrm>
          </p:contentPart>
        </mc:Choice>
        <mc:Fallback>
          <p:sp>
            <p:nvSpPr>
              <p:cNvPr id="1048982" name=""/>
              <p:cNvSpPr/>
              <p:nvPr/>
            </p:nvSpPr>
            <p:spPr>
              <a:xfrm>
                <a:off x="3590043" y="3958972"/>
                <a:ext cx="56772" cy="297630"/>
              </a:xfrm>
            </p:spPr>
          </p:sp>
        </mc:Fallback>
      </mc:AlternateContent>
      <mc:AlternateContent xmlns:mc="http://schemas.openxmlformats.org/markup-compatibility/2006">
        <mc:Choice xmlns:p14="http://schemas.microsoft.com/office/powerpoint/2010/main" Requires="p14">
          <p:contentPart p14:bwMode="auto" r:id="rId299">
            <p14:nvContentPartPr>
              <p14:cNvPr id="1048983" name=""/>
              <p14:cNvContentPartPr/>
              <p14:nvPr/>
            </p14:nvContentPartPr>
            <p14:xfrm>
              <a:off x="3692911" y="4109378"/>
              <a:ext cx="129796" cy="106298"/>
            </p14:xfrm>
          </p:contentPart>
        </mc:Choice>
        <mc:Fallback>
          <p:sp>
            <p:nvSpPr>
              <p:cNvPr id="1048983" name=""/>
              <p:cNvSpPr/>
              <p:nvPr/>
            </p:nvSpPr>
            <p:spPr>
              <a:xfrm>
                <a:off x="3692911" y="4109378"/>
                <a:ext cx="129796" cy="106298"/>
              </a:xfrm>
            </p:spPr>
          </p:sp>
        </mc:Fallback>
      </mc:AlternateContent>
      <mc:AlternateContent xmlns:mc="http://schemas.openxmlformats.org/markup-compatibility/2006">
        <mc:Choice xmlns:p14="http://schemas.microsoft.com/office/powerpoint/2010/main" Requires="p14">
          <p:contentPart p14:bwMode="auto" r:id="rId300">
            <p14:nvContentPartPr>
              <p14:cNvPr id="1048984" name=""/>
              <p14:cNvContentPartPr/>
              <p14:nvPr/>
            </p14:nvContentPartPr>
            <p14:xfrm>
              <a:off x="3816038" y="4071550"/>
              <a:ext cx="80667" cy="21397"/>
            </p14:xfrm>
          </p:contentPart>
        </mc:Choice>
        <mc:Fallback>
          <p:sp>
            <p:nvSpPr>
              <p:cNvPr id="1048984" name=""/>
              <p:cNvSpPr/>
              <p:nvPr/>
            </p:nvSpPr>
            <p:spPr>
              <a:xfrm>
                <a:off x="3816038" y="4071550"/>
                <a:ext cx="80667" cy="21397"/>
              </a:xfrm>
            </p:spPr>
          </p:sp>
        </mc:Fallback>
      </mc:AlternateContent>
      <mc:AlternateContent xmlns:mc="http://schemas.openxmlformats.org/markup-compatibility/2006">
        <mc:Choice xmlns:p14="http://schemas.microsoft.com/office/powerpoint/2010/main" Requires="p14">
          <p:contentPart p14:bwMode="auto" r:id="rId301">
            <p14:nvContentPartPr>
              <p14:cNvPr id="1048985" name=""/>
              <p14:cNvContentPartPr/>
              <p14:nvPr/>
            </p14:nvContentPartPr>
            <p14:xfrm>
              <a:off x="3836126" y="4023738"/>
              <a:ext cx="69689" cy="203833"/>
            </p14:xfrm>
          </p:contentPart>
        </mc:Choice>
        <mc:Fallback>
          <p:sp>
            <p:nvSpPr>
              <p:cNvPr id="1048985" name=""/>
              <p:cNvSpPr/>
              <p:nvPr/>
            </p:nvSpPr>
            <p:spPr>
              <a:xfrm>
                <a:off x="3836126" y="4023738"/>
                <a:ext cx="69689" cy="203833"/>
              </a:xfrm>
            </p:spPr>
          </p:sp>
        </mc:Fallback>
      </mc:AlternateContent>
      <mc:AlternateContent xmlns:mc="http://schemas.openxmlformats.org/markup-compatibility/2006">
        <mc:Choice xmlns:p14="http://schemas.microsoft.com/office/powerpoint/2010/main" Requires="p14">
          <p:contentPart p14:bwMode="auto" r:id="rId302">
            <p14:nvContentPartPr>
              <p14:cNvPr id="1048986" name=""/>
              <p14:cNvContentPartPr/>
              <p14:nvPr/>
            </p14:nvContentPartPr>
            <p14:xfrm>
              <a:off x="3813497" y="4078269"/>
              <a:ext cx="75750" cy="24202"/>
            </p14:xfrm>
          </p:contentPart>
        </mc:Choice>
        <mc:Fallback>
          <p:sp>
            <p:nvSpPr>
              <p:cNvPr id="1048986" name=""/>
              <p:cNvSpPr/>
              <p:nvPr/>
            </p:nvSpPr>
            <p:spPr>
              <a:xfrm>
                <a:off x="3813497" y="4078269"/>
                <a:ext cx="75750" cy="24202"/>
              </a:xfrm>
            </p:spPr>
          </p:sp>
        </mc:Fallback>
      </mc:AlternateContent>
      <mc:AlternateContent xmlns:mc="http://schemas.openxmlformats.org/markup-compatibility/2006">
        <mc:Choice xmlns:p14="http://schemas.microsoft.com/office/powerpoint/2010/main" Requires="p14">
          <p:contentPart p14:bwMode="auto" r:id="rId303">
            <p14:nvContentPartPr>
              <p14:cNvPr id="1048987" name=""/>
              <p14:cNvContentPartPr/>
              <p14:nvPr/>
            </p14:nvContentPartPr>
            <p14:xfrm>
              <a:off x="4059554" y="3895378"/>
              <a:ext cx="166039" cy="497271"/>
            </p14:xfrm>
          </p:contentPart>
        </mc:Choice>
        <mc:Fallback>
          <p:sp>
            <p:nvSpPr>
              <p:cNvPr id="1048987" name=""/>
              <p:cNvSpPr/>
              <p:nvPr/>
            </p:nvSpPr>
            <p:spPr>
              <a:xfrm>
                <a:off x="4059554" y="3895378"/>
                <a:ext cx="166039" cy="497271"/>
              </a:xfrm>
            </p:spPr>
          </p:sp>
        </mc:Fallback>
      </mc:AlternateContent>
      <mc:AlternateContent xmlns:mc="http://schemas.openxmlformats.org/markup-compatibility/2006">
        <mc:Choice xmlns:p14="http://schemas.microsoft.com/office/powerpoint/2010/main" Requires="p14">
          <p:contentPart p14:bwMode="auto" r:id="rId304">
            <p14:nvContentPartPr>
              <p14:cNvPr id="1048988" name=""/>
              <p14:cNvContentPartPr/>
              <p14:nvPr/>
            </p14:nvContentPartPr>
            <p14:xfrm>
              <a:off x="4042721" y="4098510"/>
              <a:ext cx="115901" cy="34439"/>
            </p14:xfrm>
          </p:contentPart>
        </mc:Choice>
        <mc:Fallback>
          <p:sp>
            <p:nvSpPr>
              <p:cNvPr id="1048988" name=""/>
              <p:cNvSpPr/>
              <p:nvPr/>
            </p:nvSpPr>
            <p:spPr>
              <a:xfrm>
                <a:off x="4042721" y="4098510"/>
                <a:ext cx="115901" cy="34439"/>
              </a:xfrm>
            </p:spPr>
          </p:sp>
        </mc:Fallback>
      </mc:AlternateContent>
      <mc:AlternateContent xmlns:mc="http://schemas.openxmlformats.org/markup-compatibility/2006">
        <mc:Choice xmlns:p14="http://schemas.microsoft.com/office/powerpoint/2010/main" Requires="p14">
          <p:contentPart p14:bwMode="auto" r:id="rId305">
            <p14:nvContentPartPr>
              <p14:cNvPr id="1048989" name=""/>
              <p14:cNvContentPartPr/>
              <p14:nvPr/>
            </p14:nvContentPartPr>
            <p14:xfrm>
              <a:off x="4214412" y="4069811"/>
              <a:ext cx="135222" cy="116468"/>
            </p14:xfrm>
          </p:contentPart>
        </mc:Choice>
        <mc:Fallback>
          <p:sp>
            <p:nvSpPr>
              <p:cNvPr id="1048989" name=""/>
              <p:cNvSpPr/>
              <p:nvPr/>
            </p:nvSpPr>
            <p:spPr>
              <a:xfrm>
                <a:off x="4214412" y="4069811"/>
                <a:ext cx="135222" cy="116468"/>
              </a:xfrm>
            </p:spPr>
          </p:sp>
        </mc:Fallback>
      </mc:AlternateContent>
      <mc:AlternateContent xmlns:mc="http://schemas.openxmlformats.org/markup-compatibility/2006">
        <mc:Choice xmlns:p14="http://schemas.microsoft.com/office/powerpoint/2010/main" Requires="p14">
          <p:contentPart p14:bwMode="auto" r:id="rId306">
            <p14:nvContentPartPr>
              <p14:cNvPr id="1048990" name=""/>
              <p14:cNvContentPartPr/>
              <p14:nvPr/>
            </p14:nvContentPartPr>
            <p14:xfrm>
              <a:off x="4341391" y="3999881"/>
              <a:ext cx="108508" cy="167869"/>
            </p14:xfrm>
          </p:contentPart>
        </mc:Choice>
        <mc:Fallback>
          <p:sp>
            <p:nvSpPr>
              <p:cNvPr id="1048990" name=""/>
              <p:cNvSpPr/>
              <p:nvPr/>
            </p:nvSpPr>
            <p:spPr>
              <a:xfrm>
                <a:off x="4341391" y="3999881"/>
                <a:ext cx="108508" cy="167869"/>
              </a:xfrm>
            </p:spPr>
          </p:sp>
        </mc:Fallback>
      </mc:AlternateContent>
      <mc:AlternateContent xmlns:mc="http://schemas.openxmlformats.org/markup-compatibility/2006">
        <mc:Choice xmlns:p14="http://schemas.microsoft.com/office/powerpoint/2010/main" Requires="p14">
          <p:contentPart p14:bwMode="auto" r:id="rId307">
            <p14:nvContentPartPr>
              <p14:cNvPr id="1048991" name=""/>
              <p14:cNvContentPartPr/>
              <p14:nvPr/>
            </p14:nvContentPartPr>
            <p14:xfrm>
              <a:off x="4408361" y="3891368"/>
              <a:ext cx="113655" cy="280628"/>
            </p14:xfrm>
          </p:contentPart>
        </mc:Choice>
        <mc:Fallback>
          <p:sp>
            <p:nvSpPr>
              <p:cNvPr id="1048991" name=""/>
              <p:cNvSpPr/>
              <p:nvPr/>
            </p:nvSpPr>
            <p:spPr>
              <a:xfrm>
                <a:off x="4408361" y="3891368"/>
                <a:ext cx="113655" cy="280628"/>
              </a:xfrm>
            </p:spPr>
          </p:sp>
        </mc:Fallback>
      </mc:AlternateContent>
      <mc:AlternateContent xmlns:mc="http://schemas.openxmlformats.org/markup-compatibility/2006">
        <mc:Choice xmlns:p14="http://schemas.microsoft.com/office/powerpoint/2010/main" Requires="p14">
          <p:contentPart p14:bwMode="auto" r:id="rId308">
            <p14:nvContentPartPr>
              <p14:cNvPr id="1048992" name=""/>
              <p14:cNvContentPartPr/>
              <p14:nvPr/>
            </p14:nvContentPartPr>
            <p14:xfrm>
              <a:off x="4524912" y="4062470"/>
              <a:ext cx="15704" cy="97967"/>
            </p14:xfrm>
          </p:contentPart>
        </mc:Choice>
        <mc:Fallback>
          <p:sp>
            <p:nvSpPr>
              <p:cNvPr id="1048992" name=""/>
              <p:cNvSpPr/>
              <p:nvPr/>
            </p:nvSpPr>
            <p:spPr>
              <a:xfrm>
                <a:off x="4524912" y="4062470"/>
                <a:ext cx="15704" cy="97967"/>
              </a:xfrm>
            </p:spPr>
          </p:sp>
        </mc:Fallback>
      </mc:AlternateContent>
      <mc:AlternateContent xmlns:mc="http://schemas.openxmlformats.org/markup-compatibility/2006">
        <mc:Choice xmlns:p14="http://schemas.microsoft.com/office/powerpoint/2010/main" Requires="p14">
          <p:contentPart p14:bwMode="auto" r:id="rId309">
            <p14:nvContentPartPr>
              <p14:cNvPr id="1048993" name=""/>
              <p14:cNvContentPartPr/>
              <p14:nvPr/>
            </p14:nvContentPartPr>
            <p14:xfrm>
              <a:off x="4525121" y="3995800"/>
              <a:ext cx="22893" cy="65779"/>
            </p14:xfrm>
          </p:contentPart>
        </mc:Choice>
        <mc:Fallback>
          <p:sp>
            <p:nvSpPr>
              <p:cNvPr id="1048993" name=""/>
              <p:cNvSpPr/>
              <p:nvPr/>
            </p:nvSpPr>
            <p:spPr>
              <a:xfrm>
                <a:off x="4525121" y="3995800"/>
                <a:ext cx="22893" cy="65779"/>
              </a:xfrm>
            </p:spPr>
          </p:sp>
        </mc:Fallback>
      </mc:AlternateContent>
      <mc:AlternateContent xmlns:mc="http://schemas.openxmlformats.org/markup-compatibility/2006">
        <mc:Choice xmlns:p14="http://schemas.microsoft.com/office/powerpoint/2010/main" Requires="p14">
          <p:contentPart p14:bwMode="auto" r:id="rId310">
            <p14:nvContentPartPr>
              <p14:cNvPr id="1048994" name=""/>
              <p14:cNvContentPartPr/>
              <p14:nvPr/>
            </p14:nvContentPartPr>
            <p14:xfrm>
              <a:off x="4531648" y="3974847"/>
              <a:ext cx="27811" cy="42754"/>
            </p14:xfrm>
          </p:contentPart>
        </mc:Choice>
        <mc:Fallback>
          <p:sp>
            <p:nvSpPr>
              <p:cNvPr id="1048994" name=""/>
              <p:cNvSpPr/>
              <p:nvPr/>
            </p:nvSpPr>
            <p:spPr>
              <a:xfrm>
                <a:off x="4531648" y="3974847"/>
                <a:ext cx="27811" cy="42754"/>
              </a:xfrm>
            </p:spPr>
          </p:sp>
        </mc:Fallback>
      </mc:AlternateContent>
      <mc:AlternateContent xmlns:mc="http://schemas.openxmlformats.org/markup-compatibility/2006">
        <mc:Choice xmlns:p14="http://schemas.microsoft.com/office/powerpoint/2010/main" Requires="p14">
          <p:contentPart p14:bwMode="auto" r:id="rId311">
            <p14:nvContentPartPr>
              <p14:cNvPr id="1048995" name=""/>
              <p14:cNvContentPartPr/>
              <p14:nvPr/>
            </p14:nvContentPartPr>
            <p14:xfrm>
              <a:off x="4524973" y="4085963"/>
              <a:ext cx="25852" cy="94026"/>
            </p14:xfrm>
          </p:contentPart>
        </mc:Choice>
        <mc:Fallback>
          <p:sp>
            <p:nvSpPr>
              <p:cNvPr id="1048995" name=""/>
              <p:cNvSpPr/>
              <p:nvPr/>
            </p:nvSpPr>
            <p:spPr>
              <a:xfrm>
                <a:off x="4524973" y="4085963"/>
                <a:ext cx="25852" cy="94026"/>
              </a:xfrm>
            </p:spPr>
          </p:sp>
        </mc:Fallback>
      </mc:AlternateContent>
      <mc:AlternateContent xmlns:mc="http://schemas.openxmlformats.org/markup-compatibility/2006">
        <mc:Choice xmlns:p14="http://schemas.microsoft.com/office/powerpoint/2010/main" Requires="p14">
          <p:contentPart p14:bwMode="auto" r:id="rId312">
            <p14:nvContentPartPr>
              <p14:cNvPr id="1048996" name=""/>
              <p14:cNvContentPartPr/>
              <p14:nvPr/>
            </p14:nvContentPartPr>
            <p14:xfrm>
              <a:off x="4544983" y="3967227"/>
              <a:ext cx="16038" cy="47390"/>
            </p14:xfrm>
          </p:contentPart>
        </mc:Choice>
        <mc:Fallback>
          <p:sp>
            <p:nvSpPr>
              <p:cNvPr id="1048996" name=""/>
              <p:cNvSpPr/>
              <p:nvPr/>
            </p:nvSpPr>
            <p:spPr>
              <a:xfrm>
                <a:off x="4544983" y="3967227"/>
                <a:ext cx="16038" cy="47390"/>
              </a:xfrm>
            </p:spPr>
          </p:sp>
        </mc:Fallback>
      </mc:AlternateContent>
      <mc:AlternateContent xmlns:mc="http://schemas.openxmlformats.org/markup-compatibility/2006">
        <mc:Choice xmlns:p14="http://schemas.microsoft.com/office/powerpoint/2010/main" Requires="p14">
          <p:contentPart p14:bwMode="auto" r:id="rId313">
            <p14:nvContentPartPr>
              <p14:cNvPr id="1048997" name=""/>
              <p14:cNvContentPartPr/>
              <p14:nvPr/>
            </p14:nvContentPartPr>
            <p14:xfrm>
              <a:off x="4584580" y="4058432"/>
              <a:ext cx="70029" cy="112261"/>
            </p14:xfrm>
          </p:contentPart>
        </mc:Choice>
        <mc:Fallback>
          <p:sp>
            <p:nvSpPr>
              <p:cNvPr id="1048997" name=""/>
              <p:cNvSpPr/>
              <p:nvPr/>
            </p:nvSpPr>
            <p:spPr>
              <a:xfrm>
                <a:off x="4584580" y="4058432"/>
                <a:ext cx="70029" cy="112261"/>
              </a:xfrm>
            </p:spPr>
          </p:sp>
        </mc:Fallback>
      </mc:AlternateContent>
      <mc:AlternateContent xmlns:mc="http://schemas.openxmlformats.org/markup-compatibility/2006">
        <mc:Choice xmlns:p14="http://schemas.microsoft.com/office/powerpoint/2010/main" Requires="p14">
          <p:contentPart p14:bwMode="auto" r:id="rId314">
            <p14:nvContentPartPr>
              <p14:cNvPr id="1048998" name=""/>
              <p14:cNvContentPartPr/>
              <p14:nvPr/>
            </p14:nvContentPartPr>
            <p14:xfrm>
              <a:off x="4632626" y="4001341"/>
              <a:ext cx="157953" cy="416801"/>
            </p14:xfrm>
          </p:contentPart>
        </mc:Choice>
        <mc:Fallback>
          <p:sp>
            <p:nvSpPr>
              <p:cNvPr id="1048998" name=""/>
              <p:cNvSpPr/>
              <p:nvPr/>
            </p:nvSpPr>
            <p:spPr>
              <a:xfrm>
                <a:off x="4632626" y="4001341"/>
                <a:ext cx="157953" cy="416801"/>
              </a:xfrm>
            </p:spPr>
          </p:sp>
        </mc:Fallback>
      </mc:AlternateContent>
      <mc:AlternateContent xmlns:mc="http://schemas.openxmlformats.org/markup-compatibility/2006">
        <mc:Choice xmlns:p14="http://schemas.microsoft.com/office/powerpoint/2010/main" Requires="p14">
          <p:contentPart p14:bwMode="auto" r:id="rId315">
            <p14:nvContentPartPr>
              <p14:cNvPr id="1048999" name=""/>
              <p14:cNvContentPartPr/>
              <p14:nvPr/>
            </p14:nvContentPartPr>
            <p14:xfrm>
              <a:off x="3576655" y="4206573"/>
              <a:ext cx="44245" cy="23523"/>
            </p14:xfrm>
          </p:contentPart>
        </mc:Choice>
        <mc:Fallback>
          <p:sp>
            <p:nvSpPr>
              <p:cNvPr id="1048999" name=""/>
              <p:cNvSpPr/>
              <p:nvPr/>
            </p:nvSpPr>
            <p:spPr>
              <a:xfrm>
                <a:off x="3576655" y="4206573"/>
                <a:ext cx="44245" cy="23523"/>
              </a:xfrm>
            </p:spPr>
          </p:sp>
        </mc:Fallback>
      </mc:AlternateContent>
      <mc:AlternateContent xmlns:mc="http://schemas.openxmlformats.org/markup-compatibility/2006">
        <mc:Choice xmlns:p14="http://schemas.microsoft.com/office/powerpoint/2010/main" Requires="p14">
          <p:contentPart p14:bwMode="auto" r:id="rId316">
            <p14:nvContentPartPr>
              <p14:cNvPr id="1049000" name=""/>
              <p14:cNvContentPartPr/>
              <p14:nvPr/>
            </p14:nvContentPartPr>
            <p14:xfrm>
              <a:off x="1984186" y="4141839"/>
              <a:ext cx="10435" cy="200876"/>
            </p14:xfrm>
          </p:contentPart>
        </mc:Choice>
        <mc:Fallback>
          <p:sp>
            <p:nvSpPr>
              <p:cNvPr id="1049000" name=""/>
              <p:cNvSpPr/>
              <p:nvPr/>
            </p:nvSpPr>
            <p:spPr>
              <a:xfrm>
                <a:off x="1984186" y="4141839"/>
                <a:ext cx="10435" cy="200876"/>
              </a:xfrm>
            </p:spPr>
          </p:sp>
        </mc:Fallback>
      </mc:AlternateContent>
      <mc:AlternateContent xmlns:mc="http://schemas.openxmlformats.org/markup-compatibility/2006">
        <mc:Choice xmlns:p14="http://schemas.microsoft.com/office/powerpoint/2010/main" Requires="p14">
          <p:contentPart p14:bwMode="auto" r:id="rId317">
            <p14:nvContentPartPr>
              <p14:cNvPr id="1049001" name=""/>
              <p14:cNvContentPartPr/>
              <p14:nvPr/>
            </p14:nvContentPartPr>
            <p14:xfrm>
              <a:off x="1946543" y="4124695"/>
              <a:ext cx="30624" cy="73112"/>
            </p14:xfrm>
          </p:contentPart>
        </mc:Choice>
        <mc:Fallback>
          <p:sp>
            <p:nvSpPr>
              <p:cNvPr id="1049001" name=""/>
              <p:cNvSpPr/>
              <p:nvPr/>
            </p:nvSpPr>
            <p:spPr>
              <a:xfrm>
                <a:off x="1946543" y="4124695"/>
                <a:ext cx="30624" cy="73112"/>
              </a:xfrm>
            </p:spPr>
          </p:sp>
        </mc:Fallback>
      </mc:AlternateContent>
      <mc:AlternateContent xmlns:mc="http://schemas.openxmlformats.org/markup-compatibility/2006">
        <mc:Choice xmlns:p14="http://schemas.microsoft.com/office/powerpoint/2010/main" Requires="p14">
          <p:contentPart p14:bwMode="auto" r:id="rId318">
            <p14:nvContentPartPr>
              <p14:cNvPr id="1049002" name=""/>
              <p14:cNvContentPartPr/>
              <p14:nvPr/>
            </p14:nvContentPartPr>
            <p14:xfrm>
              <a:off x="1995581" y="4117075"/>
              <a:ext cx="103657" cy="65380"/>
            </p14:xfrm>
          </p:contentPart>
        </mc:Choice>
        <mc:Fallback>
          <p:sp>
            <p:nvSpPr>
              <p:cNvPr id="1049002" name=""/>
              <p:cNvSpPr/>
              <p:nvPr/>
            </p:nvSpPr>
            <p:spPr>
              <a:xfrm>
                <a:off x="1995581" y="4117075"/>
                <a:ext cx="103657" cy="65380"/>
              </a:xfrm>
            </p:spPr>
          </p:sp>
        </mc:Fallback>
      </mc:AlternateContent>
      <mc:AlternateContent xmlns:mc="http://schemas.openxmlformats.org/markup-compatibility/2006">
        <mc:Choice xmlns:p14="http://schemas.microsoft.com/office/powerpoint/2010/main" Requires="p14">
          <p:contentPart p14:bwMode="auto" r:id="rId319">
            <p14:nvContentPartPr>
              <p14:cNvPr id="1049003" name=""/>
              <p14:cNvContentPartPr/>
              <p14:nvPr/>
            </p14:nvContentPartPr>
            <p14:xfrm>
              <a:off x="2090827" y="4016962"/>
              <a:ext cx="94597" cy="42967"/>
            </p14:xfrm>
          </p:contentPart>
        </mc:Choice>
        <mc:Fallback>
          <p:sp>
            <p:nvSpPr>
              <p:cNvPr id="1049003" name=""/>
              <p:cNvSpPr/>
              <p:nvPr/>
            </p:nvSpPr>
            <p:spPr>
              <a:xfrm>
                <a:off x="2090827" y="4016962"/>
                <a:ext cx="94597" cy="42967"/>
              </a:xfrm>
            </p:spPr>
          </p:sp>
        </mc:Fallback>
      </mc:AlternateContent>
      <mc:AlternateContent xmlns:mc="http://schemas.openxmlformats.org/markup-compatibility/2006">
        <mc:Choice xmlns:p14="http://schemas.microsoft.com/office/powerpoint/2010/main" Requires="p14">
          <p:contentPart p14:bwMode="auto" r:id="rId320">
            <p14:nvContentPartPr>
              <p14:cNvPr id="1049004" name=""/>
              <p14:cNvContentPartPr/>
              <p14:nvPr/>
            </p14:nvContentPartPr>
            <p14:xfrm>
              <a:off x="2198924" y="3869444"/>
              <a:ext cx="110460" cy="184282"/>
            </p14:xfrm>
          </p:contentPart>
        </mc:Choice>
        <mc:Fallback>
          <p:sp>
            <p:nvSpPr>
              <p:cNvPr id="1049004" name=""/>
              <p:cNvSpPr/>
              <p:nvPr/>
            </p:nvSpPr>
            <p:spPr>
              <a:xfrm>
                <a:off x="2198924" y="3869444"/>
                <a:ext cx="110460" cy="184282"/>
              </a:xfrm>
            </p:spPr>
          </p:sp>
        </mc:Fallback>
      </mc:AlternateContent>
      <mc:AlternateContent xmlns:mc="http://schemas.openxmlformats.org/markup-compatibility/2006">
        <mc:Choice xmlns:p14="http://schemas.microsoft.com/office/powerpoint/2010/main" Requires="p14">
          <p:contentPart p14:bwMode="auto" r:id="rId321">
            <p14:nvContentPartPr>
              <p14:cNvPr id="1049005" name=""/>
              <p14:cNvContentPartPr/>
              <p14:nvPr/>
            </p14:nvContentPartPr>
            <p14:xfrm>
              <a:off x="2229885" y="3927860"/>
              <a:ext cx="127794" cy="60438"/>
            </p14:xfrm>
          </p:contentPart>
        </mc:Choice>
        <mc:Fallback>
          <p:sp>
            <p:nvSpPr>
              <p:cNvPr id="1049005" name=""/>
              <p:cNvSpPr/>
              <p:nvPr/>
            </p:nvSpPr>
            <p:spPr>
              <a:xfrm>
                <a:off x="2229885" y="3927860"/>
                <a:ext cx="127794" cy="60438"/>
              </a:xfrm>
            </p:spPr>
          </p:sp>
        </mc:Fallback>
      </mc:AlternateContent>
      <mc:AlternateContent xmlns:mc="http://schemas.openxmlformats.org/markup-compatibility/2006">
        <mc:Choice xmlns:p14="http://schemas.microsoft.com/office/powerpoint/2010/main" Requires="p14">
          <p:contentPart p14:bwMode="auto" r:id="rId322">
            <p14:nvContentPartPr>
              <p14:cNvPr id="1049006" name=""/>
              <p14:cNvContentPartPr/>
              <p14:nvPr/>
            </p14:nvContentPartPr>
            <p14:xfrm>
              <a:off x="2208296" y="3977610"/>
              <a:ext cx="180004" cy="75970"/>
            </p14:xfrm>
          </p:contentPart>
        </mc:Choice>
        <mc:Fallback>
          <p:sp>
            <p:nvSpPr>
              <p:cNvPr id="1049006" name=""/>
              <p:cNvSpPr/>
              <p:nvPr/>
            </p:nvSpPr>
            <p:spPr>
              <a:xfrm>
                <a:off x="2208296" y="3977610"/>
                <a:ext cx="180004" cy="75970"/>
              </a:xfrm>
            </p:spPr>
          </p:sp>
        </mc:Fallback>
      </mc:AlternateContent>
      <mc:AlternateContent xmlns:mc="http://schemas.openxmlformats.org/markup-compatibility/2006">
        <mc:Choice xmlns:p14="http://schemas.microsoft.com/office/powerpoint/2010/main" Requires="p14">
          <p:contentPart p14:bwMode="auto" r:id="rId323">
            <p14:nvContentPartPr>
              <p14:cNvPr id="1049007" name=""/>
              <p14:cNvContentPartPr/>
              <p14:nvPr/>
            </p14:nvContentPartPr>
            <p14:xfrm>
              <a:off x="2278777" y="3960878"/>
              <a:ext cx="45878" cy="198489"/>
            </p14:xfrm>
          </p:contentPart>
        </mc:Choice>
        <mc:Fallback>
          <p:sp>
            <p:nvSpPr>
              <p:cNvPr id="1049007" name=""/>
              <p:cNvSpPr/>
              <p:nvPr/>
            </p:nvSpPr>
            <p:spPr>
              <a:xfrm>
                <a:off x="2278777" y="3960878"/>
                <a:ext cx="45878" cy="198489"/>
              </a:xfrm>
            </p:spPr>
          </p:sp>
        </mc:Fallback>
      </mc:AlternateContent>
      <mc:AlternateContent xmlns:mc="http://schemas.openxmlformats.org/markup-compatibility/2006">
        <mc:Choice xmlns:p14="http://schemas.microsoft.com/office/powerpoint/2010/main" Requires="p14">
          <p:contentPart p14:bwMode="auto" r:id="rId324">
            <p14:nvContentPartPr>
              <p14:cNvPr id="1049008" name=""/>
              <p14:cNvContentPartPr/>
              <p14:nvPr/>
            </p14:nvContentPartPr>
            <p14:xfrm>
              <a:off x="2231155" y="4040671"/>
              <a:ext cx="27938" cy="73229"/>
            </p14:xfrm>
          </p:contentPart>
        </mc:Choice>
        <mc:Fallback>
          <p:sp>
            <p:nvSpPr>
              <p:cNvPr id="1049008" name=""/>
              <p:cNvSpPr/>
              <p:nvPr/>
            </p:nvSpPr>
            <p:spPr>
              <a:xfrm>
                <a:off x="2231155" y="4040671"/>
                <a:ext cx="27938" cy="73229"/>
              </a:xfrm>
            </p:spPr>
          </p:sp>
        </mc:Fallback>
      </mc:AlternateContent>
      <mc:AlternateContent xmlns:mc="http://schemas.openxmlformats.org/markup-compatibility/2006">
        <mc:Choice xmlns:p14="http://schemas.microsoft.com/office/powerpoint/2010/main" Requires="p14">
          <p:contentPart p14:bwMode="auto" r:id="rId325">
            <p14:nvContentPartPr>
              <p14:cNvPr id="1049009" name=""/>
              <p14:cNvContentPartPr/>
              <p14:nvPr/>
            </p14:nvContentPartPr>
            <p14:xfrm>
              <a:off x="2372753" y="4041516"/>
              <a:ext cx="54518" cy="92364"/>
            </p14:xfrm>
          </p:contentPart>
        </mc:Choice>
        <mc:Fallback>
          <p:sp>
            <p:nvSpPr>
              <p:cNvPr id="1049009" name=""/>
              <p:cNvSpPr/>
              <p:nvPr/>
            </p:nvSpPr>
            <p:spPr>
              <a:xfrm>
                <a:off x="2372753" y="4041516"/>
                <a:ext cx="54518" cy="92364"/>
              </a:xfrm>
            </p:spPr>
          </p:sp>
        </mc:Fallback>
      </mc:AlternateContent>
      <mc:AlternateContent xmlns:mc="http://schemas.openxmlformats.org/markup-compatibility/2006">
        <mc:Choice xmlns:p14="http://schemas.microsoft.com/office/powerpoint/2010/main" Requires="p14">
          <p:contentPart p14:bwMode="auto" r:id="rId326">
            <p14:nvContentPartPr>
              <p14:cNvPr id="1049010" name=""/>
              <p14:cNvContentPartPr/>
              <p14:nvPr/>
            </p14:nvContentPartPr>
            <p14:xfrm>
              <a:off x="2213077" y="3887858"/>
              <a:ext cx="36491" cy="86874"/>
            </p14:xfrm>
          </p:contentPart>
        </mc:Choice>
        <mc:Fallback>
          <p:sp>
            <p:nvSpPr>
              <p:cNvPr id="1049010" name=""/>
              <p:cNvSpPr/>
              <p:nvPr/>
            </p:nvSpPr>
            <p:spPr>
              <a:xfrm>
                <a:off x="2213077" y="3887858"/>
                <a:ext cx="36491" cy="86874"/>
              </a:xfrm>
            </p:spPr>
          </p:sp>
        </mc:Fallback>
      </mc:AlternateContent>
      <mc:AlternateContent xmlns:mc="http://schemas.openxmlformats.org/markup-compatibility/2006">
        <mc:Choice xmlns:p14="http://schemas.microsoft.com/office/powerpoint/2010/main" Requires="p14">
          <p:contentPart p14:bwMode="auto" r:id="rId327">
            <p14:nvContentPartPr>
              <p14:cNvPr id="1049011" name=""/>
              <p14:cNvContentPartPr/>
              <p14:nvPr/>
            </p14:nvContentPartPr>
            <p14:xfrm>
              <a:off x="2414026" y="3812258"/>
              <a:ext cx="132535" cy="72425"/>
            </p14:xfrm>
          </p:contentPart>
        </mc:Choice>
        <mc:Fallback>
          <p:sp>
            <p:nvSpPr>
              <p:cNvPr id="1049011" name=""/>
              <p:cNvSpPr/>
              <p:nvPr/>
            </p:nvSpPr>
            <p:spPr>
              <a:xfrm>
                <a:off x="2414026" y="3812258"/>
                <a:ext cx="132535" cy="72425"/>
              </a:xfrm>
            </p:spPr>
          </p:sp>
        </mc:Fallback>
      </mc:AlternateContent>
      <mc:AlternateContent xmlns:mc="http://schemas.openxmlformats.org/markup-compatibility/2006">
        <mc:Choice xmlns:p14="http://schemas.microsoft.com/office/powerpoint/2010/main" Requires="p14">
          <p:contentPart p14:bwMode="auto" r:id="rId328">
            <p14:nvContentPartPr>
              <p14:cNvPr id="1049012" name=""/>
              <p14:cNvContentPartPr/>
              <p14:nvPr/>
            </p14:nvContentPartPr>
            <p14:xfrm>
              <a:off x="2443642" y="3776742"/>
              <a:ext cx="52929" cy="126352"/>
            </p14:xfrm>
          </p:contentPart>
        </mc:Choice>
        <mc:Fallback>
          <p:sp>
            <p:nvSpPr>
              <p:cNvPr id="1049012" name=""/>
              <p:cNvSpPr/>
              <p:nvPr/>
            </p:nvSpPr>
            <p:spPr>
              <a:xfrm>
                <a:off x="2443642" y="3776742"/>
                <a:ext cx="52929" cy="126352"/>
              </a:xfrm>
            </p:spPr>
          </p:sp>
        </mc:Fallback>
      </mc:AlternateContent>
      <mc:AlternateContent xmlns:mc="http://schemas.openxmlformats.org/markup-compatibility/2006">
        <mc:Choice xmlns:p14="http://schemas.microsoft.com/office/powerpoint/2010/main" Requires="p14">
          <p:contentPart p14:bwMode="auto" r:id="rId329">
            <p14:nvContentPartPr>
              <p14:cNvPr id="1049013" name=""/>
              <p14:cNvContentPartPr/>
              <p14:nvPr/>
            </p14:nvContentPartPr>
            <p14:xfrm>
              <a:off x="2432440" y="3911351"/>
              <a:ext cx="25679" cy="207441"/>
            </p14:xfrm>
          </p:contentPart>
        </mc:Choice>
        <mc:Fallback>
          <p:sp>
            <p:nvSpPr>
              <p:cNvPr id="1049013" name=""/>
              <p:cNvSpPr/>
              <p:nvPr/>
            </p:nvSpPr>
            <p:spPr>
              <a:xfrm>
                <a:off x="2432440" y="3911351"/>
                <a:ext cx="25679" cy="207441"/>
              </a:xfrm>
            </p:spPr>
          </p:sp>
        </mc:Fallback>
      </mc:AlternateContent>
      <mc:AlternateContent xmlns:mc="http://schemas.openxmlformats.org/markup-compatibility/2006">
        <mc:Choice xmlns:p14="http://schemas.microsoft.com/office/powerpoint/2010/main" Requires="p14">
          <p:contentPart p14:bwMode="auto" r:id="rId330">
            <p14:nvContentPartPr>
              <p14:cNvPr id="1049014" name=""/>
              <p14:cNvContentPartPr/>
              <p14:nvPr/>
            </p14:nvContentPartPr>
            <p14:xfrm>
              <a:off x="2474348" y="3890390"/>
              <a:ext cx="99076" cy="245448"/>
            </p14:xfrm>
          </p:contentPart>
        </mc:Choice>
        <mc:Fallback>
          <p:sp>
            <p:nvSpPr>
              <p:cNvPr id="1049014" name=""/>
              <p:cNvSpPr/>
              <p:nvPr/>
            </p:nvSpPr>
            <p:spPr>
              <a:xfrm>
                <a:off x="2474348" y="3890390"/>
                <a:ext cx="99076" cy="245448"/>
              </a:xfrm>
            </p:spPr>
          </p:sp>
        </mc:Fallback>
      </mc:AlternateContent>
      <mc:AlternateContent xmlns:mc="http://schemas.openxmlformats.org/markup-compatibility/2006">
        <mc:Choice xmlns:p14="http://schemas.microsoft.com/office/powerpoint/2010/main" Requires="p14">
          <p:contentPart p14:bwMode="auto" r:id="rId331">
            <p14:nvContentPartPr>
              <p14:cNvPr id="1049015" name=""/>
              <p14:cNvContentPartPr/>
              <p14:nvPr/>
            </p14:nvContentPartPr>
            <p14:xfrm>
              <a:off x="2474983" y="3943933"/>
              <a:ext cx="99929" cy="19484"/>
            </p14:xfrm>
          </p:contentPart>
        </mc:Choice>
        <mc:Fallback>
          <p:sp>
            <p:nvSpPr>
              <p:cNvPr id="1049015" name=""/>
              <p:cNvSpPr/>
              <p:nvPr/>
            </p:nvSpPr>
            <p:spPr>
              <a:xfrm>
                <a:off x="2474983" y="3943933"/>
                <a:ext cx="99929" cy="19484"/>
              </a:xfrm>
            </p:spPr>
          </p:sp>
        </mc:Fallback>
      </mc:AlternateContent>
      <mc:AlternateContent xmlns:mc="http://schemas.openxmlformats.org/markup-compatibility/2006">
        <mc:Choice xmlns:p14="http://schemas.microsoft.com/office/powerpoint/2010/main" Requires="p14">
          <p:contentPart p14:bwMode="auto" r:id="rId332">
            <p14:nvContentPartPr>
              <p14:cNvPr id="1049016" name=""/>
              <p14:cNvContentPartPr/>
              <p14:nvPr/>
            </p14:nvContentPartPr>
            <p14:xfrm>
              <a:off x="2472443" y="4007272"/>
              <a:ext cx="50996" cy="44106"/>
            </p14:xfrm>
          </p:contentPart>
        </mc:Choice>
        <mc:Fallback>
          <p:sp>
            <p:nvSpPr>
              <p:cNvPr id="1049016" name=""/>
              <p:cNvSpPr/>
              <p:nvPr/>
            </p:nvSpPr>
            <p:spPr>
              <a:xfrm>
                <a:off x="2472443" y="4007272"/>
                <a:ext cx="50996" cy="44106"/>
              </a:xfrm>
            </p:spPr>
          </p:sp>
        </mc:Fallback>
      </mc:AlternateContent>
      <mc:AlternateContent xmlns:mc="http://schemas.openxmlformats.org/markup-compatibility/2006">
        <mc:Choice xmlns:p14="http://schemas.microsoft.com/office/powerpoint/2010/main" Requires="p14">
          <p:contentPart p14:bwMode="auto" r:id="rId333">
            <p14:nvContentPartPr>
              <p14:cNvPr id="1049017" name=""/>
              <p14:cNvContentPartPr/>
              <p14:nvPr/>
            </p14:nvContentPartPr>
            <p14:xfrm>
              <a:off x="2482603" y="4043189"/>
              <a:ext cx="81215" cy="35789"/>
            </p14:xfrm>
          </p:contentPart>
        </mc:Choice>
        <mc:Fallback>
          <p:sp>
            <p:nvSpPr>
              <p:cNvPr id="1049017" name=""/>
              <p:cNvSpPr/>
              <p:nvPr/>
            </p:nvSpPr>
            <p:spPr>
              <a:xfrm>
                <a:off x="2482603" y="4043189"/>
                <a:ext cx="81215" cy="35789"/>
              </a:xfrm>
            </p:spPr>
          </p:sp>
        </mc:Fallback>
      </mc:AlternateContent>
      <mc:AlternateContent xmlns:mc="http://schemas.openxmlformats.org/markup-compatibility/2006">
        <mc:Choice xmlns:p14="http://schemas.microsoft.com/office/powerpoint/2010/main" Requires="p14">
          <p:contentPart p14:bwMode="auto" r:id="rId334">
            <p14:nvContentPartPr>
              <p14:cNvPr id="1049018" name=""/>
              <p14:cNvContentPartPr/>
              <p14:nvPr/>
            </p14:nvContentPartPr>
            <p14:xfrm>
              <a:off x="2433710" y="4109794"/>
              <a:ext cx="216322" cy="33948"/>
            </p14:xfrm>
          </p:contentPart>
        </mc:Choice>
        <mc:Fallback>
          <p:sp>
            <p:nvSpPr>
              <p:cNvPr id="1049018" name=""/>
              <p:cNvSpPr/>
              <p:nvPr/>
            </p:nvSpPr>
            <p:spPr>
              <a:xfrm>
                <a:off x="2433710" y="4109794"/>
                <a:ext cx="216322" cy="33948"/>
              </a:xfrm>
            </p:spPr>
          </p:sp>
        </mc:Fallback>
      </mc:AlternateContent>
      <mc:AlternateContent xmlns:mc="http://schemas.openxmlformats.org/markup-compatibility/2006">
        <mc:Choice xmlns:p14="http://schemas.microsoft.com/office/powerpoint/2010/main" Requires="p14">
          <p:contentPart p14:bwMode="auto" r:id="rId335">
            <p14:nvContentPartPr>
              <p14:cNvPr id="1049019" name=""/>
              <p14:cNvContentPartPr/>
              <p14:nvPr/>
            </p14:nvContentPartPr>
            <p14:xfrm>
              <a:off x="2619239" y="3821188"/>
              <a:ext cx="82428" cy="205076"/>
            </p14:xfrm>
          </p:contentPart>
        </mc:Choice>
        <mc:Fallback>
          <p:sp>
            <p:nvSpPr>
              <p:cNvPr id="1049019" name=""/>
              <p:cNvSpPr/>
              <p:nvPr/>
            </p:nvSpPr>
            <p:spPr>
              <a:xfrm>
                <a:off x="2619239" y="3821188"/>
                <a:ext cx="82428" cy="205076"/>
              </a:xfrm>
            </p:spPr>
          </p:sp>
        </mc:Fallback>
      </mc:AlternateContent>
      <mc:AlternateContent xmlns:mc="http://schemas.openxmlformats.org/markup-compatibility/2006">
        <mc:Choice xmlns:p14="http://schemas.microsoft.com/office/powerpoint/2010/main" Requires="p14">
          <p:contentPart p14:bwMode="auto" r:id="rId336">
            <p14:nvContentPartPr>
              <p14:cNvPr id="1049020" name=""/>
              <p14:cNvContentPartPr/>
              <p14:nvPr/>
            </p14:nvContentPartPr>
            <p14:xfrm>
              <a:off x="2634995" y="3982257"/>
              <a:ext cx="99743" cy="132912"/>
            </p14:xfrm>
          </p:contentPart>
        </mc:Choice>
        <mc:Fallback>
          <p:sp>
            <p:nvSpPr>
              <p:cNvPr id="1049020" name=""/>
              <p:cNvSpPr/>
              <p:nvPr/>
            </p:nvSpPr>
            <p:spPr>
              <a:xfrm>
                <a:off x="2634995" y="3982257"/>
                <a:ext cx="99743" cy="132912"/>
              </a:xfrm>
            </p:spPr>
          </p:sp>
        </mc:Fallback>
      </mc:AlternateContent>
      <mc:AlternateContent xmlns:mc="http://schemas.openxmlformats.org/markup-compatibility/2006">
        <mc:Choice xmlns:p14="http://schemas.microsoft.com/office/powerpoint/2010/main" Requires="p14">
          <p:contentPart p14:bwMode="auto" r:id="rId337">
            <p14:nvContentPartPr>
              <p14:cNvPr id="1049021" name=""/>
              <p14:cNvContentPartPr/>
              <p14:nvPr/>
            </p14:nvContentPartPr>
            <p14:xfrm>
              <a:off x="2704436" y="3881641"/>
              <a:ext cx="83544" cy="113697"/>
            </p14:xfrm>
          </p:contentPart>
        </mc:Choice>
        <mc:Fallback>
          <p:sp>
            <p:nvSpPr>
              <p:cNvPr id="1049021" name=""/>
              <p:cNvSpPr/>
              <p:nvPr/>
            </p:nvSpPr>
            <p:spPr>
              <a:xfrm>
                <a:off x="2704436" y="3881641"/>
                <a:ext cx="83544" cy="113697"/>
              </a:xfrm>
            </p:spPr>
          </p:sp>
        </mc:Fallback>
      </mc:AlternateContent>
      <mc:AlternateContent xmlns:mc="http://schemas.openxmlformats.org/markup-compatibility/2006">
        <mc:Choice xmlns:p14="http://schemas.microsoft.com/office/powerpoint/2010/main" Requires="p14">
          <p:contentPart p14:bwMode="auto" r:id="rId338">
            <p14:nvContentPartPr>
              <p14:cNvPr id="1049022" name=""/>
              <p14:cNvContentPartPr/>
              <p14:nvPr/>
            </p14:nvContentPartPr>
            <p14:xfrm>
              <a:off x="2695952" y="3871349"/>
              <a:ext cx="159440" cy="266236"/>
            </p14:xfrm>
          </p:contentPart>
        </mc:Choice>
        <mc:Fallback>
          <p:sp>
            <p:nvSpPr>
              <p:cNvPr id="1049022" name=""/>
              <p:cNvSpPr/>
              <p:nvPr/>
            </p:nvSpPr>
            <p:spPr>
              <a:xfrm>
                <a:off x="2695952" y="3871349"/>
                <a:ext cx="159440" cy="266236"/>
              </a:xfrm>
            </p:spPr>
          </p:sp>
        </mc:Fallback>
      </mc:AlternateContent>
      <mc:AlternateContent xmlns:mc="http://schemas.openxmlformats.org/markup-compatibility/2006">
        <mc:Choice xmlns:p14="http://schemas.microsoft.com/office/powerpoint/2010/main" Requires="p14">
          <p:contentPart p14:bwMode="auto" r:id="rId339">
            <p14:nvContentPartPr>
              <p14:cNvPr id="1049023" name=""/>
              <p14:cNvContentPartPr/>
              <p14:nvPr/>
            </p14:nvContentPartPr>
            <p14:xfrm>
              <a:off x="2727701" y="3799600"/>
              <a:ext cx="34391" cy="65185"/>
            </p14:xfrm>
          </p:contentPart>
        </mc:Choice>
        <mc:Fallback>
          <p:sp>
            <p:nvSpPr>
              <p:cNvPr id="1049023" name=""/>
              <p:cNvSpPr/>
              <p:nvPr/>
            </p:nvSpPr>
            <p:spPr>
              <a:xfrm>
                <a:off x="2727701" y="3799600"/>
                <a:ext cx="34391" cy="65185"/>
              </a:xfrm>
            </p:spPr>
          </p:sp>
        </mc:Fallback>
      </mc:AlternateContent>
      <mc:AlternateContent xmlns:mc="http://schemas.openxmlformats.org/markup-compatibility/2006">
        <mc:Choice xmlns:p14="http://schemas.microsoft.com/office/powerpoint/2010/main" Requires="p14">
          <p:contentPart p14:bwMode="auto" r:id="rId340">
            <p14:nvContentPartPr>
              <p14:cNvPr id="1049024" name=""/>
              <p14:cNvContentPartPr/>
              <p14:nvPr/>
            </p14:nvContentPartPr>
            <p14:xfrm>
              <a:off x="2950575" y="3991990"/>
              <a:ext cx="20663" cy="8813"/>
            </p14:xfrm>
          </p:contentPart>
        </mc:Choice>
        <mc:Fallback>
          <p:sp>
            <p:nvSpPr>
              <p:cNvPr id="1049024" name=""/>
              <p:cNvSpPr/>
              <p:nvPr/>
            </p:nvSpPr>
            <p:spPr>
              <a:xfrm>
                <a:off x="2950575" y="3991990"/>
                <a:ext cx="20663" cy="8813"/>
              </a:xfrm>
            </p:spPr>
          </p:sp>
        </mc:Fallback>
      </mc:AlternateContent>
      <mc:AlternateContent xmlns:mc="http://schemas.openxmlformats.org/markup-compatibility/2006">
        <mc:Choice xmlns:p14="http://schemas.microsoft.com/office/powerpoint/2010/main" Requires="p14">
          <p:contentPart p14:bwMode="auto" r:id="rId341">
            <p14:nvContentPartPr>
              <p14:cNvPr id="1049025" name=""/>
              <p14:cNvContentPartPr/>
              <p14:nvPr/>
            </p14:nvContentPartPr>
            <p14:xfrm>
              <a:off x="4951363" y="3994500"/>
              <a:ext cx="693368" cy="29872"/>
            </p14:xfrm>
          </p:contentPart>
        </mc:Choice>
        <mc:Fallback>
          <p:sp>
            <p:nvSpPr>
              <p:cNvPr id="1049025" name=""/>
              <p:cNvSpPr/>
              <p:nvPr/>
            </p:nvSpPr>
            <p:spPr>
              <a:xfrm>
                <a:off x="4951363" y="3994500"/>
                <a:ext cx="693368" cy="29872"/>
              </a:xfrm>
            </p:spPr>
          </p:sp>
        </mc:Fallback>
      </mc:AlternateContent>
      <mc:AlternateContent xmlns:mc="http://schemas.openxmlformats.org/markup-compatibility/2006">
        <mc:Choice xmlns:p14="http://schemas.microsoft.com/office/powerpoint/2010/main" Requires="p14">
          <p:contentPart p14:bwMode="auto" r:id="rId342">
            <p14:nvContentPartPr>
              <p14:cNvPr id="1049026" name=""/>
              <p14:cNvContentPartPr/>
              <p14:nvPr/>
            </p14:nvContentPartPr>
            <p14:xfrm>
              <a:off x="4975057" y="4057282"/>
              <a:ext cx="782279" cy="103998"/>
            </p14:xfrm>
          </p:contentPart>
        </mc:Choice>
        <mc:Fallback>
          <p:sp>
            <p:nvSpPr>
              <p:cNvPr id="1049026" name=""/>
              <p:cNvSpPr/>
              <p:nvPr/>
            </p:nvSpPr>
            <p:spPr>
              <a:xfrm>
                <a:off x="4975057" y="4057282"/>
                <a:ext cx="782279" cy="103998"/>
              </a:xfrm>
            </p:spPr>
          </p:sp>
        </mc:Fallback>
      </mc:AlternateContent>
      <mc:AlternateContent xmlns:mc="http://schemas.openxmlformats.org/markup-compatibility/2006">
        <mc:Choice xmlns:p14="http://schemas.microsoft.com/office/powerpoint/2010/main" Requires="p14">
          <p:contentPart p14:bwMode="auto" r:id="rId343">
            <p14:nvContentPartPr>
              <p14:cNvPr id="1049027" name=""/>
              <p14:cNvContentPartPr/>
              <p14:nvPr/>
            </p14:nvContentPartPr>
            <p14:xfrm>
              <a:off x="5612365" y="3935062"/>
              <a:ext cx="153829" cy="217844"/>
            </p14:xfrm>
          </p:contentPart>
        </mc:Choice>
        <mc:Fallback>
          <p:sp>
            <p:nvSpPr>
              <p:cNvPr id="1049027" name=""/>
              <p:cNvSpPr/>
              <p:nvPr/>
            </p:nvSpPr>
            <p:spPr>
              <a:xfrm>
                <a:off x="5612365" y="3935062"/>
                <a:ext cx="153829" cy="217844"/>
              </a:xfrm>
            </p:spPr>
          </p:sp>
        </mc:Fallback>
      </mc:AlternateContent>
      <mc:AlternateContent xmlns:mc="http://schemas.openxmlformats.org/markup-compatibility/2006">
        <mc:Choice xmlns:p14="http://schemas.microsoft.com/office/powerpoint/2010/main" Requires="p14">
          <p:contentPart p14:bwMode="auto" r:id="rId344">
            <p14:nvContentPartPr>
              <p14:cNvPr id="1049028" name=""/>
              <p14:cNvContentPartPr/>
              <p14:nvPr/>
            </p14:nvContentPartPr>
            <p14:xfrm>
              <a:off x="4889205" y="3951988"/>
              <a:ext cx="215670" cy="249516"/>
            </p14:xfrm>
          </p:contentPart>
        </mc:Choice>
        <mc:Fallback>
          <p:sp>
            <p:nvSpPr>
              <p:cNvPr id="1049028" name=""/>
              <p:cNvSpPr/>
              <p:nvPr/>
            </p:nvSpPr>
            <p:spPr>
              <a:xfrm>
                <a:off x="4889205" y="3951988"/>
                <a:ext cx="215670" cy="249516"/>
              </a:xfrm>
            </p:spPr>
          </p:sp>
        </mc:Fallback>
      </mc:AlternateContent>
      <mc:AlternateContent xmlns:mc="http://schemas.openxmlformats.org/markup-compatibility/2006">
        <mc:Choice xmlns:p14="http://schemas.microsoft.com/office/powerpoint/2010/main" Requires="p14">
          <p:contentPart p14:bwMode="auto" r:id="rId345">
            <p14:nvContentPartPr>
              <p14:cNvPr id="1049029" name=""/>
              <p14:cNvContentPartPr/>
              <p14:nvPr/>
            </p14:nvContentPartPr>
            <p14:xfrm>
              <a:off x="5846101" y="3910041"/>
              <a:ext cx="95188" cy="192359"/>
            </p14:xfrm>
          </p:contentPart>
        </mc:Choice>
        <mc:Fallback>
          <p:sp>
            <p:nvSpPr>
              <p:cNvPr id="1049029" name=""/>
              <p:cNvSpPr/>
              <p:nvPr/>
            </p:nvSpPr>
            <p:spPr>
              <a:xfrm>
                <a:off x="5846101" y="3910041"/>
                <a:ext cx="95188" cy="192359"/>
              </a:xfrm>
            </p:spPr>
          </p:sp>
        </mc:Fallback>
      </mc:AlternateContent>
      <mc:AlternateContent xmlns:mc="http://schemas.openxmlformats.org/markup-compatibility/2006">
        <mc:Choice xmlns:p14="http://schemas.microsoft.com/office/powerpoint/2010/main" Requires="p14">
          <p:contentPart p14:bwMode="auto" r:id="rId346">
            <p14:nvContentPartPr>
              <p14:cNvPr id="1049030" name=""/>
              <p14:cNvContentPartPr/>
              <p14:nvPr/>
            </p14:nvContentPartPr>
            <p14:xfrm>
              <a:off x="5940378" y="3929082"/>
              <a:ext cx="206271" cy="165031"/>
            </p14:xfrm>
          </p:contentPart>
        </mc:Choice>
        <mc:Fallback>
          <p:sp>
            <p:nvSpPr>
              <p:cNvPr id="1049030" name=""/>
              <p:cNvSpPr/>
              <p:nvPr/>
            </p:nvSpPr>
            <p:spPr>
              <a:xfrm>
                <a:off x="5940378" y="3929082"/>
                <a:ext cx="206271" cy="165031"/>
              </a:xfrm>
            </p:spPr>
          </p:sp>
        </mc:Fallback>
      </mc:AlternateContent>
      <mc:AlternateContent xmlns:mc="http://schemas.openxmlformats.org/markup-compatibility/2006">
        <mc:Choice xmlns:p14="http://schemas.microsoft.com/office/powerpoint/2010/main" Requires="p14">
          <p:contentPart p14:bwMode="auto" r:id="rId347">
            <p14:nvContentPartPr>
              <p14:cNvPr id="1049031" name=""/>
              <p14:cNvContentPartPr/>
              <p14:nvPr/>
            </p14:nvContentPartPr>
            <p14:xfrm>
              <a:off x="6119071" y="3894843"/>
              <a:ext cx="86353" cy="174443"/>
            </p14:xfrm>
          </p:contentPart>
        </mc:Choice>
        <mc:Fallback>
          <p:sp>
            <p:nvSpPr>
              <p:cNvPr id="1049031" name=""/>
              <p:cNvSpPr/>
              <p:nvPr/>
            </p:nvSpPr>
            <p:spPr>
              <a:xfrm>
                <a:off x="6119071" y="3894843"/>
                <a:ext cx="86353" cy="174443"/>
              </a:xfrm>
            </p:spPr>
          </p:sp>
        </mc:Fallback>
      </mc:AlternateContent>
      <mc:AlternateContent xmlns:mc="http://schemas.openxmlformats.org/markup-compatibility/2006">
        <mc:Choice xmlns:p14="http://schemas.microsoft.com/office/powerpoint/2010/main" Requires="p14">
          <p:contentPart p14:bwMode="auto" r:id="rId348">
            <p14:nvContentPartPr>
              <p14:cNvPr id="1049032" name=""/>
              <p14:cNvContentPartPr/>
              <p14:nvPr/>
            </p14:nvContentPartPr>
            <p14:xfrm>
              <a:off x="6208601" y="3889128"/>
              <a:ext cx="135639" cy="170939"/>
            </p14:xfrm>
          </p:contentPart>
        </mc:Choice>
        <mc:Fallback>
          <p:sp>
            <p:nvSpPr>
              <p:cNvPr id="1049032" name=""/>
              <p:cNvSpPr/>
              <p:nvPr/>
            </p:nvSpPr>
            <p:spPr>
              <a:xfrm>
                <a:off x="6208601" y="3889128"/>
                <a:ext cx="135639" cy="170939"/>
              </a:xfrm>
            </p:spPr>
          </p:sp>
        </mc:Fallback>
      </mc:AlternateContent>
      <mc:AlternateContent xmlns:mc="http://schemas.openxmlformats.org/markup-compatibility/2006">
        <mc:Choice xmlns:p14="http://schemas.microsoft.com/office/powerpoint/2010/main" Requires="p14">
          <p:contentPart p14:bwMode="auto" r:id="rId349">
            <p14:nvContentPartPr>
              <p14:cNvPr id="1049033" name=""/>
              <p14:cNvContentPartPr/>
              <p14:nvPr/>
            </p14:nvContentPartPr>
            <p14:xfrm>
              <a:off x="6340887" y="3901192"/>
              <a:ext cx="79362" cy="167863"/>
            </p14:xfrm>
          </p:contentPart>
        </mc:Choice>
        <mc:Fallback>
          <p:sp>
            <p:nvSpPr>
              <p:cNvPr id="1049033" name=""/>
              <p:cNvSpPr/>
              <p:nvPr/>
            </p:nvSpPr>
            <p:spPr>
              <a:xfrm>
                <a:off x="6340887" y="3901192"/>
                <a:ext cx="79362" cy="167863"/>
              </a:xfrm>
            </p:spPr>
          </p:sp>
        </mc:Fallback>
      </mc:AlternateContent>
      <mc:AlternateContent xmlns:mc="http://schemas.openxmlformats.org/markup-compatibility/2006">
        <mc:Choice xmlns:p14="http://schemas.microsoft.com/office/powerpoint/2010/main" Requires="p14">
          <p:contentPart p14:bwMode="auto" r:id="rId350">
            <p14:nvContentPartPr>
              <p14:cNvPr id="1049034" name=""/>
              <p14:cNvContentPartPr/>
              <p14:nvPr/>
            </p14:nvContentPartPr>
            <p14:xfrm>
              <a:off x="6447984" y="3893240"/>
              <a:ext cx="220804" cy="182603"/>
            </p14:xfrm>
          </p:contentPart>
        </mc:Choice>
        <mc:Fallback>
          <p:sp>
            <p:nvSpPr>
              <p:cNvPr id="1049034" name=""/>
              <p:cNvSpPr/>
              <p:nvPr/>
            </p:nvSpPr>
            <p:spPr>
              <a:xfrm>
                <a:off x="6447984" y="3893240"/>
                <a:ext cx="220804" cy="182603"/>
              </a:xfrm>
            </p:spPr>
          </p:sp>
        </mc:Fallback>
      </mc:AlternateContent>
      <mc:AlternateContent xmlns:mc="http://schemas.openxmlformats.org/markup-compatibility/2006">
        <mc:Choice xmlns:p14="http://schemas.microsoft.com/office/powerpoint/2010/main" Requires="p14">
          <p:contentPart p14:bwMode="auto" r:id="rId351">
            <p14:nvContentPartPr>
              <p14:cNvPr id="1049035" name=""/>
              <p14:cNvContentPartPr/>
              <p14:nvPr/>
            </p14:nvContentPartPr>
            <p14:xfrm>
              <a:off x="6690419" y="3793251"/>
              <a:ext cx="17443" cy="250639"/>
            </p14:xfrm>
          </p:contentPart>
        </mc:Choice>
        <mc:Fallback>
          <p:sp>
            <p:nvSpPr>
              <p:cNvPr id="1049035" name=""/>
              <p:cNvSpPr/>
              <p:nvPr/>
            </p:nvSpPr>
            <p:spPr>
              <a:xfrm>
                <a:off x="6690419" y="3793251"/>
                <a:ext cx="17443" cy="250639"/>
              </a:xfrm>
            </p:spPr>
          </p:sp>
        </mc:Fallback>
      </mc:AlternateContent>
      <mc:AlternateContent xmlns:mc="http://schemas.openxmlformats.org/markup-compatibility/2006">
        <mc:Choice xmlns:p14="http://schemas.microsoft.com/office/powerpoint/2010/main" Requires="p14">
          <p:contentPart p14:bwMode="auto" r:id="rId352">
            <p14:nvContentPartPr>
              <p14:cNvPr id="1049036" name=""/>
              <p14:cNvContentPartPr/>
              <p14:nvPr/>
            </p14:nvContentPartPr>
            <p14:xfrm>
              <a:off x="6686098" y="3893243"/>
              <a:ext cx="105748" cy="142574"/>
            </p14:xfrm>
          </p:contentPart>
        </mc:Choice>
        <mc:Fallback>
          <p:sp>
            <p:nvSpPr>
              <p:cNvPr id="1049036" name=""/>
              <p:cNvSpPr/>
              <p:nvPr/>
            </p:nvSpPr>
            <p:spPr>
              <a:xfrm>
                <a:off x="6686098" y="3893243"/>
                <a:ext cx="105748" cy="142574"/>
              </a:xfrm>
            </p:spPr>
          </p:sp>
        </mc:Fallback>
      </mc:AlternateContent>
      <mc:AlternateContent xmlns:mc="http://schemas.openxmlformats.org/markup-compatibility/2006">
        <mc:Choice xmlns:p14="http://schemas.microsoft.com/office/powerpoint/2010/main" Requires="p14">
          <p:contentPart p14:bwMode="auto" r:id="rId353">
            <p14:nvContentPartPr>
              <p14:cNvPr id="1049037" name=""/>
              <p14:cNvContentPartPr/>
              <p14:nvPr/>
            </p14:nvContentPartPr>
            <p14:xfrm>
              <a:off x="6838052" y="3897002"/>
              <a:ext cx="119518" cy="108392"/>
            </p14:xfrm>
          </p:contentPart>
        </mc:Choice>
        <mc:Fallback>
          <p:sp>
            <p:nvSpPr>
              <p:cNvPr id="1049037" name=""/>
              <p:cNvSpPr/>
              <p:nvPr/>
            </p:nvSpPr>
            <p:spPr>
              <a:xfrm>
                <a:off x="6838052" y="3897002"/>
                <a:ext cx="119518" cy="108392"/>
              </a:xfrm>
            </p:spPr>
          </p:sp>
        </mc:Fallback>
      </mc:AlternateContent>
      <mc:AlternateContent xmlns:mc="http://schemas.openxmlformats.org/markup-compatibility/2006">
        <mc:Choice xmlns:p14="http://schemas.microsoft.com/office/powerpoint/2010/main" Requires="p14">
          <p:contentPart p14:bwMode="auto" r:id="rId354">
            <p14:nvContentPartPr>
              <p14:cNvPr id="1049038" name=""/>
              <p14:cNvContentPartPr/>
              <p14:nvPr/>
            </p14:nvContentPartPr>
            <p14:xfrm>
              <a:off x="6966042" y="3884637"/>
              <a:ext cx="62984" cy="129684"/>
            </p14:xfrm>
          </p:contentPart>
        </mc:Choice>
        <mc:Fallback>
          <p:sp>
            <p:nvSpPr>
              <p:cNvPr id="1049038" name=""/>
              <p:cNvSpPr/>
              <p:nvPr/>
            </p:nvSpPr>
            <p:spPr>
              <a:xfrm>
                <a:off x="6966042" y="3884637"/>
                <a:ext cx="62984" cy="129684"/>
              </a:xfrm>
            </p:spPr>
          </p:sp>
        </mc:Fallback>
      </mc:AlternateContent>
      <mc:AlternateContent xmlns:mc="http://schemas.openxmlformats.org/markup-compatibility/2006">
        <mc:Choice xmlns:p14="http://schemas.microsoft.com/office/powerpoint/2010/main" Requires="p14">
          <p:contentPart p14:bwMode="auto" r:id="rId355">
            <p14:nvContentPartPr>
              <p14:cNvPr id="1049039" name=""/>
              <p14:cNvContentPartPr/>
              <p14:nvPr/>
            </p14:nvContentPartPr>
            <p14:xfrm>
              <a:off x="7054308" y="3877244"/>
              <a:ext cx="113096" cy="130153"/>
            </p14:xfrm>
          </p:contentPart>
        </mc:Choice>
        <mc:Fallback>
          <p:sp>
            <p:nvSpPr>
              <p:cNvPr id="1049039" name=""/>
              <p:cNvSpPr/>
              <p:nvPr/>
            </p:nvSpPr>
            <p:spPr>
              <a:xfrm>
                <a:off x="7054308" y="3877244"/>
                <a:ext cx="113096" cy="130153"/>
              </a:xfrm>
            </p:spPr>
          </p:sp>
        </mc:Fallback>
      </mc:AlternateContent>
      <mc:AlternateContent xmlns:mc="http://schemas.openxmlformats.org/markup-compatibility/2006">
        <mc:Choice xmlns:p14="http://schemas.microsoft.com/office/powerpoint/2010/main" Requires="p14">
          <p:contentPart p14:bwMode="auto" r:id="rId356">
            <p14:nvContentPartPr>
              <p14:cNvPr id="1049040" name=""/>
              <p14:cNvContentPartPr/>
              <p14:nvPr/>
            </p14:nvContentPartPr>
            <p14:xfrm>
              <a:off x="7164286" y="3729823"/>
              <a:ext cx="35199" cy="298198"/>
            </p14:xfrm>
          </p:contentPart>
        </mc:Choice>
        <mc:Fallback>
          <p:sp>
            <p:nvSpPr>
              <p:cNvPr id="1049040" name=""/>
              <p:cNvSpPr/>
              <p:nvPr/>
            </p:nvSpPr>
            <p:spPr>
              <a:xfrm>
                <a:off x="7164286" y="3729823"/>
                <a:ext cx="35199" cy="298198"/>
              </a:xfrm>
            </p:spPr>
          </p:sp>
        </mc:Fallback>
      </mc:AlternateContent>
      <mc:AlternateContent xmlns:mc="http://schemas.openxmlformats.org/markup-compatibility/2006">
        <mc:Choice xmlns:p14="http://schemas.microsoft.com/office/powerpoint/2010/main" Requires="p14">
          <p:contentPart p14:bwMode="auto" r:id="rId357">
            <p14:nvContentPartPr>
              <p14:cNvPr id="1049041" name=""/>
              <p14:cNvContentPartPr/>
              <p14:nvPr/>
            </p14:nvContentPartPr>
            <p14:xfrm>
              <a:off x="0" y="0"/>
              <a:ext cx="0" cy="0"/>
            </p14:xfrm>
          </p:contentPart>
        </mc:Choice>
        <mc:Fallback>
          <p:sp>
            <p:nvSpPr>
              <p:cNvPr id="1049041"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358">
            <p14:nvContentPartPr>
              <p14:cNvPr id="1049042" name=""/>
              <p14:cNvContentPartPr/>
              <p14:nvPr/>
            </p14:nvContentPartPr>
            <p14:xfrm>
              <a:off x="4276105" y="4356222"/>
              <a:ext cx="52662" cy="380020"/>
            </p14:xfrm>
          </p:contentPart>
        </mc:Choice>
        <mc:Fallback>
          <p:sp>
            <p:nvSpPr>
              <p:cNvPr id="1049042" name=""/>
              <p:cNvSpPr/>
              <p:nvPr/>
            </p:nvSpPr>
            <p:spPr>
              <a:xfrm>
                <a:off x="4276105" y="4356222"/>
                <a:ext cx="52662" cy="380020"/>
              </a:xfrm>
            </p:spPr>
          </p:sp>
        </mc:Fallback>
      </mc:AlternateContent>
      <mc:AlternateContent xmlns:mc="http://schemas.openxmlformats.org/markup-compatibility/2006">
        <mc:Choice xmlns:p14="http://schemas.microsoft.com/office/powerpoint/2010/main" Requires="p14">
          <p:contentPart p14:bwMode="auto" r:id="rId359">
            <p14:nvContentPartPr>
              <p14:cNvPr id="1049043" name=""/>
              <p14:cNvContentPartPr/>
              <p14:nvPr/>
            </p14:nvContentPartPr>
            <p14:xfrm>
              <a:off x="4225308" y="4557443"/>
              <a:ext cx="171065" cy="236657"/>
            </p14:xfrm>
          </p:contentPart>
        </mc:Choice>
        <mc:Fallback>
          <p:sp>
            <p:nvSpPr>
              <p:cNvPr id="1049043" name=""/>
              <p:cNvSpPr/>
              <p:nvPr/>
            </p:nvSpPr>
            <p:spPr>
              <a:xfrm>
                <a:off x="4225308" y="4557443"/>
                <a:ext cx="171065" cy="236657"/>
              </a:xfrm>
            </p:spPr>
          </p:sp>
        </mc:Fallback>
      </mc:AlternateContent>
      <mc:AlternateContent xmlns:mc="http://schemas.openxmlformats.org/markup-compatibility/2006">
        <mc:Choice xmlns:p14="http://schemas.microsoft.com/office/powerpoint/2010/main" Requires="p14">
          <p:contentPart p14:bwMode="auto" r:id="rId360">
            <p14:nvContentPartPr>
              <p14:cNvPr id="1049044" name=""/>
              <p14:cNvContentPartPr/>
              <p14:nvPr/>
            </p14:nvContentPartPr>
            <p14:xfrm>
              <a:off x="3966876" y="5116663"/>
              <a:ext cx="205413" cy="20548"/>
            </p14:xfrm>
          </p:contentPart>
        </mc:Choice>
        <mc:Fallback>
          <p:sp>
            <p:nvSpPr>
              <p:cNvPr id="1049044" name=""/>
              <p:cNvSpPr/>
              <p:nvPr/>
            </p:nvSpPr>
            <p:spPr>
              <a:xfrm>
                <a:off x="3966876" y="5116663"/>
                <a:ext cx="205413" cy="20548"/>
              </a:xfrm>
            </p:spPr>
          </p:sp>
        </mc:Fallback>
      </mc:AlternateContent>
      <mc:AlternateContent xmlns:mc="http://schemas.openxmlformats.org/markup-compatibility/2006">
        <mc:Choice xmlns:p14="http://schemas.microsoft.com/office/powerpoint/2010/main" Requires="p14">
          <p:contentPart p14:bwMode="auto" r:id="rId361">
            <p14:nvContentPartPr>
              <p14:cNvPr id="1049045" name=""/>
              <p14:cNvContentPartPr/>
              <p14:nvPr/>
            </p14:nvContentPartPr>
            <p14:xfrm>
              <a:off x="4008149" y="5043238"/>
              <a:ext cx="65293" cy="302110"/>
            </p14:xfrm>
          </p:contentPart>
        </mc:Choice>
        <mc:Fallback>
          <p:sp>
            <p:nvSpPr>
              <p:cNvPr id="1049045" name=""/>
              <p:cNvSpPr/>
              <p:nvPr/>
            </p:nvSpPr>
            <p:spPr>
              <a:xfrm>
                <a:off x="4008149" y="5043238"/>
                <a:ext cx="65293" cy="302110"/>
              </a:xfrm>
            </p:spPr>
          </p:sp>
        </mc:Fallback>
      </mc:AlternateContent>
      <mc:AlternateContent xmlns:mc="http://schemas.openxmlformats.org/markup-compatibility/2006">
        <mc:Choice xmlns:p14="http://schemas.microsoft.com/office/powerpoint/2010/main" Requires="p14">
          <p:contentPart p14:bwMode="auto" r:id="rId362">
            <p14:nvContentPartPr>
              <p14:cNvPr id="1049046" name=""/>
              <p14:cNvContentPartPr/>
              <p14:nvPr/>
            </p14:nvContentPartPr>
            <p14:xfrm>
              <a:off x="4083075" y="4954980"/>
              <a:ext cx="108722" cy="359275"/>
            </p14:xfrm>
          </p:contentPart>
        </mc:Choice>
        <mc:Fallback>
          <p:sp>
            <p:nvSpPr>
              <p:cNvPr id="1049046" name=""/>
              <p:cNvSpPr/>
              <p:nvPr/>
            </p:nvSpPr>
            <p:spPr>
              <a:xfrm>
                <a:off x="4083075" y="4954980"/>
                <a:ext cx="108722" cy="359275"/>
              </a:xfrm>
            </p:spPr>
          </p:sp>
        </mc:Fallback>
      </mc:AlternateContent>
      <mc:AlternateContent xmlns:mc="http://schemas.openxmlformats.org/markup-compatibility/2006">
        <mc:Choice xmlns:p14="http://schemas.microsoft.com/office/powerpoint/2010/main" Requires="p14">
          <p:contentPart p14:bwMode="auto" r:id="rId363">
            <p14:nvContentPartPr>
              <p14:cNvPr id="1049047" name=""/>
              <p14:cNvContentPartPr/>
              <p14:nvPr/>
            </p14:nvContentPartPr>
            <p14:xfrm>
              <a:off x="4193903" y="5148453"/>
              <a:ext cx="155374" cy="155309"/>
            </p14:xfrm>
          </p:contentPart>
        </mc:Choice>
        <mc:Fallback>
          <p:sp>
            <p:nvSpPr>
              <p:cNvPr id="1049047" name=""/>
              <p:cNvSpPr/>
              <p:nvPr/>
            </p:nvSpPr>
            <p:spPr>
              <a:xfrm>
                <a:off x="4193903" y="5148453"/>
                <a:ext cx="155374" cy="155309"/>
              </a:xfrm>
            </p:spPr>
          </p:sp>
        </mc:Fallback>
      </mc:AlternateContent>
      <mc:AlternateContent xmlns:mc="http://schemas.openxmlformats.org/markup-compatibility/2006">
        <mc:Choice xmlns:p14="http://schemas.microsoft.com/office/powerpoint/2010/main" Requires="p14">
          <p:contentPart p14:bwMode="auto" r:id="rId364">
            <p14:nvContentPartPr>
              <p14:cNvPr id="1049048" name=""/>
              <p14:cNvContentPartPr/>
              <p14:nvPr/>
            </p14:nvContentPartPr>
            <p14:xfrm>
              <a:off x="4539990" y="5097288"/>
              <a:ext cx="117034" cy="212629"/>
            </p14:xfrm>
          </p:contentPart>
        </mc:Choice>
        <mc:Fallback>
          <p:sp>
            <p:nvSpPr>
              <p:cNvPr id="1049048" name=""/>
              <p:cNvSpPr/>
              <p:nvPr/>
            </p:nvSpPr>
            <p:spPr>
              <a:xfrm>
                <a:off x="4539990" y="5097288"/>
                <a:ext cx="117034" cy="212629"/>
              </a:xfrm>
            </p:spPr>
          </p:sp>
        </mc:Fallback>
      </mc:AlternateContent>
      <mc:AlternateContent xmlns:mc="http://schemas.openxmlformats.org/markup-compatibility/2006">
        <mc:Choice xmlns:p14="http://schemas.microsoft.com/office/powerpoint/2010/main" Requires="p14">
          <p:contentPart p14:bwMode="auto" r:id="rId365">
            <p14:nvContentPartPr>
              <p14:cNvPr id="1049049" name=""/>
              <p14:cNvContentPartPr/>
              <p14:nvPr/>
            </p14:nvContentPartPr>
            <p14:xfrm>
              <a:off x="4646747" y="4961964"/>
              <a:ext cx="194316" cy="358379"/>
            </p14:xfrm>
          </p:contentPart>
        </mc:Choice>
        <mc:Fallback>
          <p:sp>
            <p:nvSpPr>
              <p:cNvPr id="1049049" name=""/>
              <p:cNvSpPr/>
              <p:nvPr/>
            </p:nvSpPr>
            <p:spPr>
              <a:xfrm>
                <a:off x="4646747" y="4961964"/>
                <a:ext cx="194316" cy="358379"/>
              </a:xfrm>
            </p:spPr>
          </p:sp>
        </mc:Fallback>
      </mc:AlternateContent>
      <mc:AlternateContent xmlns:mc="http://schemas.openxmlformats.org/markup-compatibility/2006">
        <mc:Choice xmlns:p14="http://schemas.microsoft.com/office/powerpoint/2010/main" Requires="p14">
          <p:contentPart p14:bwMode="auto" r:id="rId366">
            <p14:nvContentPartPr>
              <p14:cNvPr id="1049050" name=""/>
              <p14:cNvContentPartPr/>
              <p14:nvPr/>
            </p14:nvContentPartPr>
            <p14:xfrm>
              <a:off x="4813733" y="5089963"/>
              <a:ext cx="154014" cy="195864"/>
            </p14:xfrm>
          </p:contentPart>
        </mc:Choice>
        <mc:Fallback>
          <p:sp>
            <p:nvSpPr>
              <p:cNvPr id="1049050" name=""/>
              <p:cNvSpPr/>
              <p:nvPr/>
            </p:nvSpPr>
            <p:spPr>
              <a:xfrm>
                <a:off x="4813733" y="5089963"/>
                <a:ext cx="154014" cy="195864"/>
              </a:xfrm>
            </p:spPr>
          </p:sp>
        </mc:Fallback>
      </mc:AlternateContent>
      <mc:AlternateContent xmlns:mc="http://schemas.openxmlformats.org/markup-compatibility/2006">
        <mc:Choice xmlns:p14="http://schemas.microsoft.com/office/powerpoint/2010/main" Requires="p14">
          <p:contentPart p14:bwMode="auto" r:id="rId367">
            <p14:nvContentPartPr>
              <p14:cNvPr id="1049051" name=""/>
              <p14:cNvContentPartPr/>
              <p14:nvPr/>
            </p14:nvContentPartPr>
            <p14:xfrm>
              <a:off x="4971685" y="5094034"/>
              <a:ext cx="139308" cy="208176"/>
            </p14:xfrm>
          </p:contentPart>
        </mc:Choice>
        <mc:Fallback>
          <p:sp>
            <p:nvSpPr>
              <p:cNvPr id="1049051" name=""/>
              <p:cNvSpPr/>
              <p:nvPr/>
            </p:nvSpPr>
            <p:spPr>
              <a:xfrm>
                <a:off x="4971685" y="5094034"/>
                <a:ext cx="139308" cy="208176"/>
              </a:xfrm>
            </p:spPr>
          </p:sp>
        </mc:Fallback>
      </mc:AlternateContent>
      <mc:AlternateContent xmlns:mc="http://schemas.openxmlformats.org/markup-compatibility/2006">
        <mc:Choice xmlns:p14="http://schemas.microsoft.com/office/powerpoint/2010/main" Requires="p14">
          <p:contentPart p14:bwMode="auto" r:id="rId368">
            <p14:nvContentPartPr>
              <p14:cNvPr id="1049052" name=""/>
              <p14:cNvContentPartPr/>
              <p14:nvPr/>
            </p14:nvContentPartPr>
            <p14:xfrm>
              <a:off x="5093311" y="5090860"/>
              <a:ext cx="143143" cy="191966"/>
            </p14:xfrm>
          </p:contentPart>
        </mc:Choice>
        <mc:Fallback>
          <p:sp>
            <p:nvSpPr>
              <p:cNvPr id="1049052" name=""/>
              <p:cNvSpPr/>
              <p:nvPr/>
            </p:nvSpPr>
            <p:spPr>
              <a:xfrm>
                <a:off x="5093311" y="5090860"/>
                <a:ext cx="143143" cy="191966"/>
              </a:xfrm>
            </p:spPr>
          </p:sp>
        </mc:Fallback>
      </mc:AlternateContent>
      <mc:AlternateContent xmlns:mc="http://schemas.openxmlformats.org/markup-compatibility/2006">
        <mc:Choice xmlns:p14="http://schemas.microsoft.com/office/powerpoint/2010/main" Requires="p14">
          <p:contentPart p14:bwMode="auto" r:id="rId369">
            <p14:nvContentPartPr>
              <p14:cNvPr id="1049053" name=""/>
              <p14:cNvContentPartPr/>
              <p14:nvPr/>
            </p14:nvContentPartPr>
            <p14:xfrm>
              <a:off x="5201612" y="5079016"/>
              <a:ext cx="224337" cy="192625"/>
            </p14:xfrm>
          </p:contentPart>
        </mc:Choice>
        <mc:Fallback>
          <p:sp>
            <p:nvSpPr>
              <p:cNvPr id="1049053" name=""/>
              <p:cNvSpPr/>
              <p:nvPr/>
            </p:nvSpPr>
            <p:spPr>
              <a:xfrm>
                <a:off x="5201612" y="5079016"/>
                <a:ext cx="224337" cy="192625"/>
              </a:xfrm>
            </p:spPr>
          </p:sp>
        </mc:Fallback>
      </mc:AlternateContent>
      <mc:AlternateContent xmlns:mc="http://schemas.openxmlformats.org/markup-compatibility/2006">
        <mc:Choice xmlns:p14="http://schemas.microsoft.com/office/powerpoint/2010/main" Requires="p14">
          <p:contentPart p14:bwMode="auto" r:id="rId370">
            <p14:nvContentPartPr>
              <p14:cNvPr id="1049054" name=""/>
              <p14:cNvContentPartPr/>
              <p14:nvPr/>
            </p14:nvContentPartPr>
            <p14:xfrm>
              <a:off x="5417149" y="4953075"/>
              <a:ext cx="150559" cy="264444"/>
            </p14:xfrm>
          </p:contentPart>
        </mc:Choice>
        <mc:Fallback>
          <p:sp>
            <p:nvSpPr>
              <p:cNvPr id="1049054" name=""/>
              <p:cNvSpPr/>
              <p:nvPr/>
            </p:nvSpPr>
            <p:spPr>
              <a:xfrm>
                <a:off x="5417149" y="4953075"/>
                <a:ext cx="150559" cy="264444"/>
              </a:xfrm>
            </p:spPr>
          </p:sp>
        </mc:Fallback>
      </mc:AlternateContent>
      <mc:AlternateContent xmlns:mc="http://schemas.openxmlformats.org/markup-compatibility/2006">
        <mc:Choice xmlns:p14="http://schemas.microsoft.com/office/powerpoint/2010/main" Requires="p14">
          <p:contentPart p14:bwMode="auto" r:id="rId371">
            <p14:nvContentPartPr>
              <p14:cNvPr id="1049055" name=""/>
              <p14:cNvContentPartPr/>
              <p14:nvPr/>
            </p14:nvContentPartPr>
            <p14:xfrm>
              <a:off x="5673329" y="5005275"/>
              <a:ext cx="181081" cy="213712"/>
            </p14:xfrm>
          </p:contentPart>
        </mc:Choice>
        <mc:Fallback>
          <p:sp>
            <p:nvSpPr>
              <p:cNvPr id="1049055" name=""/>
              <p:cNvSpPr/>
              <p:nvPr/>
            </p:nvSpPr>
            <p:spPr>
              <a:xfrm>
                <a:off x="5673329" y="5005275"/>
                <a:ext cx="181081" cy="213712"/>
              </a:xfrm>
            </p:spPr>
          </p:sp>
        </mc:Fallback>
      </mc:AlternateContent>
      <mc:AlternateContent xmlns:mc="http://schemas.openxmlformats.org/markup-compatibility/2006">
        <mc:Choice xmlns:p14="http://schemas.microsoft.com/office/powerpoint/2010/main" Requires="p14">
          <p:contentPart p14:bwMode="auto" r:id="rId372">
            <p14:nvContentPartPr>
              <p14:cNvPr id="1049056" name=""/>
              <p14:cNvContentPartPr/>
              <p14:nvPr/>
            </p14:nvContentPartPr>
            <p14:xfrm>
              <a:off x="5857813" y="5000041"/>
              <a:ext cx="150351" cy="184170"/>
            </p14:xfrm>
          </p:contentPart>
        </mc:Choice>
        <mc:Fallback>
          <p:sp>
            <p:nvSpPr>
              <p:cNvPr id="1049056" name=""/>
              <p:cNvSpPr/>
              <p:nvPr/>
            </p:nvSpPr>
            <p:spPr>
              <a:xfrm>
                <a:off x="5857813" y="5000041"/>
                <a:ext cx="150351" cy="184170"/>
              </a:xfrm>
            </p:spPr>
          </p:sp>
        </mc:Fallback>
      </mc:AlternateContent>
      <mc:AlternateContent xmlns:mc="http://schemas.openxmlformats.org/markup-compatibility/2006">
        <mc:Choice xmlns:p14="http://schemas.microsoft.com/office/powerpoint/2010/main" Requires="p14">
          <p:contentPart p14:bwMode="auto" r:id="rId373">
            <p14:nvContentPartPr>
              <p14:cNvPr id="1049057" name=""/>
              <p14:cNvContentPartPr/>
              <p14:nvPr/>
            </p14:nvContentPartPr>
            <p14:xfrm>
              <a:off x="6054653" y="4974028"/>
              <a:ext cx="9720" cy="378290"/>
            </p14:xfrm>
          </p:contentPart>
        </mc:Choice>
        <mc:Fallback>
          <p:sp>
            <p:nvSpPr>
              <p:cNvPr id="1049057" name=""/>
              <p:cNvSpPr/>
              <p:nvPr/>
            </p:nvSpPr>
            <p:spPr>
              <a:xfrm>
                <a:off x="6054653" y="4974028"/>
                <a:ext cx="9720" cy="378290"/>
              </a:xfrm>
            </p:spPr>
          </p:sp>
        </mc:Fallback>
      </mc:AlternateContent>
      <mc:AlternateContent xmlns:mc="http://schemas.openxmlformats.org/markup-compatibility/2006">
        <mc:Choice xmlns:p14="http://schemas.microsoft.com/office/powerpoint/2010/main" Requires="p14">
          <p:contentPart p14:bwMode="auto" r:id="rId374">
            <p14:nvContentPartPr>
              <p14:cNvPr id="1049058" name=""/>
              <p14:cNvContentPartPr/>
              <p14:nvPr/>
            </p14:nvContentPartPr>
            <p14:xfrm>
              <a:off x="6036239" y="5005673"/>
              <a:ext cx="90289" cy="159651"/>
            </p14:xfrm>
          </p:contentPart>
        </mc:Choice>
        <mc:Fallback>
          <p:sp>
            <p:nvSpPr>
              <p:cNvPr id="1049058" name=""/>
              <p:cNvSpPr/>
              <p:nvPr/>
            </p:nvSpPr>
            <p:spPr>
              <a:xfrm>
                <a:off x="6036239" y="5005673"/>
                <a:ext cx="90289" cy="159651"/>
              </a:xfrm>
            </p:spPr>
          </p:sp>
        </mc:Fallback>
      </mc:AlternateContent>
      <mc:AlternateContent xmlns:mc="http://schemas.openxmlformats.org/markup-compatibility/2006">
        <mc:Choice xmlns:p14="http://schemas.microsoft.com/office/powerpoint/2010/main" Requires="p14">
          <p:contentPart p14:bwMode="auto" r:id="rId375">
            <p14:nvContentPartPr>
              <p14:cNvPr id="1049059" name=""/>
              <p14:cNvContentPartPr/>
              <p14:nvPr/>
            </p14:nvContentPartPr>
            <p14:xfrm>
              <a:off x="6140375" y="4894025"/>
              <a:ext cx="64799" cy="274033"/>
            </p14:xfrm>
          </p:contentPart>
        </mc:Choice>
        <mc:Fallback>
          <p:sp>
            <p:nvSpPr>
              <p:cNvPr id="1049059" name=""/>
              <p:cNvSpPr/>
              <p:nvPr/>
            </p:nvSpPr>
            <p:spPr>
              <a:xfrm>
                <a:off x="6140375" y="4894025"/>
                <a:ext cx="64799" cy="274033"/>
              </a:xfrm>
            </p:spPr>
          </p:sp>
        </mc:Fallback>
      </mc:AlternateContent>
      <mc:AlternateContent xmlns:mc="http://schemas.openxmlformats.org/markup-compatibility/2006">
        <mc:Choice xmlns:p14="http://schemas.microsoft.com/office/powerpoint/2010/main" Requires="p14">
          <p:contentPart p14:bwMode="auto" r:id="rId376">
            <p14:nvContentPartPr>
              <p14:cNvPr id="1049060" name=""/>
              <p14:cNvContentPartPr/>
              <p14:nvPr/>
            </p14:nvContentPartPr>
            <p14:xfrm>
              <a:off x="6198157" y="4959424"/>
              <a:ext cx="19773" cy="161877"/>
            </p14:xfrm>
          </p:contentPart>
        </mc:Choice>
        <mc:Fallback>
          <p:sp>
            <p:nvSpPr>
              <p:cNvPr id="1049060" name=""/>
              <p:cNvSpPr/>
              <p:nvPr/>
            </p:nvSpPr>
            <p:spPr>
              <a:xfrm>
                <a:off x="6198157" y="4959424"/>
                <a:ext cx="19773" cy="161877"/>
              </a:xfrm>
            </p:spPr>
          </p:sp>
        </mc:Fallback>
      </mc:AlternateContent>
      <mc:AlternateContent xmlns:mc="http://schemas.openxmlformats.org/markup-compatibility/2006">
        <mc:Choice xmlns:p14="http://schemas.microsoft.com/office/powerpoint/2010/main" Requires="p14">
          <p:contentPart p14:bwMode="auto" r:id="rId377">
            <p14:nvContentPartPr>
              <p14:cNvPr id="1049061" name=""/>
              <p14:cNvContentPartPr/>
              <p14:nvPr/>
            </p14:nvContentPartPr>
            <p14:xfrm>
              <a:off x="6190537" y="4906724"/>
              <a:ext cx="39959" cy="59699"/>
            </p14:xfrm>
          </p:contentPart>
        </mc:Choice>
        <mc:Fallback>
          <p:sp>
            <p:nvSpPr>
              <p:cNvPr id="1049061" name=""/>
              <p:cNvSpPr/>
              <p:nvPr/>
            </p:nvSpPr>
            <p:spPr>
              <a:xfrm>
                <a:off x="6190537" y="4906724"/>
                <a:ext cx="39959" cy="59699"/>
              </a:xfrm>
            </p:spPr>
          </p:sp>
        </mc:Fallback>
      </mc:AlternateContent>
      <mc:AlternateContent xmlns:mc="http://schemas.openxmlformats.org/markup-compatibility/2006">
        <mc:Choice xmlns:p14="http://schemas.microsoft.com/office/powerpoint/2010/main" Requires="p14">
          <p:contentPart p14:bwMode="auto" r:id="rId378">
            <p14:nvContentPartPr>
              <p14:cNvPr id="1049062" name=""/>
              <p14:cNvContentPartPr/>
              <p14:nvPr/>
            </p14:nvContentPartPr>
            <p14:xfrm>
              <a:off x="6249589" y="4957912"/>
              <a:ext cx="155491" cy="8337"/>
            </p14:xfrm>
          </p:contentPart>
        </mc:Choice>
        <mc:Fallback>
          <p:sp>
            <p:nvSpPr>
              <p:cNvPr id="1049062" name=""/>
              <p:cNvSpPr/>
              <p:nvPr/>
            </p:nvSpPr>
            <p:spPr>
              <a:xfrm>
                <a:off x="6249589" y="4957912"/>
                <a:ext cx="155491" cy="8337"/>
              </a:xfrm>
            </p:spPr>
          </p:sp>
        </mc:Fallback>
      </mc:AlternateContent>
      <mc:AlternateContent xmlns:mc="http://schemas.openxmlformats.org/markup-compatibility/2006">
        <mc:Choice xmlns:p14="http://schemas.microsoft.com/office/powerpoint/2010/main" Requires="p14">
          <p:contentPart p14:bwMode="auto" r:id="rId379">
            <p14:nvContentPartPr>
              <p14:cNvPr id="1049063" name=""/>
              <p14:cNvContentPartPr/>
              <p14:nvPr/>
            </p14:nvContentPartPr>
            <p14:xfrm>
              <a:off x="6285147" y="4932757"/>
              <a:ext cx="109663" cy="198588"/>
            </p14:xfrm>
          </p:contentPart>
        </mc:Choice>
        <mc:Fallback>
          <p:sp>
            <p:nvSpPr>
              <p:cNvPr id="1049063" name=""/>
              <p:cNvSpPr/>
              <p:nvPr/>
            </p:nvSpPr>
            <p:spPr>
              <a:xfrm>
                <a:off x="6285147" y="4932757"/>
                <a:ext cx="109663" cy="198588"/>
              </a:xfrm>
            </p:spPr>
          </p:sp>
        </mc:Fallback>
      </mc:AlternateContent>
      <mc:AlternateContent xmlns:mc="http://schemas.openxmlformats.org/markup-compatibility/2006">
        <mc:Choice xmlns:p14="http://schemas.microsoft.com/office/powerpoint/2010/main" Requires="p14">
          <p:contentPart p14:bwMode="auto" r:id="rId380">
            <p14:nvContentPartPr>
              <p14:cNvPr id="1049064" name=""/>
              <p14:cNvContentPartPr/>
              <p14:nvPr/>
            </p14:nvContentPartPr>
            <p14:xfrm>
              <a:off x="6400480" y="4913251"/>
              <a:ext cx="134375" cy="195540"/>
            </p14:xfrm>
          </p:contentPart>
        </mc:Choice>
        <mc:Fallback>
          <p:sp>
            <p:nvSpPr>
              <p:cNvPr id="1049064" name=""/>
              <p:cNvSpPr/>
              <p:nvPr/>
            </p:nvSpPr>
            <p:spPr>
              <a:xfrm>
                <a:off x="6400480" y="4913251"/>
                <a:ext cx="134375" cy="195540"/>
              </a:xfrm>
            </p:spPr>
          </p:sp>
        </mc:Fallback>
      </mc:AlternateContent>
      <mc:AlternateContent xmlns:mc="http://schemas.openxmlformats.org/markup-compatibility/2006">
        <mc:Choice xmlns:p14="http://schemas.microsoft.com/office/powerpoint/2010/main" Requires="p14">
          <p:contentPart p14:bwMode="auto" r:id="rId381">
            <p14:nvContentPartPr>
              <p14:cNvPr id="1049065" name=""/>
              <p14:cNvContentPartPr/>
              <p14:nvPr/>
            </p14:nvContentPartPr>
            <p14:xfrm>
              <a:off x="6497056" y="4801650"/>
              <a:ext cx="159545" cy="303568"/>
            </p14:xfrm>
          </p:contentPart>
        </mc:Choice>
        <mc:Fallback>
          <p:sp>
            <p:nvSpPr>
              <p:cNvPr id="1049065" name=""/>
              <p:cNvSpPr/>
              <p:nvPr/>
            </p:nvSpPr>
            <p:spPr>
              <a:xfrm>
                <a:off x="6497056" y="4801650"/>
                <a:ext cx="159545" cy="303568"/>
              </a:xfrm>
            </p:spPr>
          </p:sp>
        </mc:Fallback>
      </mc:AlternateContent>
      <mc:AlternateContent xmlns:mc="http://schemas.openxmlformats.org/markup-compatibility/2006">
        <mc:Choice xmlns:p14="http://schemas.microsoft.com/office/powerpoint/2010/main" Requires="p14">
          <p:contentPart p14:bwMode="auto" r:id="rId382">
            <p14:nvContentPartPr>
              <p14:cNvPr id="1049066" name=""/>
              <p14:cNvContentPartPr/>
              <p14:nvPr/>
            </p14:nvContentPartPr>
            <p14:xfrm>
              <a:off x="6668034" y="4898842"/>
              <a:ext cx="190080" cy="140942"/>
            </p14:xfrm>
          </p:contentPart>
        </mc:Choice>
        <mc:Fallback>
          <p:sp>
            <p:nvSpPr>
              <p:cNvPr id="1049066" name=""/>
              <p:cNvSpPr/>
              <p:nvPr/>
            </p:nvSpPr>
            <p:spPr>
              <a:xfrm>
                <a:off x="6668034" y="4898842"/>
                <a:ext cx="190080" cy="140942"/>
              </a:xfrm>
            </p:spPr>
          </p:sp>
        </mc:Fallback>
      </mc:AlternateContent>
      <mc:AlternateContent xmlns:mc="http://schemas.openxmlformats.org/markup-compatibility/2006">
        <mc:Choice xmlns:p14="http://schemas.microsoft.com/office/powerpoint/2010/main" Requires="p14">
          <p:contentPart p14:bwMode="auto" r:id="rId383">
            <p14:nvContentPartPr>
              <p14:cNvPr id="1049067" name=""/>
              <p14:cNvContentPartPr/>
              <p14:nvPr/>
            </p14:nvContentPartPr>
            <p14:xfrm>
              <a:off x="6950579" y="4825564"/>
              <a:ext cx="136534" cy="429781"/>
            </p14:xfrm>
          </p:contentPart>
        </mc:Choice>
        <mc:Fallback>
          <p:sp>
            <p:nvSpPr>
              <p:cNvPr id="1049067" name=""/>
              <p:cNvSpPr/>
              <p:nvPr/>
            </p:nvSpPr>
            <p:spPr>
              <a:xfrm>
                <a:off x="6950579" y="4825564"/>
                <a:ext cx="136534" cy="429781"/>
              </a:xfrm>
            </p:spPr>
          </p:sp>
        </mc:Fallback>
      </mc:AlternateContent>
      <mc:AlternateContent xmlns:mc="http://schemas.openxmlformats.org/markup-compatibility/2006">
        <mc:Choice xmlns:p14="http://schemas.microsoft.com/office/powerpoint/2010/main" Requires="p14">
          <p:contentPart p14:bwMode="auto" r:id="rId384">
            <p14:nvContentPartPr>
              <p14:cNvPr id="1049068" name=""/>
              <p14:cNvContentPartPr/>
              <p14:nvPr/>
            </p14:nvContentPartPr>
            <p14:xfrm>
              <a:off x="7136671" y="4882260"/>
              <a:ext cx="61919" cy="53036"/>
            </p14:xfrm>
          </p:contentPart>
        </mc:Choice>
        <mc:Fallback>
          <p:sp>
            <p:nvSpPr>
              <p:cNvPr id="1049068" name=""/>
              <p:cNvSpPr/>
              <p:nvPr/>
            </p:nvSpPr>
            <p:spPr>
              <a:xfrm>
                <a:off x="7136671" y="4882260"/>
                <a:ext cx="61919" cy="53036"/>
              </a:xfrm>
            </p:spPr>
          </p:sp>
        </mc:Fallback>
      </mc:AlternateContent>
      <mc:AlternateContent xmlns:mc="http://schemas.openxmlformats.org/markup-compatibility/2006">
        <mc:Choice xmlns:p14="http://schemas.microsoft.com/office/powerpoint/2010/main" Requires="p14">
          <p:contentPart p14:bwMode="auto" r:id="rId385">
            <p14:nvContentPartPr>
              <p14:cNvPr id="1049069" name=""/>
              <p14:cNvContentPartPr/>
              <p14:nvPr/>
            </p14:nvContentPartPr>
            <p14:xfrm>
              <a:off x="7101667" y="4837309"/>
              <a:ext cx="155862" cy="146717"/>
            </p14:xfrm>
          </p:contentPart>
        </mc:Choice>
        <mc:Fallback>
          <p:sp>
            <p:nvSpPr>
              <p:cNvPr id="1049069" name=""/>
              <p:cNvSpPr/>
              <p:nvPr/>
            </p:nvSpPr>
            <p:spPr>
              <a:xfrm>
                <a:off x="7101667" y="4837309"/>
                <a:ext cx="155862" cy="146717"/>
              </a:xfrm>
            </p:spPr>
          </p:sp>
        </mc:Fallback>
      </mc:AlternateContent>
      <mc:AlternateContent xmlns:mc="http://schemas.openxmlformats.org/markup-compatibility/2006">
        <mc:Choice xmlns:p14="http://schemas.microsoft.com/office/powerpoint/2010/main" Requires="p14">
          <p:contentPart p14:bwMode="auto" r:id="rId386">
            <p14:nvContentPartPr>
              <p14:cNvPr id="1049070" name=""/>
              <p14:cNvContentPartPr/>
              <p14:nvPr/>
            </p14:nvContentPartPr>
            <p14:xfrm>
              <a:off x="7282684" y="4850848"/>
              <a:ext cx="21374" cy="124324"/>
            </p14:xfrm>
          </p:contentPart>
        </mc:Choice>
        <mc:Fallback>
          <p:sp>
            <p:nvSpPr>
              <p:cNvPr id="1049070" name=""/>
              <p:cNvSpPr/>
              <p:nvPr/>
            </p:nvSpPr>
            <p:spPr>
              <a:xfrm>
                <a:off x="7282684" y="4850848"/>
                <a:ext cx="21374" cy="124324"/>
              </a:xfrm>
            </p:spPr>
          </p:sp>
        </mc:Fallback>
      </mc:AlternateContent>
      <mc:AlternateContent xmlns:mc="http://schemas.openxmlformats.org/markup-compatibility/2006">
        <mc:Choice xmlns:p14="http://schemas.microsoft.com/office/powerpoint/2010/main" Requires="p14">
          <p:contentPart p14:bwMode="auto" r:id="rId387">
            <p14:nvContentPartPr>
              <p14:cNvPr id="1049071" name=""/>
              <p14:cNvContentPartPr/>
              <p14:nvPr/>
            </p14:nvContentPartPr>
            <p14:xfrm>
              <a:off x="7239181" y="4709254"/>
              <a:ext cx="118258" cy="113934"/>
            </p14:xfrm>
          </p:contentPart>
        </mc:Choice>
        <mc:Fallback>
          <p:sp>
            <p:nvSpPr>
              <p:cNvPr id="1049071" name=""/>
              <p:cNvSpPr/>
              <p:nvPr/>
            </p:nvSpPr>
            <p:spPr>
              <a:xfrm>
                <a:off x="7239181" y="4709254"/>
                <a:ext cx="118258" cy="113934"/>
              </a:xfrm>
            </p:spPr>
          </p:sp>
        </mc:Fallback>
      </mc:AlternateContent>
      <mc:AlternateContent xmlns:mc="http://schemas.openxmlformats.org/markup-compatibility/2006">
        <mc:Choice xmlns:p14="http://schemas.microsoft.com/office/powerpoint/2010/main" Requires="p14">
          <p:contentPart p14:bwMode="auto" r:id="rId388">
            <p14:nvContentPartPr>
              <p14:cNvPr id="1049072" name=""/>
              <p14:cNvContentPartPr/>
              <p14:nvPr/>
            </p14:nvContentPartPr>
            <p14:xfrm>
              <a:off x="7360360" y="4816033"/>
              <a:ext cx="114637" cy="161850"/>
            </p14:xfrm>
          </p:contentPart>
        </mc:Choice>
        <mc:Fallback>
          <p:sp>
            <p:nvSpPr>
              <p:cNvPr id="1049072" name=""/>
              <p:cNvSpPr/>
              <p:nvPr/>
            </p:nvSpPr>
            <p:spPr>
              <a:xfrm>
                <a:off x="7360360" y="4816033"/>
                <a:ext cx="114637" cy="161850"/>
              </a:xfrm>
            </p:spPr>
          </p:sp>
        </mc:Fallback>
      </mc:AlternateContent>
      <mc:AlternateContent xmlns:mc="http://schemas.openxmlformats.org/markup-compatibility/2006">
        <mc:Choice xmlns:p14="http://schemas.microsoft.com/office/powerpoint/2010/main" Requires="p14">
          <p:contentPart p14:bwMode="auto" r:id="rId389">
            <p14:nvContentPartPr>
              <p14:cNvPr id="1049073" name=""/>
              <p14:cNvContentPartPr/>
              <p14:nvPr/>
            </p14:nvContentPartPr>
            <p14:xfrm>
              <a:off x="7639536" y="4781639"/>
              <a:ext cx="30095" cy="161341"/>
            </p14:xfrm>
          </p:contentPart>
        </mc:Choice>
        <mc:Fallback>
          <p:sp>
            <p:nvSpPr>
              <p:cNvPr id="1049073" name=""/>
              <p:cNvSpPr/>
              <p:nvPr/>
            </p:nvSpPr>
            <p:spPr>
              <a:xfrm>
                <a:off x="7639536" y="4781639"/>
                <a:ext cx="30095" cy="161341"/>
              </a:xfrm>
            </p:spPr>
          </p:sp>
        </mc:Fallback>
      </mc:AlternateContent>
      <mc:AlternateContent xmlns:mc="http://schemas.openxmlformats.org/markup-compatibility/2006">
        <mc:Choice xmlns:p14="http://schemas.microsoft.com/office/powerpoint/2010/main" Requires="p14">
          <p:contentPart p14:bwMode="auto" r:id="rId390">
            <p14:nvContentPartPr>
              <p14:cNvPr id="1049074" name=""/>
              <p14:cNvContentPartPr/>
              <p14:nvPr/>
            </p14:nvContentPartPr>
            <p14:xfrm>
              <a:off x="7600952" y="4701000"/>
              <a:ext cx="41656" cy="77738"/>
            </p14:xfrm>
          </p:contentPart>
        </mc:Choice>
        <mc:Fallback>
          <p:sp>
            <p:nvSpPr>
              <p:cNvPr id="1049074" name=""/>
              <p:cNvSpPr/>
              <p:nvPr/>
            </p:nvSpPr>
            <p:spPr>
              <a:xfrm>
                <a:off x="7600952" y="4701000"/>
                <a:ext cx="41656" cy="77738"/>
              </a:xfrm>
            </p:spPr>
          </p:sp>
        </mc:Fallback>
      </mc:AlternateContent>
      <mc:AlternateContent xmlns:mc="http://schemas.openxmlformats.org/markup-compatibility/2006">
        <mc:Choice xmlns:p14="http://schemas.microsoft.com/office/powerpoint/2010/main" Requires="p14">
          <p:contentPart p14:bwMode="auto" r:id="rId391">
            <p14:nvContentPartPr>
              <p14:cNvPr id="1049075" name=""/>
              <p14:cNvContentPartPr/>
              <p14:nvPr/>
            </p14:nvContentPartPr>
            <p14:xfrm>
              <a:off x="7704553" y="4760685"/>
              <a:ext cx="96478" cy="192864"/>
            </p14:xfrm>
          </p:contentPart>
        </mc:Choice>
        <mc:Fallback>
          <p:sp>
            <p:nvSpPr>
              <p:cNvPr id="1049075" name=""/>
              <p:cNvSpPr/>
              <p:nvPr/>
            </p:nvSpPr>
            <p:spPr>
              <a:xfrm>
                <a:off x="7704553" y="4760685"/>
                <a:ext cx="96478" cy="192864"/>
              </a:xfrm>
            </p:spPr>
          </p:sp>
        </mc:Fallback>
      </mc:AlternateContent>
      <mc:AlternateContent xmlns:mc="http://schemas.openxmlformats.org/markup-compatibility/2006">
        <mc:Choice xmlns:p14="http://schemas.microsoft.com/office/powerpoint/2010/main" Requires="p14">
          <p:contentPart p14:bwMode="auto" r:id="rId392">
            <p14:nvContentPartPr>
              <p14:cNvPr id="1049076" name=""/>
              <p14:cNvContentPartPr/>
              <p14:nvPr/>
            </p14:nvContentPartPr>
            <p14:xfrm>
              <a:off x="7999428" y="4730421"/>
              <a:ext cx="206883" cy="176256"/>
            </p14:xfrm>
          </p:contentPart>
        </mc:Choice>
        <mc:Fallback>
          <p:sp>
            <p:nvSpPr>
              <p:cNvPr id="1049076" name=""/>
              <p:cNvSpPr/>
              <p:nvPr/>
            </p:nvSpPr>
            <p:spPr>
              <a:xfrm>
                <a:off x="7999428" y="4730421"/>
                <a:ext cx="206883" cy="176256"/>
              </a:xfrm>
            </p:spPr>
          </p:sp>
        </mc:Fallback>
      </mc:AlternateContent>
      <mc:AlternateContent xmlns:mc="http://schemas.openxmlformats.org/markup-compatibility/2006">
        <mc:Choice xmlns:p14="http://schemas.microsoft.com/office/powerpoint/2010/main" Requires="p14">
          <p:contentPart p14:bwMode="auto" r:id="rId393">
            <p14:nvContentPartPr>
              <p14:cNvPr id="1049077" name=""/>
              <p14:cNvContentPartPr/>
              <p14:nvPr/>
            </p14:nvContentPartPr>
            <p14:xfrm>
              <a:off x="8217993" y="4713984"/>
              <a:ext cx="84795" cy="193723"/>
            </p14:xfrm>
          </p:contentPart>
        </mc:Choice>
        <mc:Fallback>
          <p:sp>
            <p:nvSpPr>
              <p:cNvPr id="1049077" name=""/>
              <p:cNvSpPr/>
              <p:nvPr/>
            </p:nvSpPr>
            <p:spPr>
              <a:xfrm>
                <a:off x="8217993" y="4713984"/>
                <a:ext cx="84795" cy="193723"/>
              </a:xfrm>
            </p:spPr>
          </p:sp>
        </mc:Fallback>
      </mc:AlternateContent>
      <mc:AlternateContent xmlns:mc="http://schemas.openxmlformats.org/markup-compatibility/2006">
        <mc:Choice xmlns:p14="http://schemas.microsoft.com/office/powerpoint/2010/main" Requires="p14">
          <p:contentPart p14:bwMode="auto" r:id="rId394">
            <p14:nvContentPartPr>
              <p14:cNvPr id="1049078" name=""/>
              <p14:cNvContentPartPr/>
              <p14:nvPr/>
            </p14:nvContentPartPr>
            <p14:xfrm>
              <a:off x="8297902" y="4702914"/>
              <a:ext cx="86189" cy="204143"/>
            </p14:xfrm>
          </p:contentPart>
        </mc:Choice>
        <mc:Fallback>
          <p:sp>
            <p:nvSpPr>
              <p:cNvPr id="1049078" name=""/>
              <p:cNvSpPr/>
              <p:nvPr/>
            </p:nvSpPr>
            <p:spPr>
              <a:xfrm>
                <a:off x="8297902" y="4702914"/>
                <a:ext cx="86189" cy="204143"/>
              </a:xfrm>
            </p:spPr>
          </p:sp>
        </mc:Fallback>
      </mc:AlternateContent>
      <mc:AlternateContent xmlns:mc="http://schemas.openxmlformats.org/markup-compatibility/2006">
        <mc:Choice xmlns:p14="http://schemas.microsoft.com/office/powerpoint/2010/main" Requires="p14">
          <p:contentPart p14:bwMode="auto" r:id="rId395">
            <p14:nvContentPartPr>
              <p14:cNvPr id="1049079" name=""/>
              <p14:cNvContentPartPr/>
              <p14:nvPr/>
            </p14:nvContentPartPr>
            <p14:xfrm>
              <a:off x="8366576" y="4686919"/>
              <a:ext cx="176473" cy="21376"/>
            </p14:xfrm>
          </p:contentPart>
        </mc:Choice>
        <mc:Fallback>
          <p:sp>
            <p:nvSpPr>
              <p:cNvPr id="1049079" name=""/>
              <p:cNvSpPr/>
              <p:nvPr/>
            </p:nvSpPr>
            <p:spPr>
              <a:xfrm>
                <a:off x="8366576" y="4686919"/>
                <a:ext cx="176473" cy="21376"/>
              </a:xfrm>
            </p:spPr>
          </p:sp>
        </mc:Fallback>
      </mc:AlternateContent>
      <mc:AlternateContent xmlns:mc="http://schemas.openxmlformats.org/markup-compatibility/2006">
        <mc:Choice xmlns:p14="http://schemas.microsoft.com/office/powerpoint/2010/main" Requires="p14">
          <p:contentPart p14:bwMode="auto" r:id="rId396">
            <p14:nvContentPartPr>
              <p14:cNvPr id="1049080" name=""/>
              <p14:cNvContentPartPr/>
              <p14:nvPr/>
            </p14:nvContentPartPr>
            <p14:xfrm>
              <a:off x="8447285" y="4627981"/>
              <a:ext cx="129492" cy="247867"/>
            </p14:xfrm>
          </p:contentPart>
        </mc:Choice>
        <mc:Fallback>
          <p:sp>
            <p:nvSpPr>
              <p:cNvPr id="1049080" name=""/>
              <p:cNvSpPr/>
              <p:nvPr/>
            </p:nvSpPr>
            <p:spPr>
              <a:xfrm>
                <a:off x="8447285" y="4627981"/>
                <a:ext cx="129492" cy="247867"/>
              </a:xfrm>
            </p:spPr>
          </p:sp>
        </mc:Fallback>
      </mc:AlternateContent>
      <mc:AlternateContent xmlns:mc="http://schemas.openxmlformats.org/markup-compatibility/2006">
        <mc:Choice xmlns:p14="http://schemas.microsoft.com/office/powerpoint/2010/main" Requires="p14">
          <p:contentPart p14:bwMode="auto" r:id="rId397">
            <p14:nvContentPartPr>
              <p14:cNvPr id="1049081" name=""/>
              <p14:cNvContentPartPr/>
              <p14:nvPr/>
            </p14:nvContentPartPr>
            <p14:xfrm>
              <a:off x="8549739" y="4661757"/>
              <a:ext cx="121241" cy="181731"/>
            </p14:xfrm>
          </p:contentPart>
        </mc:Choice>
        <mc:Fallback>
          <p:sp>
            <p:nvSpPr>
              <p:cNvPr id="1049081" name=""/>
              <p:cNvSpPr/>
              <p:nvPr/>
            </p:nvSpPr>
            <p:spPr>
              <a:xfrm>
                <a:off x="8549739" y="4661757"/>
                <a:ext cx="121241" cy="181731"/>
              </a:xfrm>
            </p:spPr>
          </p:sp>
        </mc:Fallback>
      </mc:AlternateContent>
      <mc:AlternateContent xmlns:mc="http://schemas.openxmlformats.org/markup-compatibility/2006">
        <mc:Choice xmlns:p14="http://schemas.microsoft.com/office/powerpoint/2010/main" Requires="p14">
          <p:contentPart p14:bwMode="auto" r:id="rId398">
            <p14:nvContentPartPr>
              <p14:cNvPr id="1049082" name=""/>
              <p14:cNvContentPartPr/>
              <p14:nvPr/>
            </p14:nvContentPartPr>
            <p14:xfrm>
              <a:off x="8661141" y="4648299"/>
              <a:ext cx="132045" cy="197705"/>
            </p14:xfrm>
          </p:contentPart>
        </mc:Choice>
        <mc:Fallback>
          <p:sp>
            <p:nvSpPr>
              <p:cNvPr id="1049082" name=""/>
              <p:cNvSpPr/>
              <p:nvPr/>
            </p:nvSpPr>
            <p:spPr>
              <a:xfrm>
                <a:off x="8661141" y="4648299"/>
                <a:ext cx="132045" cy="197705"/>
              </a:xfrm>
            </p:spPr>
          </p:sp>
        </mc:Fallback>
      </mc:AlternateContent>
      <mc:AlternateContent xmlns:mc="http://schemas.openxmlformats.org/markup-compatibility/2006">
        <mc:Choice xmlns:p14="http://schemas.microsoft.com/office/powerpoint/2010/main" Requires="p14">
          <p:contentPart p14:bwMode="auto" r:id="rId399">
            <p14:nvContentPartPr>
              <p14:cNvPr id="1049083" name=""/>
              <p14:cNvContentPartPr/>
              <p14:nvPr/>
            </p14:nvContentPartPr>
            <p14:xfrm>
              <a:off x="8779940" y="4649313"/>
              <a:ext cx="78933" cy="2796"/>
            </p14:xfrm>
          </p:contentPart>
        </mc:Choice>
        <mc:Fallback>
          <p:sp>
            <p:nvSpPr>
              <p:cNvPr id="1049083" name=""/>
              <p:cNvSpPr/>
              <p:nvPr/>
            </p:nvSpPr>
            <p:spPr>
              <a:xfrm>
                <a:off x="8779940" y="4649313"/>
                <a:ext cx="78933" cy="2796"/>
              </a:xfrm>
            </p:spPr>
          </p:sp>
        </mc:Fallback>
      </mc:AlternateContent>
      <mc:AlternateContent xmlns:mc="http://schemas.openxmlformats.org/markup-compatibility/2006">
        <mc:Choice xmlns:p14="http://schemas.microsoft.com/office/powerpoint/2010/main" Requires="p14">
          <p:contentPart p14:bwMode="auto" r:id="rId400">
            <p14:nvContentPartPr>
              <p14:cNvPr id="1049084" name=""/>
              <p14:cNvContentPartPr/>
              <p14:nvPr/>
            </p14:nvContentPartPr>
            <p14:xfrm>
              <a:off x="8807879" y="4577184"/>
              <a:ext cx="157040" cy="233241"/>
            </p14:xfrm>
          </p:contentPart>
        </mc:Choice>
        <mc:Fallback>
          <p:sp>
            <p:nvSpPr>
              <p:cNvPr id="1049084" name=""/>
              <p:cNvSpPr/>
              <p:nvPr/>
            </p:nvSpPr>
            <p:spPr>
              <a:xfrm>
                <a:off x="8807879" y="4577184"/>
                <a:ext cx="157040" cy="233241"/>
              </a:xfrm>
            </p:spPr>
          </p:sp>
        </mc:Fallback>
      </mc:AlternateContent>
      <mc:AlternateContent xmlns:mc="http://schemas.openxmlformats.org/markup-compatibility/2006">
        <mc:Choice xmlns:p14="http://schemas.microsoft.com/office/powerpoint/2010/main" Requires="p14">
          <p:contentPart p14:bwMode="auto" r:id="rId401">
            <p14:nvContentPartPr>
              <p14:cNvPr id="1049085" name=""/>
              <p14:cNvContentPartPr/>
              <p14:nvPr/>
            </p14:nvContentPartPr>
            <p14:xfrm>
              <a:off x="241285" y="5699777"/>
              <a:ext cx="25449" cy="207828"/>
            </p14:xfrm>
          </p:contentPart>
        </mc:Choice>
        <mc:Fallback>
          <p:sp>
            <p:nvSpPr>
              <p:cNvPr id="1049085" name=""/>
              <p:cNvSpPr/>
              <p:nvPr/>
            </p:nvSpPr>
            <p:spPr>
              <a:xfrm>
                <a:off x="241285" y="5699777"/>
                <a:ext cx="25449" cy="207828"/>
              </a:xfrm>
            </p:spPr>
          </p:sp>
        </mc:Fallback>
      </mc:AlternateContent>
      <mc:AlternateContent xmlns:mc="http://schemas.openxmlformats.org/markup-compatibility/2006">
        <mc:Choice xmlns:p14="http://schemas.microsoft.com/office/powerpoint/2010/main" Requires="p14">
          <p:contentPart p14:bwMode="auto" r:id="rId402">
            <p14:nvContentPartPr>
              <p14:cNvPr id="1049086" name=""/>
              <p14:cNvContentPartPr/>
              <p14:nvPr/>
            </p14:nvContentPartPr>
            <p14:xfrm>
              <a:off x="203414" y="5635647"/>
              <a:ext cx="17129" cy="22285"/>
            </p14:xfrm>
          </p:contentPart>
        </mc:Choice>
        <mc:Fallback>
          <p:sp>
            <p:nvSpPr>
              <p:cNvPr id="1049086" name=""/>
              <p:cNvSpPr/>
              <p:nvPr/>
            </p:nvSpPr>
            <p:spPr>
              <a:xfrm>
                <a:off x="203414" y="5635647"/>
                <a:ext cx="17129" cy="22285"/>
              </a:xfrm>
            </p:spPr>
          </p:sp>
        </mc:Fallback>
      </mc:AlternateContent>
      <mc:AlternateContent xmlns:mc="http://schemas.openxmlformats.org/markup-compatibility/2006">
        <mc:Choice xmlns:p14="http://schemas.microsoft.com/office/powerpoint/2010/main" Requires="p14">
          <p:contentPart p14:bwMode="auto" r:id="rId403">
            <p14:nvContentPartPr>
              <p14:cNvPr id="1049087" name=""/>
              <p14:cNvContentPartPr/>
              <p14:nvPr/>
            </p14:nvContentPartPr>
            <p14:xfrm>
              <a:off x="339298" y="5702835"/>
              <a:ext cx="100791" cy="190423"/>
            </p14:xfrm>
          </p:contentPart>
        </mc:Choice>
        <mc:Fallback>
          <p:sp>
            <p:nvSpPr>
              <p:cNvPr id="1049087" name=""/>
              <p:cNvSpPr/>
              <p:nvPr/>
            </p:nvSpPr>
            <p:spPr>
              <a:xfrm>
                <a:off x="339298" y="5702835"/>
                <a:ext cx="100791" cy="190423"/>
              </a:xfrm>
            </p:spPr>
          </p:sp>
        </mc:Fallback>
      </mc:AlternateContent>
      <mc:AlternateContent xmlns:mc="http://schemas.openxmlformats.org/markup-compatibility/2006">
        <mc:Choice xmlns:p14="http://schemas.microsoft.com/office/powerpoint/2010/main" Requires="p14">
          <p:contentPart p14:bwMode="auto" r:id="rId404">
            <p14:nvContentPartPr>
              <p14:cNvPr id="1049088" name=""/>
              <p14:cNvContentPartPr/>
              <p14:nvPr/>
            </p14:nvContentPartPr>
            <p14:xfrm>
              <a:off x="371988" y="5728350"/>
              <a:ext cx="38136" cy="164509"/>
            </p14:xfrm>
          </p:contentPart>
        </mc:Choice>
        <mc:Fallback>
          <p:sp>
            <p:nvSpPr>
              <p:cNvPr id="1049088" name=""/>
              <p:cNvSpPr/>
              <p:nvPr/>
            </p:nvSpPr>
            <p:spPr>
              <a:xfrm>
                <a:off x="371988" y="5728350"/>
                <a:ext cx="38136" cy="164509"/>
              </a:xfrm>
            </p:spPr>
          </p:sp>
        </mc:Fallback>
      </mc:AlternateContent>
      <mc:AlternateContent xmlns:mc="http://schemas.openxmlformats.org/markup-compatibility/2006">
        <mc:Choice xmlns:p14="http://schemas.microsoft.com/office/powerpoint/2010/main" Requires="p14">
          <p:contentPart p14:bwMode="auto" r:id="rId405">
            <p14:nvContentPartPr>
              <p14:cNvPr id="1049089" name=""/>
              <p14:cNvContentPartPr/>
              <p14:nvPr/>
            </p14:nvContentPartPr>
            <p14:xfrm>
              <a:off x="544166" y="5580386"/>
              <a:ext cx="101822" cy="514722"/>
            </p14:xfrm>
          </p:contentPart>
        </mc:Choice>
        <mc:Fallback>
          <p:sp>
            <p:nvSpPr>
              <p:cNvPr id="1049089" name=""/>
              <p:cNvSpPr/>
              <p:nvPr/>
            </p:nvSpPr>
            <p:spPr>
              <a:xfrm>
                <a:off x="544166" y="5580386"/>
                <a:ext cx="101822" cy="514722"/>
              </a:xfrm>
            </p:spPr>
          </p:sp>
        </mc:Fallback>
      </mc:AlternateContent>
      <mc:AlternateContent xmlns:mc="http://schemas.openxmlformats.org/markup-compatibility/2006">
        <mc:Choice xmlns:p14="http://schemas.microsoft.com/office/powerpoint/2010/main" Requires="p14">
          <p:contentPart p14:bwMode="auto" r:id="rId406">
            <p14:nvContentPartPr>
              <p14:cNvPr id="1049090" name=""/>
              <p14:cNvContentPartPr/>
              <p14:nvPr/>
            </p14:nvContentPartPr>
            <p14:xfrm>
              <a:off x="439623" y="5757230"/>
              <a:ext cx="214621" cy="25091"/>
            </p14:xfrm>
          </p:contentPart>
        </mc:Choice>
        <mc:Fallback>
          <p:sp>
            <p:nvSpPr>
              <p:cNvPr id="1049090" name=""/>
              <p:cNvSpPr/>
              <p:nvPr/>
            </p:nvSpPr>
            <p:spPr>
              <a:xfrm>
                <a:off x="439623" y="5757230"/>
                <a:ext cx="214621" cy="25091"/>
              </a:xfrm>
            </p:spPr>
          </p:sp>
        </mc:Fallback>
      </mc:AlternateContent>
      <mc:AlternateContent xmlns:mc="http://schemas.openxmlformats.org/markup-compatibility/2006">
        <mc:Choice xmlns:p14="http://schemas.microsoft.com/office/powerpoint/2010/main" Requires="p14">
          <p:contentPart p14:bwMode="auto" r:id="rId407">
            <p14:nvContentPartPr>
              <p14:cNvPr id="1049091" name=""/>
              <p14:cNvContentPartPr/>
              <p14:nvPr/>
            </p14:nvContentPartPr>
            <p14:xfrm>
              <a:off x="619954" y="5666806"/>
              <a:ext cx="84428" cy="177795"/>
            </p14:xfrm>
          </p:contentPart>
        </mc:Choice>
        <mc:Fallback>
          <p:sp>
            <p:nvSpPr>
              <p:cNvPr id="1049091" name=""/>
              <p:cNvSpPr/>
              <p:nvPr/>
            </p:nvSpPr>
            <p:spPr>
              <a:xfrm>
                <a:off x="619954" y="5666806"/>
                <a:ext cx="84428" cy="177795"/>
              </a:xfrm>
            </p:spPr>
          </p:sp>
        </mc:Fallback>
      </mc:AlternateContent>
      <mc:AlternateContent xmlns:mc="http://schemas.openxmlformats.org/markup-compatibility/2006">
        <mc:Choice xmlns:p14="http://schemas.microsoft.com/office/powerpoint/2010/main" Requires="p14">
          <p:contentPart p14:bwMode="auto" r:id="rId408">
            <p14:nvContentPartPr>
              <p14:cNvPr id="1049092" name=""/>
              <p14:cNvContentPartPr/>
              <p14:nvPr/>
            </p14:nvContentPartPr>
            <p14:xfrm>
              <a:off x="695600" y="5692808"/>
              <a:ext cx="115556" cy="153135"/>
            </p14:xfrm>
          </p:contentPart>
        </mc:Choice>
        <mc:Fallback>
          <p:sp>
            <p:nvSpPr>
              <p:cNvPr id="1049092" name=""/>
              <p:cNvSpPr/>
              <p:nvPr/>
            </p:nvSpPr>
            <p:spPr>
              <a:xfrm>
                <a:off x="695600" y="5692808"/>
                <a:ext cx="115556" cy="153135"/>
              </a:xfrm>
            </p:spPr>
          </p:sp>
        </mc:Fallback>
      </mc:AlternateContent>
      <mc:AlternateContent xmlns:mc="http://schemas.openxmlformats.org/markup-compatibility/2006">
        <mc:Choice xmlns:p14="http://schemas.microsoft.com/office/powerpoint/2010/main" Requires="p14">
          <p:contentPart p14:bwMode="auto" r:id="rId409">
            <p14:nvContentPartPr>
              <p14:cNvPr id="1049093" name=""/>
              <p14:cNvContentPartPr/>
              <p14:nvPr/>
            </p14:nvContentPartPr>
            <p14:xfrm>
              <a:off x="809676" y="5658401"/>
              <a:ext cx="135882" cy="283396"/>
            </p14:xfrm>
          </p:contentPart>
        </mc:Choice>
        <mc:Fallback>
          <p:sp>
            <p:nvSpPr>
              <p:cNvPr id="1049093" name=""/>
              <p:cNvSpPr/>
              <p:nvPr/>
            </p:nvSpPr>
            <p:spPr>
              <a:xfrm>
                <a:off x="809676" y="5658401"/>
                <a:ext cx="135882" cy="283396"/>
              </a:xfrm>
            </p:spPr>
          </p:sp>
        </mc:Fallback>
      </mc:AlternateContent>
      <mc:AlternateContent xmlns:mc="http://schemas.openxmlformats.org/markup-compatibility/2006">
        <mc:Choice xmlns:p14="http://schemas.microsoft.com/office/powerpoint/2010/main" Requires="p14">
          <p:contentPart p14:bwMode="auto" r:id="rId410">
            <p14:nvContentPartPr>
              <p14:cNvPr id="1049094" name=""/>
              <p14:cNvContentPartPr/>
              <p14:nvPr/>
            </p14:nvContentPartPr>
            <p14:xfrm>
              <a:off x="956488" y="5666125"/>
              <a:ext cx="153027" cy="220341"/>
            </p14:xfrm>
          </p:contentPart>
        </mc:Choice>
        <mc:Fallback>
          <p:sp>
            <p:nvSpPr>
              <p:cNvPr id="1049094" name=""/>
              <p:cNvSpPr/>
              <p:nvPr/>
            </p:nvSpPr>
            <p:spPr>
              <a:xfrm>
                <a:off x="956488" y="5666125"/>
                <a:ext cx="153027" cy="220341"/>
              </a:xfrm>
            </p:spPr>
          </p:sp>
        </mc:Fallback>
      </mc:AlternateContent>
      <mc:AlternateContent xmlns:mc="http://schemas.openxmlformats.org/markup-compatibility/2006">
        <mc:Choice xmlns:p14="http://schemas.microsoft.com/office/powerpoint/2010/main" Requires="p14">
          <p:contentPart p14:bwMode="auto" r:id="rId411">
            <p14:nvContentPartPr>
              <p14:cNvPr id="1049095" name=""/>
              <p14:cNvContentPartPr/>
              <p14:nvPr/>
            </p14:nvContentPartPr>
            <p14:xfrm>
              <a:off x="1089884" y="5666394"/>
              <a:ext cx="138316" cy="229465"/>
            </p14:xfrm>
          </p:contentPart>
        </mc:Choice>
        <mc:Fallback>
          <p:sp>
            <p:nvSpPr>
              <p:cNvPr id="1049095" name=""/>
              <p:cNvSpPr/>
              <p:nvPr/>
            </p:nvSpPr>
            <p:spPr>
              <a:xfrm>
                <a:off x="1089884" y="5666394"/>
                <a:ext cx="138316" cy="229465"/>
              </a:xfrm>
            </p:spPr>
          </p:sp>
        </mc:Fallback>
      </mc:AlternateContent>
      <mc:AlternateContent xmlns:mc="http://schemas.openxmlformats.org/markup-compatibility/2006">
        <mc:Choice xmlns:p14="http://schemas.microsoft.com/office/powerpoint/2010/main" Requires="p14">
          <p:contentPart p14:bwMode="auto" r:id="rId412">
            <p14:nvContentPartPr>
              <p14:cNvPr id="1049096" name=""/>
              <p14:cNvContentPartPr/>
              <p14:nvPr/>
            </p14:nvContentPartPr>
            <p14:xfrm>
              <a:off x="1215555" y="5656600"/>
              <a:ext cx="155799" cy="239235"/>
            </p14:xfrm>
          </p:contentPart>
        </mc:Choice>
        <mc:Fallback>
          <p:sp>
            <p:nvSpPr>
              <p:cNvPr id="1049096" name=""/>
              <p:cNvSpPr/>
              <p:nvPr/>
            </p:nvSpPr>
            <p:spPr>
              <a:xfrm>
                <a:off x="1215555" y="5656600"/>
                <a:ext cx="155799" cy="239235"/>
              </a:xfrm>
            </p:spPr>
          </p:sp>
        </mc:Fallback>
      </mc:AlternateContent>
      <mc:AlternateContent xmlns:mc="http://schemas.openxmlformats.org/markup-compatibility/2006">
        <mc:Choice xmlns:p14="http://schemas.microsoft.com/office/powerpoint/2010/main" Requires="p14">
          <p:contentPart p14:bwMode="auto" r:id="rId413">
            <p14:nvContentPartPr>
              <p14:cNvPr id="1049097" name=""/>
              <p14:cNvContentPartPr/>
              <p14:nvPr/>
            </p14:nvContentPartPr>
            <p14:xfrm>
              <a:off x="1339681" y="5664270"/>
              <a:ext cx="106245" cy="199082"/>
            </p14:xfrm>
          </p:contentPart>
        </mc:Choice>
        <mc:Fallback>
          <p:sp>
            <p:nvSpPr>
              <p:cNvPr id="1049097" name=""/>
              <p:cNvSpPr/>
              <p:nvPr/>
            </p:nvSpPr>
            <p:spPr>
              <a:xfrm>
                <a:off x="1339681" y="5664270"/>
                <a:ext cx="106245" cy="199082"/>
              </a:xfrm>
            </p:spPr>
          </p:sp>
        </mc:Fallback>
      </mc:AlternateContent>
      <mc:AlternateContent xmlns:mc="http://schemas.openxmlformats.org/markup-compatibility/2006">
        <mc:Choice xmlns:p14="http://schemas.microsoft.com/office/powerpoint/2010/main" Requires="p14">
          <p:contentPart p14:bwMode="auto" r:id="rId414">
            <p14:nvContentPartPr>
              <p14:cNvPr id="1049098" name=""/>
              <p14:cNvContentPartPr/>
              <p14:nvPr/>
            </p14:nvContentPartPr>
            <p14:xfrm>
              <a:off x="1451930" y="5663585"/>
              <a:ext cx="79180" cy="206008"/>
            </p14:xfrm>
          </p:contentPart>
        </mc:Choice>
        <mc:Fallback>
          <p:sp>
            <p:nvSpPr>
              <p:cNvPr id="1049098" name=""/>
              <p:cNvSpPr/>
              <p:nvPr/>
            </p:nvSpPr>
            <p:spPr>
              <a:xfrm>
                <a:off x="1451930" y="5663585"/>
                <a:ext cx="79180" cy="206008"/>
              </a:xfrm>
            </p:spPr>
          </p:sp>
        </mc:Fallback>
      </mc:AlternateContent>
      <mc:AlternateContent xmlns:mc="http://schemas.openxmlformats.org/markup-compatibility/2006">
        <mc:Choice xmlns:p14="http://schemas.microsoft.com/office/powerpoint/2010/main" Requires="p14">
          <p:contentPart p14:bwMode="auto" r:id="rId415">
            <p14:nvContentPartPr>
              <p14:cNvPr id="1049099" name=""/>
              <p14:cNvContentPartPr/>
              <p14:nvPr/>
            </p14:nvContentPartPr>
            <p14:xfrm>
              <a:off x="1416963" y="5670570"/>
              <a:ext cx="124966" cy="479746"/>
            </p14:xfrm>
          </p:contentPart>
        </mc:Choice>
        <mc:Fallback>
          <p:sp>
            <p:nvSpPr>
              <p:cNvPr id="1049099" name=""/>
              <p:cNvSpPr/>
              <p:nvPr/>
            </p:nvSpPr>
            <p:spPr>
              <a:xfrm>
                <a:off x="1416963" y="5670570"/>
                <a:ext cx="124966" cy="479746"/>
              </a:xfrm>
            </p:spPr>
          </p:sp>
        </mc:Fallback>
      </mc:AlternateContent>
      <mc:AlternateContent xmlns:mc="http://schemas.openxmlformats.org/markup-compatibility/2006">
        <mc:Choice xmlns:p14="http://schemas.microsoft.com/office/powerpoint/2010/main" Requires="p14">
          <p:contentPart p14:bwMode="auto" r:id="rId416">
            <p14:nvContentPartPr>
              <p14:cNvPr id="1049100" name=""/>
              <p14:cNvContentPartPr/>
              <p14:nvPr/>
            </p14:nvContentPartPr>
            <p14:xfrm>
              <a:off x="912133" y="5702952"/>
              <a:ext cx="8561" cy="339989"/>
            </p14:xfrm>
          </p:contentPart>
        </mc:Choice>
        <mc:Fallback>
          <p:sp>
            <p:nvSpPr>
              <p:cNvPr id="1049100" name=""/>
              <p:cNvSpPr/>
              <p:nvPr/>
            </p:nvSpPr>
            <p:spPr>
              <a:xfrm>
                <a:off x="912133" y="5702952"/>
                <a:ext cx="8561" cy="339989"/>
              </a:xfrm>
            </p:spPr>
          </p:sp>
        </mc:Fallback>
      </mc:AlternateContent>
      <mc:AlternateContent xmlns:mc="http://schemas.openxmlformats.org/markup-compatibility/2006">
        <mc:Choice xmlns:p14="http://schemas.microsoft.com/office/powerpoint/2010/main" Requires="p14">
          <p:contentPart p14:bwMode="auto" r:id="rId417">
            <p14:nvContentPartPr>
              <p14:cNvPr id="1049101" name=""/>
              <p14:cNvContentPartPr/>
              <p14:nvPr/>
            </p14:nvContentPartPr>
            <p14:xfrm>
              <a:off x="644718" y="5702952"/>
              <a:ext cx="8662" cy="147908"/>
            </p14:xfrm>
          </p:contentPart>
        </mc:Choice>
        <mc:Fallback>
          <p:sp>
            <p:nvSpPr>
              <p:cNvPr id="1049101" name=""/>
              <p:cNvSpPr/>
              <p:nvPr/>
            </p:nvSpPr>
            <p:spPr>
              <a:xfrm>
                <a:off x="644718" y="5702952"/>
                <a:ext cx="8662" cy="147908"/>
              </a:xfrm>
            </p:spPr>
          </p:sp>
        </mc:Fallback>
      </mc:AlternateContent>
      <mc:AlternateContent xmlns:mc="http://schemas.openxmlformats.org/markup-compatibility/2006">
        <mc:Choice xmlns:p14="http://schemas.microsoft.com/office/powerpoint/2010/main" Requires="p14">
          <p:contentPart p14:bwMode="auto" r:id="rId418">
            <p14:nvContentPartPr>
              <p14:cNvPr id="1049102" name=""/>
              <p14:cNvContentPartPr/>
              <p14:nvPr/>
            </p14:nvContentPartPr>
            <p14:xfrm>
              <a:off x="1761206" y="5596235"/>
              <a:ext cx="209399" cy="312192"/>
            </p14:xfrm>
          </p:contentPart>
        </mc:Choice>
        <mc:Fallback>
          <p:sp>
            <p:nvSpPr>
              <p:cNvPr id="1049102" name=""/>
              <p:cNvSpPr/>
              <p:nvPr/>
            </p:nvSpPr>
            <p:spPr>
              <a:xfrm>
                <a:off x="1761206" y="5596235"/>
                <a:ext cx="209399" cy="312192"/>
              </a:xfrm>
            </p:spPr>
          </p:sp>
        </mc:Fallback>
      </mc:AlternateContent>
      <mc:AlternateContent xmlns:mc="http://schemas.openxmlformats.org/markup-compatibility/2006">
        <mc:Choice xmlns:p14="http://schemas.microsoft.com/office/powerpoint/2010/main" Requires="p14">
          <p:contentPart p14:bwMode="auto" r:id="rId419">
            <p14:nvContentPartPr>
              <p14:cNvPr id="1049103" name=""/>
              <p14:cNvContentPartPr/>
              <p14:nvPr/>
            </p14:nvContentPartPr>
            <p14:xfrm>
              <a:off x="1922043" y="5714124"/>
              <a:ext cx="111164" cy="166572"/>
            </p14:xfrm>
          </p:contentPart>
        </mc:Choice>
        <mc:Fallback>
          <p:sp>
            <p:nvSpPr>
              <p:cNvPr id="1049103" name=""/>
              <p:cNvSpPr/>
              <p:nvPr/>
            </p:nvSpPr>
            <p:spPr>
              <a:xfrm>
                <a:off x="1922043" y="5714124"/>
                <a:ext cx="111164" cy="166572"/>
              </a:xfrm>
            </p:spPr>
          </p:sp>
        </mc:Fallback>
      </mc:AlternateContent>
      <mc:AlternateContent xmlns:mc="http://schemas.openxmlformats.org/markup-compatibility/2006">
        <mc:Choice xmlns:p14="http://schemas.microsoft.com/office/powerpoint/2010/main" Requires="p14">
          <p:contentPart p14:bwMode="auto" r:id="rId420">
            <p14:nvContentPartPr>
              <p14:cNvPr id="1049104" name=""/>
              <p14:cNvContentPartPr/>
              <p14:nvPr/>
            </p14:nvContentPartPr>
            <p14:xfrm>
              <a:off x="2088002" y="5722000"/>
              <a:ext cx="168103" cy="208683"/>
            </p14:xfrm>
          </p:contentPart>
        </mc:Choice>
        <mc:Fallback>
          <p:sp>
            <p:nvSpPr>
              <p:cNvPr id="1049104" name=""/>
              <p:cNvSpPr/>
              <p:nvPr/>
            </p:nvSpPr>
            <p:spPr>
              <a:xfrm>
                <a:off x="2088002" y="5722000"/>
                <a:ext cx="168103" cy="208683"/>
              </a:xfrm>
            </p:spPr>
          </p:sp>
        </mc:Fallback>
      </mc:AlternateContent>
      <mc:AlternateContent xmlns:mc="http://schemas.openxmlformats.org/markup-compatibility/2006">
        <mc:Choice xmlns:p14="http://schemas.microsoft.com/office/powerpoint/2010/main" Requires="p14">
          <p:contentPart p14:bwMode="auto" r:id="rId421">
            <p14:nvContentPartPr>
              <p14:cNvPr id="1049105" name=""/>
              <p14:cNvContentPartPr/>
              <p14:nvPr/>
            </p14:nvContentPartPr>
            <p14:xfrm>
              <a:off x="2263585" y="5705233"/>
              <a:ext cx="160738" cy="193339"/>
            </p14:xfrm>
          </p:contentPart>
        </mc:Choice>
        <mc:Fallback>
          <p:sp>
            <p:nvSpPr>
              <p:cNvPr id="1049105" name=""/>
              <p:cNvSpPr/>
              <p:nvPr/>
            </p:nvSpPr>
            <p:spPr>
              <a:xfrm>
                <a:off x="2263585" y="5705233"/>
                <a:ext cx="160738" cy="193339"/>
              </a:xfrm>
            </p:spPr>
          </p:sp>
        </mc:Fallback>
      </mc:AlternateContent>
      <mc:AlternateContent xmlns:mc="http://schemas.openxmlformats.org/markup-compatibility/2006">
        <mc:Choice xmlns:p14="http://schemas.microsoft.com/office/powerpoint/2010/main" Requires="p14">
          <p:contentPart p14:bwMode="auto" r:id="rId422">
            <p14:nvContentPartPr>
              <p14:cNvPr id="1049106" name=""/>
              <p14:cNvContentPartPr/>
              <p14:nvPr/>
            </p14:nvContentPartPr>
            <p14:xfrm>
              <a:off x="2451943" y="5731525"/>
              <a:ext cx="6881" cy="135754"/>
            </p14:xfrm>
          </p:contentPart>
        </mc:Choice>
        <mc:Fallback>
          <p:sp>
            <p:nvSpPr>
              <p:cNvPr id="1049106" name=""/>
              <p:cNvSpPr/>
              <p:nvPr/>
            </p:nvSpPr>
            <p:spPr>
              <a:xfrm>
                <a:off x="2451943" y="5731525"/>
                <a:ext cx="6881" cy="135754"/>
              </a:xfrm>
            </p:spPr>
          </p:sp>
        </mc:Fallback>
      </mc:AlternateContent>
      <mc:AlternateContent xmlns:mc="http://schemas.openxmlformats.org/markup-compatibility/2006">
        <mc:Choice xmlns:p14="http://schemas.microsoft.com/office/powerpoint/2010/main" Requires="p14">
          <p:contentPart p14:bwMode="auto" r:id="rId423">
            <p14:nvContentPartPr>
              <p14:cNvPr id="1049107" name=""/>
              <p14:cNvContentPartPr/>
              <p14:nvPr/>
            </p14:nvContentPartPr>
            <p14:xfrm>
              <a:off x="2376913" y="5635013"/>
              <a:ext cx="71488" cy="55008"/>
            </p14:xfrm>
          </p:contentPart>
        </mc:Choice>
        <mc:Fallback>
          <p:sp>
            <p:nvSpPr>
              <p:cNvPr id="1049107" name=""/>
              <p:cNvSpPr/>
              <p:nvPr/>
            </p:nvSpPr>
            <p:spPr>
              <a:xfrm>
                <a:off x="2376913" y="5635013"/>
                <a:ext cx="71488" cy="55008"/>
              </a:xfrm>
            </p:spPr>
          </p:sp>
        </mc:Fallback>
      </mc:AlternateContent>
      <mc:AlternateContent xmlns:mc="http://schemas.openxmlformats.org/markup-compatibility/2006">
        <mc:Choice xmlns:p14="http://schemas.microsoft.com/office/powerpoint/2010/main" Requires="p14">
          <p:contentPart p14:bwMode="auto" r:id="rId424">
            <p14:nvContentPartPr>
              <p14:cNvPr id="1049108" name=""/>
              <p14:cNvContentPartPr/>
              <p14:nvPr/>
            </p14:nvContentPartPr>
            <p14:xfrm>
              <a:off x="2508987" y="5691548"/>
              <a:ext cx="146240" cy="176247"/>
            </p14:xfrm>
          </p:contentPart>
        </mc:Choice>
        <mc:Fallback>
          <p:sp>
            <p:nvSpPr>
              <p:cNvPr id="1049108" name=""/>
              <p:cNvSpPr/>
              <p:nvPr/>
            </p:nvSpPr>
            <p:spPr>
              <a:xfrm>
                <a:off x="2508987" y="5691548"/>
                <a:ext cx="146240" cy="176247"/>
              </a:xfrm>
            </p:spPr>
          </p:sp>
        </mc:Fallback>
      </mc:AlternateContent>
      <mc:AlternateContent xmlns:mc="http://schemas.openxmlformats.org/markup-compatibility/2006">
        <mc:Choice xmlns:p14="http://schemas.microsoft.com/office/powerpoint/2010/main" Requires="p14">
          <p:contentPart p14:bwMode="auto" r:id="rId425">
            <p14:nvContentPartPr>
              <p14:cNvPr id="1049109" name=""/>
              <p14:cNvContentPartPr/>
              <p14:nvPr/>
            </p14:nvContentPartPr>
            <p14:xfrm>
              <a:off x="0" y="0"/>
              <a:ext cx="0" cy="0"/>
            </p14:xfrm>
          </p:contentPart>
        </mc:Choice>
        <mc:Fallback>
          <p:sp>
            <p:nvSpPr>
              <p:cNvPr id="1049109"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426">
            <p14:nvContentPartPr>
              <p14:cNvPr id="1051194" name=""/>
              <p14:cNvContentPartPr/>
              <p14:nvPr/>
            </p14:nvContentPartPr>
            <p14:xfrm>
              <a:off x="2261330" y="2455650"/>
              <a:ext cx="3384888" cy="448447"/>
            </p14:xfrm>
          </p:contentPart>
        </mc:Choice>
        <mc:Fallback>
          <p:sp>
            <p:nvSpPr>
              <p:cNvPr id="1051194" name=""/>
              <p:cNvSpPr/>
              <p:nvPr/>
            </p:nvSpPr>
            <p:spPr>
              <a:xfrm>
                <a:off x="2261330" y="2455650"/>
                <a:ext cx="3384888" cy="448447"/>
              </a:xfrm>
            </p:spPr>
          </p:sp>
        </mc:Fallback>
      </mc:AlternateContent>
      <mc:AlternateContent xmlns:mc="http://schemas.openxmlformats.org/markup-compatibility/2006">
        <mc:Choice xmlns:p14="http://schemas.microsoft.com/office/powerpoint/2010/main" Requires="p14">
          <p:contentPart p14:bwMode="auto" r:id="rId427">
            <p14:nvContentPartPr>
              <p14:cNvPr id="1051195" name=""/>
              <p14:cNvContentPartPr/>
              <p14:nvPr/>
            </p14:nvContentPartPr>
            <p14:xfrm>
              <a:off x="3847643" y="2679960"/>
              <a:ext cx="204037" cy="218512"/>
            </p14:xfrm>
          </p:contentPart>
        </mc:Choice>
        <mc:Fallback>
          <p:sp>
            <p:nvSpPr>
              <p:cNvPr id="1051195" name=""/>
              <p:cNvSpPr/>
              <p:nvPr/>
            </p:nvSpPr>
            <p:spPr>
              <a:xfrm>
                <a:off x="3847643" y="2679960"/>
                <a:ext cx="204037" cy="218512"/>
              </a:xfrm>
            </p:spPr>
          </p:sp>
        </mc:Fallback>
      </mc:AlternateContent>
      <mc:AlternateContent xmlns:mc="http://schemas.openxmlformats.org/markup-compatibility/2006">
        <mc:Choice xmlns:p14="http://schemas.microsoft.com/office/powerpoint/2010/main" Requires="p14">
          <p:contentPart p14:bwMode="auto" r:id="rId428">
            <p14:nvContentPartPr>
              <p14:cNvPr id="1051196" name=""/>
              <p14:cNvContentPartPr/>
              <p14:nvPr/>
            </p14:nvContentPartPr>
            <p14:xfrm>
              <a:off x="4077396" y="2655197"/>
              <a:ext cx="56264" cy="204774"/>
            </p14:xfrm>
          </p:contentPart>
        </mc:Choice>
        <mc:Fallback>
          <p:sp>
            <p:nvSpPr>
              <p:cNvPr id="1051196" name=""/>
              <p:cNvSpPr/>
              <p:nvPr/>
            </p:nvSpPr>
            <p:spPr>
              <a:xfrm>
                <a:off x="4077396" y="2655197"/>
                <a:ext cx="56264" cy="204774"/>
              </a:xfrm>
            </p:spPr>
          </p:sp>
        </mc:Fallback>
      </mc:AlternateContent>
      <mc:AlternateContent xmlns:mc="http://schemas.openxmlformats.org/markup-compatibility/2006">
        <mc:Choice xmlns:p14="http://schemas.microsoft.com/office/powerpoint/2010/main" Requires="p14">
          <p:contentPart p14:bwMode="auto" r:id="rId429">
            <p14:nvContentPartPr>
              <p14:cNvPr id="1051197" name=""/>
              <p14:cNvContentPartPr/>
              <p14:nvPr/>
            </p14:nvContentPartPr>
            <p14:xfrm>
              <a:off x="4117345" y="2682780"/>
              <a:ext cx="149733" cy="18727"/>
            </p14:xfrm>
          </p:contentPart>
        </mc:Choice>
        <mc:Fallback>
          <p:sp>
            <p:nvSpPr>
              <p:cNvPr id="1051197" name=""/>
              <p:cNvSpPr/>
              <p:nvPr/>
            </p:nvSpPr>
            <p:spPr>
              <a:xfrm>
                <a:off x="4117345" y="2682780"/>
                <a:ext cx="149733" cy="18727"/>
              </a:xfrm>
            </p:spPr>
          </p:sp>
        </mc:Fallback>
      </mc:AlternateContent>
      <mc:AlternateContent xmlns:mc="http://schemas.openxmlformats.org/markup-compatibility/2006">
        <mc:Choice xmlns:p14="http://schemas.microsoft.com/office/powerpoint/2010/main" Requires="p14">
          <p:contentPart p14:bwMode="auto" r:id="rId430">
            <p14:nvContentPartPr>
              <p14:cNvPr id="1051198" name=""/>
              <p14:cNvContentPartPr/>
              <p14:nvPr/>
            </p14:nvContentPartPr>
            <p14:xfrm>
              <a:off x="4177996" y="2623449"/>
              <a:ext cx="136758" cy="225759"/>
            </p14:xfrm>
          </p:contentPart>
        </mc:Choice>
        <mc:Fallback>
          <p:sp>
            <p:nvSpPr>
              <p:cNvPr id="1051198" name=""/>
              <p:cNvSpPr/>
              <p:nvPr/>
            </p:nvSpPr>
            <p:spPr>
              <a:xfrm>
                <a:off x="4177996" y="2623449"/>
                <a:ext cx="136758" cy="225759"/>
              </a:xfrm>
            </p:spPr>
          </p:sp>
        </mc:Fallback>
      </mc:AlternateContent>
      <mc:AlternateContent xmlns:mc="http://schemas.openxmlformats.org/markup-compatibility/2006">
        <mc:Choice xmlns:p14="http://schemas.microsoft.com/office/powerpoint/2010/main" Requires="p14">
          <p:contentPart p14:bwMode="auto" r:id="rId431">
            <p14:nvContentPartPr>
              <p14:cNvPr id="1051199" name=""/>
              <p14:cNvContentPartPr/>
              <p14:nvPr/>
            </p14:nvContentPartPr>
            <p14:xfrm>
              <a:off x="4303877" y="2629164"/>
              <a:ext cx="53789" cy="263199"/>
            </p14:xfrm>
          </p:contentPart>
        </mc:Choice>
        <mc:Fallback>
          <p:sp>
            <p:nvSpPr>
              <p:cNvPr id="1051199" name=""/>
              <p:cNvSpPr/>
              <p:nvPr/>
            </p:nvSpPr>
            <p:spPr>
              <a:xfrm>
                <a:off x="4303877" y="2629164"/>
                <a:ext cx="53789" cy="263199"/>
              </a:xfrm>
            </p:spPr>
          </p:sp>
        </mc:Fallback>
      </mc:AlternateContent>
      <mc:AlternateContent xmlns:mc="http://schemas.openxmlformats.org/markup-compatibility/2006">
        <mc:Choice xmlns:p14="http://schemas.microsoft.com/office/powerpoint/2010/main" Requires="p14">
          <p:contentPart p14:bwMode="auto" r:id="rId432">
            <p14:nvContentPartPr>
              <p14:cNvPr id="1051200" name=""/>
              <p14:cNvContentPartPr/>
              <p14:nvPr/>
            </p14:nvContentPartPr>
            <p14:xfrm>
              <a:off x="5671749" y="2133135"/>
              <a:ext cx="143368" cy="9656"/>
            </p14:xfrm>
          </p:contentPart>
        </mc:Choice>
        <mc:Fallback>
          <p:sp>
            <p:nvSpPr>
              <p:cNvPr id="1051200" name=""/>
              <p:cNvSpPr/>
              <p:nvPr/>
            </p:nvSpPr>
            <p:spPr>
              <a:xfrm>
                <a:off x="5671749" y="2133135"/>
                <a:ext cx="143368" cy="9656"/>
              </a:xfrm>
            </p:spPr>
          </p:sp>
        </mc:Fallback>
      </mc:AlternateContent>
      <mc:AlternateContent xmlns:mc="http://schemas.openxmlformats.org/markup-compatibility/2006">
        <mc:Choice xmlns:p14="http://schemas.microsoft.com/office/powerpoint/2010/main" Requires="p14">
          <p:contentPart p14:bwMode="auto" r:id="rId433">
            <p14:nvContentPartPr>
              <p14:cNvPr id="1051201" name=""/>
              <p14:cNvContentPartPr/>
              <p14:nvPr/>
            </p14:nvContentPartPr>
            <p14:xfrm>
              <a:off x="5665399" y="2249463"/>
              <a:ext cx="170751" cy="19073"/>
            </p14:xfrm>
          </p:contentPart>
        </mc:Choice>
        <mc:Fallback>
          <p:sp>
            <p:nvSpPr>
              <p:cNvPr id="1051201" name=""/>
              <p:cNvSpPr/>
              <p:nvPr/>
            </p:nvSpPr>
            <p:spPr>
              <a:xfrm>
                <a:off x="5665399" y="2249463"/>
                <a:ext cx="170751" cy="19073"/>
              </a:xfrm>
            </p:spPr>
          </p:sp>
        </mc:Fallback>
      </mc:AlternateContent>
      <mc:AlternateContent xmlns:mc="http://schemas.openxmlformats.org/markup-compatibility/2006">
        <mc:Choice xmlns:p14="http://schemas.microsoft.com/office/powerpoint/2010/main" Requires="p14">
          <p:contentPart p14:bwMode="auto" r:id="rId434">
            <p14:nvContentPartPr>
              <p14:cNvPr id="1051202" name=""/>
              <p14:cNvContentPartPr/>
              <p14:nvPr/>
            </p14:nvContentPartPr>
            <p14:xfrm>
              <a:off x="5864751" y="2093265"/>
              <a:ext cx="126931" cy="264897"/>
            </p14:xfrm>
          </p:contentPart>
        </mc:Choice>
        <mc:Fallback>
          <p:sp>
            <p:nvSpPr>
              <p:cNvPr id="1051202" name=""/>
              <p:cNvSpPr/>
              <p:nvPr/>
            </p:nvSpPr>
            <p:spPr>
              <a:xfrm>
                <a:off x="5864751" y="2093265"/>
                <a:ext cx="126931" cy="264897"/>
              </a:xfrm>
            </p:spPr>
          </p:sp>
        </mc:Fallback>
      </mc:AlternateContent>
      <mc:AlternateContent xmlns:mc="http://schemas.openxmlformats.org/markup-compatibility/2006">
        <mc:Choice xmlns:p14="http://schemas.microsoft.com/office/powerpoint/2010/main" Requires="p14">
          <p:contentPart p14:bwMode="auto" r:id="rId435">
            <p14:nvContentPartPr>
              <p14:cNvPr id="1051203" name=""/>
              <p14:cNvContentPartPr/>
              <p14:nvPr/>
            </p14:nvContentPartPr>
            <p14:xfrm>
              <a:off x="6015512" y="2133902"/>
              <a:ext cx="65522" cy="191428"/>
            </p14:xfrm>
          </p:contentPart>
        </mc:Choice>
        <mc:Fallback>
          <p:sp>
            <p:nvSpPr>
              <p:cNvPr id="1051203" name=""/>
              <p:cNvSpPr/>
              <p:nvPr/>
            </p:nvSpPr>
            <p:spPr>
              <a:xfrm>
                <a:off x="6015512" y="2133902"/>
                <a:ext cx="65522" cy="191428"/>
              </a:xfrm>
            </p:spPr>
          </p:sp>
        </mc:Fallback>
      </mc:AlternateContent>
      <mc:AlternateContent xmlns:mc="http://schemas.openxmlformats.org/markup-compatibility/2006">
        <mc:Choice xmlns:p14="http://schemas.microsoft.com/office/powerpoint/2010/main" Requires="p14">
          <p:contentPart p14:bwMode="auto" r:id="rId436">
            <p14:nvContentPartPr>
              <p14:cNvPr id="1051204" name=""/>
              <p14:cNvContentPartPr/>
              <p14:nvPr/>
            </p14:nvContentPartPr>
            <p14:xfrm>
              <a:off x="6076224" y="2153586"/>
              <a:ext cx="78949" cy="3919"/>
            </p14:xfrm>
          </p:contentPart>
        </mc:Choice>
        <mc:Fallback>
          <p:sp>
            <p:nvSpPr>
              <p:cNvPr id="1051204" name=""/>
              <p:cNvSpPr/>
              <p:nvPr/>
            </p:nvSpPr>
            <p:spPr>
              <a:xfrm>
                <a:off x="6076224" y="2153586"/>
                <a:ext cx="78949" cy="3919"/>
              </a:xfrm>
            </p:spPr>
          </p:sp>
        </mc:Fallback>
      </mc:AlternateContent>
      <mc:AlternateContent xmlns:mc="http://schemas.openxmlformats.org/markup-compatibility/2006">
        <mc:Choice xmlns:p14="http://schemas.microsoft.com/office/powerpoint/2010/main" Requires="p14">
          <p:contentPart p14:bwMode="auto" r:id="rId437">
            <p14:nvContentPartPr>
              <p14:cNvPr id="1051205" name=""/>
              <p14:cNvContentPartPr/>
              <p14:nvPr/>
            </p14:nvContentPartPr>
            <p14:xfrm>
              <a:off x="6103623" y="2116759"/>
              <a:ext cx="70031" cy="188069"/>
            </p14:xfrm>
          </p:contentPart>
        </mc:Choice>
        <mc:Fallback>
          <p:sp>
            <p:nvSpPr>
              <p:cNvPr id="1051205" name=""/>
              <p:cNvSpPr/>
              <p:nvPr/>
            </p:nvSpPr>
            <p:spPr>
              <a:xfrm>
                <a:off x="6103623" y="2116759"/>
                <a:ext cx="70031" cy="188069"/>
              </a:xfrm>
            </p:spPr>
          </p:sp>
        </mc:Fallback>
      </mc:AlternateContent>
      <mc:AlternateContent xmlns:mc="http://schemas.openxmlformats.org/markup-compatibility/2006">
        <mc:Choice xmlns:p14="http://schemas.microsoft.com/office/powerpoint/2010/main" Requires="p14">
          <p:contentPart p14:bwMode="auto" r:id="rId438">
            <p14:nvContentPartPr>
              <p14:cNvPr id="1051206" name=""/>
              <p14:cNvContentPartPr/>
              <p14:nvPr/>
            </p14:nvContentPartPr>
            <p14:xfrm>
              <a:off x="6175279" y="2079931"/>
              <a:ext cx="26904" cy="289199"/>
            </p14:xfrm>
          </p:contentPart>
        </mc:Choice>
        <mc:Fallback>
          <p:sp>
            <p:nvSpPr>
              <p:cNvPr id="1051206" name=""/>
              <p:cNvSpPr/>
              <p:nvPr/>
            </p:nvSpPr>
            <p:spPr>
              <a:xfrm>
                <a:off x="6175279" y="2079931"/>
                <a:ext cx="26904" cy="289199"/>
              </a:xfrm>
            </p:spPr>
          </p:sp>
        </mc:Fallback>
      </mc:AlternateContent>
      <mc:AlternateContent xmlns:mc="http://schemas.openxmlformats.org/markup-compatibility/2006">
        <mc:Choice xmlns:p14="http://schemas.microsoft.com/office/powerpoint/2010/main" Requires="p14">
          <p:contentPart p14:bwMode="auto" r:id="rId439">
            <p14:nvContentPartPr>
              <p14:cNvPr id="1051207" name=""/>
              <p14:cNvContentPartPr/>
              <p14:nvPr/>
            </p14:nvContentPartPr>
            <p14:xfrm>
              <a:off x="6322100" y="2081342"/>
              <a:ext cx="128885" cy="280344"/>
            </p14:xfrm>
          </p:contentPart>
        </mc:Choice>
        <mc:Fallback>
          <p:sp>
            <p:nvSpPr>
              <p:cNvPr id="1051207" name=""/>
              <p:cNvSpPr/>
              <p:nvPr/>
            </p:nvSpPr>
            <p:spPr>
              <a:xfrm>
                <a:off x="6322100" y="2081342"/>
                <a:ext cx="128885" cy="280344"/>
              </a:xfrm>
            </p:spPr>
          </p:sp>
        </mc:Fallback>
      </mc:AlternateContent>
      <mc:AlternateContent xmlns:mc="http://schemas.openxmlformats.org/markup-compatibility/2006">
        <mc:Choice xmlns:p14="http://schemas.microsoft.com/office/powerpoint/2010/main" Requires="p14">
          <p:contentPart p14:bwMode="auto" r:id="rId440">
            <p14:nvContentPartPr>
              <p14:cNvPr id="1051208" name=""/>
              <p14:cNvContentPartPr/>
              <p14:nvPr/>
            </p14:nvContentPartPr>
            <p14:xfrm>
              <a:off x="6522608" y="2100641"/>
              <a:ext cx="157827" cy="17427"/>
            </p14:xfrm>
          </p:contentPart>
        </mc:Choice>
        <mc:Fallback>
          <p:sp>
            <p:nvSpPr>
              <p:cNvPr id="1051208" name=""/>
              <p:cNvSpPr/>
              <p:nvPr/>
            </p:nvSpPr>
            <p:spPr>
              <a:xfrm>
                <a:off x="6522608" y="2100641"/>
                <a:ext cx="157827" cy="17427"/>
              </a:xfrm>
            </p:spPr>
          </p:sp>
        </mc:Fallback>
      </mc:AlternateContent>
      <mc:AlternateContent xmlns:mc="http://schemas.openxmlformats.org/markup-compatibility/2006">
        <mc:Choice xmlns:p14="http://schemas.microsoft.com/office/powerpoint/2010/main" Requires="p14">
          <p:contentPart p14:bwMode="auto" r:id="rId441">
            <p14:nvContentPartPr>
              <p14:cNvPr id="1051209" name=""/>
              <p14:cNvContentPartPr/>
              <p14:nvPr/>
            </p14:nvContentPartPr>
            <p14:xfrm>
              <a:off x="6577544" y="2114219"/>
              <a:ext cx="91965" cy="208086"/>
            </p14:xfrm>
          </p:contentPart>
        </mc:Choice>
        <mc:Fallback>
          <p:sp>
            <p:nvSpPr>
              <p:cNvPr id="1051209" name=""/>
              <p:cNvSpPr/>
              <p:nvPr/>
            </p:nvSpPr>
            <p:spPr>
              <a:xfrm>
                <a:off x="6577544" y="2114219"/>
                <a:ext cx="91965" cy="208086"/>
              </a:xfrm>
            </p:spPr>
          </p:sp>
        </mc:Fallback>
      </mc:AlternateContent>
      <mc:AlternateContent xmlns:mc="http://schemas.openxmlformats.org/markup-compatibility/2006">
        <mc:Choice xmlns:p14="http://schemas.microsoft.com/office/powerpoint/2010/main" Requires="p14">
          <p:contentPart p14:bwMode="auto" r:id="rId442">
            <p14:nvContentPartPr>
              <p14:cNvPr id="1051210" name=""/>
              <p14:cNvContentPartPr/>
              <p14:nvPr/>
            </p14:nvContentPartPr>
            <p14:xfrm>
              <a:off x="6687064" y="2164729"/>
              <a:ext cx="89993" cy="9915"/>
            </p14:xfrm>
          </p:contentPart>
        </mc:Choice>
        <mc:Fallback>
          <p:sp>
            <p:nvSpPr>
              <p:cNvPr id="1051210" name=""/>
              <p:cNvSpPr/>
              <p:nvPr/>
            </p:nvSpPr>
            <p:spPr>
              <a:xfrm>
                <a:off x="6687064" y="2164729"/>
                <a:ext cx="89993" cy="9915"/>
              </a:xfrm>
            </p:spPr>
          </p:sp>
        </mc:Fallback>
      </mc:AlternateContent>
      <mc:AlternateContent xmlns:mc="http://schemas.openxmlformats.org/markup-compatibility/2006">
        <mc:Choice xmlns:p14="http://schemas.microsoft.com/office/powerpoint/2010/main" Requires="p14">
          <p:contentPart p14:bwMode="auto" r:id="rId443">
            <p14:nvContentPartPr>
              <p14:cNvPr id="1051211" name=""/>
              <p14:cNvContentPartPr/>
              <p14:nvPr/>
            </p14:nvContentPartPr>
            <p14:xfrm>
              <a:off x="6789295" y="2080218"/>
              <a:ext cx="158080" cy="16857"/>
            </p14:xfrm>
          </p:contentPart>
        </mc:Choice>
        <mc:Fallback>
          <p:sp>
            <p:nvSpPr>
              <p:cNvPr id="1051211" name=""/>
              <p:cNvSpPr/>
              <p:nvPr/>
            </p:nvSpPr>
            <p:spPr>
              <a:xfrm>
                <a:off x="6789295" y="2080218"/>
                <a:ext cx="158080" cy="16857"/>
              </a:xfrm>
            </p:spPr>
          </p:sp>
        </mc:Fallback>
      </mc:AlternateContent>
      <mc:AlternateContent xmlns:mc="http://schemas.openxmlformats.org/markup-compatibility/2006">
        <mc:Choice xmlns:p14="http://schemas.microsoft.com/office/powerpoint/2010/main" Requires="p14">
          <p:contentPart p14:bwMode="auto" r:id="rId444">
            <p14:nvContentPartPr>
              <p14:cNvPr id="1051212" name=""/>
              <p14:cNvContentPartPr/>
              <p14:nvPr/>
            </p14:nvContentPartPr>
            <p14:xfrm>
              <a:off x="6830339" y="2088186"/>
              <a:ext cx="168734" cy="202832"/>
            </p14:xfrm>
          </p:contentPart>
        </mc:Choice>
        <mc:Fallback>
          <p:sp>
            <p:nvSpPr>
              <p:cNvPr id="1051212" name=""/>
              <p:cNvSpPr/>
              <p:nvPr/>
            </p:nvSpPr>
            <p:spPr>
              <a:xfrm>
                <a:off x="6830339" y="2088186"/>
                <a:ext cx="168734" cy="202832"/>
              </a:xfrm>
            </p:spPr>
          </p:sp>
        </mc:Fallback>
      </mc:AlternateContent>
      <mc:AlternateContent xmlns:mc="http://schemas.openxmlformats.org/markup-compatibility/2006">
        <mc:Choice xmlns:p14="http://schemas.microsoft.com/office/powerpoint/2010/main" Requires="p14">
          <p:contentPart p14:bwMode="auto" r:id="rId445">
            <p14:nvContentPartPr>
              <p14:cNvPr id="1051213" name=""/>
              <p14:cNvContentPartPr/>
              <p14:nvPr/>
            </p14:nvContentPartPr>
            <p14:xfrm>
              <a:off x="6473963" y="2073582"/>
              <a:ext cx="40377" cy="321916"/>
            </p14:xfrm>
          </p:contentPart>
        </mc:Choice>
        <mc:Fallback>
          <p:sp>
            <p:nvSpPr>
              <p:cNvPr id="1051213" name=""/>
              <p:cNvSpPr/>
              <p:nvPr/>
            </p:nvSpPr>
            <p:spPr>
              <a:xfrm>
                <a:off x="6473963" y="2073582"/>
                <a:ext cx="40377" cy="321916"/>
              </a:xfrm>
            </p:spPr>
          </p:sp>
        </mc:Fallback>
      </mc:AlternateContent>
      <mc:AlternateContent xmlns:mc="http://schemas.openxmlformats.org/markup-compatibility/2006">
        <mc:Choice xmlns:p14="http://schemas.microsoft.com/office/powerpoint/2010/main" Requires="p14">
          <p:contentPart p14:bwMode="auto" r:id="rId446">
            <p14:nvContentPartPr>
              <p14:cNvPr id="1051214" name=""/>
              <p14:cNvContentPartPr/>
              <p14:nvPr/>
            </p14:nvContentPartPr>
            <p14:xfrm>
              <a:off x="6957519" y="2049454"/>
              <a:ext cx="66002" cy="275052"/>
            </p14:xfrm>
          </p:contentPart>
        </mc:Choice>
        <mc:Fallback>
          <p:sp>
            <p:nvSpPr>
              <p:cNvPr id="1051214" name=""/>
              <p:cNvSpPr/>
              <p:nvPr/>
            </p:nvSpPr>
            <p:spPr>
              <a:xfrm>
                <a:off x="6957519" y="2049454"/>
                <a:ext cx="66002" cy="275052"/>
              </a:xfrm>
            </p:spPr>
          </p:sp>
        </mc:Fallback>
      </mc:AlternateContent>
      <mc:AlternateContent xmlns:mc="http://schemas.openxmlformats.org/markup-compatibility/2006">
        <mc:Choice xmlns:p14="http://schemas.microsoft.com/office/powerpoint/2010/main" Requires="p14">
          <p:contentPart p14:bwMode="auto" r:id="rId447">
            <p14:nvContentPartPr>
              <p14:cNvPr id="1051215" name=""/>
              <p14:cNvContentPartPr/>
              <p14:nvPr/>
            </p14:nvContentPartPr>
            <p14:xfrm>
              <a:off x="5998757" y="2486935"/>
              <a:ext cx="17878" cy="265587"/>
            </p14:xfrm>
          </p:contentPart>
        </mc:Choice>
        <mc:Fallback>
          <p:sp>
            <p:nvSpPr>
              <p:cNvPr id="1051215" name=""/>
              <p:cNvSpPr/>
              <p:nvPr/>
            </p:nvSpPr>
            <p:spPr>
              <a:xfrm>
                <a:off x="5998757" y="2486935"/>
                <a:ext cx="17878" cy="265587"/>
              </a:xfrm>
            </p:spPr>
          </p:sp>
        </mc:Fallback>
      </mc:AlternateContent>
      <mc:AlternateContent xmlns:mc="http://schemas.openxmlformats.org/markup-compatibility/2006">
        <mc:Choice xmlns:p14="http://schemas.microsoft.com/office/powerpoint/2010/main" Requires="p14">
          <p:contentPart p14:bwMode="auto" r:id="rId448">
            <p14:nvContentPartPr>
              <p14:cNvPr id="1051216" name=""/>
              <p14:cNvContentPartPr/>
              <p14:nvPr/>
            </p14:nvContentPartPr>
            <p14:xfrm>
              <a:off x="5934707" y="2457092"/>
              <a:ext cx="81830" cy="113395"/>
            </p14:xfrm>
          </p:contentPart>
        </mc:Choice>
        <mc:Fallback>
          <p:sp>
            <p:nvSpPr>
              <p:cNvPr id="1051216" name=""/>
              <p:cNvSpPr/>
              <p:nvPr/>
            </p:nvSpPr>
            <p:spPr>
              <a:xfrm>
                <a:off x="5934707" y="2457092"/>
                <a:ext cx="81830" cy="113395"/>
              </a:xfrm>
            </p:spPr>
          </p:sp>
        </mc:Fallback>
      </mc:AlternateContent>
      <mc:AlternateContent xmlns:mc="http://schemas.openxmlformats.org/markup-compatibility/2006">
        <mc:Choice xmlns:p14="http://schemas.microsoft.com/office/powerpoint/2010/main" Requires="p14">
          <p:contentPart p14:bwMode="auto" r:id="rId449">
            <p14:nvContentPartPr>
              <p14:cNvPr id="1051217" name=""/>
              <p14:cNvContentPartPr/>
              <p14:nvPr/>
            </p14:nvContentPartPr>
            <p14:xfrm>
              <a:off x="5987963" y="2471061"/>
              <a:ext cx="119086" cy="57869"/>
            </p14:xfrm>
          </p:contentPart>
        </mc:Choice>
        <mc:Fallback>
          <p:sp>
            <p:nvSpPr>
              <p:cNvPr id="1051217" name=""/>
              <p:cNvSpPr/>
              <p:nvPr/>
            </p:nvSpPr>
            <p:spPr>
              <a:xfrm>
                <a:off x="5987963" y="2471061"/>
                <a:ext cx="119086" cy="57869"/>
              </a:xfrm>
            </p:spPr>
          </p:sp>
        </mc:Fallback>
      </mc:AlternateContent>
      <mc:AlternateContent xmlns:mc="http://schemas.openxmlformats.org/markup-compatibility/2006">
        <mc:Choice xmlns:p14="http://schemas.microsoft.com/office/powerpoint/2010/main" Requires="p14">
          <p:contentPart p14:bwMode="auto" r:id="rId450">
            <p14:nvContentPartPr>
              <p14:cNvPr id="1051220" name=""/>
              <p14:cNvContentPartPr/>
              <p14:nvPr/>
            </p14:nvContentPartPr>
            <p14:xfrm>
              <a:off x="5584550" y="2928776"/>
              <a:ext cx="107517" cy="182960"/>
            </p14:xfrm>
          </p:contentPart>
        </mc:Choice>
        <mc:Fallback>
          <p:sp>
            <p:nvSpPr>
              <p:cNvPr id="1051220" name=""/>
              <p:cNvSpPr/>
              <p:nvPr/>
            </p:nvSpPr>
            <p:spPr>
              <a:xfrm>
                <a:off x="5584550" y="2928776"/>
                <a:ext cx="107517" cy="182960"/>
              </a:xfrm>
            </p:spPr>
          </p:sp>
        </mc:Fallback>
      </mc:AlternateContent>
      <mc:AlternateContent xmlns:mc="http://schemas.openxmlformats.org/markup-compatibility/2006">
        <mc:Choice xmlns:p14="http://schemas.microsoft.com/office/powerpoint/2010/main" Requires="p14">
          <p:contentPart p14:bwMode="auto" r:id="rId451">
            <p14:nvContentPartPr>
              <p14:cNvPr id="1051221" name=""/>
              <p14:cNvContentPartPr/>
              <p14:nvPr/>
            </p14:nvContentPartPr>
            <p14:xfrm>
              <a:off x="5695705" y="2851396"/>
              <a:ext cx="146683" cy="259351"/>
            </p14:xfrm>
          </p:contentPart>
        </mc:Choice>
        <mc:Fallback>
          <p:sp>
            <p:nvSpPr>
              <p:cNvPr id="1051221" name=""/>
              <p:cNvSpPr/>
              <p:nvPr/>
            </p:nvSpPr>
            <p:spPr>
              <a:xfrm>
                <a:off x="5695705" y="2851396"/>
                <a:ext cx="146683" cy="259351"/>
              </a:xfrm>
            </p:spPr>
          </p:sp>
        </mc:Fallback>
      </mc:AlternateContent>
      <mc:AlternateContent xmlns:mc="http://schemas.openxmlformats.org/markup-compatibility/2006">
        <mc:Choice xmlns:p14="http://schemas.microsoft.com/office/powerpoint/2010/main" Requires="p14">
          <p:contentPart p14:bwMode="auto" r:id="rId452">
            <p14:nvContentPartPr>
              <p14:cNvPr id="1051222" name=""/>
              <p14:cNvContentPartPr/>
              <p14:nvPr/>
            </p14:nvContentPartPr>
            <p14:xfrm>
              <a:off x="5679017" y="3022198"/>
              <a:ext cx="9241" cy="102353"/>
            </p14:xfrm>
          </p:contentPart>
        </mc:Choice>
        <mc:Fallback>
          <p:sp>
            <p:nvSpPr>
              <p:cNvPr id="1051222" name=""/>
              <p:cNvSpPr/>
              <p:nvPr/>
            </p:nvSpPr>
            <p:spPr>
              <a:xfrm>
                <a:off x="5679017" y="3022198"/>
                <a:ext cx="9241" cy="102353"/>
              </a:xfrm>
            </p:spPr>
          </p:sp>
        </mc:Fallback>
      </mc:AlternateContent>
      <mc:AlternateContent xmlns:mc="http://schemas.openxmlformats.org/markup-compatibility/2006">
        <mc:Choice xmlns:p14="http://schemas.microsoft.com/office/powerpoint/2010/main" Requires="p14">
          <p:contentPart p14:bwMode="auto" r:id="rId453">
            <p14:nvContentPartPr>
              <p14:cNvPr id="1051223" name=""/>
              <p14:cNvContentPartPr/>
              <p14:nvPr/>
            </p14:nvContentPartPr>
            <p14:xfrm>
              <a:off x="5681084" y="3046326"/>
              <a:ext cx="8506" cy="80300"/>
            </p14:xfrm>
          </p:contentPart>
        </mc:Choice>
        <mc:Fallback>
          <p:sp>
            <p:nvSpPr>
              <p:cNvPr id="1051223" name=""/>
              <p:cNvSpPr/>
              <p:nvPr/>
            </p:nvSpPr>
            <p:spPr>
              <a:xfrm>
                <a:off x="5681084" y="3046326"/>
                <a:ext cx="8506" cy="80300"/>
              </a:xfrm>
            </p:spPr>
          </p:sp>
        </mc:Fallback>
      </mc:AlternateContent>
      <mc:AlternateContent xmlns:mc="http://schemas.openxmlformats.org/markup-compatibility/2006">
        <mc:Choice xmlns:p14="http://schemas.microsoft.com/office/powerpoint/2010/main" Requires="p14">
          <p:contentPart p14:bwMode="auto" r:id="rId454">
            <p14:nvContentPartPr>
              <p14:cNvPr id="1051224" name=""/>
              <p14:cNvContentPartPr/>
              <p14:nvPr/>
            </p14:nvContentPartPr>
            <p14:xfrm>
              <a:off x="5829188" y="2922395"/>
              <a:ext cx="109130" cy="199022"/>
            </p14:xfrm>
          </p:contentPart>
        </mc:Choice>
        <mc:Fallback>
          <p:sp>
            <p:nvSpPr>
              <p:cNvPr id="1051224" name=""/>
              <p:cNvSpPr/>
              <p:nvPr/>
            </p:nvSpPr>
            <p:spPr>
              <a:xfrm>
                <a:off x="5829188" y="2922395"/>
                <a:ext cx="109130" cy="199022"/>
              </a:xfrm>
            </p:spPr>
          </p:sp>
        </mc:Fallback>
      </mc:AlternateContent>
      <mc:AlternateContent xmlns:mc="http://schemas.openxmlformats.org/markup-compatibility/2006">
        <mc:Choice xmlns:p14="http://schemas.microsoft.com/office/powerpoint/2010/main" Requires="p14">
          <p:contentPart p14:bwMode="auto" r:id="rId455">
            <p14:nvContentPartPr>
              <p14:cNvPr id="1051225" name=""/>
              <p14:cNvContentPartPr/>
              <p14:nvPr/>
            </p14:nvContentPartPr>
            <p14:xfrm>
              <a:off x="5957193" y="2916796"/>
              <a:ext cx="130536" cy="203814"/>
            </p14:xfrm>
          </p:contentPart>
        </mc:Choice>
        <mc:Fallback>
          <p:sp>
            <p:nvSpPr>
              <p:cNvPr id="1051225" name=""/>
              <p:cNvSpPr/>
              <p:nvPr/>
            </p:nvSpPr>
            <p:spPr>
              <a:xfrm>
                <a:off x="5957193" y="2916796"/>
                <a:ext cx="130536" cy="203814"/>
              </a:xfrm>
            </p:spPr>
          </p:sp>
        </mc:Fallback>
      </mc:AlternateContent>
      <mc:AlternateContent xmlns:mc="http://schemas.openxmlformats.org/markup-compatibility/2006">
        <mc:Choice xmlns:p14="http://schemas.microsoft.com/office/powerpoint/2010/main" Requires="p14">
          <p:contentPart p14:bwMode="auto" r:id="rId456">
            <p14:nvContentPartPr>
              <p14:cNvPr id="1051226" name=""/>
              <p14:cNvContentPartPr/>
              <p14:nvPr/>
            </p14:nvContentPartPr>
            <p14:xfrm>
              <a:off x="6066367" y="2936862"/>
              <a:ext cx="77828" cy="195212"/>
            </p14:xfrm>
          </p:contentPart>
        </mc:Choice>
        <mc:Fallback>
          <p:sp>
            <p:nvSpPr>
              <p:cNvPr id="1051226" name=""/>
              <p:cNvSpPr/>
              <p:nvPr/>
            </p:nvSpPr>
            <p:spPr>
              <a:xfrm>
                <a:off x="6066367" y="2936862"/>
                <a:ext cx="77828" cy="195212"/>
              </a:xfrm>
            </p:spPr>
          </p:sp>
        </mc:Fallback>
      </mc:AlternateContent>
      <mc:AlternateContent xmlns:mc="http://schemas.openxmlformats.org/markup-compatibility/2006">
        <mc:Choice xmlns:p14="http://schemas.microsoft.com/office/powerpoint/2010/main" Requires="p14">
          <p:contentPart p14:bwMode="auto" r:id="rId457">
            <p14:nvContentPartPr>
              <p14:cNvPr id="1051227" name=""/>
              <p14:cNvContentPartPr/>
              <p14:nvPr/>
            </p14:nvContentPartPr>
            <p14:xfrm>
              <a:off x="6162580" y="2923179"/>
              <a:ext cx="143458" cy="175143"/>
            </p14:xfrm>
          </p:contentPart>
        </mc:Choice>
        <mc:Fallback>
          <p:sp>
            <p:nvSpPr>
              <p:cNvPr id="1051227" name=""/>
              <p:cNvSpPr/>
              <p:nvPr/>
            </p:nvSpPr>
            <p:spPr>
              <a:xfrm>
                <a:off x="6162580" y="2923179"/>
                <a:ext cx="143458" cy="175143"/>
              </a:xfrm>
            </p:spPr>
          </p:sp>
        </mc:Fallback>
      </mc:AlternateContent>
      <mc:AlternateContent xmlns:mc="http://schemas.openxmlformats.org/markup-compatibility/2006">
        <mc:Choice xmlns:p14="http://schemas.microsoft.com/office/powerpoint/2010/main" Requires="p14">
          <p:contentPart p14:bwMode="auto" r:id="rId458">
            <p14:nvContentPartPr>
              <p14:cNvPr id="1051228" name=""/>
              <p14:cNvContentPartPr/>
              <p14:nvPr/>
            </p14:nvContentPartPr>
            <p14:xfrm>
              <a:off x="6293177" y="2874255"/>
              <a:ext cx="89808" cy="234263"/>
            </p14:xfrm>
          </p:contentPart>
        </mc:Choice>
        <mc:Fallback>
          <p:sp>
            <p:nvSpPr>
              <p:cNvPr id="1051228" name=""/>
              <p:cNvSpPr/>
              <p:nvPr/>
            </p:nvSpPr>
            <p:spPr>
              <a:xfrm>
                <a:off x="6293177" y="2874255"/>
                <a:ext cx="89808" cy="234263"/>
              </a:xfrm>
            </p:spPr>
          </p:sp>
        </mc:Fallback>
      </mc:AlternateContent>
      <mc:AlternateContent xmlns:mc="http://schemas.openxmlformats.org/markup-compatibility/2006">
        <mc:Choice xmlns:p14="http://schemas.microsoft.com/office/powerpoint/2010/main" Requires="p14">
          <p:contentPart p14:bwMode="auto" r:id="rId459">
            <p14:nvContentPartPr>
              <p14:cNvPr id="1051229" name=""/>
              <p14:cNvContentPartPr/>
              <p14:nvPr/>
            </p14:nvContentPartPr>
            <p14:xfrm>
              <a:off x="5923832" y="2932670"/>
              <a:ext cx="8889" cy="92702"/>
            </p14:xfrm>
          </p:contentPart>
        </mc:Choice>
        <mc:Fallback>
          <p:sp>
            <p:nvSpPr>
              <p:cNvPr id="1051229" name=""/>
              <p:cNvSpPr/>
              <p:nvPr/>
            </p:nvSpPr>
            <p:spPr>
              <a:xfrm>
                <a:off x="5923832" y="2932670"/>
                <a:ext cx="8889" cy="92702"/>
              </a:xfrm>
            </p:spPr>
          </p:sp>
        </mc:Fallback>
      </mc:AlternateContent>
      <mc:AlternateContent xmlns:mc="http://schemas.openxmlformats.org/markup-compatibility/2006">
        <mc:Choice xmlns:p14="http://schemas.microsoft.com/office/powerpoint/2010/main" Requires="p14">
          <p:contentPart p14:bwMode="auto" r:id="rId460">
            <p14:nvContentPartPr>
              <p14:cNvPr id="1051230" name=""/>
              <p14:cNvContentPartPr/>
              <p14:nvPr/>
            </p14:nvContentPartPr>
            <p14:xfrm>
              <a:off x="6443871" y="2904838"/>
              <a:ext cx="153836" cy="363618"/>
            </p14:xfrm>
          </p:contentPart>
        </mc:Choice>
        <mc:Fallback>
          <p:sp>
            <p:nvSpPr>
              <p:cNvPr id="1051230" name=""/>
              <p:cNvSpPr/>
              <p:nvPr/>
            </p:nvSpPr>
            <p:spPr>
              <a:xfrm>
                <a:off x="6443871" y="2904838"/>
                <a:ext cx="153836" cy="363618"/>
              </a:xfrm>
            </p:spPr>
          </p:sp>
        </mc:Fallback>
      </mc:AlternateContent>
      <mc:AlternateContent xmlns:mc="http://schemas.openxmlformats.org/markup-compatibility/2006">
        <mc:Choice xmlns:p14="http://schemas.microsoft.com/office/powerpoint/2010/main" Requires="p14">
          <p:contentPart p14:bwMode="auto" r:id="rId461">
            <p14:nvContentPartPr>
              <p14:cNvPr id="1051231" name=""/>
              <p14:cNvContentPartPr/>
              <p14:nvPr/>
            </p14:nvContentPartPr>
            <p14:xfrm>
              <a:off x="6541200" y="2919971"/>
              <a:ext cx="11462" cy="63794"/>
            </p14:xfrm>
          </p:contentPart>
        </mc:Choice>
        <mc:Fallback>
          <p:sp>
            <p:nvSpPr>
              <p:cNvPr id="1051231" name=""/>
              <p:cNvSpPr/>
              <p:nvPr/>
            </p:nvSpPr>
            <p:spPr>
              <a:xfrm>
                <a:off x="6541200" y="2919971"/>
                <a:ext cx="11462" cy="63794"/>
              </a:xfrm>
            </p:spPr>
          </p:sp>
        </mc:Fallback>
      </mc:AlternateContent>
      <mc:AlternateContent xmlns:mc="http://schemas.openxmlformats.org/markup-compatibility/2006">
        <mc:Choice xmlns:p14="http://schemas.microsoft.com/office/powerpoint/2010/main" Requires="p14">
          <p:contentPart p14:bwMode="auto" r:id="rId462">
            <p14:nvContentPartPr>
              <p14:cNvPr id="1051232" name=""/>
              <p14:cNvContentPartPr/>
              <p14:nvPr/>
            </p14:nvContentPartPr>
            <p14:xfrm>
              <a:off x="6547023" y="2924416"/>
              <a:ext cx="22639" cy="99087"/>
            </p14:xfrm>
          </p:contentPart>
        </mc:Choice>
        <mc:Fallback>
          <p:sp>
            <p:nvSpPr>
              <p:cNvPr id="1051232" name=""/>
              <p:cNvSpPr/>
              <p:nvPr/>
            </p:nvSpPr>
            <p:spPr>
              <a:xfrm>
                <a:off x="6547023" y="2924416"/>
                <a:ext cx="22639" cy="99087"/>
              </a:xfrm>
            </p:spPr>
          </p:sp>
        </mc:Fallback>
      </mc:AlternateContent>
      <mc:AlternateContent xmlns:mc="http://schemas.openxmlformats.org/markup-compatibility/2006">
        <mc:Choice xmlns:p14="http://schemas.microsoft.com/office/powerpoint/2010/main" Requires="p14">
          <p:contentPart p14:bwMode="auto" r:id="rId463">
            <p14:nvContentPartPr>
              <p14:cNvPr id="1051233" name=""/>
              <p14:cNvContentPartPr/>
              <p14:nvPr/>
            </p14:nvContentPartPr>
            <p14:xfrm>
              <a:off x="6627817" y="2905355"/>
              <a:ext cx="103061" cy="162560"/>
            </p14:xfrm>
          </p:contentPart>
        </mc:Choice>
        <mc:Fallback>
          <p:sp>
            <p:nvSpPr>
              <p:cNvPr id="1051233" name=""/>
              <p:cNvSpPr/>
              <p:nvPr/>
            </p:nvSpPr>
            <p:spPr>
              <a:xfrm>
                <a:off x="6627817" y="2905355"/>
                <a:ext cx="103061" cy="162560"/>
              </a:xfrm>
            </p:spPr>
          </p:sp>
        </mc:Fallback>
      </mc:AlternateContent>
      <mc:AlternateContent xmlns:mc="http://schemas.openxmlformats.org/markup-compatibility/2006">
        <mc:Choice xmlns:p14="http://schemas.microsoft.com/office/powerpoint/2010/main" Requires="p14">
          <p:contentPart p14:bwMode="auto" r:id="rId464">
            <p14:nvContentPartPr>
              <p14:cNvPr id="1051234" name=""/>
              <p14:cNvContentPartPr/>
              <p14:nvPr/>
            </p14:nvContentPartPr>
            <p14:xfrm>
              <a:off x="6769774" y="2918701"/>
              <a:ext cx="18215" cy="133172"/>
            </p14:xfrm>
          </p:contentPart>
        </mc:Choice>
        <mc:Fallback>
          <p:sp>
            <p:nvSpPr>
              <p:cNvPr id="1051234" name=""/>
              <p:cNvSpPr/>
              <p:nvPr/>
            </p:nvSpPr>
            <p:spPr>
              <a:xfrm>
                <a:off x="6769774" y="2918701"/>
                <a:ext cx="18215" cy="133172"/>
              </a:xfrm>
            </p:spPr>
          </p:sp>
        </mc:Fallback>
      </mc:AlternateContent>
      <mc:AlternateContent xmlns:mc="http://schemas.openxmlformats.org/markup-compatibility/2006">
        <mc:Choice xmlns:p14="http://schemas.microsoft.com/office/powerpoint/2010/main" Requires="p14">
          <p:contentPart p14:bwMode="auto" r:id="rId465">
            <p14:nvContentPartPr>
              <p14:cNvPr id="1051235" name=""/>
              <p14:cNvContentPartPr/>
              <p14:nvPr/>
            </p14:nvContentPartPr>
            <p14:xfrm>
              <a:off x="6770245" y="2853936"/>
              <a:ext cx="30211" cy="44603"/>
            </p14:xfrm>
          </p:contentPart>
        </mc:Choice>
        <mc:Fallback>
          <p:sp>
            <p:nvSpPr>
              <p:cNvPr id="1051235" name=""/>
              <p:cNvSpPr/>
              <p:nvPr/>
            </p:nvSpPr>
            <p:spPr>
              <a:xfrm>
                <a:off x="6770245" y="2853936"/>
                <a:ext cx="30211" cy="44603"/>
              </a:xfrm>
            </p:spPr>
          </p:sp>
        </mc:Fallback>
      </mc:AlternateContent>
      <mc:AlternateContent xmlns:mc="http://schemas.openxmlformats.org/markup-compatibility/2006">
        <mc:Choice xmlns:p14="http://schemas.microsoft.com/office/powerpoint/2010/main" Requires="p14">
          <p:contentPart p14:bwMode="auto" r:id="rId466">
            <p14:nvContentPartPr>
              <p14:cNvPr id="1051236" name=""/>
              <p14:cNvContentPartPr/>
              <p14:nvPr/>
            </p14:nvContentPartPr>
            <p14:xfrm>
              <a:off x="6845104" y="2894092"/>
              <a:ext cx="128588" cy="150660"/>
            </p14:xfrm>
          </p:contentPart>
        </mc:Choice>
        <mc:Fallback>
          <p:sp>
            <p:nvSpPr>
              <p:cNvPr id="1051236" name=""/>
              <p:cNvSpPr/>
              <p:nvPr/>
            </p:nvSpPr>
            <p:spPr>
              <a:xfrm>
                <a:off x="6845104" y="2894092"/>
                <a:ext cx="128588" cy="150660"/>
              </a:xfrm>
            </p:spPr>
          </p:sp>
        </mc:Fallback>
      </mc:AlternateContent>
      <mc:AlternateContent xmlns:mc="http://schemas.openxmlformats.org/markup-compatibility/2006">
        <mc:Choice xmlns:p14="http://schemas.microsoft.com/office/powerpoint/2010/main" Requires="p14">
          <p:contentPart p14:bwMode="auto" r:id="rId467">
            <p14:nvContentPartPr>
              <p14:cNvPr id="1051237" name=""/>
              <p14:cNvContentPartPr/>
              <p14:nvPr/>
            </p14:nvContentPartPr>
            <p14:xfrm>
              <a:off x="6287761" y="1082424"/>
              <a:ext cx="170235" cy="248371"/>
            </p14:xfrm>
          </p:contentPart>
        </mc:Choice>
        <mc:Fallback>
          <p:sp>
            <p:nvSpPr>
              <p:cNvPr id="1051237" name=""/>
              <p:cNvSpPr/>
              <p:nvPr/>
            </p:nvSpPr>
            <p:spPr>
              <a:xfrm>
                <a:off x="6287761" y="1082424"/>
                <a:ext cx="170235" cy="248371"/>
              </a:xfrm>
            </p:spPr>
          </p:sp>
        </mc:Fallback>
      </mc:AlternateContent>
      <mc:AlternateContent xmlns:mc="http://schemas.openxmlformats.org/markup-compatibility/2006">
        <mc:Choice xmlns:p14="http://schemas.microsoft.com/office/powerpoint/2010/main" Requires="p14">
          <p:contentPart p14:bwMode="auto" r:id="rId468">
            <p14:nvContentPartPr>
              <p14:cNvPr id="1051238" name=""/>
              <p14:cNvContentPartPr/>
              <p14:nvPr/>
            </p14:nvContentPartPr>
            <p14:xfrm>
              <a:off x="6459127" y="1047502"/>
              <a:ext cx="71906" cy="97272"/>
            </p14:xfrm>
          </p:contentPart>
        </mc:Choice>
        <mc:Fallback>
          <p:sp>
            <p:nvSpPr>
              <p:cNvPr id="1051238" name=""/>
              <p:cNvSpPr/>
              <p:nvPr/>
            </p:nvSpPr>
            <p:spPr>
              <a:xfrm>
                <a:off x="6459127" y="1047502"/>
                <a:ext cx="71906" cy="97272"/>
              </a:xfrm>
            </p:spPr>
          </p:sp>
        </mc:Fallback>
      </mc:AlternateContent>
      <mc:AlternateContent xmlns:mc="http://schemas.openxmlformats.org/markup-compatibility/2006">
        <mc:Choice xmlns:p14="http://schemas.microsoft.com/office/powerpoint/2010/main" Requires="p14">
          <p:contentPart p14:bwMode="auto" r:id="rId469">
            <p14:nvContentPartPr>
              <p14:cNvPr id="1051239" name=""/>
              <p14:cNvContentPartPr/>
              <p14:nvPr/>
            </p14:nvContentPartPr>
            <p14:xfrm>
              <a:off x="6537062" y="1079250"/>
              <a:ext cx="89688" cy="235414"/>
            </p14:xfrm>
          </p:contentPart>
        </mc:Choice>
        <mc:Fallback>
          <p:sp>
            <p:nvSpPr>
              <p:cNvPr id="1051239" name=""/>
              <p:cNvSpPr/>
              <p:nvPr/>
            </p:nvSpPr>
            <p:spPr>
              <a:xfrm>
                <a:off x="6537062" y="1079250"/>
                <a:ext cx="89688" cy="235414"/>
              </a:xfrm>
            </p:spPr>
          </p:sp>
        </mc:Fallback>
      </mc:AlternateContent>
      <mc:AlternateContent xmlns:mc="http://schemas.openxmlformats.org/markup-compatibility/2006">
        <mc:Choice xmlns:p14="http://schemas.microsoft.com/office/powerpoint/2010/main" Requires="p14">
          <p:contentPart p14:bwMode="auto" r:id="rId470">
            <p14:nvContentPartPr>
              <p14:cNvPr id="1051240" name=""/>
              <p14:cNvContentPartPr/>
              <p14:nvPr/>
            </p14:nvContentPartPr>
            <p14:xfrm>
              <a:off x="6594358" y="1111233"/>
              <a:ext cx="115141" cy="9923"/>
            </p14:xfrm>
          </p:contentPart>
        </mc:Choice>
        <mc:Fallback>
          <p:sp>
            <p:nvSpPr>
              <p:cNvPr id="1051240" name=""/>
              <p:cNvSpPr/>
              <p:nvPr/>
            </p:nvSpPr>
            <p:spPr>
              <a:xfrm>
                <a:off x="6594358" y="1111233"/>
                <a:ext cx="115141" cy="9923"/>
              </a:xfrm>
            </p:spPr>
          </p:sp>
        </mc:Fallback>
      </mc:AlternateContent>
      <mc:AlternateContent xmlns:mc="http://schemas.openxmlformats.org/markup-compatibility/2006">
        <mc:Choice xmlns:p14="http://schemas.microsoft.com/office/powerpoint/2010/main" Requires="p14">
          <p:contentPart p14:bwMode="auto" r:id="rId471">
            <p14:nvContentPartPr>
              <p14:cNvPr id="1051241" name=""/>
              <p14:cNvContentPartPr/>
              <p14:nvPr/>
            </p14:nvContentPartPr>
            <p14:xfrm>
              <a:off x="6638760" y="1066551"/>
              <a:ext cx="50184" cy="186922"/>
            </p14:xfrm>
          </p:contentPart>
        </mc:Choice>
        <mc:Fallback>
          <p:sp>
            <p:nvSpPr>
              <p:cNvPr id="1051241" name=""/>
              <p:cNvSpPr/>
              <p:nvPr/>
            </p:nvSpPr>
            <p:spPr>
              <a:xfrm>
                <a:off x="6638760" y="1066551"/>
                <a:ext cx="50184" cy="186922"/>
              </a:xfrm>
            </p:spPr>
          </p:sp>
        </mc:Fallback>
      </mc:AlternateContent>
      <mc:AlternateContent xmlns:mc="http://schemas.openxmlformats.org/markup-compatibility/2006">
        <mc:Choice xmlns:p14="http://schemas.microsoft.com/office/powerpoint/2010/main" Requires="p14">
          <p:contentPart p14:bwMode="auto" r:id="rId472">
            <p14:nvContentPartPr>
              <p14:cNvPr id="1051242" name=""/>
              <p14:cNvContentPartPr/>
              <p14:nvPr/>
            </p14:nvContentPartPr>
            <p14:xfrm>
              <a:off x="6690114" y="1080519"/>
              <a:ext cx="69058" cy="258143"/>
            </p14:xfrm>
          </p:contentPart>
        </mc:Choice>
        <mc:Fallback>
          <p:sp>
            <p:nvSpPr>
              <p:cNvPr id="1051242" name=""/>
              <p:cNvSpPr/>
              <p:nvPr/>
            </p:nvSpPr>
            <p:spPr>
              <a:xfrm>
                <a:off x="6690114" y="1080519"/>
                <a:ext cx="69058" cy="258143"/>
              </a:xfrm>
            </p:spPr>
          </p:sp>
        </mc:Fallback>
      </mc:AlternateContent>
      <mc:AlternateContent xmlns:mc="http://schemas.openxmlformats.org/markup-compatibility/2006">
        <mc:Choice xmlns:p14="http://schemas.microsoft.com/office/powerpoint/2010/main" Requires="p14">
          <p:contentPart p14:bwMode="auto" r:id="rId473">
            <p14:nvContentPartPr>
              <p14:cNvPr id="1051243" name=""/>
              <p14:cNvContentPartPr/>
              <p14:nvPr/>
            </p14:nvContentPartPr>
            <p14:xfrm>
              <a:off x="6222267" y="1028454"/>
              <a:ext cx="10513" cy="505800"/>
            </p14:xfrm>
          </p:contentPart>
        </mc:Choice>
        <mc:Fallback>
          <p:sp>
            <p:nvSpPr>
              <p:cNvPr id="1051243" name=""/>
              <p:cNvSpPr/>
              <p:nvPr/>
            </p:nvSpPr>
            <p:spPr>
              <a:xfrm>
                <a:off x="6222267" y="1028454"/>
                <a:ext cx="10513" cy="505800"/>
              </a:xfrm>
            </p:spPr>
          </p:sp>
        </mc:Fallback>
      </mc:AlternateContent>
      <mc:AlternateContent xmlns:mc="http://schemas.openxmlformats.org/markup-compatibility/2006">
        <mc:Choice xmlns:p14="http://schemas.microsoft.com/office/powerpoint/2010/main" Requires="p14">
          <p:contentPart p14:bwMode="auto" r:id="rId474">
            <p14:nvContentPartPr>
              <p14:cNvPr id="1051244" name=""/>
              <p14:cNvContentPartPr/>
              <p14:nvPr/>
            </p14:nvContentPartPr>
            <p14:xfrm>
              <a:off x="6752466" y="968768"/>
              <a:ext cx="40092" cy="529401"/>
            </p14:xfrm>
          </p:contentPart>
        </mc:Choice>
        <mc:Fallback>
          <p:sp>
            <p:nvSpPr>
              <p:cNvPr id="1051244" name=""/>
              <p:cNvSpPr/>
              <p:nvPr/>
            </p:nvSpPr>
            <p:spPr>
              <a:xfrm>
                <a:off x="6752466" y="968768"/>
                <a:ext cx="40092" cy="529401"/>
              </a:xfrm>
            </p:spPr>
          </p:sp>
        </mc:Fallback>
      </mc:AlternateContent>
      <mc:AlternateContent xmlns:mc="http://schemas.openxmlformats.org/markup-compatibility/2006">
        <mc:Choice xmlns:p14="http://schemas.microsoft.com/office/powerpoint/2010/main" Requires="p14">
          <p:contentPart p14:bwMode="auto" r:id="rId475">
            <p14:nvContentPartPr>
              <p14:cNvPr id="1051245" name=""/>
              <p14:cNvContentPartPr/>
              <p14:nvPr/>
            </p14:nvContentPartPr>
            <p14:xfrm>
              <a:off x="6842632" y="1136489"/>
              <a:ext cx="114562" cy="6890"/>
            </p14:xfrm>
          </p:contentPart>
        </mc:Choice>
        <mc:Fallback>
          <p:sp>
            <p:nvSpPr>
              <p:cNvPr id="1051245" name=""/>
              <p:cNvSpPr/>
              <p:nvPr/>
            </p:nvSpPr>
            <p:spPr>
              <a:xfrm>
                <a:off x="6842632" y="1136489"/>
                <a:ext cx="114562" cy="6890"/>
              </a:xfrm>
            </p:spPr>
          </p:sp>
        </mc:Fallback>
      </mc:AlternateContent>
      <mc:AlternateContent xmlns:mc="http://schemas.openxmlformats.org/markup-compatibility/2006">
        <mc:Choice xmlns:p14="http://schemas.microsoft.com/office/powerpoint/2010/main" Requires="p14">
          <p:contentPart p14:bwMode="auto" r:id="rId476">
            <p14:nvContentPartPr>
              <p14:cNvPr id="1051246" name=""/>
              <p14:cNvContentPartPr/>
              <p14:nvPr/>
            </p14:nvContentPartPr>
            <p14:xfrm>
              <a:off x="6823582" y="1225288"/>
              <a:ext cx="121727" cy="23282"/>
            </p14:xfrm>
          </p:contentPart>
        </mc:Choice>
        <mc:Fallback>
          <p:sp>
            <p:nvSpPr>
              <p:cNvPr id="1051246" name=""/>
              <p:cNvSpPr/>
              <p:nvPr/>
            </p:nvSpPr>
            <p:spPr>
              <a:xfrm>
                <a:off x="6823582" y="1225288"/>
                <a:ext cx="121727" cy="23282"/>
              </a:xfrm>
            </p:spPr>
          </p:sp>
        </mc:Fallback>
      </mc:AlternateContent>
      <mc:AlternateContent xmlns:mc="http://schemas.openxmlformats.org/markup-compatibility/2006">
        <mc:Choice xmlns:p14="http://schemas.microsoft.com/office/powerpoint/2010/main" Requires="p14">
          <p:contentPart p14:bwMode="auto" r:id="rId477">
            <p14:nvContentPartPr>
              <p14:cNvPr id="1051247" name=""/>
              <p14:cNvContentPartPr/>
              <p14:nvPr/>
            </p14:nvContentPartPr>
            <p14:xfrm>
              <a:off x="7011722" y="1109016"/>
              <a:ext cx="171253" cy="203379"/>
            </p14:xfrm>
          </p:contentPart>
        </mc:Choice>
        <mc:Fallback>
          <p:sp>
            <p:nvSpPr>
              <p:cNvPr id="1051247" name=""/>
              <p:cNvSpPr/>
              <p:nvPr/>
            </p:nvSpPr>
            <p:spPr>
              <a:xfrm>
                <a:off x="7011722" y="1109016"/>
                <a:ext cx="171253" cy="203379"/>
              </a:xfrm>
            </p:spPr>
          </p:sp>
        </mc:Fallback>
      </mc:AlternateContent>
      <mc:AlternateContent xmlns:mc="http://schemas.openxmlformats.org/markup-compatibility/2006">
        <mc:Choice xmlns:p14="http://schemas.microsoft.com/office/powerpoint/2010/main" Requires="p14">
          <p:contentPart p14:bwMode="auto" r:id="rId478">
            <p14:nvContentPartPr>
              <p14:cNvPr id="1051248" name=""/>
              <p14:cNvContentPartPr/>
              <p14:nvPr/>
            </p14:nvContentPartPr>
            <p14:xfrm>
              <a:off x="7167317" y="977657"/>
              <a:ext cx="99839" cy="385673"/>
            </p14:xfrm>
          </p:contentPart>
        </mc:Choice>
        <mc:Fallback>
          <p:sp>
            <p:nvSpPr>
              <p:cNvPr id="1051248" name=""/>
              <p:cNvSpPr/>
              <p:nvPr/>
            </p:nvSpPr>
            <p:spPr>
              <a:xfrm>
                <a:off x="7167317" y="977657"/>
                <a:ext cx="99839" cy="385673"/>
              </a:xfrm>
            </p:spPr>
          </p:sp>
        </mc:Fallback>
      </mc:AlternateContent>
      <mc:AlternateContent xmlns:mc="http://schemas.openxmlformats.org/markup-compatibility/2006">
        <mc:Choice xmlns:p14="http://schemas.microsoft.com/office/powerpoint/2010/main" Requires="p14">
          <p:contentPart p14:bwMode="auto" r:id="rId479">
            <p14:nvContentPartPr>
              <p14:cNvPr id="1051249" name=""/>
              <p14:cNvContentPartPr/>
              <p14:nvPr/>
            </p14:nvContentPartPr>
            <p14:xfrm>
              <a:off x="7248332" y="1148497"/>
              <a:ext cx="167219" cy="221196"/>
            </p14:xfrm>
          </p:contentPart>
        </mc:Choice>
        <mc:Fallback>
          <p:sp>
            <p:nvSpPr>
              <p:cNvPr id="1051249" name=""/>
              <p:cNvSpPr/>
              <p:nvPr/>
            </p:nvSpPr>
            <p:spPr>
              <a:xfrm>
                <a:off x="7248332" y="1148497"/>
                <a:ext cx="167219" cy="221196"/>
              </a:xfrm>
            </p:spPr>
          </p:sp>
        </mc:Fallback>
      </mc:AlternateContent>
      <mc:AlternateContent xmlns:mc="http://schemas.openxmlformats.org/markup-compatibility/2006">
        <mc:Choice xmlns:p14="http://schemas.microsoft.com/office/powerpoint/2010/main" Requires="p14">
          <p:contentPart p14:bwMode="auto" r:id="rId480">
            <p14:nvContentPartPr>
              <p14:cNvPr id="1051250" name=""/>
              <p14:cNvContentPartPr/>
              <p14:nvPr/>
            </p14:nvContentPartPr>
            <p14:xfrm>
              <a:off x="7419016" y="1170602"/>
              <a:ext cx="100487" cy="211353"/>
            </p14:xfrm>
          </p:contentPart>
        </mc:Choice>
        <mc:Fallback>
          <p:sp>
            <p:nvSpPr>
              <p:cNvPr id="1051250" name=""/>
              <p:cNvSpPr/>
              <p:nvPr/>
            </p:nvSpPr>
            <p:spPr>
              <a:xfrm>
                <a:off x="7419016" y="1170602"/>
                <a:ext cx="100487" cy="211353"/>
              </a:xfrm>
            </p:spPr>
          </p:sp>
        </mc:Fallback>
      </mc:AlternateContent>
      <mc:AlternateContent xmlns:mc="http://schemas.openxmlformats.org/markup-compatibility/2006">
        <mc:Choice xmlns:p14="http://schemas.microsoft.com/office/powerpoint/2010/main" Requires="p14">
          <p:contentPart p14:bwMode="auto" r:id="rId481">
            <p14:nvContentPartPr>
              <p14:cNvPr id="1051251" name=""/>
              <p14:cNvContentPartPr/>
              <p14:nvPr/>
            </p14:nvContentPartPr>
            <p14:xfrm>
              <a:off x="7518585" y="1167739"/>
              <a:ext cx="77741" cy="218429"/>
            </p14:xfrm>
          </p:contentPart>
        </mc:Choice>
        <mc:Fallback>
          <p:sp>
            <p:nvSpPr>
              <p:cNvPr id="1051251" name=""/>
              <p:cNvSpPr/>
              <p:nvPr/>
            </p:nvSpPr>
            <p:spPr>
              <a:xfrm>
                <a:off x="7518585" y="1167739"/>
                <a:ext cx="77741" cy="218429"/>
              </a:xfrm>
            </p:spPr>
          </p:sp>
        </mc:Fallback>
      </mc:AlternateContent>
      <mc:AlternateContent xmlns:mc="http://schemas.openxmlformats.org/markup-compatibility/2006">
        <mc:Choice xmlns:p14="http://schemas.microsoft.com/office/powerpoint/2010/main" Requires="p14">
          <p:contentPart p14:bwMode="auto" r:id="rId482">
            <p14:nvContentPartPr>
              <p14:cNvPr id="1051252" name=""/>
              <p14:cNvContentPartPr/>
              <p14:nvPr/>
            </p14:nvContentPartPr>
            <p14:xfrm>
              <a:off x="7629359" y="1172599"/>
              <a:ext cx="154990" cy="170881"/>
            </p14:xfrm>
          </p:contentPart>
        </mc:Choice>
        <mc:Fallback>
          <p:sp>
            <p:nvSpPr>
              <p:cNvPr id="1051252" name=""/>
              <p:cNvSpPr/>
              <p:nvPr/>
            </p:nvSpPr>
            <p:spPr>
              <a:xfrm>
                <a:off x="7629359" y="1172599"/>
                <a:ext cx="154990" cy="170881"/>
              </a:xfrm>
            </p:spPr>
          </p:sp>
        </mc:Fallback>
      </mc:AlternateContent>
      <mc:AlternateContent xmlns:mc="http://schemas.openxmlformats.org/markup-compatibility/2006">
        <mc:Choice xmlns:p14="http://schemas.microsoft.com/office/powerpoint/2010/main" Requires="p14">
          <p:contentPart p14:bwMode="auto" r:id="rId483">
            <p14:nvContentPartPr>
              <p14:cNvPr id="1051253" name=""/>
              <p14:cNvContentPartPr/>
              <p14:nvPr/>
            </p14:nvContentPartPr>
            <p14:xfrm>
              <a:off x="7789999" y="1090679"/>
              <a:ext cx="79419" cy="251345"/>
            </p14:xfrm>
          </p:contentPart>
        </mc:Choice>
        <mc:Fallback>
          <p:sp>
            <p:nvSpPr>
              <p:cNvPr id="1051253" name=""/>
              <p:cNvSpPr/>
              <p:nvPr/>
            </p:nvSpPr>
            <p:spPr>
              <a:xfrm>
                <a:off x="7789999" y="1090679"/>
                <a:ext cx="79419" cy="251345"/>
              </a:xfrm>
            </p:spPr>
          </p:sp>
        </mc:Fallback>
      </mc:AlternateContent>
      <mc:AlternateContent xmlns:mc="http://schemas.openxmlformats.org/markup-compatibility/2006">
        <mc:Choice xmlns:p14="http://schemas.microsoft.com/office/powerpoint/2010/main" Requires="p14">
          <p:contentPart p14:bwMode="auto" r:id="rId484">
            <p14:nvContentPartPr>
              <p14:cNvPr id="1051254" name=""/>
              <p14:cNvContentPartPr/>
              <p14:nvPr/>
            </p14:nvContentPartPr>
            <p14:xfrm>
              <a:off x="7995349" y="1130046"/>
              <a:ext cx="25784" cy="317867"/>
            </p14:xfrm>
          </p:contentPart>
        </mc:Choice>
        <mc:Fallback>
          <p:sp>
            <p:nvSpPr>
              <p:cNvPr id="1051254" name=""/>
              <p:cNvSpPr/>
              <p:nvPr/>
            </p:nvSpPr>
            <p:spPr>
              <a:xfrm>
                <a:off x="7995349" y="1130046"/>
                <a:ext cx="25784" cy="317867"/>
              </a:xfrm>
            </p:spPr>
          </p:sp>
        </mc:Fallback>
      </mc:AlternateContent>
      <mc:AlternateContent xmlns:mc="http://schemas.openxmlformats.org/markup-compatibility/2006">
        <mc:Choice xmlns:p14="http://schemas.microsoft.com/office/powerpoint/2010/main" Requires="p14">
          <p:contentPart p14:bwMode="auto" r:id="rId485">
            <p14:nvContentPartPr>
              <p14:cNvPr id="1051255" name=""/>
              <p14:cNvContentPartPr/>
              <p14:nvPr/>
            </p14:nvContentPartPr>
            <p14:xfrm>
              <a:off x="8005179" y="1140665"/>
              <a:ext cx="78772" cy="181235"/>
            </p14:xfrm>
          </p:contentPart>
        </mc:Choice>
        <mc:Fallback>
          <p:sp>
            <p:nvSpPr>
              <p:cNvPr id="1051255" name=""/>
              <p:cNvSpPr/>
              <p:nvPr/>
            </p:nvSpPr>
            <p:spPr>
              <a:xfrm>
                <a:off x="8005179" y="1140665"/>
                <a:ext cx="78772" cy="181235"/>
              </a:xfrm>
            </p:spPr>
          </p:sp>
        </mc:Fallback>
      </mc:AlternateContent>
      <mc:AlternateContent xmlns:mc="http://schemas.openxmlformats.org/markup-compatibility/2006">
        <mc:Choice xmlns:p14="http://schemas.microsoft.com/office/powerpoint/2010/main" Requires="p14">
          <p:contentPart p14:bwMode="auto" r:id="rId486">
            <p14:nvContentPartPr>
              <p14:cNvPr id="1051256" name=""/>
              <p14:cNvContentPartPr/>
              <p14:nvPr/>
            </p14:nvContentPartPr>
            <p14:xfrm>
              <a:off x="8116590" y="1137443"/>
              <a:ext cx="99745" cy="177275"/>
            </p14:xfrm>
          </p:contentPart>
        </mc:Choice>
        <mc:Fallback>
          <p:sp>
            <p:nvSpPr>
              <p:cNvPr id="1051256" name=""/>
              <p:cNvSpPr/>
              <p:nvPr/>
            </p:nvSpPr>
            <p:spPr>
              <a:xfrm>
                <a:off x="8116590" y="1137443"/>
                <a:ext cx="99745" cy="177275"/>
              </a:xfrm>
            </p:spPr>
          </p:sp>
        </mc:Fallback>
      </mc:AlternateContent>
      <mc:AlternateContent xmlns:mc="http://schemas.openxmlformats.org/markup-compatibility/2006">
        <mc:Choice xmlns:p14="http://schemas.microsoft.com/office/powerpoint/2010/main" Requires="p14">
          <p:contentPart p14:bwMode="auto" r:id="rId487">
            <p14:nvContentPartPr>
              <p14:cNvPr id="1051257" name=""/>
              <p14:cNvContentPartPr/>
              <p14:nvPr/>
            </p14:nvContentPartPr>
            <p14:xfrm>
              <a:off x="8237659" y="1097485"/>
              <a:ext cx="139207" cy="176022"/>
            </p14:xfrm>
          </p:contentPart>
        </mc:Choice>
        <mc:Fallback>
          <p:sp>
            <p:nvSpPr>
              <p:cNvPr id="1051257" name=""/>
              <p:cNvSpPr/>
              <p:nvPr/>
            </p:nvSpPr>
            <p:spPr>
              <a:xfrm>
                <a:off x="8237659" y="1097485"/>
                <a:ext cx="139207" cy="176022"/>
              </a:xfrm>
            </p:spPr>
          </p:sp>
        </mc:Fallback>
      </mc:AlternateContent>
      <mc:AlternateContent xmlns:mc="http://schemas.openxmlformats.org/markup-compatibility/2006">
        <mc:Choice xmlns:p14="http://schemas.microsoft.com/office/powerpoint/2010/main" Requires="p14">
          <p:contentPart p14:bwMode="auto" r:id="rId488">
            <p14:nvContentPartPr>
              <p14:cNvPr id="1051258" name=""/>
              <p14:cNvContentPartPr/>
              <p14:nvPr/>
            </p14:nvContentPartPr>
            <p14:xfrm>
              <a:off x="8370368" y="1120605"/>
              <a:ext cx="158927" cy="159679"/>
            </p14:xfrm>
          </p:contentPart>
        </mc:Choice>
        <mc:Fallback>
          <p:sp>
            <p:nvSpPr>
              <p:cNvPr id="1051258" name=""/>
              <p:cNvSpPr/>
              <p:nvPr/>
            </p:nvSpPr>
            <p:spPr>
              <a:xfrm>
                <a:off x="8370368" y="1120605"/>
                <a:ext cx="158927" cy="159679"/>
              </a:xfrm>
            </p:spPr>
          </p:sp>
        </mc:Fallback>
      </mc:AlternateContent>
      <mc:AlternateContent xmlns:mc="http://schemas.openxmlformats.org/markup-compatibility/2006">
        <mc:Choice xmlns:p14="http://schemas.microsoft.com/office/powerpoint/2010/main" Requires="p14">
          <p:contentPart p14:bwMode="auto" r:id="rId489">
            <p14:nvContentPartPr>
              <p14:cNvPr id="1051261" name=""/>
              <p14:cNvContentPartPr/>
              <p14:nvPr/>
            </p14:nvContentPartPr>
            <p14:xfrm>
              <a:off x="8488472" y="1100838"/>
              <a:ext cx="148900" cy="198699"/>
            </p14:xfrm>
          </p:contentPart>
        </mc:Choice>
        <mc:Fallback>
          <p:sp>
            <p:nvSpPr>
              <p:cNvPr id="1051261" name=""/>
              <p:cNvSpPr/>
              <p:nvPr/>
            </p:nvSpPr>
            <p:spPr>
              <a:xfrm>
                <a:off x="8488472" y="1100838"/>
                <a:ext cx="148900" cy="198699"/>
              </a:xfrm>
            </p:spPr>
          </p:sp>
        </mc:Fallback>
      </mc:AlternateContent>
      <mc:AlternateContent xmlns:mc="http://schemas.openxmlformats.org/markup-compatibility/2006">
        <mc:Choice xmlns:p14="http://schemas.microsoft.com/office/powerpoint/2010/main" Requires="p14">
          <p:contentPart p14:bwMode="auto" r:id="rId490">
            <p14:nvContentPartPr>
              <p14:cNvPr id="1051262" name=""/>
              <p14:cNvContentPartPr/>
              <p14:nvPr/>
            </p14:nvContentPartPr>
            <p14:xfrm>
              <a:off x="8574811" y="696634"/>
              <a:ext cx="176445" cy="376760"/>
            </p14:xfrm>
          </p:contentPart>
        </mc:Choice>
        <mc:Fallback>
          <p:sp>
            <p:nvSpPr>
              <p:cNvPr id="1051262" name=""/>
              <p:cNvSpPr/>
              <p:nvPr/>
            </p:nvSpPr>
            <p:spPr>
              <a:xfrm>
                <a:off x="8574811" y="696634"/>
                <a:ext cx="176445" cy="376760"/>
              </a:xfrm>
            </p:spPr>
          </p:sp>
        </mc:Fallback>
      </mc:AlternateContent>
      <mc:AlternateContent xmlns:mc="http://schemas.openxmlformats.org/markup-compatibility/2006">
        <mc:Choice xmlns:p14="http://schemas.microsoft.com/office/powerpoint/2010/main" Requires="p14">
          <p:contentPart p14:bwMode="auto" r:id="rId491">
            <p14:nvContentPartPr>
              <p14:cNvPr id="1051263" name=""/>
              <p14:cNvContentPartPr/>
              <p14:nvPr/>
            </p14:nvContentPartPr>
            <p14:xfrm>
              <a:off x="8707189" y="731022"/>
              <a:ext cx="148427" cy="171821"/>
            </p14:xfrm>
          </p:contentPart>
        </mc:Choice>
        <mc:Fallback>
          <p:sp>
            <p:nvSpPr>
              <p:cNvPr id="1051263" name=""/>
              <p:cNvSpPr/>
              <p:nvPr/>
            </p:nvSpPr>
            <p:spPr>
              <a:xfrm>
                <a:off x="8707189" y="731022"/>
                <a:ext cx="148427" cy="171821"/>
              </a:xfrm>
            </p:spPr>
          </p:sp>
        </mc:Fallback>
      </mc:AlternateContent>
      <mc:AlternateContent xmlns:mc="http://schemas.openxmlformats.org/markup-compatibility/2006">
        <mc:Choice xmlns:p14="http://schemas.microsoft.com/office/powerpoint/2010/main" Requires="p14">
          <p:contentPart p14:bwMode="auto" r:id="rId492">
            <p14:nvContentPartPr>
              <p14:cNvPr id="1051264" name=""/>
              <p14:cNvContentPartPr/>
              <p14:nvPr/>
            </p14:nvContentPartPr>
            <p14:xfrm>
              <a:off x="8870968" y="802411"/>
              <a:ext cx="22614" cy="112647"/>
            </p14:xfrm>
          </p:contentPart>
        </mc:Choice>
        <mc:Fallback>
          <p:sp>
            <p:nvSpPr>
              <p:cNvPr id="1051264" name=""/>
              <p:cNvSpPr/>
              <p:nvPr/>
            </p:nvSpPr>
            <p:spPr>
              <a:xfrm>
                <a:off x="8870968" y="802411"/>
                <a:ext cx="22614" cy="112647"/>
              </a:xfrm>
            </p:spPr>
          </p:sp>
        </mc:Fallback>
      </mc:AlternateContent>
      <mc:AlternateContent xmlns:mc="http://schemas.openxmlformats.org/markup-compatibility/2006">
        <mc:Choice xmlns:p14="http://schemas.microsoft.com/office/powerpoint/2010/main" Requires="p14">
          <p:contentPart p14:bwMode="auto" r:id="rId493">
            <p14:nvContentPartPr>
              <p14:cNvPr id="1051265" name=""/>
              <p14:cNvContentPartPr/>
              <p14:nvPr/>
            </p14:nvContentPartPr>
            <p14:xfrm>
              <a:off x="8858024" y="646213"/>
              <a:ext cx="31112" cy="58453"/>
            </p14:xfrm>
          </p:contentPart>
        </mc:Choice>
        <mc:Fallback>
          <p:sp>
            <p:nvSpPr>
              <p:cNvPr id="1051265" name=""/>
              <p:cNvSpPr/>
              <p:nvPr/>
            </p:nvSpPr>
            <p:spPr>
              <a:xfrm>
                <a:off x="8858024" y="646213"/>
                <a:ext cx="31112" cy="58453"/>
              </a:xfrm>
            </p:spPr>
          </p:sp>
        </mc:Fallback>
      </mc:AlternateContent>
      <mc:AlternateContent xmlns:mc="http://schemas.openxmlformats.org/markup-compatibility/2006">
        <mc:Choice xmlns:p14="http://schemas.microsoft.com/office/powerpoint/2010/main" Requires="p14">
          <p:contentPart p14:bwMode="auto" r:id="rId494">
            <p14:nvContentPartPr>
              <p14:cNvPr id="1051266" name=""/>
              <p14:cNvContentPartPr/>
              <p14:nvPr/>
            </p14:nvContentPartPr>
            <p14:xfrm>
              <a:off x="8922353" y="757320"/>
              <a:ext cx="98510" cy="178073"/>
            </p14:xfrm>
          </p:contentPart>
        </mc:Choice>
        <mc:Fallback>
          <p:sp>
            <p:nvSpPr>
              <p:cNvPr id="1051266" name=""/>
              <p:cNvSpPr/>
              <p:nvPr/>
            </p:nvSpPr>
            <p:spPr>
              <a:xfrm>
                <a:off x="8922353" y="757320"/>
                <a:ext cx="98510" cy="178073"/>
              </a:xfrm>
            </p:spPr>
          </p:sp>
        </mc:Fallback>
      </mc:AlternateContent>
      <mc:AlternateContent xmlns:mc="http://schemas.openxmlformats.org/markup-compatibility/2006">
        <mc:Choice xmlns:p14="http://schemas.microsoft.com/office/powerpoint/2010/main" Requires="p14">
          <p:contentPart p14:bwMode="auto" r:id="rId495">
            <p14:nvContentPartPr>
              <p14:cNvPr id="1051267" name=""/>
              <p14:cNvContentPartPr/>
              <p14:nvPr/>
            </p14:nvContentPartPr>
            <p14:xfrm>
              <a:off x="8920504" y="836064"/>
              <a:ext cx="6024" cy="84077"/>
            </p14:xfrm>
          </p:contentPart>
        </mc:Choice>
        <mc:Fallback>
          <p:sp>
            <p:nvSpPr>
              <p:cNvPr id="1051267" name=""/>
              <p:cNvSpPr/>
              <p:nvPr/>
            </p:nvSpPr>
            <p:spPr>
              <a:xfrm>
                <a:off x="8920504" y="836064"/>
                <a:ext cx="6024" cy="84077"/>
              </a:xfrm>
            </p:spPr>
          </p:sp>
        </mc:Fallback>
      </mc:AlternateContent>
      <mc:AlternateContent xmlns:mc="http://schemas.openxmlformats.org/markup-compatibility/2006">
        <mc:Choice xmlns:p14="http://schemas.microsoft.com/office/powerpoint/2010/main" Requires="p14">
          <p:contentPart p14:bwMode="auto" r:id="rId496">
            <p14:nvContentPartPr>
              <p14:cNvPr id="1051268" name=""/>
              <p14:cNvContentPartPr/>
              <p14:nvPr/>
            </p14:nvContentPartPr>
            <p14:xfrm>
              <a:off x="8678328" y="714153"/>
              <a:ext cx="67299" cy="93877"/>
            </p14:xfrm>
          </p:contentPart>
        </mc:Choice>
        <mc:Fallback>
          <p:sp>
            <p:nvSpPr>
              <p:cNvPr id="1051268" name=""/>
              <p:cNvSpPr/>
              <p:nvPr/>
            </p:nvSpPr>
            <p:spPr>
              <a:xfrm>
                <a:off x="8678328" y="714153"/>
                <a:ext cx="67299" cy="93877"/>
              </a:xfrm>
            </p:spPr>
          </p:sp>
        </mc:Fallback>
      </mc:AlternateContent>
      <mc:AlternateContent xmlns:mc="http://schemas.openxmlformats.org/markup-compatibility/2006">
        <mc:Choice xmlns:p14="http://schemas.microsoft.com/office/powerpoint/2010/main" Requires="p14">
          <p:contentPart p14:bwMode="auto" r:id="rId497">
            <p14:nvContentPartPr>
              <p14:cNvPr id="1051269" name=""/>
              <p14:cNvContentPartPr/>
              <p14:nvPr/>
            </p14:nvContentPartPr>
            <p14:xfrm>
              <a:off x="0" y="0"/>
              <a:ext cx="0" cy="0"/>
            </p14:xfrm>
          </p:contentPart>
        </mc:Choice>
        <mc:Fallback>
          <p:sp>
            <p:nvSpPr>
              <p:cNvPr id="1051269"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498">
            <p14:nvContentPartPr>
              <p14:cNvPr id="1051275" name=""/>
              <p14:cNvContentPartPr/>
              <p14:nvPr/>
            </p14:nvContentPartPr>
            <p14:xfrm>
              <a:off x="3261828" y="5629111"/>
              <a:ext cx="174699" cy="274520"/>
            </p14:xfrm>
          </p:contentPart>
        </mc:Choice>
        <mc:Fallback>
          <p:sp>
            <p:nvSpPr>
              <p:cNvPr id="1051275" name=""/>
              <p:cNvSpPr/>
              <p:nvPr/>
            </p:nvSpPr>
            <p:spPr>
              <a:xfrm>
                <a:off x="3261828" y="5629111"/>
                <a:ext cx="174699" cy="274520"/>
              </a:xfrm>
            </p:spPr>
          </p:sp>
        </mc:Fallback>
      </mc:AlternateContent>
      <mc:AlternateContent xmlns:mc="http://schemas.openxmlformats.org/markup-compatibility/2006">
        <mc:Choice xmlns:p14="http://schemas.microsoft.com/office/powerpoint/2010/main" Requires="p14">
          <p:contentPart p14:bwMode="auto" r:id="rId499">
            <p14:nvContentPartPr>
              <p14:cNvPr id="1051276" name=""/>
              <p14:cNvContentPartPr/>
              <p14:nvPr/>
            </p14:nvContentPartPr>
            <p14:xfrm>
              <a:off x="3459673" y="5661494"/>
              <a:ext cx="47403" cy="187023"/>
            </p14:xfrm>
          </p:contentPart>
        </mc:Choice>
        <mc:Fallback>
          <p:sp>
            <p:nvSpPr>
              <p:cNvPr id="1051276" name=""/>
              <p:cNvSpPr/>
              <p:nvPr/>
            </p:nvSpPr>
            <p:spPr>
              <a:xfrm>
                <a:off x="3459673" y="5661494"/>
                <a:ext cx="47403" cy="187023"/>
              </a:xfrm>
            </p:spPr>
          </p:sp>
        </mc:Fallback>
      </mc:AlternateContent>
      <mc:AlternateContent xmlns:mc="http://schemas.openxmlformats.org/markup-compatibility/2006">
        <mc:Choice xmlns:p14="http://schemas.microsoft.com/office/powerpoint/2010/main" Requires="p14">
          <p:contentPart p14:bwMode="auto" r:id="rId500">
            <p14:nvContentPartPr>
              <p14:cNvPr id="1051277" name=""/>
              <p14:cNvContentPartPr/>
              <p14:nvPr/>
            </p14:nvContentPartPr>
            <p14:xfrm>
              <a:off x="3513115" y="5677747"/>
              <a:ext cx="99473" cy="12954"/>
            </p14:xfrm>
          </p:contentPart>
        </mc:Choice>
        <mc:Fallback>
          <p:sp>
            <p:nvSpPr>
              <p:cNvPr id="1051277" name=""/>
              <p:cNvSpPr/>
              <p:nvPr/>
            </p:nvSpPr>
            <p:spPr>
              <a:xfrm>
                <a:off x="3513115" y="5677747"/>
                <a:ext cx="99473" cy="12954"/>
              </a:xfrm>
            </p:spPr>
          </p:sp>
        </mc:Fallback>
      </mc:AlternateContent>
      <mc:AlternateContent xmlns:mc="http://schemas.openxmlformats.org/markup-compatibility/2006">
        <mc:Choice xmlns:p14="http://schemas.microsoft.com/office/powerpoint/2010/main" Requires="p14">
          <p:contentPart p14:bwMode="auto" r:id="rId501">
            <p14:nvContentPartPr>
              <p14:cNvPr id="1051278" name=""/>
              <p14:cNvContentPartPr/>
              <p14:nvPr/>
            </p14:nvContentPartPr>
            <p14:xfrm>
              <a:off x="3553948" y="5624667"/>
              <a:ext cx="75395" cy="208641"/>
            </p14:xfrm>
          </p:contentPart>
        </mc:Choice>
        <mc:Fallback>
          <p:sp>
            <p:nvSpPr>
              <p:cNvPr id="1051278" name=""/>
              <p:cNvSpPr/>
              <p:nvPr/>
            </p:nvSpPr>
            <p:spPr>
              <a:xfrm>
                <a:off x="3553948" y="5624667"/>
                <a:ext cx="75395" cy="208641"/>
              </a:xfrm>
            </p:spPr>
          </p:sp>
        </mc:Fallback>
      </mc:AlternateContent>
      <mc:AlternateContent xmlns:mc="http://schemas.openxmlformats.org/markup-compatibility/2006">
        <mc:Choice xmlns:p14="http://schemas.microsoft.com/office/powerpoint/2010/main" Requires="p14">
          <p:contentPart p14:bwMode="auto" r:id="rId502">
            <p14:nvContentPartPr>
              <p14:cNvPr id="1051279" name=""/>
              <p14:cNvContentPartPr/>
              <p14:nvPr/>
            </p14:nvContentPartPr>
            <p14:xfrm>
              <a:off x="3678207" y="5611332"/>
              <a:ext cx="61818" cy="239929"/>
            </p14:xfrm>
          </p:contentPart>
        </mc:Choice>
        <mc:Fallback>
          <p:sp>
            <p:nvSpPr>
              <p:cNvPr id="1051279" name=""/>
              <p:cNvSpPr/>
              <p:nvPr/>
            </p:nvSpPr>
            <p:spPr>
              <a:xfrm>
                <a:off x="3678207" y="5611332"/>
                <a:ext cx="61818" cy="239929"/>
              </a:xfrm>
            </p:spPr>
          </p:sp>
        </mc:Fallback>
      </mc:AlternateContent>
      <mc:AlternateContent xmlns:mc="http://schemas.openxmlformats.org/markup-compatibility/2006">
        <mc:Choice xmlns:p14="http://schemas.microsoft.com/office/powerpoint/2010/main" Requires="p14">
          <p:contentPart p14:bwMode="auto" r:id="rId503">
            <p14:nvContentPartPr>
              <p14:cNvPr id="1051280" name=""/>
              <p14:cNvContentPartPr/>
              <p14:nvPr/>
            </p14:nvContentPartPr>
            <p14:xfrm>
              <a:off x="3805970" y="5620549"/>
              <a:ext cx="148447" cy="241454"/>
            </p14:xfrm>
          </p:contentPart>
        </mc:Choice>
        <mc:Fallback>
          <p:sp>
            <p:nvSpPr>
              <p:cNvPr id="1051280" name=""/>
              <p:cNvSpPr/>
              <p:nvPr/>
            </p:nvSpPr>
            <p:spPr>
              <a:xfrm>
                <a:off x="3805970" y="5620549"/>
                <a:ext cx="148447" cy="241454"/>
              </a:xfrm>
            </p:spPr>
          </p:sp>
        </mc:Fallback>
      </mc:AlternateContent>
      <mc:AlternateContent xmlns:mc="http://schemas.openxmlformats.org/markup-compatibility/2006">
        <mc:Choice xmlns:p14="http://schemas.microsoft.com/office/powerpoint/2010/main" Requires="p14">
          <p:contentPart p14:bwMode="auto" r:id="rId504">
            <p14:nvContentPartPr>
              <p14:cNvPr id="1051281" name=""/>
              <p14:cNvContentPartPr/>
              <p14:nvPr/>
            </p14:nvContentPartPr>
            <p14:xfrm>
              <a:off x="4044420" y="5644985"/>
              <a:ext cx="33779" cy="193966"/>
            </p14:xfrm>
          </p:contentPart>
        </mc:Choice>
        <mc:Fallback>
          <p:sp>
            <p:nvSpPr>
              <p:cNvPr id="1051281" name=""/>
              <p:cNvSpPr/>
              <p:nvPr/>
            </p:nvSpPr>
            <p:spPr>
              <a:xfrm>
                <a:off x="4044420" y="5644985"/>
                <a:ext cx="33779" cy="193966"/>
              </a:xfrm>
            </p:spPr>
          </p:sp>
        </mc:Fallback>
      </mc:AlternateContent>
      <mc:AlternateContent xmlns:mc="http://schemas.openxmlformats.org/markup-compatibility/2006">
        <mc:Choice xmlns:p14="http://schemas.microsoft.com/office/powerpoint/2010/main" Requires="p14">
          <p:contentPart p14:bwMode="auto" r:id="rId505">
            <p14:nvContentPartPr>
              <p14:cNvPr id="1051282" name=""/>
              <p14:cNvContentPartPr/>
              <p14:nvPr/>
            </p14:nvContentPartPr>
            <p14:xfrm>
              <a:off x="4139194" y="5669215"/>
              <a:ext cx="137269" cy="7517"/>
            </p14:xfrm>
          </p:contentPart>
        </mc:Choice>
        <mc:Fallback>
          <p:sp>
            <p:nvSpPr>
              <p:cNvPr id="1051282" name=""/>
              <p:cNvSpPr/>
              <p:nvPr/>
            </p:nvSpPr>
            <p:spPr>
              <a:xfrm>
                <a:off x="4139194" y="5669215"/>
                <a:ext cx="137269" cy="7517"/>
              </a:xfrm>
            </p:spPr>
          </p:sp>
        </mc:Fallback>
      </mc:AlternateContent>
      <mc:AlternateContent xmlns:mc="http://schemas.openxmlformats.org/markup-compatibility/2006">
        <mc:Choice xmlns:p14="http://schemas.microsoft.com/office/powerpoint/2010/main" Requires="p14">
          <p:contentPart p14:bwMode="auto" r:id="rId506">
            <p14:nvContentPartPr>
              <p14:cNvPr id="1051283" name=""/>
              <p14:cNvContentPartPr/>
              <p14:nvPr/>
            </p14:nvContentPartPr>
            <p14:xfrm>
              <a:off x="4185298" y="5677367"/>
              <a:ext cx="99134" cy="194906"/>
            </p14:xfrm>
          </p:contentPart>
        </mc:Choice>
        <mc:Fallback>
          <p:sp>
            <p:nvSpPr>
              <p:cNvPr id="1051283" name=""/>
              <p:cNvSpPr/>
              <p:nvPr/>
            </p:nvSpPr>
            <p:spPr>
              <a:xfrm>
                <a:off x="4185298" y="5677367"/>
                <a:ext cx="99134" cy="194906"/>
              </a:xfrm>
            </p:spPr>
          </p:sp>
        </mc:Fallback>
      </mc:AlternateContent>
      <mc:AlternateContent xmlns:mc="http://schemas.openxmlformats.org/markup-compatibility/2006">
        <mc:Choice xmlns:p14="http://schemas.microsoft.com/office/powerpoint/2010/main" Requires="p14">
          <p:contentPart p14:bwMode="auto" r:id="rId507">
            <p14:nvContentPartPr>
              <p14:cNvPr id="1051284" name=""/>
              <p14:cNvContentPartPr/>
              <p14:nvPr/>
            </p14:nvContentPartPr>
            <p14:xfrm>
              <a:off x="4330320" y="5709750"/>
              <a:ext cx="111099" cy="14953"/>
            </p14:xfrm>
          </p:contentPart>
        </mc:Choice>
        <mc:Fallback>
          <p:sp>
            <p:nvSpPr>
              <p:cNvPr id="1051284" name=""/>
              <p:cNvSpPr/>
              <p:nvPr/>
            </p:nvSpPr>
            <p:spPr>
              <a:xfrm>
                <a:off x="4330320" y="5709750"/>
                <a:ext cx="111099" cy="14953"/>
              </a:xfrm>
            </p:spPr>
          </p:sp>
        </mc:Fallback>
      </mc:AlternateContent>
      <mc:AlternateContent xmlns:mc="http://schemas.openxmlformats.org/markup-compatibility/2006">
        <mc:Choice xmlns:p14="http://schemas.microsoft.com/office/powerpoint/2010/main" Requires="p14">
          <p:contentPart p14:bwMode="auto" r:id="rId508">
            <p14:nvContentPartPr>
              <p14:cNvPr id="1051285" name=""/>
              <p14:cNvContentPartPr/>
              <p14:nvPr/>
            </p14:nvContentPartPr>
            <p14:xfrm>
              <a:off x="4400167" y="5642653"/>
              <a:ext cx="163466" cy="12985"/>
            </p14:xfrm>
          </p:contentPart>
        </mc:Choice>
        <mc:Fallback>
          <p:sp>
            <p:nvSpPr>
              <p:cNvPr id="1051285" name=""/>
              <p:cNvSpPr/>
              <p:nvPr/>
            </p:nvSpPr>
            <p:spPr>
              <a:xfrm>
                <a:off x="4400167" y="5642653"/>
                <a:ext cx="163466" cy="12985"/>
              </a:xfrm>
            </p:spPr>
          </p:sp>
        </mc:Fallback>
      </mc:AlternateContent>
      <mc:AlternateContent xmlns:mc="http://schemas.openxmlformats.org/markup-compatibility/2006">
        <mc:Choice xmlns:p14="http://schemas.microsoft.com/office/powerpoint/2010/main" Requires="p14">
          <p:contentPart p14:bwMode="auto" r:id="rId509">
            <p14:nvContentPartPr>
              <p14:cNvPr id="1051286" name=""/>
              <p14:cNvContentPartPr/>
              <p14:nvPr/>
            </p14:nvContentPartPr>
            <p14:xfrm>
              <a:off x="4502980" y="5653875"/>
              <a:ext cx="75030" cy="202072"/>
            </p14:xfrm>
          </p:contentPart>
        </mc:Choice>
        <mc:Fallback>
          <p:sp>
            <p:nvSpPr>
              <p:cNvPr id="1051286" name=""/>
              <p:cNvSpPr/>
              <p:nvPr/>
            </p:nvSpPr>
            <p:spPr>
              <a:xfrm>
                <a:off x="4502980" y="5653875"/>
                <a:ext cx="75030" cy="202072"/>
              </a:xfrm>
            </p:spPr>
          </p:sp>
        </mc:Fallback>
      </mc:AlternateContent>
      <mc:AlternateContent xmlns:mc="http://schemas.openxmlformats.org/markup-compatibility/2006">
        <mc:Choice xmlns:p14="http://schemas.microsoft.com/office/powerpoint/2010/main" Requires="p14">
          <p:contentPart p14:bwMode="auto" r:id="rId510">
            <p14:nvContentPartPr>
              <p14:cNvPr id="1051287" name=""/>
              <p14:cNvContentPartPr/>
              <p14:nvPr/>
            </p14:nvContentPartPr>
            <p14:xfrm>
              <a:off x="4608188" y="5716941"/>
              <a:ext cx="70149" cy="88505"/>
            </p14:xfrm>
          </p:contentPart>
        </mc:Choice>
        <mc:Fallback>
          <p:sp>
            <p:nvSpPr>
              <p:cNvPr id="1051287" name=""/>
              <p:cNvSpPr/>
              <p:nvPr/>
            </p:nvSpPr>
            <p:spPr>
              <a:xfrm>
                <a:off x="4608188" y="5716941"/>
                <a:ext cx="70149" cy="88505"/>
              </a:xfrm>
            </p:spPr>
          </p:sp>
        </mc:Fallback>
      </mc:AlternateContent>
      <mc:AlternateContent xmlns:mc="http://schemas.openxmlformats.org/markup-compatibility/2006">
        <mc:Choice xmlns:p14="http://schemas.microsoft.com/office/powerpoint/2010/main" Requires="p14">
          <p:contentPart p14:bwMode="auto" r:id="rId511">
            <p14:nvContentPartPr>
              <p14:cNvPr id="1051288" name=""/>
              <p14:cNvContentPartPr/>
              <p14:nvPr/>
            </p14:nvContentPartPr>
            <p14:xfrm>
              <a:off x="4731621" y="5648795"/>
              <a:ext cx="59585" cy="210294"/>
            </p14:xfrm>
          </p:contentPart>
        </mc:Choice>
        <mc:Fallback>
          <p:sp>
            <p:nvSpPr>
              <p:cNvPr id="1051288" name=""/>
              <p:cNvSpPr/>
              <p:nvPr/>
            </p:nvSpPr>
            <p:spPr>
              <a:xfrm>
                <a:off x="4731621" y="5648795"/>
                <a:ext cx="59585" cy="210294"/>
              </a:xfrm>
            </p:spPr>
          </p:sp>
        </mc:Fallback>
      </mc:AlternateContent>
      <mc:AlternateContent xmlns:mc="http://schemas.openxmlformats.org/markup-compatibility/2006">
        <mc:Choice xmlns:p14="http://schemas.microsoft.com/office/powerpoint/2010/main" Requires="p14">
          <p:contentPart p14:bwMode="auto" r:id="rId512">
            <p14:nvContentPartPr>
              <p14:cNvPr id="1051289" name=""/>
              <p14:cNvContentPartPr/>
              <p14:nvPr/>
            </p14:nvContentPartPr>
            <p14:xfrm>
              <a:off x="4896077" y="5671030"/>
              <a:ext cx="752167" cy="69197"/>
            </p14:xfrm>
          </p:contentPart>
        </mc:Choice>
        <mc:Fallback>
          <p:sp>
            <p:nvSpPr>
              <p:cNvPr id="1051289" name=""/>
              <p:cNvSpPr/>
              <p:nvPr/>
            </p:nvSpPr>
            <p:spPr>
              <a:xfrm>
                <a:off x="4896077" y="5671030"/>
                <a:ext cx="752167" cy="69197"/>
              </a:xfrm>
            </p:spPr>
          </p:sp>
        </mc:Fallback>
      </mc:AlternateContent>
      <mc:AlternateContent xmlns:mc="http://schemas.openxmlformats.org/markup-compatibility/2006">
        <mc:Choice xmlns:p14="http://schemas.microsoft.com/office/powerpoint/2010/main" Requires="p14">
          <p:contentPart p14:bwMode="auto" r:id="rId513">
            <p14:nvContentPartPr>
              <p14:cNvPr id="1051290" name=""/>
              <p14:cNvContentPartPr/>
              <p14:nvPr/>
            </p14:nvContentPartPr>
            <p14:xfrm>
              <a:off x="5605338" y="5645620"/>
              <a:ext cx="77927" cy="103535"/>
            </p14:xfrm>
          </p:contentPart>
        </mc:Choice>
        <mc:Fallback>
          <p:sp>
            <p:nvSpPr>
              <p:cNvPr id="1051290" name=""/>
              <p:cNvSpPr/>
              <p:nvPr/>
            </p:nvSpPr>
            <p:spPr>
              <a:xfrm>
                <a:off x="5605338" y="5645620"/>
                <a:ext cx="77927" cy="103535"/>
              </a:xfrm>
            </p:spPr>
          </p:sp>
        </mc:Fallback>
      </mc:AlternateContent>
      <mc:AlternateContent xmlns:mc="http://schemas.openxmlformats.org/markup-compatibility/2006">
        <mc:Choice xmlns:p14="http://schemas.microsoft.com/office/powerpoint/2010/main" Requires="p14">
          <p:contentPart p14:bwMode="auto" r:id="rId514">
            <p14:nvContentPartPr>
              <p14:cNvPr id="1051291" name=""/>
              <p14:cNvContentPartPr/>
              <p14:nvPr/>
            </p14:nvContentPartPr>
            <p14:xfrm>
              <a:off x="4875718" y="5693876"/>
              <a:ext cx="128753" cy="125099"/>
            </p14:xfrm>
          </p:contentPart>
        </mc:Choice>
        <mc:Fallback>
          <p:sp>
            <p:nvSpPr>
              <p:cNvPr id="1051291" name=""/>
              <p:cNvSpPr/>
              <p:nvPr/>
            </p:nvSpPr>
            <p:spPr>
              <a:xfrm>
                <a:off x="4875718" y="5693876"/>
                <a:ext cx="128753" cy="125099"/>
              </a:xfrm>
            </p:spPr>
          </p:sp>
        </mc:Fallback>
      </mc:AlternateContent>
      <mc:AlternateContent xmlns:mc="http://schemas.openxmlformats.org/markup-compatibility/2006">
        <mc:Choice xmlns:p14="http://schemas.microsoft.com/office/powerpoint/2010/main" Requires="p14">
          <p:contentPart p14:bwMode="auto" r:id="rId515">
            <p14:nvContentPartPr>
              <p14:cNvPr id="1051292" name=""/>
              <p14:cNvContentPartPr/>
              <p14:nvPr/>
            </p14:nvContentPartPr>
            <p14:xfrm>
              <a:off x="5134826" y="5467886"/>
              <a:ext cx="180254" cy="9047"/>
            </p14:xfrm>
          </p:contentPart>
        </mc:Choice>
        <mc:Fallback>
          <p:sp>
            <p:nvSpPr>
              <p:cNvPr id="1051292" name=""/>
              <p:cNvSpPr/>
              <p:nvPr/>
            </p:nvSpPr>
            <p:spPr>
              <a:xfrm>
                <a:off x="5134826" y="5467886"/>
                <a:ext cx="180254" cy="9047"/>
              </a:xfrm>
            </p:spPr>
          </p:sp>
        </mc:Fallback>
      </mc:AlternateContent>
      <mc:AlternateContent xmlns:mc="http://schemas.openxmlformats.org/markup-compatibility/2006">
        <mc:Choice xmlns:p14="http://schemas.microsoft.com/office/powerpoint/2010/main" Requires="p14">
          <p:contentPart p14:bwMode="auto" r:id="rId516">
            <p14:nvContentPartPr>
              <p14:cNvPr id="1051293" name=""/>
              <p14:cNvContentPartPr/>
              <p14:nvPr/>
            </p14:nvContentPartPr>
            <p14:xfrm>
              <a:off x="5160312" y="5491327"/>
              <a:ext cx="6821" cy="254029"/>
            </p14:xfrm>
          </p:contentPart>
        </mc:Choice>
        <mc:Fallback>
          <p:sp>
            <p:nvSpPr>
              <p:cNvPr id="1051293" name=""/>
              <p:cNvSpPr/>
              <p:nvPr/>
            </p:nvSpPr>
            <p:spPr>
              <a:xfrm>
                <a:off x="5160312" y="5491327"/>
                <a:ext cx="6821" cy="254029"/>
              </a:xfrm>
            </p:spPr>
          </p:sp>
        </mc:Fallback>
      </mc:AlternateContent>
      <mc:AlternateContent xmlns:mc="http://schemas.openxmlformats.org/markup-compatibility/2006">
        <mc:Choice xmlns:p14="http://schemas.microsoft.com/office/powerpoint/2010/main" Requires="p14">
          <p:contentPart p14:bwMode="auto" r:id="rId517">
            <p14:nvContentPartPr>
              <p14:cNvPr id="1051294" name=""/>
              <p14:cNvContentPartPr/>
              <p14:nvPr/>
            </p14:nvContentPartPr>
            <p14:xfrm>
              <a:off x="5158320" y="5596849"/>
              <a:ext cx="135270" cy="13059"/>
            </p14:xfrm>
          </p:contentPart>
        </mc:Choice>
        <mc:Fallback>
          <p:sp>
            <p:nvSpPr>
              <p:cNvPr id="1051294" name=""/>
              <p:cNvSpPr/>
              <p:nvPr/>
            </p:nvSpPr>
            <p:spPr>
              <a:xfrm>
                <a:off x="5158320" y="5596849"/>
                <a:ext cx="135270" cy="13059"/>
              </a:xfrm>
            </p:spPr>
          </p:sp>
        </mc:Fallback>
      </mc:AlternateContent>
      <mc:AlternateContent xmlns:mc="http://schemas.openxmlformats.org/markup-compatibility/2006">
        <mc:Choice xmlns:p14="http://schemas.microsoft.com/office/powerpoint/2010/main" Requires="p14">
          <p:contentPart p14:bwMode="auto" r:id="rId518">
            <p14:nvContentPartPr>
              <p14:cNvPr id="1051295" name=""/>
              <p14:cNvContentPartPr/>
              <p14:nvPr/>
            </p14:nvContentPartPr>
            <p14:xfrm>
              <a:off x="5126572" y="5814699"/>
              <a:ext cx="178585" cy="21406"/>
            </p14:xfrm>
          </p:contentPart>
        </mc:Choice>
        <mc:Fallback>
          <p:sp>
            <p:nvSpPr>
              <p:cNvPr id="1051295" name=""/>
              <p:cNvSpPr/>
              <p:nvPr/>
            </p:nvSpPr>
            <p:spPr>
              <a:xfrm>
                <a:off x="5126572" y="5814699"/>
                <a:ext cx="178585" cy="21406"/>
              </a:xfrm>
            </p:spPr>
          </p:sp>
        </mc:Fallback>
      </mc:AlternateContent>
      <mc:AlternateContent xmlns:mc="http://schemas.openxmlformats.org/markup-compatibility/2006">
        <mc:Choice xmlns:p14="http://schemas.microsoft.com/office/powerpoint/2010/main" Requires="p14">
          <p:contentPart p14:bwMode="auto" r:id="rId519">
            <p14:nvContentPartPr>
              <p14:cNvPr id="1051296" name=""/>
              <p14:cNvContentPartPr/>
              <p14:nvPr/>
            </p14:nvContentPartPr>
            <p14:xfrm>
              <a:off x="5191911" y="5829121"/>
              <a:ext cx="106976" cy="162826"/>
            </p14:xfrm>
          </p:contentPart>
        </mc:Choice>
        <mc:Fallback>
          <p:sp>
            <p:nvSpPr>
              <p:cNvPr id="1051296" name=""/>
              <p:cNvSpPr/>
              <p:nvPr/>
            </p:nvSpPr>
            <p:spPr>
              <a:xfrm>
                <a:off x="5191911" y="5829121"/>
                <a:ext cx="106976" cy="162826"/>
              </a:xfrm>
            </p:spPr>
          </p:sp>
        </mc:Fallback>
      </mc:AlternateContent>
      <mc:AlternateContent xmlns:mc="http://schemas.openxmlformats.org/markup-compatibility/2006">
        <mc:Choice xmlns:p14="http://schemas.microsoft.com/office/powerpoint/2010/main" Requires="p14">
          <p:contentPart p14:bwMode="auto" r:id="rId520">
            <p14:nvContentPartPr>
              <p14:cNvPr id="1051297" name=""/>
              <p14:cNvContentPartPr/>
              <p14:nvPr/>
            </p14:nvContentPartPr>
            <p14:xfrm>
              <a:off x="5891075" y="5582142"/>
              <a:ext cx="179072" cy="275743"/>
            </p14:xfrm>
          </p:contentPart>
        </mc:Choice>
        <mc:Fallback>
          <p:sp>
            <p:nvSpPr>
              <p:cNvPr id="1051297" name=""/>
              <p:cNvSpPr/>
              <p:nvPr/>
            </p:nvSpPr>
            <p:spPr>
              <a:xfrm>
                <a:off x="5891075" y="5582142"/>
                <a:ext cx="179072" cy="275743"/>
              </a:xfrm>
            </p:spPr>
          </p:sp>
        </mc:Fallback>
      </mc:AlternateContent>
      <mc:AlternateContent xmlns:mc="http://schemas.openxmlformats.org/markup-compatibility/2006">
        <mc:Choice xmlns:p14="http://schemas.microsoft.com/office/powerpoint/2010/main" Requires="p14">
          <p:contentPart p14:bwMode="auto" r:id="rId521">
            <p14:nvContentPartPr>
              <p14:cNvPr id="1051298" name=""/>
              <p14:cNvContentPartPr/>
              <p14:nvPr/>
            </p14:nvContentPartPr>
            <p14:xfrm>
              <a:off x="6082835" y="5479897"/>
              <a:ext cx="93918" cy="11125"/>
            </p14:xfrm>
          </p:contentPart>
        </mc:Choice>
        <mc:Fallback>
          <p:sp>
            <p:nvSpPr>
              <p:cNvPr id="1051298" name=""/>
              <p:cNvSpPr/>
              <p:nvPr/>
            </p:nvSpPr>
            <p:spPr>
              <a:xfrm>
                <a:off x="6082835" y="5479897"/>
                <a:ext cx="93918" cy="11125"/>
              </a:xfrm>
            </p:spPr>
          </p:sp>
        </mc:Fallback>
      </mc:AlternateContent>
      <mc:AlternateContent xmlns:mc="http://schemas.openxmlformats.org/markup-compatibility/2006">
        <mc:Choice xmlns:p14="http://schemas.microsoft.com/office/powerpoint/2010/main" Requires="p14">
          <p:contentPart p14:bwMode="auto" r:id="rId522">
            <p14:nvContentPartPr>
              <p14:cNvPr id="1051299" name=""/>
              <p14:cNvContentPartPr/>
              <p14:nvPr/>
            </p14:nvContentPartPr>
            <p14:xfrm>
              <a:off x="6155584" y="5430323"/>
              <a:ext cx="39365" cy="234388"/>
            </p14:xfrm>
          </p:contentPart>
        </mc:Choice>
        <mc:Fallback>
          <p:sp>
            <p:nvSpPr>
              <p:cNvPr id="1051299" name=""/>
              <p:cNvSpPr/>
              <p:nvPr/>
            </p:nvSpPr>
            <p:spPr>
              <a:xfrm>
                <a:off x="6155584" y="5430323"/>
                <a:ext cx="39365" cy="234388"/>
              </a:xfrm>
            </p:spPr>
          </p:sp>
        </mc:Fallback>
      </mc:AlternateContent>
      <mc:AlternateContent xmlns:mc="http://schemas.openxmlformats.org/markup-compatibility/2006">
        <mc:Choice xmlns:p14="http://schemas.microsoft.com/office/powerpoint/2010/main" Requires="p14">
          <p:contentPart p14:bwMode="auto" r:id="rId523">
            <p14:nvContentPartPr>
              <p14:cNvPr id="1051300" name=""/>
              <p14:cNvContentPartPr/>
              <p14:nvPr/>
            </p14:nvContentPartPr>
            <p14:xfrm>
              <a:off x="6156491" y="5428927"/>
              <a:ext cx="43937" cy="5254"/>
            </p14:xfrm>
          </p:contentPart>
        </mc:Choice>
        <mc:Fallback>
          <p:sp>
            <p:nvSpPr>
              <p:cNvPr id="1051300" name=""/>
              <p:cNvSpPr/>
              <p:nvPr/>
            </p:nvSpPr>
            <p:spPr>
              <a:xfrm>
                <a:off x="6156491" y="5428927"/>
                <a:ext cx="43937" cy="5254"/>
              </a:xfrm>
            </p:spPr>
          </p:sp>
        </mc:Fallback>
      </mc:AlternateContent>
      <mc:AlternateContent xmlns:mc="http://schemas.openxmlformats.org/markup-compatibility/2006">
        <mc:Choice xmlns:p14="http://schemas.microsoft.com/office/powerpoint/2010/main" Requires="p14">
          <p:contentPart p14:bwMode="auto" r:id="rId524">
            <p14:nvContentPartPr>
              <p14:cNvPr id="1051301" name=""/>
              <p14:cNvContentPartPr/>
              <p14:nvPr/>
            </p14:nvContentPartPr>
            <p14:xfrm>
              <a:off x="6176175" y="5351003"/>
              <a:ext cx="21323" cy="21770"/>
            </p14:xfrm>
          </p:contentPart>
        </mc:Choice>
        <mc:Fallback>
          <p:sp>
            <p:nvSpPr>
              <p:cNvPr id="1051301" name=""/>
              <p:cNvSpPr/>
              <p:nvPr/>
            </p:nvSpPr>
            <p:spPr>
              <a:xfrm>
                <a:off x="6176175" y="5351003"/>
                <a:ext cx="21323" cy="21770"/>
              </a:xfrm>
            </p:spPr>
          </p:sp>
        </mc:Fallback>
      </mc:AlternateContent>
      <mc:AlternateContent xmlns:mc="http://schemas.openxmlformats.org/markup-compatibility/2006">
        <mc:Choice xmlns:p14="http://schemas.microsoft.com/office/powerpoint/2010/main" Requires="p14">
          <p:contentPart p14:bwMode="auto" r:id="rId525">
            <p14:nvContentPartPr>
              <p14:cNvPr id="1051302" name=""/>
              <p14:cNvContentPartPr/>
              <p14:nvPr/>
            </p14:nvContentPartPr>
            <p14:xfrm>
              <a:off x="6238402" y="5420970"/>
              <a:ext cx="146895" cy="91749"/>
            </p14:xfrm>
          </p:contentPart>
        </mc:Choice>
        <mc:Fallback>
          <p:sp>
            <p:nvSpPr>
              <p:cNvPr id="1051302" name=""/>
              <p:cNvSpPr/>
              <p:nvPr/>
            </p:nvSpPr>
            <p:spPr>
              <a:xfrm>
                <a:off x="6238402" y="5420970"/>
                <a:ext cx="146895" cy="91749"/>
              </a:xfrm>
            </p:spPr>
          </p:sp>
        </mc:Fallback>
      </mc:AlternateContent>
      <mc:AlternateContent xmlns:mc="http://schemas.openxmlformats.org/markup-compatibility/2006">
        <mc:Choice xmlns:p14="http://schemas.microsoft.com/office/powerpoint/2010/main" Requires="p14">
          <p:contentPart p14:bwMode="auto" r:id="rId526">
            <p14:nvContentPartPr>
              <p14:cNvPr id="1051303" name=""/>
              <p14:cNvContentPartPr/>
              <p14:nvPr/>
            </p14:nvContentPartPr>
            <p14:xfrm>
              <a:off x="6377460" y="5390621"/>
              <a:ext cx="73575" cy="14353"/>
            </p14:xfrm>
          </p:contentPart>
        </mc:Choice>
        <mc:Fallback>
          <p:sp>
            <p:nvSpPr>
              <p:cNvPr id="1051303" name=""/>
              <p:cNvSpPr/>
              <p:nvPr/>
            </p:nvSpPr>
            <p:spPr>
              <a:xfrm>
                <a:off x="6377460" y="5390621"/>
                <a:ext cx="73575" cy="14353"/>
              </a:xfrm>
            </p:spPr>
          </p:sp>
        </mc:Fallback>
      </mc:AlternateContent>
      <mc:AlternateContent xmlns:mc="http://schemas.openxmlformats.org/markup-compatibility/2006">
        <mc:Choice xmlns:p14="http://schemas.microsoft.com/office/powerpoint/2010/main" Requires="p14">
          <p:contentPart p14:bwMode="auto" r:id="rId527">
            <p14:nvContentPartPr>
              <p14:cNvPr id="1051304" name=""/>
              <p14:cNvContentPartPr/>
              <p14:nvPr/>
            </p14:nvContentPartPr>
            <p14:xfrm>
              <a:off x="6381004" y="5406243"/>
              <a:ext cx="10680" cy="131124"/>
            </p14:xfrm>
          </p:contentPart>
        </mc:Choice>
        <mc:Fallback>
          <p:sp>
            <p:nvSpPr>
              <p:cNvPr id="1051304" name=""/>
              <p:cNvSpPr/>
              <p:nvPr/>
            </p:nvSpPr>
            <p:spPr>
              <a:xfrm>
                <a:off x="6381004" y="5406243"/>
                <a:ext cx="10680" cy="131124"/>
              </a:xfrm>
            </p:spPr>
          </p:sp>
        </mc:Fallback>
      </mc:AlternateContent>
      <mc:AlternateContent xmlns:mc="http://schemas.openxmlformats.org/markup-compatibility/2006">
        <mc:Choice xmlns:p14="http://schemas.microsoft.com/office/powerpoint/2010/main" Requires="p14">
          <p:contentPart p14:bwMode="auto" r:id="rId528">
            <p14:nvContentPartPr>
              <p14:cNvPr id="1051305" name=""/>
              <p14:cNvContentPartPr/>
              <p14:nvPr/>
            </p14:nvContentPartPr>
            <p14:xfrm>
              <a:off x="6427622" y="5408148"/>
              <a:ext cx="89230" cy="116019"/>
            </p14:xfrm>
          </p:contentPart>
        </mc:Choice>
        <mc:Fallback>
          <p:sp>
            <p:nvSpPr>
              <p:cNvPr id="1051305" name=""/>
              <p:cNvSpPr/>
              <p:nvPr/>
            </p:nvSpPr>
            <p:spPr>
              <a:xfrm>
                <a:off x="6427622" y="5408148"/>
                <a:ext cx="89230" cy="116019"/>
              </a:xfrm>
            </p:spPr>
          </p:sp>
        </mc:Fallback>
      </mc:AlternateContent>
      <mc:AlternateContent xmlns:mc="http://schemas.openxmlformats.org/markup-compatibility/2006">
        <mc:Choice xmlns:p14="http://schemas.microsoft.com/office/powerpoint/2010/main" Requires="p14">
          <p:contentPart p14:bwMode="auto" r:id="rId529">
            <p14:nvContentPartPr>
              <p14:cNvPr id="1051306" name=""/>
              <p14:cNvContentPartPr/>
              <p14:nvPr/>
            </p14:nvContentPartPr>
            <p14:xfrm>
              <a:off x="6501081" y="5293892"/>
              <a:ext cx="107507" cy="463438"/>
            </p14:xfrm>
          </p:contentPart>
        </mc:Choice>
        <mc:Fallback>
          <p:sp>
            <p:nvSpPr>
              <p:cNvPr id="1051306" name=""/>
              <p:cNvSpPr/>
              <p:nvPr/>
            </p:nvSpPr>
            <p:spPr>
              <a:xfrm>
                <a:off x="6501081" y="5293892"/>
                <a:ext cx="107507" cy="463438"/>
              </a:xfrm>
            </p:spPr>
          </p:sp>
        </mc:Fallback>
      </mc:AlternateContent>
      <mc:AlternateContent xmlns:mc="http://schemas.openxmlformats.org/markup-compatibility/2006">
        <mc:Choice xmlns:p14="http://schemas.microsoft.com/office/powerpoint/2010/main" Requires="p14">
          <p:contentPart p14:bwMode="auto" r:id="rId530">
            <p14:nvContentPartPr>
              <p14:cNvPr id="1051307" name=""/>
              <p14:cNvContentPartPr/>
              <p14:nvPr/>
            </p14:nvContentPartPr>
            <p14:xfrm>
              <a:off x="6473976" y="5433653"/>
              <a:ext cx="131774" cy="16766"/>
            </p14:xfrm>
          </p:contentPart>
        </mc:Choice>
        <mc:Fallback>
          <p:sp>
            <p:nvSpPr>
              <p:cNvPr id="1051307" name=""/>
              <p:cNvSpPr/>
              <p:nvPr/>
            </p:nvSpPr>
            <p:spPr>
              <a:xfrm>
                <a:off x="6473976" y="5433653"/>
                <a:ext cx="131774" cy="16766"/>
              </a:xfrm>
            </p:spPr>
          </p:sp>
        </mc:Fallback>
      </mc:AlternateContent>
      <mc:AlternateContent xmlns:mc="http://schemas.openxmlformats.org/markup-compatibility/2006">
        <mc:Choice xmlns:p14="http://schemas.microsoft.com/office/powerpoint/2010/main" Requires="p14">
          <p:contentPart p14:bwMode="auto" r:id="rId531">
            <p14:nvContentPartPr>
              <p14:cNvPr id="1051308" name=""/>
              <p14:cNvContentPartPr/>
              <p14:nvPr/>
            </p14:nvContentPartPr>
            <p14:xfrm>
              <a:off x="6620654" y="5353248"/>
              <a:ext cx="114294" cy="29502"/>
            </p14:xfrm>
          </p:contentPart>
        </mc:Choice>
        <mc:Fallback>
          <p:sp>
            <p:nvSpPr>
              <p:cNvPr id="1051308" name=""/>
              <p:cNvSpPr/>
              <p:nvPr/>
            </p:nvSpPr>
            <p:spPr>
              <a:xfrm>
                <a:off x="6620654" y="5353248"/>
                <a:ext cx="114294" cy="29502"/>
              </a:xfrm>
            </p:spPr>
          </p:sp>
        </mc:Fallback>
      </mc:AlternateContent>
      <mc:AlternateContent xmlns:mc="http://schemas.openxmlformats.org/markup-compatibility/2006">
        <mc:Choice xmlns:p14="http://schemas.microsoft.com/office/powerpoint/2010/main" Requires="p14">
          <p:contentPart p14:bwMode="auto" r:id="rId532">
            <p14:nvContentPartPr>
              <p14:cNvPr id="1051309" name=""/>
              <p14:cNvContentPartPr/>
              <p14:nvPr/>
            </p14:nvContentPartPr>
            <p14:xfrm>
              <a:off x="6673885" y="5356083"/>
              <a:ext cx="49405" cy="182212"/>
            </p14:xfrm>
          </p:contentPart>
        </mc:Choice>
        <mc:Fallback>
          <p:sp>
            <p:nvSpPr>
              <p:cNvPr id="1051309" name=""/>
              <p:cNvSpPr/>
              <p:nvPr/>
            </p:nvSpPr>
            <p:spPr>
              <a:xfrm>
                <a:off x="6673885" y="5356083"/>
                <a:ext cx="49405" cy="182212"/>
              </a:xfrm>
            </p:spPr>
          </p:sp>
        </mc:Fallback>
      </mc:AlternateContent>
      <mc:AlternateContent xmlns:mc="http://schemas.openxmlformats.org/markup-compatibility/2006">
        <mc:Choice xmlns:p14="http://schemas.microsoft.com/office/powerpoint/2010/main" Requires="p14">
          <p:contentPart p14:bwMode="auto" r:id="rId533">
            <p14:nvContentPartPr>
              <p14:cNvPr id="1051310" name=""/>
              <p14:cNvContentPartPr/>
              <p14:nvPr/>
            </p14:nvContentPartPr>
            <p14:xfrm>
              <a:off x="6737424" y="5444025"/>
              <a:ext cx="87826" cy="97826"/>
            </p14:xfrm>
          </p:contentPart>
        </mc:Choice>
        <mc:Fallback>
          <p:sp>
            <p:nvSpPr>
              <p:cNvPr id="1051310" name=""/>
              <p:cNvSpPr/>
              <p:nvPr/>
            </p:nvSpPr>
            <p:spPr>
              <a:xfrm>
                <a:off x="6737424" y="5444025"/>
                <a:ext cx="87826" cy="97826"/>
              </a:xfrm>
            </p:spPr>
          </p:sp>
        </mc:Fallback>
      </mc:AlternateContent>
      <mc:AlternateContent xmlns:mc="http://schemas.openxmlformats.org/markup-compatibility/2006">
        <mc:Choice xmlns:p14="http://schemas.microsoft.com/office/powerpoint/2010/main" Requires="p14">
          <p:contentPart p14:bwMode="auto" r:id="rId534">
            <p14:nvContentPartPr>
              <p14:cNvPr id="1051311" name=""/>
              <p14:cNvContentPartPr/>
              <p14:nvPr/>
            </p14:nvContentPartPr>
            <p14:xfrm>
              <a:off x="6892420" y="5699590"/>
              <a:ext cx="46772" cy="6314"/>
            </p14:xfrm>
          </p:contentPart>
        </mc:Choice>
        <mc:Fallback>
          <p:sp>
            <p:nvSpPr>
              <p:cNvPr id="1051311" name=""/>
              <p:cNvSpPr/>
              <p:nvPr/>
            </p:nvSpPr>
            <p:spPr>
              <a:xfrm>
                <a:off x="6892420" y="5699590"/>
                <a:ext cx="46772" cy="6314"/>
              </a:xfrm>
            </p:spPr>
          </p:sp>
        </mc:Fallback>
      </mc:AlternateContent>
      <mc:AlternateContent xmlns:mc="http://schemas.openxmlformats.org/markup-compatibility/2006">
        <mc:Choice xmlns:p14="http://schemas.microsoft.com/office/powerpoint/2010/main" Requires="p14">
          <p:contentPart p14:bwMode="auto" r:id="rId535">
            <p14:nvContentPartPr>
              <p14:cNvPr id="1051312" name=""/>
              <p14:cNvContentPartPr/>
              <p14:nvPr/>
            </p14:nvContentPartPr>
            <p14:xfrm>
              <a:off x="7008923" y="5511010"/>
              <a:ext cx="189297" cy="227684"/>
            </p14:xfrm>
          </p:contentPart>
        </mc:Choice>
        <mc:Fallback>
          <p:sp>
            <p:nvSpPr>
              <p:cNvPr id="1051312" name=""/>
              <p:cNvSpPr/>
              <p:nvPr/>
            </p:nvSpPr>
            <p:spPr>
              <a:xfrm>
                <a:off x="7008923" y="5511010"/>
                <a:ext cx="189297" cy="227684"/>
              </a:xfrm>
            </p:spPr>
          </p:sp>
        </mc:Fallback>
      </mc:AlternateContent>
      <mc:AlternateContent xmlns:mc="http://schemas.openxmlformats.org/markup-compatibility/2006">
        <mc:Choice xmlns:p14="http://schemas.microsoft.com/office/powerpoint/2010/main" Requires="p14">
          <p:contentPart p14:bwMode="auto" r:id="rId536">
            <p14:nvContentPartPr>
              <p14:cNvPr id="1051313" name=""/>
              <p14:cNvContentPartPr/>
              <p14:nvPr/>
            </p14:nvContentPartPr>
            <p14:xfrm>
              <a:off x="7251332" y="5479897"/>
              <a:ext cx="29271" cy="218429"/>
            </p14:xfrm>
          </p:contentPart>
        </mc:Choice>
        <mc:Fallback>
          <p:sp>
            <p:nvSpPr>
              <p:cNvPr id="1051313" name=""/>
              <p:cNvSpPr/>
              <p:nvPr/>
            </p:nvSpPr>
            <p:spPr>
              <a:xfrm>
                <a:off x="7251332" y="5479897"/>
                <a:ext cx="29271" cy="218429"/>
              </a:xfrm>
            </p:spPr>
          </p:sp>
        </mc:Fallback>
      </mc:AlternateContent>
      <mc:AlternateContent xmlns:mc="http://schemas.openxmlformats.org/markup-compatibility/2006">
        <mc:Choice xmlns:p14="http://schemas.microsoft.com/office/powerpoint/2010/main" Requires="p14">
          <p:contentPart p14:bwMode="auto" r:id="rId537">
            <p14:nvContentPartPr>
              <p14:cNvPr id="1051314" name=""/>
              <p14:cNvContentPartPr/>
              <p14:nvPr/>
            </p14:nvContentPartPr>
            <p14:xfrm>
              <a:off x="7298165" y="5525417"/>
              <a:ext cx="111923" cy="15435"/>
            </p14:xfrm>
          </p:contentPart>
        </mc:Choice>
        <mc:Fallback>
          <p:sp>
            <p:nvSpPr>
              <p:cNvPr id="1051314" name=""/>
              <p:cNvSpPr/>
              <p:nvPr/>
            </p:nvSpPr>
            <p:spPr>
              <a:xfrm>
                <a:off x="7298165" y="5525417"/>
                <a:ext cx="111923" cy="15435"/>
              </a:xfrm>
            </p:spPr>
          </p:sp>
        </mc:Fallback>
      </mc:AlternateContent>
      <mc:AlternateContent xmlns:mc="http://schemas.openxmlformats.org/markup-compatibility/2006">
        <mc:Choice xmlns:p14="http://schemas.microsoft.com/office/powerpoint/2010/main" Requires="p14">
          <p:contentPart p14:bwMode="auto" r:id="rId538">
            <p14:nvContentPartPr>
              <p14:cNvPr id="1051315" name=""/>
              <p14:cNvContentPartPr/>
              <p14:nvPr/>
            </p14:nvContentPartPr>
            <p14:xfrm>
              <a:off x="7332618" y="5449420"/>
              <a:ext cx="90492" cy="235529"/>
            </p14:xfrm>
          </p:contentPart>
        </mc:Choice>
        <mc:Fallback>
          <p:sp>
            <p:nvSpPr>
              <p:cNvPr id="1051315" name=""/>
              <p:cNvSpPr/>
              <p:nvPr/>
            </p:nvSpPr>
            <p:spPr>
              <a:xfrm>
                <a:off x="7332618" y="5449420"/>
                <a:ext cx="90492" cy="235529"/>
              </a:xfrm>
            </p:spPr>
          </p:sp>
        </mc:Fallback>
      </mc:AlternateContent>
      <mc:AlternateContent xmlns:mc="http://schemas.openxmlformats.org/markup-compatibility/2006">
        <mc:Choice xmlns:p14="http://schemas.microsoft.com/office/powerpoint/2010/main" Requires="p14">
          <p:contentPart p14:bwMode="auto" r:id="rId539">
            <p14:nvContentPartPr>
              <p14:cNvPr id="1051317" name=""/>
              <p14:cNvContentPartPr/>
              <p14:nvPr/>
            </p14:nvContentPartPr>
            <p14:xfrm>
              <a:off x="7434799" y="5464024"/>
              <a:ext cx="54715" cy="334099"/>
            </p14:xfrm>
          </p:contentPart>
        </mc:Choice>
        <mc:Fallback>
          <p:sp>
            <p:nvSpPr>
              <p:cNvPr id="1051317" name=""/>
              <p:cNvSpPr/>
              <p:nvPr/>
            </p:nvSpPr>
            <p:spPr>
              <a:xfrm>
                <a:off x="7434799" y="5464024"/>
                <a:ext cx="54715" cy="334099"/>
              </a:xfrm>
            </p:spPr>
          </p:sp>
        </mc:Fallback>
      </mc:AlternateContent>
      <mc:AlternateContent xmlns:mc="http://schemas.openxmlformats.org/markup-compatibility/2006">
        <mc:Choice xmlns:p14="http://schemas.microsoft.com/office/powerpoint/2010/main" Requires="p14">
          <p:contentPart p14:bwMode="auto" r:id="rId540">
            <p14:nvContentPartPr>
              <p14:cNvPr id="1051318" name=""/>
              <p14:cNvContentPartPr/>
              <p14:nvPr/>
            </p14:nvContentPartPr>
            <p14:xfrm>
              <a:off x="7577622" y="5261835"/>
              <a:ext cx="156214" cy="21109"/>
            </p14:xfrm>
          </p:contentPart>
        </mc:Choice>
        <mc:Fallback>
          <p:sp>
            <p:nvSpPr>
              <p:cNvPr id="1051318" name=""/>
              <p:cNvSpPr/>
              <p:nvPr/>
            </p:nvSpPr>
            <p:spPr>
              <a:xfrm>
                <a:off x="7577622" y="5261835"/>
                <a:ext cx="156214" cy="21109"/>
              </a:xfrm>
            </p:spPr>
          </p:sp>
        </mc:Fallback>
      </mc:AlternateContent>
      <mc:AlternateContent xmlns:mc="http://schemas.openxmlformats.org/markup-compatibility/2006">
        <mc:Choice xmlns:p14="http://schemas.microsoft.com/office/powerpoint/2010/main" Requires="p14">
          <p:contentPart p14:bwMode="auto" r:id="rId541">
            <p14:nvContentPartPr>
              <p14:cNvPr id="1051319" name=""/>
              <p14:cNvContentPartPr/>
              <p14:nvPr/>
            </p14:nvContentPartPr>
            <p14:xfrm>
              <a:off x="7524183" y="5216274"/>
              <a:ext cx="149954" cy="208025"/>
            </p14:xfrm>
          </p:contentPart>
        </mc:Choice>
        <mc:Fallback>
          <p:sp>
            <p:nvSpPr>
              <p:cNvPr id="1051319" name=""/>
              <p:cNvSpPr/>
              <p:nvPr/>
            </p:nvSpPr>
            <p:spPr>
              <a:xfrm>
                <a:off x="7524183" y="5216274"/>
                <a:ext cx="149954" cy="208025"/>
              </a:xfrm>
            </p:spPr>
          </p:sp>
        </mc:Fallback>
      </mc:AlternateContent>
      <mc:AlternateContent xmlns:mc="http://schemas.openxmlformats.org/markup-compatibility/2006">
        <mc:Choice xmlns:p14="http://schemas.microsoft.com/office/powerpoint/2010/main" Requires="p14">
          <p:contentPart p14:bwMode="auto" r:id="rId542">
            <p14:nvContentPartPr>
              <p14:cNvPr id="1051320" name=""/>
              <p14:cNvContentPartPr/>
              <p14:nvPr/>
            </p14:nvContentPartPr>
            <p14:xfrm>
              <a:off x="7572542" y="5370567"/>
              <a:ext cx="18721" cy="137406"/>
            </p14:xfrm>
          </p:contentPart>
        </mc:Choice>
        <mc:Fallback>
          <p:sp>
            <p:nvSpPr>
              <p:cNvPr id="1051320" name=""/>
              <p:cNvSpPr/>
              <p:nvPr/>
            </p:nvSpPr>
            <p:spPr>
              <a:xfrm>
                <a:off x="7572542" y="5370567"/>
                <a:ext cx="18721" cy="137406"/>
              </a:xfrm>
            </p:spPr>
          </p:sp>
        </mc:Fallback>
      </mc:AlternateContent>
      <mc:AlternateContent xmlns:mc="http://schemas.openxmlformats.org/markup-compatibility/2006">
        <mc:Choice xmlns:p14="http://schemas.microsoft.com/office/powerpoint/2010/main" Requires="p14">
          <p:contentPart p14:bwMode="auto" r:id="rId543">
            <p14:nvContentPartPr>
              <p14:cNvPr id="1051321" name=""/>
              <p14:cNvContentPartPr/>
              <p14:nvPr/>
            </p14:nvContentPartPr>
            <p14:xfrm>
              <a:off x="7625244" y="5354573"/>
              <a:ext cx="97333" cy="15359"/>
            </p14:xfrm>
          </p:contentPart>
        </mc:Choice>
        <mc:Fallback>
          <p:sp>
            <p:nvSpPr>
              <p:cNvPr id="1051321" name=""/>
              <p:cNvSpPr/>
              <p:nvPr/>
            </p:nvSpPr>
            <p:spPr>
              <a:xfrm>
                <a:off x="7625244" y="5354573"/>
                <a:ext cx="97333" cy="15359"/>
              </a:xfrm>
            </p:spPr>
          </p:sp>
        </mc:Fallback>
      </mc:AlternateContent>
      <mc:AlternateContent xmlns:mc="http://schemas.openxmlformats.org/markup-compatibility/2006">
        <mc:Choice xmlns:p14="http://schemas.microsoft.com/office/powerpoint/2010/main" Requires="p14">
          <p:contentPart p14:bwMode="auto" r:id="rId544">
            <p14:nvContentPartPr>
              <p14:cNvPr id="1051322" name=""/>
              <p14:cNvContentPartPr/>
              <p14:nvPr/>
            </p14:nvContentPartPr>
            <p14:xfrm>
              <a:off x="7674772" y="5333105"/>
              <a:ext cx="6620" cy="131699"/>
            </p14:xfrm>
          </p:contentPart>
        </mc:Choice>
        <mc:Fallback>
          <p:sp>
            <p:nvSpPr>
              <p:cNvPr id="1051322" name=""/>
              <p:cNvSpPr/>
              <p:nvPr/>
            </p:nvSpPr>
            <p:spPr>
              <a:xfrm>
                <a:off x="7674772" y="5333105"/>
                <a:ext cx="6620" cy="131699"/>
              </a:xfrm>
            </p:spPr>
          </p:sp>
        </mc:Fallback>
      </mc:AlternateContent>
      <mc:AlternateContent xmlns:mc="http://schemas.openxmlformats.org/markup-compatibility/2006">
        <mc:Choice xmlns:p14="http://schemas.microsoft.com/office/powerpoint/2010/main" Requires="p14">
          <p:contentPart p14:bwMode="auto" r:id="rId545">
            <p14:nvContentPartPr>
              <p14:cNvPr id="1051323" name=""/>
              <p14:cNvContentPartPr/>
              <p14:nvPr/>
            </p14:nvContentPartPr>
            <p14:xfrm>
              <a:off x="7610006" y="5447009"/>
              <a:ext cx="161812" cy="15034"/>
            </p14:xfrm>
          </p:contentPart>
        </mc:Choice>
        <mc:Fallback>
          <p:sp>
            <p:nvSpPr>
              <p:cNvPr id="1051323" name=""/>
              <p:cNvSpPr/>
              <p:nvPr/>
            </p:nvSpPr>
            <p:spPr>
              <a:xfrm>
                <a:off x="7610006" y="5447009"/>
                <a:ext cx="161812" cy="15034"/>
              </a:xfrm>
            </p:spPr>
          </p:sp>
        </mc:Fallback>
      </mc:AlternateContent>
      <mc:AlternateContent xmlns:mc="http://schemas.openxmlformats.org/markup-compatibility/2006">
        <mc:Choice xmlns:p14="http://schemas.microsoft.com/office/powerpoint/2010/main" Requires="p14">
          <p:contentPart p14:bwMode="auto" r:id="rId546">
            <p14:nvContentPartPr>
              <p14:cNvPr id="1051324" name=""/>
              <p14:cNvContentPartPr/>
              <p14:nvPr/>
            </p14:nvContentPartPr>
            <p14:xfrm>
              <a:off x="7785892" y="5185299"/>
              <a:ext cx="147117" cy="30340"/>
            </p14:xfrm>
          </p:contentPart>
        </mc:Choice>
        <mc:Fallback>
          <p:sp>
            <p:nvSpPr>
              <p:cNvPr id="1051324" name=""/>
              <p:cNvSpPr/>
              <p:nvPr/>
            </p:nvSpPr>
            <p:spPr>
              <a:xfrm>
                <a:off x="7785892" y="5185299"/>
                <a:ext cx="147117" cy="30340"/>
              </a:xfrm>
            </p:spPr>
          </p:sp>
        </mc:Fallback>
      </mc:AlternateContent>
      <mc:AlternateContent xmlns:mc="http://schemas.openxmlformats.org/markup-compatibility/2006">
        <mc:Choice xmlns:p14="http://schemas.microsoft.com/office/powerpoint/2010/main" Requires="p14">
          <p:contentPart p14:bwMode="auto" r:id="rId547">
            <p14:nvContentPartPr>
              <p14:cNvPr id="1051325" name=""/>
              <p14:cNvContentPartPr/>
              <p14:nvPr/>
            </p14:nvContentPartPr>
            <p14:xfrm>
              <a:off x="7815958" y="5164843"/>
              <a:ext cx="18172" cy="143731"/>
            </p14:xfrm>
          </p:contentPart>
        </mc:Choice>
        <mc:Fallback>
          <p:sp>
            <p:nvSpPr>
              <p:cNvPr id="1051325" name=""/>
              <p:cNvSpPr/>
              <p:nvPr/>
            </p:nvSpPr>
            <p:spPr>
              <a:xfrm>
                <a:off x="7815958" y="5164843"/>
                <a:ext cx="18172" cy="143731"/>
              </a:xfrm>
            </p:spPr>
          </p:sp>
        </mc:Fallback>
      </mc:AlternateContent>
      <mc:AlternateContent xmlns:mc="http://schemas.openxmlformats.org/markup-compatibility/2006">
        <mc:Choice xmlns:p14="http://schemas.microsoft.com/office/powerpoint/2010/main" Requires="p14">
          <p:contentPart p14:bwMode="auto" r:id="rId548">
            <p14:nvContentPartPr>
              <p14:cNvPr id="1051326" name=""/>
              <p14:cNvContentPartPr/>
              <p14:nvPr/>
            </p14:nvContentPartPr>
            <p14:xfrm>
              <a:off x="7881137" y="5134365"/>
              <a:ext cx="33223" cy="157107"/>
            </p14:xfrm>
          </p:contentPart>
        </mc:Choice>
        <mc:Fallback>
          <p:sp>
            <p:nvSpPr>
              <p:cNvPr id="1051326" name=""/>
              <p:cNvSpPr/>
              <p:nvPr/>
            </p:nvSpPr>
            <p:spPr>
              <a:xfrm>
                <a:off x="7881137" y="5134365"/>
                <a:ext cx="33223" cy="157107"/>
              </a:xfrm>
            </p:spPr>
          </p:sp>
        </mc:Fallback>
      </mc:AlternateContent>
      <mc:AlternateContent xmlns:mc="http://schemas.openxmlformats.org/markup-compatibility/2006">
        <mc:Choice xmlns:p14="http://schemas.microsoft.com/office/powerpoint/2010/main" Requires="p14">
          <p:contentPart p14:bwMode="auto" r:id="rId549">
            <p14:nvContentPartPr>
              <p14:cNvPr id="1051327" name=""/>
              <p14:cNvContentPartPr/>
              <p14:nvPr/>
            </p14:nvContentPartPr>
            <p14:xfrm>
              <a:off x="7827165" y="5236241"/>
              <a:ext cx="74142" cy="29207"/>
            </p14:xfrm>
          </p:contentPart>
        </mc:Choice>
        <mc:Fallback>
          <p:sp>
            <p:nvSpPr>
              <p:cNvPr id="1051327" name=""/>
              <p:cNvSpPr/>
              <p:nvPr/>
            </p:nvSpPr>
            <p:spPr>
              <a:xfrm>
                <a:off x="7827165" y="5236241"/>
                <a:ext cx="74142" cy="29207"/>
              </a:xfrm>
            </p:spPr>
          </p:sp>
        </mc:Fallback>
      </mc:AlternateContent>
      <mc:AlternateContent xmlns:mc="http://schemas.openxmlformats.org/markup-compatibility/2006">
        <mc:Choice xmlns:p14="http://schemas.microsoft.com/office/powerpoint/2010/main" Requires="p14">
          <p:contentPart p14:bwMode="auto" r:id="rId550">
            <p14:nvContentPartPr>
              <p14:cNvPr id="1051328" name=""/>
              <p14:cNvContentPartPr/>
              <p14:nvPr/>
            </p14:nvContentPartPr>
            <p14:xfrm>
              <a:off x="7815099" y="5270435"/>
              <a:ext cx="103181" cy="32827"/>
            </p14:xfrm>
          </p:contentPart>
        </mc:Choice>
        <mc:Fallback>
          <p:sp>
            <p:nvSpPr>
              <p:cNvPr id="1051328" name=""/>
              <p:cNvSpPr/>
              <p:nvPr/>
            </p:nvSpPr>
            <p:spPr>
              <a:xfrm>
                <a:off x="7815099" y="5270435"/>
                <a:ext cx="103181" cy="32827"/>
              </a:xfrm>
            </p:spPr>
          </p:sp>
        </mc:Fallback>
      </mc:AlternateContent>
      <mc:AlternateContent xmlns:mc="http://schemas.openxmlformats.org/markup-compatibility/2006">
        <mc:Choice xmlns:p14="http://schemas.microsoft.com/office/powerpoint/2010/main" Requires="p14">
          <p:contentPart p14:bwMode="auto" r:id="rId551">
            <p14:nvContentPartPr>
              <p14:cNvPr id="1051329" name=""/>
              <p14:cNvContentPartPr/>
              <p14:nvPr/>
            </p14:nvContentPartPr>
            <p14:xfrm>
              <a:off x="7773828" y="5326944"/>
              <a:ext cx="194425" cy="59497"/>
            </p14:xfrm>
          </p:contentPart>
        </mc:Choice>
        <mc:Fallback>
          <p:sp>
            <p:nvSpPr>
              <p:cNvPr id="1051329" name=""/>
              <p:cNvSpPr/>
              <p:nvPr/>
            </p:nvSpPr>
            <p:spPr>
              <a:xfrm>
                <a:off x="7773828" y="5326944"/>
                <a:ext cx="194425" cy="59497"/>
              </a:xfrm>
            </p:spPr>
          </p:sp>
        </mc:Fallback>
      </mc:AlternateContent>
      <mc:AlternateContent xmlns:mc="http://schemas.openxmlformats.org/markup-compatibility/2006">
        <mc:Choice xmlns:p14="http://schemas.microsoft.com/office/powerpoint/2010/main" Requires="p14">
          <p:contentPart p14:bwMode="auto" r:id="rId552">
            <p14:nvContentPartPr>
              <p14:cNvPr id="1051330" name=""/>
              <p14:cNvContentPartPr/>
              <p14:nvPr/>
            </p14:nvContentPartPr>
            <p14:xfrm>
              <a:off x="7871501" y="5311517"/>
              <a:ext cx="17256" cy="196844"/>
            </p14:xfrm>
          </p:contentPart>
        </mc:Choice>
        <mc:Fallback>
          <p:sp>
            <p:nvSpPr>
              <p:cNvPr id="1051330" name=""/>
              <p:cNvSpPr/>
              <p:nvPr/>
            </p:nvSpPr>
            <p:spPr>
              <a:xfrm>
                <a:off x="7871501" y="5311517"/>
                <a:ext cx="17256" cy="196844"/>
              </a:xfrm>
            </p:spPr>
          </p:sp>
        </mc:Fallback>
      </mc:AlternateContent>
      <mc:AlternateContent xmlns:mc="http://schemas.openxmlformats.org/markup-compatibility/2006">
        <mc:Choice xmlns:p14="http://schemas.microsoft.com/office/powerpoint/2010/main" Requires="p14">
          <p:contentPart p14:bwMode="auto" r:id="rId553">
            <p14:nvContentPartPr>
              <p14:cNvPr id="1051331" name=""/>
              <p14:cNvContentPartPr/>
              <p14:nvPr/>
            </p14:nvContentPartPr>
            <p14:xfrm>
              <a:off x="7791578" y="5350884"/>
              <a:ext cx="84478" cy="122548"/>
            </p14:xfrm>
          </p:contentPart>
        </mc:Choice>
        <mc:Fallback>
          <p:sp>
            <p:nvSpPr>
              <p:cNvPr id="1051331" name=""/>
              <p:cNvSpPr/>
              <p:nvPr/>
            </p:nvSpPr>
            <p:spPr>
              <a:xfrm>
                <a:off x="7791578" y="5350884"/>
                <a:ext cx="84478" cy="122548"/>
              </a:xfrm>
            </p:spPr>
          </p:sp>
        </mc:Fallback>
      </mc:AlternateContent>
      <mc:AlternateContent xmlns:mc="http://schemas.openxmlformats.org/markup-compatibility/2006">
        <mc:Choice xmlns:p14="http://schemas.microsoft.com/office/powerpoint/2010/main" Requires="p14">
          <p:contentPart p14:bwMode="auto" r:id="rId554">
            <p14:nvContentPartPr>
              <p14:cNvPr id="1051332" name=""/>
              <p14:cNvContentPartPr/>
              <p14:nvPr/>
            </p14:nvContentPartPr>
            <p14:xfrm>
              <a:off x="7947174" y="5381996"/>
              <a:ext cx="42385" cy="40990"/>
            </p14:xfrm>
          </p:contentPart>
        </mc:Choice>
        <mc:Fallback>
          <p:sp>
            <p:nvSpPr>
              <p:cNvPr id="1051332" name=""/>
              <p:cNvSpPr/>
              <p:nvPr/>
            </p:nvSpPr>
            <p:spPr>
              <a:xfrm>
                <a:off x="7947174" y="5381996"/>
                <a:ext cx="42385" cy="40990"/>
              </a:xfrm>
            </p:spPr>
          </p:sp>
        </mc:Fallback>
      </mc:AlternateContent>
      <mc:AlternateContent xmlns:mc="http://schemas.openxmlformats.org/markup-compatibility/2006">
        <mc:Choice xmlns:p14="http://schemas.microsoft.com/office/powerpoint/2010/main" Requires="p14">
          <p:contentPart p14:bwMode="auto" r:id="rId555">
            <p14:nvContentPartPr>
              <p14:cNvPr id="1051335" name=""/>
              <p14:cNvContentPartPr/>
              <p14:nvPr/>
            </p14:nvContentPartPr>
            <p14:xfrm>
              <a:off x="8027814" y="5226678"/>
              <a:ext cx="148127" cy="30233"/>
            </p14:xfrm>
          </p:contentPart>
        </mc:Choice>
        <mc:Fallback>
          <p:sp>
            <p:nvSpPr>
              <p:cNvPr id="1051335" name=""/>
              <p:cNvSpPr/>
              <p:nvPr/>
            </p:nvSpPr>
            <p:spPr>
              <a:xfrm>
                <a:off x="8027814" y="5226678"/>
                <a:ext cx="148127" cy="30233"/>
              </a:xfrm>
            </p:spPr>
          </p:sp>
        </mc:Fallback>
      </mc:AlternateContent>
      <mc:AlternateContent xmlns:mc="http://schemas.openxmlformats.org/markup-compatibility/2006">
        <mc:Choice xmlns:p14="http://schemas.microsoft.com/office/powerpoint/2010/main" Requires="p14">
          <p:contentPart p14:bwMode="auto" r:id="rId556">
            <p14:nvContentPartPr>
              <p14:cNvPr id="1051336" name=""/>
              <p14:cNvContentPartPr/>
              <p14:nvPr/>
            </p14:nvContentPartPr>
            <p14:xfrm>
              <a:off x="8075568" y="5185796"/>
              <a:ext cx="140141" cy="221474"/>
            </p14:xfrm>
          </p:contentPart>
        </mc:Choice>
        <mc:Fallback>
          <p:sp>
            <p:nvSpPr>
              <p:cNvPr id="1051336" name=""/>
              <p:cNvSpPr/>
              <p:nvPr/>
            </p:nvSpPr>
            <p:spPr>
              <a:xfrm>
                <a:off x="8075568" y="5185796"/>
                <a:ext cx="140141" cy="221474"/>
              </a:xfrm>
            </p:spPr>
          </p:sp>
        </mc:Fallback>
      </mc:AlternateContent>
      <mc:AlternateContent xmlns:mc="http://schemas.openxmlformats.org/markup-compatibility/2006">
        <mc:Choice xmlns:p14="http://schemas.microsoft.com/office/powerpoint/2010/main" Requires="p14">
          <p:contentPart p14:bwMode="auto" r:id="rId557">
            <p14:nvContentPartPr>
              <p14:cNvPr id="1051337" name=""/>
              <p14:cNvContentPartPr/>
              <p14:nvPr/>
            </p14:nvContentPartPr>
            <p14:xfrm>
              <a:off x="8240268" y="5194686"/>
              <a:ext cx="20413" cy="210836"/>
            </p14:xfrm>
          </p:contentPart>
        </mc:Choice>
        <mc:Fallback>
          <p:sp>
            <p:nvSpPr>
              <p:cNvPr id="1051337" name=""/>
              <p:cNvSpPr/>
              <p:nvPr/>
            </p:nvSpPr>
            <p:spPr>
              <a:xfrm>
                <a:off x="8240268" y="5194686"/>
                <a:ext cx="20413" cy="210836"/>
              </a:xfrm>
            </p:spPr>
          </p:sp>
        </mc:Fallback>
      </mc:AlternateContent>
      <mc:AlternateContent xmlns:mc="http://schemas.openxmlformats.org/markup-compatibility/2006">
        <mc:Choice xmlns:p14="http://schemas.microsoft.com/office/powerpoint/2010/main" Requires="p14">
          <p:contentPart p14:bwMode="auto" r:id="rId558">
            <p14:nvContentPartPr>
              <p14:cNvPr id="1051338" name=""/>
              <p14:cNvContentPartPr/>
              <p14:nvPr/>
            </p14:nvContentPartPr>
            <p14:xfrm>
              <a:off x="8251324" y="5179427"/>
              <a:ext cx="64832" cy="245404"/>
            </p14:xfrm>
          </p:contentPart>
        </mc:Choice>
        <mc:Fallback>
          <p:sp>
            <p:nvSpPr>
              <p:cNvPr id="1051338" name=""/>
              <p:cNvSpPr/>
              <p:nvPr/>
            </p:nvSpPr>
            <p:spPr>
              <a:xfrm>
                <a:off x="8251324" y="5179427"/>
                <a:ext cx="64832" cy="245404"/>
              </a:xfrm>
            </p:spPr>
          </p:sp>
        </mc:Fallback>
      </mc:AlternateContent>
      <mc:AlternateContent xmlns:mc="http://schemas.openxmlformats.org/markup-compatibility/2006">
        <mc:Choice xmlns:p14="http://schemas.microsoft.com/office/powerpoint/2010/main" Requires="p14">
          <p:contentPart p14:bwMode="auto" r:id="rId559">
            <p14:nvContentPartPr>
              <p14:cNvPr id="1051339" name=""/>
              <p14:cNvContentPartPr/>
              <p14:nvPr/>
            </p14:nvContentPartPr>
            <p14:xfrm>
              <a:off x="8244975" y="5267706"/>
              <a:ext cx="84478" cy="22652"/>
            </p14:xfrm>
          </p:contentPart>
        </mc:Choice>
        <mc:Fallback>
          <p:sp>
            <p:nvSpPr>
              <p:cNvPr id="1051339" name=""/>
              <p:cNvSpPr/>
              <p:nvPr/>
            </p:nvSpPr>
            <p:spPr>
              <a:xfrm>
                <a:off x="8244975" y="5267706"/>
                <a:ext cx="84478" cy="22652"/>
              </a:xfrm>
            </p:spPr>
          </p:sp>
        </mc:Fallback>
      </mc:AlternateContent>
      <mc:AlternateContent xmlns:mc="http://schemas.openxmlformats.org/markup-compatibility/2006">
        <mc:Choice xmlns:p14="http://schemas.microsoft.com/office/powerpoint/2010/main" Requires="p14">
          <p:contentPart p14:bwMode="auto" r:id="rId560">
            <p14:nvContentPartPr>
              <p14:cNvPr id="1051340" name=""/>
              <p14:cNvContentPartPr/>
              <p14:nvPr/>
            </p14:nvContentPartPr>
            <p14:xfrm>
              <a:off x="8230369" y="5377552"/>
              <a:ext cx="42132" cy="13880"/>
            </p14:xfrm>
          </p:contentPart>
        </mc:Choice>
        <mc:Fallback>
          <p:sp>
            <p:nvSpPr>
              <p:cNvPr id="1051340" name=""/>
              <p:cNvSpPr/>
              <p:nvPr/>
            </p:nvSpPr>
            <p:spPr>
              <a:xfrm>
                <a:off x="8230369" y="5377552"/>
                <a:ext cx="42132" cy="13880"/>
              </a:xfrm>
            </p:spPr>
          </p:sp>
        </mc:Fallback>
      </mc:AlternateContent>
      <mc:AlternateContent xmlns:mc="http://schemas.openxmlformats.org/markup-compatibility/2006">
        <mc:Choice xmlns:p14="http://schemas.microsoft.com/office/powerpoint/2010/main" Requires="p14">
          <p:contentPart p14:bwMode="auto" r:id="rId561">
            <p14:nvContentPartPr>
              <p14:cNvPr id="1051341" name=""/>
              <p14:cNvContentPartPr/>
              <p14:nvPr/>
            </p14:nvContentPartPr>
            <p14:xfrm>
              <a:off x="8333870" y="5174772"/>
              <a:ext cx="103301" cy="6580"/>
            </p14:xfrm>
          </p:contentPart>
        </mc:Choice>
        <mc:Fallback>
          <p:sp>
            <p:nvSpPr>
              <p:cNvPr id="1051341" name=""/>
              <p:cNvSpPr/>
              <p:nvPr/>
            </p:nvSpPr>
            <p:spPr>
              <a:xfrm>
                <a:off x="8333870" y="5174772"/>
                <a:ext cx="103301" cy="6580"/>
              </a:xfrm>
            </p:spPr>
          </p:sp>
        </mc:Fallback>
      </mc:AlternateContent>
      <mc:AlternateContent xmlns:mc="http://schemas.openxmlformats.org/markup-compatibility/2006">
        <mc:Choice xmlns:p14="http://schemas.microsoft.com/office/powerpoint/2010/main" Requires="p14">
          <p:contentPart p14:bwMode="auto" r:id="rId562">
            <p14:nvContentPartPr>
              <p14:cNvPr id="1051342" name=""/>
              <p14:cNvContentPartPr/>
              <p14:nvPr/>
            </p14:nvContentPartPr>
            <p14:xfrm>
              <a:off x="8332438" y="5158493"/>
              <a:ext cx="79237" cy="280904"/>
            </p14:xfrm>
          </p:contentPart>
        </mc:Choice>
        <mc:Fallback>
          <p:sp>
            <p:nvSpPr>
              <p:cNvPr id="1051342" name=""/>
              <p:cNvSpPr/>
              <p:nvPr/>
            </p:nvSpPr>
            <p:spPr>
              <a:xfrm>
                <a:off x="8332438" y="5158493"/>
                <a:ext cx="79237" cy="280904"/>
              </a:xfrm>
            </p:spPr>
          </p:sp>
        </mc:Fallback>
      </mc:AlternateContent>
      <mc:AlternateContent xmlns:mc="http://schemas.openxmlformats.org/markup-compatibility/2006">
        <mc:Choice xmlns:p14="http://schemas.microsoft.com/office/powerpoint/2010/main" Requires="p14">
          <p:contentPart p14:bwMode="auto" r:id="rId563">
            <p14:nvContentPartPr>
              <p14:cNvPr id="1051343" name=""/>
              <p14:cNvContentPartPr/>
              <p14:nvPr/>
            </p14:nvContentPartPr>
            <p14:xfrm>
              <a:off x="8330695" y="5257034"/>
              <a:ext cx="72216" cy="34335"/>
            </p14:xfrm>
          </p:contentPart>
        </mc:Choice>
        <mc:Fallback>
          <p:sp>
            <p:nvSpPr>
              <p:cNvPr id="1051343" name=""/>
              <p:cNvSpPr/>
              <p:nvPr/>
            </p:nvSpPr>
            <p:spPr>
              <a:xfrm>
                <a:off x="8330695" y="5257034"/>
                <a:ext cx="72216" cy="34335"/>
              </a:xfrm>
            </p:spPr>
          </p:sp>
        </mc:Fallback>
      </mc:AlternateContent>
      <mc:AlternateContent xmlns:mc="http://schemas.openxmlformats.org/markup-compatibility/2006">
        <mc:Choice xmlns:p14="http://schemas.microsoft.com/office/powerpoint/2010/main" Requires="p14">
          <p:contentPart p14:bwMode="auto" r:id="rId564">
            <p14:nvContentPartPr>
              <p14:cNvPr id="1051344" name=""/>
              <p14:cNvContentPartPr/>
              <p14:nvPr/>
            </p14:nvContentPartPr>
            <p14:xfrm>
              <a:off x="8491978" y="5110872"/>
              <a:ext cx="21600" cy="46370"/>
            </p14:xfrm>
          </p:contentPart>
        </mc:Choice>
        <mc:Fallback>
          <p:sp>
            <p:nvSpPr>
              <p:cNvPr id="1051344" name=""/>
              <p:cNvSpPr/>
              <p:nvPr/>
            </p:nvSpPr>
            <p:spPr>
              <a:xfrm>
                <a:off x="8491978" y="5110872"/>
                <a:ext cx="21600" cy="46370"/>
              </a:xfrm>
            </p:spPr>
          </p:sp>
        </mc:Fallback>
      </mc:AlternateContent>
      <mc:AlternateContent xmlns:mc="http://schemas.openxmlformats.org/markup-compatibility/2006">
        <mc:Choice xmlns:p14="http://schemas.microsoft.com/office/powerpoint/2010/main" Requires="p14">
          <p:contentPart p14:bwMode="auto" r:id="rId565">
            <p14:nvContentPartPr>
              <p14:cNvPr id="1051345" name=""/>
              <p14:cNvContentPartPr/>
              <p14:nvPr/>
            </p14:nvContentPartPr>
            <p14:xfrm>
              <a:off x="8429750" y="5173490"/>
              <a:ext cx="127985" cy="18797"/>
            </p14:xfrm>
          </p:contentPart>
        </mc:Choice>
        <mc:Fallback>
          <p:sp>
            <p:nvSpPr>
              <p:cNvPr id="1051345" name=""/>
              <p:cNvSpPr/>
              <p:nvPr/>
            </p:nvSpPr>
            <p:spPr>
              <a:xfrm>
                <a:off x="8429750" y="5173490"/>
                <a:ext cx="127985" cy="18797"/>
              </a:xfrm>
            </p:spPr>
          </p:sp>
        </mc:Fallback>
      </mc:AlternateContent>
      <mc:AlternateContent xmlns:mc="http://schemas.openxmlformats.org/markup-compatibility/2006">
        <mc:Choice xmlns:p14="http://schemas.microsoft.com/office/powerpoint/2010/main" Requires="p14">
          <p:contentPart p14:bwMode="auto" r:id="rId566">
            <p14:nvContentPartPr>
              <p14:cNvPr id="1051346" name=""/>
              <p14:cNvContentPartPr/>
              <p14:nvPr/>
            </p14:nvContentPartPr>
            <p14:xfrm>
              <a:off x="8456226" y="5180082"/>
              <a:ext cx="87849" cy="234109"/>
            </p14:xfrm>
          </p:contentPart>
        </mc:Choice>
        <mc:Fallback>
          <p:sp>
            <p:nvSpPr>
              <p:cNvPr id="1051346" name=""/>
              <p:cNvSpPr/>
              <p:nvPr/>
            </p:nvSpPr>
            <p:spPr>
              <a:xfrm>
                <a:off x="8456226" y="5180082"/>
                <a:ext cx="87849" cy="234109"/>
              </a:xfrm>
            </p:spPr>
          </p:sp>
        </mc:Fallback>
      </mc:AlternateContent>
      <mc:AlternateContent xmlns:mc="http://schemas.openxmlformats.org/markup-compatibility/2006">
        <mc:Choice xmlns:p14="http://schemas.microsoft.com/office/powerpoint/2010/main" Requires="p14">
          <p:contentPart p14:bwMode="auto" r:id="rId567">
            <p14:nvContentPartPr>
              <p14:cNvPr id="1051347" name=""/>
              <p14:cNvContentPartPr/>
              <p14:nvPr/>
            </p14:nvContentPartPr>
            <p14:xfrm>
              <a:off x="8448787" y="5235323"/>
              <a:ext cx="131451" cy="213221"/>
            </p14:xfrm>
          </p:contentPart>
        </mc:Choice>
        <mc:Fallback>
          <p:sp>
            <p:nvSpPr>
              <p:cNvPr id="1051347" name=""/>
              <p:cNvSpPr/>
              <p:nvPr/>
            </p:nvSpPr>
            <p:spPr>
              <a:xfrm>
                <a:off x="8448787" y="5235323"/>
                <a:ext cx="131451" cy="213221"/>
              </a:xfrm>
            </p:spPr>
          </p:sp>
        </mc:Fallback>
      </mc:AlternateContent>
      <mc:AlternateContent xmlns:mc="http://schemas.openxmlformats.org/markup-compatibility/2006">
        <mc:Choice xmlns:p14="http://schemas.microsoft.com/office/powerpoint/2010/main" Requires="p14">
          <p:contentPart p14:bwMode="auto" r:id="rId568">
            <p14:nvContentPartPr>
              <p14:cNvPr id="1051348" name=""/>
              <p14:cNvContentPartPr/>
              <p14:nvPr/>
            </p14:nvContentPartPr>
            <p14:xfrm>
              <a:off x="8551029" y="5331836"/>
              <a:ext cx="51108" cy="89484"/>
            </p14:xfrm>
          </p:contentPart>
        </mc:Choice>
        <mc:Fallback>
          <p:sp>
            <p:nvSpPr>
              <p:cNvPr id="1051348" name=""/>
              <p:cNvSpPr/>
              <p:nvPr/>
            </p:nvSpPr>
            <p:spPr>
              <a:xfrm>
                <a:off x="8551029" y="5331836"/>
                <a:ext cx="51108" cy="89484"/>
              </a:xfrm>
            </p:spPr>
          </p:sp>
        </mc:Fallback>
      </mc:AlternateContent>
      <mc:AlternateContent xmlns:mc="http://schemas.openxmlformats.org/markup-compatibility/2006">
        <mc:Choice xmlns:p14="http://schemas.microsoft.com/office/powerpoint/2010/main" Requires="p14">
          <p:contentPart p14:bwMode="auto" r:id="rId569">
            <p14:nvContentPartPr>
              <p14:cNvPr id="1051349" name=""/>
              <p14:cNvContentPartPr/>
              <p14:nvPr/>
            </p14:nvContentPartPr>
            <p14:xfrm>
              <a:off x="8612622" y="5205480"/>
              <a:ext cx="16999" cy="102059"/>
            </p14:xfrm>
          </p:contentPart>
        </mc:Choice>
        <mc:Fallback>
          <p:sp>
            <p:nvSpPr>
              <p:cNvPr id="1051349" name=""/>
              <p:cNvSpPr/>
              <p:nvPr/>
            </p:nvSpPr>
            <p:spPr>
              <a:xfrm>
                <a:off x="8612622" y="5205480"/>
                <a:ext cx="16999" cy="102059"/>
              </a:xfrm>
            </p:spPr>
          </p:sp>
        </mc:Fallback>
      </mc:AlternateContent>
      <mc:AlternateContent xmlns:mc="http://schemas.openxmlformats.org/markup-compatibility/2006">
        <mc:Choice xmlns:p14="http://schemas.microsoft.com/office/powerpoint/2010/main" Requires="p14">
          <p:contentPart p14:bwMode="auto" r:id="rId570">
            <p14:nvContentPartPr>
              <p14:cNvPr id="1051350" name=""/>
              <p14:cNvContentPartPr/>
              <p14:nvPr/>
            </p14:nvContentPartPr>
            <p14:xfrm>
              <a:off x="8608126" y="5160399"/>
              <a:ext cx="96865" cy="264989"/>
            </p14:xfrm>
          </p:contentPart>
        </mc:Choice>
        <mc:Fallback>
          <p:sp>
            <p:nvSpPr>
              <p:cNvPr id="1051350" name=""/>
              <p:cNvSpPr/>
              <p:nvPr/>
            </p:nvSpPr>
            <p:spPr>
              <a:xfrm>
                <a:off x="8608126" y="5160399"/>
                <a:ext cx="96865" cy="264989"/>
              </a:xfrm>
            </p:spPr>
          </p:sp>
        </mc:Fallback>
      </mc:AlternateContent>
      <mc:AlternateContent xmlns:mc="http://schemas.openxmlformats.org/markup-compatibility/2006">
        <mc:Choice xmlns:p14="http://schemas.microsoft.com/office/powerpoint/2010/main" Requires="p14">
          <p:contentPart p14:bwMode="auto" r:id="rId571">
            <p14:nvContentPartPr>
              <p14:cNvPr id="1051351" name=""/>
              <p14:cNvContentPartPr/>
              <p14:nvPr/>
            </p14:nvContentPartPr>
            <p14:xfrm>
              <a:off x="8352284" y="5115492"/>
              <a:ext cx="26743" cy="119013"/>
            </p14:xfrm>
          </p:contentPart>
        </mc:Choice>
        <mc:Fallback>
          <p:sp>
            <p:nvSpPr>
              <p:cNvPr id="1051351" name=""/>
              <p:cNvSpPr/>
              <p:nvPr/>
            </p:nvSpPr>
            <p:spPr>
              <a:xfrm>
                <a:off x="8352284" y="5115492"/>
                <a:ext cx="26743" cy="119013"/>
              </a:xfrm>
            </p:spPr>
          </p:sp>
        </mc:Fallback>
      </mc:AlternateContent>
      <mc:AlternateContent xmlns:mc="http://schemas.openxmlformats.org/markup-compatibility/2006">
        <mc:Choice xmlns:p14="http://schemas.microsoft.com/office/powerpoint/2010/main" Requires="p14">
          <p:contentPart p14:bwMode="auto" r:id="rId572">
            <p14:nvContentPartPr>
              <p14:cNvPr id="1051352" name=""/>
              <p14:cNvContentPartPr/>
              <p14:nvPr/>
            </p14:nvContentPartPr>
            <p14:xfrm>
              <a:off x="8311646" y="5185676"/>
              <a:ext cx="51585" cy="2660"/>
            </p14:xfrm>
          </p:contentPart>
        </mc:Choice>
        <mc:Fallback>
          <p:sp>
            <p:nvSpPr>
              <p:cNvPr id="1051352" name=""/>
              <p:cNvSpPr/>
              <p:nvPr/>
            </p:nvSpPr>
            <p:spPr>
              <a:xfrm>
                <a:off x="8311646" y="5185676"/>
                <a:ext cx="51585" cy="2660"/>
              </a:xfrm>
            </p:spPr>
          </p:sp>
        </mc:Fallback>
      </mc:AlternateContent>
      <mc:AlternateContent xmlns:mc="http://schemas.openxmlformats.org/markup-compatibility/2006">
        <mc:Choice xmlns:p14="http://schemas.microsoft.com/office/powerpoint/2010/main" Requires="p14">
          <p:contentPart p14:bwMode="auto" r:id="rId573">
            <p14:nvContentPartPr>
              <p14:cNvPr id="1051353" name=""/>
              <p14:cNvContentPartPr/>
              <p14:nvPr/>
            </p14:nvContentPartPr>
            <p14:xfrm>
              <a:off x="8257674" y="5404446"/>
              <a:ext cx="45291" cy="11475"/>
            </p14:xfrm>
          </p:contentPart>
        </mc:Choice>
        <mc:Fallback>
          <p:sp>
            <p:nvSpPr>
              <p:cNvPr id="1051353" name=""/>
              <p:cNvSpPr/>
              <p:nvPr/>
            </p:nvSpPr>
            <p:spPr>
              <a:xfrm>
                <a:off x="8257674" y="5404446"/>
                <a:ext cx="45291" cy="11475"/>
              </a:xfrm>
            </p:spPr>
          </p:sp>
        </mc:Fallback>
      </mc:AlternateContent>
      <mc:AlternateContent xmlns:mc="http://schemas.openxmlformats.org/markup-compatibility/2006">
        <mc:Choice xmlns:p14="http://schemas.microsoft.com/office/powerpoint/2010/main" Requires="p14">
          <p:contentPart p14:bwMode="auto" r:id="rId574">
            <p14:nvContentPartPr>
              <p14:cNvPr id="1051354" name=""/>
              <p14:cNvContentPartPr/>
              <p14:nvPr/>
            </p14:nvContentPartPr>
            <p14:xfrm>
              <a:off x="8062434" y="5178812"/>
              <a:ext cx="13003" cy="45690"/>
            </p14:xfrm>
          </p:contentPart>
        </mc:Choice>
        <mc:Fallback>
          <p:sp>
            <p:nvSpPr>
              <p:cNvPr id="1051354" name=""/>
              <p:cNvSpPr/>
              <p:nvPr/>
            </p:nvSpPr>
            <p:spPr>
              <a:xfrm>
                <a:off x="8062434" y="5178812"/>
                <a:ext cx="13003" cy="45690"/>
              </a:xfrm>
            </p:spPr>
          </p:sp>
        </mc:Fallback>
      </mc:AlternateContent>
      <mc:AlternateContent xmlns:mc="http://schemas.openxmlformats.org/markup-compatibility/2006">
        <mc:Choice xmlns:p14="http://schemas.microsoft.com/office/powerpoint/2010/main" Requires="p14">
          <p:contentPart p14:bwMode="auto" r:id="rId575">
            <p14:nvContentPartPr>
              <p14:cNvPr id="1051355" name=""/>
              <p14:cNvContentPartPr/>
              <p14:nvPr/>
            </p14:nvContentPartPr>
            <p14:xfrm>
              <a:off x="3290875" y="6420078"/>
              <a:ext cx="213333" cy="212446"/>
            </p14:xfrm>
          </p:contentPart>
        </mc:Choice>
        <mc:Fallback>
          <p:sp>
            <p:nvSpPr>
              <p:cNvPr id="1051355" name=""/>
              <p:cNvSpPr/>
              <p:nvPr/>
            </p:nvSpPr>
            <p:spPr>
              <a:xfrm>
                <a:off x="3290875" y="6420078"/>
                <a:ext cx="213333" cy="212446"/>
              </a:xfrm>
            </p:spPr>
          </p:sp>
        </mc:Fallback>
      </mc:AlternateContent>
      <mc:AlternateContent xmlns:mc="http://schemas.openxmlformats.org/markup-compatibility/2006">
        <mc:Choice xmlns:p14="http://schemas.microsoft.com/office/powerpoint/2010/main" Requires="p14">
          <p:contentPart p14:bwMode="auto" r:id="rId576">
            <p14:nvContentPartPr>
              <p14:cNvPr id="1051356" name=""/>
              <p14:cNvContentPartPr/>
              <p14:nvPr/>
            </p14:nvContentPartPr>
            <p14:xfrm>
              <a:off x="3470197" y="6276086"/>
              <a:ext cx="77813" cy="5515"/>
            </p14:xfrm>
          </p:contentPart>
        </mc:Choice>
        <mc:Fallback>
          <p:sp>
            <p:nvSpPr>
              <p:cNvPr id="1051356" name=""/>
              <p:cNvSpPr/>
              <p:nvPr/>
            </p:nvSpPr>
            <p:spPr>
              <a:xfrm>
                <a:off x="3470197" y="6276086"/>
                <a:ext cx="77813" cy="5515"/>
              </a:xfrm>
            </p:spPr>
          </p:sp>
        </mc:Fallback>
      </mc:AlternateContent>
      <mc:AlternateContent xmlns:mc="http://schemas.openxmlformats.org/markup-compatibility/2006">
        <mc:Choice xmlns:p14="http://schemas.microsoft.com/office/powerpoint/2010/main" Requires="p14">
          <p:contentPart p14:bwMode="auto" r:id="rId577">
            <p14:nvContentPartPr>
              <p14:cNvPr id="1051357" name=""/>
              <p14:cNvContentPartPr/>
              <p14:nvPr/>
            </p14:nvContentPartPr>
            <p14:xfrm>
              <a:off x="3507837" y="6223395"/>
              <a:ext cx="57837" cy="240997"/>
            </p14:xfrm>
          </p:contentPart>
        </mc:Choice>
        <mc:Fallback>
          <p:sp>
            <p:nvSpPr>
              <p:cNvPr id="1051357" name=""/>
              <p:cNvSpPr/>
              <p:nvPr/>
            </p:nvSpPr>
            <p:spPr>
              <a:xfrm>
                <a:off x="3507837" y="6223395"/>
                <a:ext cx="57837" cy="240997"/>
              </a:xfrm>
            </p:spPr>
          </p:sp>
        </mc:Fallback>
      </mc:AlternateContent>
      <mc:AlternateContent xmlns:mc="http://schemas.openxmlformats.org/markup-compatibility/2006">
        <mc:Choice xmlns:p14="http://schemas.microsoft.com/office/powerpoint/2010/main" Requires="p14">
          <p:contentPart p14:bwMode="auto" r:id="rId578">
            <p14:nvContentPartPr>
              <p14:cNvPr id="1051358" name=""/>
              <p14:cNvContentPartPr/>
              <p14:nvPr/>
            </p14:nvContentPartPr>
            <p14:xfrm>
              <a:off x="3527980" y="6145722"/>
              <a:ext cx="27964" cy="14133"/>
            </p14:xfrm>
          </p:contentPart>
        </mc:Choice>
        <mc:Fallback>
          <p:sp>
            <p:nvSpPr>
              <p:cNvPr id="1051358" name=""/>
              <p:cNvSpPr/>
              <p:nvPr/>
            </p:nvSpPr>
            <p:spPr>
              <a:xfrm>
                <a:off x="3527980" y="6145722"/>
                <a:ext cx="27964" cy="14133"/>
              </a:xfrm>
            </p:spPr>
          </p:sp>
        </mc:Fallback>
      </mc:AlternateContent>
      <mc:AlternateContent xmlns:mc="http://schemas.openxmlformats.org/markup-compatibility/2006">
        <mc:Choice xmlns:p14="http://schemas.microsoft.com/office/powerpoint/2010/main" Requires="p14">
          <p:contentPart p14:bwMode="auto" r:id="rId579">
            <p14:nvContentPartPr>
              <p14:cNvPr id="1051359" name=""/>
              <p14:cNvContentPartPr/>
              <p14:nvPr/>
            </p14:nvContentPartPr>
            <p14:xfrm>
              <a:off x="3512106" y="6217977"/>
              <a:ext cx="54088" cy="15368"/>
            </p14:xfrm>
          </p:contentPart>
        </mc:Choice>
        <mc:Fallback>
          <p:sp>
            <p:nvSpPr>
              <p:cNvPr id="1051359" name=""/>
              <p:cNvSpPr/>
              <p:nvPr/>
            </p:nvSpPr>
            <p:spPr>
              <a:xfrm>
                <a:off x="3512106" y="6217977"/>
                <a:ext cx="54088" cy="15368"/>
              </a:xfrm>
            </p:spPr>
          </p:sp>
        </mc:Fallback>
      </mc:AlternateContent>
      <mc:AlternateContent xmlns:mc="http://schemas.openxmlformats.org/markup-compatibility/2006">
        <mc:Choice xmlns:p14="http://schemas.microsoft.com/office/powerpoint/2010/main" Requires="p14">
          <p:contentPart p14:bwMode="auto" r:id="rId580">
            <p14:nvContentPartPr>
              <p14:cNvPr id="1051360" name=""/>
              <p14:cNvContentPartPr/>
              <p14:nvPr/>
            </p14:nvContentPartPr>
            <p14:xfrm>
              <a:off x="3613364" y="6202891"/>
              <a:ext cx="146056" cy="127891"/>
            </p14:xfrm>
          </p:contentPart>
        </mc:Choice>
        <mc:Fallback>
          <p:sp>
            <p:nvSpPr>
              <p:cNvPr id="1051360" name=""/>
              <p:cNvSpPr/>
              <p:nvPr/>
            </p:nvSpPr>
            <p:spPr>
              <a:xfrm>
                <a:off x="3613364" y="6202891"/>
                <a:ext cx="146056" cy="127891"/>
              </a:xfrm>
            </p:spPr>
          </p:sp>
        </mc:Fallback>
      </mc:AlternateContent>
      <mc:AlternateContent xmlns:mc="http://schemas.openxmlformats.org/markup-compatibility/2006">
        <mc:Choice xmlns:p14="http://schemas.microsoft.com/office/powerpoint/2010/main" Requires="p14">
          <p:contentPart p14:bwMode="auto" r:id="rId581">
            <p14:nvContentPartPr>
              <p14:cNvPr id="1051361" name=""/>
              <p14:cNvContentPartPr/>
              <p14:nvPr/>
            </p14:nvContentPartPr>
            <p14:xfrm>
              <a:off x="3728631" y="6177166"/>
              <a:ext cx="112722" cy="6829"/>
            </p14:xfrm>
          </p:contentPart>
        </mc:Choice>
        <mc:Fallback>
          <p:sp>
            <p:nvSpPr>
              <p:cNvPr id="1051361" name=""/>
              <p:cNvSpPr/>
              <p:nvPr/>
            </p:nvSpPr>
            <p:spPr>
              <a:xfrm>
                <a:off x="3728631" y="6177166"/>
                <a:ext cx="112722" cy="6829"/>
              </a:xfrm>
            </p:spPr>
          </p:sp>
        </mc:Fallback>
      </mc:AlternateContent>
      <mc:AlternateContent xmlns:mc="http://schemas.openxmlformats.org/markup-compatibility/2006">
        <mc:Choice xmlns:p14="http://schemas.microsoft.com/office/powerpoint/2010/main" Requires="p14">
          <p:contentPart p14:bwMode="auto" r:id="rId582">
            <p14:nvContentPartPr>
              <p14:cNvPr id="1051362" name=""/>
              <p14:cNvContentPartPr/>
              <p14:nvPr/>
            </p14:nvContentPartPr>
            <p14:xfrm>
              <a:off x="3764188" y="6195883"/>
              <a:ext cx="4327" cy="117911"/>
            </p14:xfrm>
          </p:contentPart>
        </mc:Choice>
        <mc:Fallback>
          <p:sp>
            <p:nvSpPr>
              <p:cNvPr id="1051362" name=""/>
              <p:cNvSpPr/>
              <p:nvPr/>
            </p:nvSpPr>
            <p:spPr>
              <a:xfrm>
                <a:off x="3764188" y="6195883"/>
                <a:ext cx="4327" cy="117911"/>
              </a:xfrm>
            </p:spPr>
          </p:sp>
        </mc:Fallback>
      </mc:AlternateContent>
      <mc:AlternateContent xmlns:mc="http://schemas.openxmlformats.org/markup-compatibility/2006">
        <mc:Choice xmlns:p14="http://schemas.microsoft.com/office/powerpoint/2010/main" Requires="p14">
          <p:contentPart p14:bwMode="auto" r:id="rId583">
            <p14:nvContentPartPr>
              <p14:cNvPr id="1051363" name=""/>
              <p14:cNvContentPartPr/>
              <p14:nvPr/>
            </p14:nvContentPartPr>
            <p14:xfrm>
              <a:off x="3792762" y="6198423"/>
              <a:ext cx="77999" cy="105833"/>
            </p14:xfrm>
          </p:contentPart>
        </mc:Choice>
        <mc:Fallback>
          <p:sp>
            <p:nvSpPr>
              <p:cNvPr id="1051363" name=""/>
              <p:cNvSpPr/>
              <p:nvPr/>
            </p:nvSpPr>
            <p:spPr>
              <a:xfrm>
                <a:off x="3792762" y="6198423"/>
                <a:ext cx="77999" cy="105833"/>
              </a:xfrm>
            </p:spPr>
          </p:sp>
        </mc:Fallback>
      </mc:AlternateContent>
      <mc:AlternateContent xmlns:mc="http://schemas.openxmlformats.org/markup-compatibility/2006">
        <mc:Choice xmlns:p14="http://schemas.microsoft.com/office/powerpoint/2010/main" Requires="p14">
          <p:contentPart p14:bwMode="auto" r:id="rId584">
            <p14:nvContentPartPr>
              <p14:cNvPr id="1051364" name=""/>
              <p14:cNvContentPartPr/>
              <p14:nvPr/>
            </p14:nvContentPartPr>
            <p14:xfrm>
              <a:off x="3833730" y="6083497"/>
              <a:ext cx="92375" cy="332538"/>
            </p14:xfrm>
          </p:contentPart>
        </mc:Choice>
        <mc:Fallback>
          <p:sp>
            <p:nvSpPr>
              <p:cNvPr id="1051364" name=""/>
              <p:cNvSpPr/>
              <p:nvPr/>
            </p:nvSpPr>
            <p:spPr>
              <a:xfrm>
                <a:off x="3833730" y="6083497"/>
                <a:ext cx="92375" cy="332538"/>
              </a:xfrm>
            </p:spPr>
          </p:sp>
        </mc:Fallback>
      </mc:AlternateContent>
      <mc:AlternateContent xmlns:mc="http://schemas.openxmlformats.org/markup-compatibility/2006">
        <mc:Choice xmlns:p14="http://schemas.microsoft.com/office/powerpoint/2010/main" Requires="p14">
          <p:contentPart p14:bwMode="auto" r:id="rId585">
            <p14:nvContentPartPr>
              <p14:cNvPr id="1051365" name=""/>
              <p14:cNvContentPartPr/>
              <p14:nvPr/>
            </p14:nvContentPartPr>
            <p14:xfrm>
              <a:off x="3823240" y="6218154"/>
              <a:ext cx="123122" cy="7572"/>
            </p14:xfrm>
          </p:contentPart>
        </mc:Choice>
        <mc:Fallback>
          <p:sp>
            <p:nvSpPr>
              <p:cNvPr id="1051365" name=""/>
              <p:cNvSpPr/>
              <p:nvPr/>
            </p:nvSpPr>
            <p:spPr>
              <a:xfrm>
                <a:off x="3823240" y="6218154"/>
                <a:ext cx="123122" cy="7572"/>
              </a:xfrm>
            </p:spPr>
          </p:sp>
        </mc:Fallback>
      </mc:AlternateContent>
      <mc:AlternateContent xmlns:mc="http://schemas.openxmlformats.org/markup-compatibility/2006">
        <mc:Choice xmlns:p14="http://schemas.microsoft.com/office/powerpoint/2010/main" Requires="p14">
          <p:contentPart p14:bwMode="auto" r:id="rId586">
            <p14:nvContentPartPr>
              <p14:cNvPr id="1051366" name=""/>
              <p14:cNvContentPartPr/>
              <p14:nvPr/>
            </p14:nvContentPartPr>
            <p14:xfrm>
              <a:off x="3937535" y="6145073"/>
              <a:ext cx="120073" cy="11443"/>
            </p14:xfrm>
          </p:contentPart>
        </mc:Choice>
        <mc:Fallback>
          <p:sp>
            <p:nvSpPr>
              <p:cNvPr id="1051366" name=""/>
              <p:cNvSpPr/>
              <p:nvPr/>
            </p:nvSpPr>
            <p:spPr>
              <a:xfrm>
                <a:off x="3937535" y="6145073"/>
                <a:ext cx="120073" cy="11443"/>
              </a:xfrm>
            </p:spPr>
          </p:sp>
        </mc:Fallback>
      </mc:AlternateContent>
      <mc:AlternateContent xmlns:mc="http://schemas.openxmlformats.org/markup-compatibility/2006">
        <mc:Choice xmlns:p14="http://schemas.microsoft.com/office/powerpoint/2010/main" Requires="p14">
          <p:contentPart p14:bwMode="auto" r:id="rId587">
            <p14:nvContentPartPr>
              <p14:cNvPr id="1051367" name=""/>
              <p14:cNvContentPartPr/>
              <p14:nvPr/>
            </p14:nvContentPartPr>
            <p14:xfrm>
              <a:off x="3980831" y="6169850"/>
              <a:ext cx="50264" cy="129238"/>
            </p14:xfrm>
          </p:contentPart>
        </mc:Choice>
        <mc:Fallback>
          <p:sp>
            <p:nvSpPr>
              <p:cNvPr id="1051367" name=""/>
              <p:cNvSpPr/>
              <p:nvPr/>
            </p:nvSpPr>
            <p:spPr>
              <a:xfrm>
                <a:off x="3980831" y="6169850"/>
                <a:ext cx="50264" cy="129238"/>
              </a:xfrm>
            </p:spPr>
          </p:sp>
        </mc:Fallback>
      </mc:AlternateContent>
      <mc:AlternateContent xmlns:mc="http://schemas.openxmlformats.org/markup-compatibility/2006">
        <mc:Choice xmlns:p14="http://schemas.microsoft.com/office/powerpoint/2010/main" Requires="p14">
          <p:contentPart p14:bwMode="auto" r:id="rId588">
            <p14:nvContentPartPr>
              <p14:cNvPr id="1051368" name=""/>
              <p14:cNvContentPartPr/>
              <p14:nvPr/>
            </p14:nvContentPartPr>
            <p14:xfrm>
              <a:off x="4041035" y="6221600"/>
              <a:ext cx="54233" cy="65012"/>
            </p14:xfrm>
          </p:contentPart>
        </mc:Choice>
        <mc:Fallback>
          <p:sp>
            <p:nvSpPr>
              <p:cNvPr id="1051368" name=""/>
              <p:cNvSpPr/>
              <p:nvPr/>
            </p:nvSpPr>
            <p:spPr>
              <a:xfrm>
                <a:off x="4041035" y="6221600"/>
                <a:ext cx="54233" cy="65012"/>
              </a:xfrm>
            </p:spPr>
          </p:sp>
        </mc:Fallback>
      </mc:AlternateContent>
      <mc:AlternateContent xmlns:mc="http://schemas.openxmlformats.org/markup-compatibility/2006">
        <mc:Choice xmlns:p14="http://schemas.microsoft.com/office/powerpoint/2010/main" Requires="p14">
          <p:contentPart p14:bwMode="auto" r:id="rId589">
            <p14:nvContentPartPr>
              <p14:cNvPr id="1051369" name=""/>
              <p14:cNvContentPartPr/>
              <p14:nvPr/>
            </p14:nvContentPartPr>
            <p14:xfrm>
              <a:off x="4117231" y="6493675"/>
              <a:ext cx="33589" cy="11646"/>
            </p14:xfrm>
          </p:contentPart>
        </mc:Choice>
        <mc:Fallback>
          <p:sp>
            <p:nvSpPr>
              <p:cNvPr id="1051369" name=""/>
              <p:cNvSpPr/>
              <p:nvPr/>
            </p:nvSpPr>
            <p:spPr>
              <a:xfrm>
                <a:off x="4117231" y="6493675"/>
                <a:ext cx="33589" cy="11646"/>
              </a:xfrm>
            </p:spPr>
          </p:sp>
        </mc:Fallback>
      </mc:AlternateContent>
      <mc:AlternateContent xmlns:mc="http://schemas.openxmlformats.org/markup-compatibility/2006">
        <mc:Choice xmlns:p14="http://schemas.microsoft.com/office/powerpoint/2010/main" Requires="p14">
          <p:contentPart p14:bwMode="auto" r:id="rId590">
            <p14:nvContentPartPr>
              <p14:cNvPr id="1051370" name=""/>
              <p14:cNvContentPartPr/>
              <p14:nvPr/>
            </p14:nvContentPartPr>
            <p14:xfrm>
              <a:off x="4286280" y="6358430"/>
              <a:ext cx="179758" cy="208847"/>
            </p14:xfrm>
          </p:contentPart>
        </mc:Choice>
        <mc:Fallback>
          <p:sp>
            <p:nvSpPr>
              <p:cNvPr id="1051370" name=""/>
              <p:cNvSpPr/>
              <p:nvPr/>
            </p:nvSpPr>
            <p:spPr>
              <a:xfrm>
                <a:off x="4286280" y="6358430"/>
                <a:ext cx="179758" cy="208847"/>
              </a:xfrm>
            </p:spPr>
          </p:sp>
        </mc:Fallback>
      </mc:AlternateContent>
      <mc:AlternateContent xmlns:mc="http://schemas.openxmlformats.org/markup-compatibility/2006">
        <mc:Choice xmlns:p14="http://schemas.microsoft.com/office/powerpoint/2010/main" Requires="p14">
          <p:contentPart p14:bwMode="auto" r:id="rId591">
            <p14:nvContentPartPr>
              <p14:cNvPr id="1051371" name=""/>
              <p14:cNvContentPartPr/>
              <p14:nvPr/>
            </p14:nvContentPartPr>
            <p14:xfrm>
              <a:off x="4466858" y="6322238"/>
              <a:ext cx="73810" cy="242959"/>
            </p14:xfrm>
          </p:contentPart>
        </mc:Choice>
        <mc:Fallback>
          <p:sp>
            <p:nvSpPr>
              <p:cNvPr id="1051371" name=""/>
              <p:cNvSpPr/>
              <p:nvPr/>
            </p:nvSpPr>
            <p:spPr>
              <a:xfrm>
                <a:off x="4466858" y="6322238"/>
                <a:ext cx="73810" cy="242959"/>
              </a:xfrm>
            </p:spPr>
          </p:sp>
        </mc:Fallback>
      </mc:AlternateContent>
      <mc:AlternateContent xmlns:mc="http://schemas.openxmlformats.org/markup-compatibility/2006">
        <mc:Choice xmlns:p14="http://schemas.microsoft.com/office/powerpoint/2010/main" Requires="p14">
          <p:contentPart p14:bwMode="auto" r:id="rId592">
            <p14:nvContentPartPr>
              <p14:cNvPr id="1051372" name=""/>
              <p14:cNvContentPartPr/>
              <p14:nvPr/>
            </p14:nvContentPartPr>
            <p14:xfrm>
              <a:off x="4535041" y="6362539"/>
              <a:ext cx="78821" cy="4780"/>
            </p14:xfrm>
          </p:contentPart>
        </mc:Choice>
        <mc:Fallback>
          <p:sp>
            <p:nvSpPr>
              <p:cNvPr id="1051372" name=""/>
              <p:cNvSpPr/>
              <p:nvPr/>
            </p:nvSpPr>
            <p:spPr>
              <a:xfrm>
                <a:off x="4535041" y="6362539"/>
                <a:ext cx="78821" cy="4780"/>
              </a:xfrm>
            </p:spPr>
          </p:sp>
        </mc:Fallback>
      </mc:AlternateContent>
      <mc:AlternateContent xmlns:mc="http://schemas.openxmlformats.org/markup-compatibility/2006">
        <mc:Choice xmlns:p14="http://schemas.microsoft.com/office/powerpoint/2010/main" Requires="p14">
          <p:contentPart p14:bwMode="auto" r:id="rId593">
            <p14:nvContentPartPr>
              <p14:cNvPr id="1051373" name=""/>
              <p14:cNvContentPartPr/>
              <p14:nvPr/>
            </p14:nvContentPartPr>
            <p14:xfrm>
              <a:off x="4560581" y="6300650"/>
              <a:ext cx="59934" cy="229793"/>
            </p14:xfrm>
          </p:contentPart>
        </mc:Choice>
        <mc:Fallback>
          <p:sp>
            <p:nvSpPr>
              <p:cNvPr id="1051373" name=""/>
              <p:cNvSpPr/>
              <p:nvPr/>
            </p:nvSpPr>
            <p:spPr>
              <a:xfrm>
                <a:off x="4560581" y="6300650"/>
                <a:ext cx="59934" cy="229793"/>
              </a:xfrm>
            </p:spPr>
          </p:sp>
        </mc:Fallback>
      </mc:AlternateContent>
      <mc:AlternateContent xmlns:mc="http://schemas.openxmlformats.org/markup-compatibility/2006">
        <mc:Choice xmlns:p14="http://schemas.microsoft.com/office/powerpoint/2010/main" Requires="p14">
          <p:contentPart p14:bwMode="auto" r:id="rId594">
            <p14:nvContentPartPr>
              <p14:cNvPr id="1051374" name=""/>
              <p14:cNvContentPartPr/>
              <p14:nvPr/>
            </p14:nvContentPartPr>
            <p14:xfrm>
              <a:off x="4633746" y="6294300"/>
              <a:ext cx="68412" cy="304847"/>
            </p14:xfrm>
          </p:contentPart>
        </mc:Choice>
        <mc:Fallback>
          <p:sp>
            <p:nvSpPr>
              <p:cNvPr id="1051374" name=""/>
              <p:cNvSpPr/>
              <p:nvPr/>
            </p:nvSpPr>
            <p:spPr>
              <a:xfrm>
                <a:off x="4633746" y="6294300"/>
                <a:ext cx="68412" cy="304847"/>
              </a:xfrm>
            </p:spPr>
          </p:sp>
        </mc:Fallback>
      </mc:AlternateContent>
      <mc:AlternateContent xmlns:mc="http://schemas.openxmlformats.org/markup-compatibility/2006">
        <mc:Choice xmlns:p14="http://schemas.microsoft.com/office/powerpoint/2010/main" Requires="p14">
          <p:contentPart p14:bwMode="auto" r:id="rId595">
            <p14:nvContentPartPr>
              <p14:cNvPr id="1051375" name=""/>
              <p14:cNvContentPartPr/>
              <p14:nvPr/>
            </p14:nvContentPartPr>
            <p14:xfrm>
              <a:off x="3170493" y="6173660"/>
              <a:ext cx="32646" cy="564239"/>
            </p14:xfrm>
          </p:contentPart>
        </mc:Choice>
        <mc:Fallback>
          <p:sp>
            <p:nvSpPr>
              <p:cNvPr id="1051375" name=""/>
              <p:cNvSpPr/>
              <p:nvPr/>
            </p:nvSpPr>
            <p:spPr>
              <a:xfrm>
                <a:off x="3170493" y="6173660"/>
                <a:ext cx="32646" cy="564239"/>
              </a:xfrm>
            </p:spPr>
          </p:sp>
        </mc:Fallback>
      </mc:AlternateContent>
      <mc:AlternateContent xmlns:mc="http://schemas.openxmlformats.org/markup-compatibility/2006">
        <mc:Choice xmlns:p14="http://schemas.microsoft.com/office/powerpoint/2010/main" Requires="p14">
          <p:contentPart p14:bwMode="auto" r:id="rId596">
            <p14:nvContentPartPr>
              <p14:cNvPr id="1051376" name=""/>
              <p14:cNvContentPartPr/>
              <p14:nvPr/>
            </p14:nvContentPartPr>
            <p14:xfrm>
              <a:off x="4806173" y="6098101"/>
              <a:ext cx="24117" cy="646373"/>
            </p14:xfrm>
          </p:contentPart>
        </mc:Choice>
        <mc:Fallback>
          <p:sp>
            <p:nvSpPr>
              <p:cNvPr id="1051376" name=""/>
              <p:cNvSpPr/>
              <p:nvPr/>
            </p:nvSpPr>
            <p:spPr>
              <a:xfrm>
                <a:off x="4806173" y="6098101"/>
                <a:ext cx="24117" cy="646373"/>
              </a:xfrm>
            </p:spPr>
          </p:sp>
        </mc:Fallback>
      </mc:AlternateContent>
      <mc:AlternateContent xmlns:mc="http://schemas.openxmlformats.org/markup-compatibility/2006">
        <mc:Choice xmlns:p14="http://schemas.microsoft.com/office/powerpoint/2010/main" Requires="p14">
          <p:contentPart p14:bwMode="auto" r:id="rId597">
            <p14:nvContentPartPr>
              <p14:cNvPr id="1051377" name=""/>
              <p14:cNvContentPartPr/>
              <p14:nvPr/>
            </p14:nvContentPartPr>
            <p14:xfrm>
              <a:off x="3191446" y="6103180"/>
              <a:ext cx="21672" cy="238190"/>
            </p14:xfrm>
          </p:contentPart>
        </mc:Choice>
        <mc:Fallback>
          <p:sp>
            <p:nvSpPr>
              <p:cNvPr id="1051377" name=""/>
              <p:cNvSpPr/>
              <p:nvPr/>
            </p:nvSpPr>
            <p:spPr>
              <a:xfrm>
                <a:off x="3191446" y="6103180"/>
                <a:ext cx="21672" cy="238190"/>
              </a:xfrm>
            </p:spPr>
          </p:sp>
        </mc:Fallback>
      </mc:AlternateContent>
      <mc:AlternateContent xmlns:mc="http://schemas.openxmlformats.org/markup-compatibility/2006">
        <mc:Choice xmlns:p14="http://schemas.microsoft.com/office/powerpoint/2010/main" Requires="p14">
          <p:contentPart p14:bwMode="auto" r:id="rId598">
            <p14:nvContentPartPr>
              <p14:cNvPr id="1051378" name=""/>
              <p14:cNvContentPartPr/>
              <p14:nvPr/>
            </p14:nvContentPartPr>
            <p14:xfrm>
              <a:off x="3190811" y="6127943"/>
              <a:ext cx="13620" cy="338279"/>
            </p14:xfrm>
          </p:contentPart>
        </mc:Choice>
        <mc:Fallback>
          <p:sp>
            <p:nvSpPr>
              <p:cNvPr id="1051378" name=""/>
              <p:cNvSpPr/>
              <p:nvPr/>
            </p:nvSpPr>
            <p:spPr>
              <a:xfrm>
                <a:off x="3190811" y="6127943"/>
                <a:ext cx="13620" cy="338279"/>
              </a:xfrm>
            </p:spPr>
          </p:sp>
        </mc:Fallback>
      </mc:AlternateContent>
      <mc:AlternateContent xmlns:mc="http://schemas.openxmlformats.org/markup-compatibility/2006">
        <mc:Choice xmlns:p14="http://schemas.microsoft.com/office/powerpoint/2010/main" Requires="p14">
          <p:contentPart p14:bwMode="auto" r:id="rId599">
            <p14:nvContentPartPr>
              <p14:cNvPr id="1051379" name=""/>
              <p14:cNvContentPartPr/>
              <p14:nvPr/>
            </p14:nvContentPartPr>
            <p14:xfrm>
              <a:off x="3194276" y="6101910"/>
              <a:ext cx="21890" cy="559916"/>
            </p14:xfrm>
          </p:contentPart>
        </mc:Choice>
        <mc:Fallback>
          <p:sp>
            <p:nvSpPr>
              <p:cNvPr id="1051379" name=""/>
              <p:cNvSpPr/>
              <p:nvPr/>
            </p:nvSpPr>
            <p:spPr>
              <a:xfrm>
                <a:off x="3194276" y="6101910"/>
                <a:ext cx="21890" cy="559916"/>
              </a:xfrm>
            </p:spPr>
          </p:sp>
        </mc:Fallback>
      </mc:AlternateContent>
      <mc:AlternateContent xmlns:mc="http://schemas.openxmlformats.org/markup-compatibility/2006">
        <mc:Choice xmlns:p14="http://schemas.microsoft.com/office/powerpoint/2010/main" Requires="p14">
          <p:contentPart p14:bwMode="auto" r:id="rId600">
            <p14:nvContentPartPr>
              <p14:cNvPr id="1051380" name=""/>
              <p14:cNvContentPartPr/>
              <p14:nvPr/>
            </p14:nvContentPartPr>
            <p14:xfrm>
              <a:off x="3209861" y="6127308"/>
              <a:ext cx="5003" cy="636401"/>
            </p14:xfrm>
          </p:contentPart>
        </mc:Choice>
        <mc:Fallback>
          <p:sp>
            <p:nvSpPr>
              <p:cNvPr id="1051380" name=""/>
              <p:cNvSpPr/>
              <p:nvPr/>
            </p:nvSpPr>
            <p:spPr>
              <a:xfrm>
                <a:off x="3209861" y="6127308"/>
                <a:ext cx="5003" cy="636401"/>
              </a:xfrm>
            </p:spPr>
          </p:sp>
        </mc:Fallback>
      </mc:AlternateContent>
      <mc:AlternateContent xmlns:mc="http://schemas.openxmlformats.org/markup-compatibility/2006">
        <mc:Choice xmlns:p14="http://schemas.microsoft.com/office/powerpoint/2010/main" Requires="p14">
          <p:contentPart p14:bwMode="auto" r:id="rId601">
            <p14:nvContentPartPr>
              <p14:cNvPr id="1051381" name=""/>
              <p14:cNvContentPartPr/>
              <p14:nvPr/>
            </p14:nvContentPartPr>
            <p14:xfrm>
              <a:off x="3216845" y="6132388"/>
              <a:ext cx="4199" cy="222703"/>
            </p14:xfrm>
          </p:contentPart>
        </mc:Choice>
        <mc:Fallback>
          <p:sp>
            <p:nvSpPr>
              <p:cNvPr id="1051381" name=""/>
              <p:cNvSpPr/>
              <p:nvPr/>
            </p:nvSpPr>
            <p:spPr>
              <a:xfrm>
                <a:off x="3216845" y="6132388"/>
                <a:ext cx="4199" cy="222703"/>
              </a:xfrm>
            </p:spPr>
          </p:sp>
        </mc:Fallback>
      </mc:AlternateContent>
      <mc:AlternateContent xmlns:mc="http://schemas.openxmlformats.org/markup-compatibility/2006">
        <mc:Choice xmlns:p14="http://schemas.microsoft.com/office/powerpoint/2010/main" Requires="p14">
          <p:contentPart p14:bwMode="auto" r:id="rId602">
            <p14:nvContentPartPr>
              <p14:cNvPr id="1051382" name=""/>
              <p14:cNvContentPartPr/>
              <p14:nvPr/>
            </p14:nvContentPartPr>
            <p14:xfrm>
              <a:off x="5023967" y="6371764"/>
              <a:ext cx="93648" cy="16418"/>
            </p14:xfrm>
          </p:contentPart>
        </mc:Choice>
        <mc:Fallback>
          <p:sp>
            <p:nvSpPr>
              <p:cNvPr id="1051382" name=""/>
              <p:cNvSpPr/>
              <p:nvPr/>
            </p:nvSpPr>
            <p:spPr>
              <a:xfrm>
                <a:off x="5023967" y="6371764"/>
                <a:ext cx="93648" cy="16418"/>
              </a:xfrm>
            </p:spPr>
          </p:sp>
        </mc:Fallback>
      </mc:AlternateContent>
      <mc:AlternateContent xmlns:mc="http://schemas.openxmlformats.org/markup-compatibility/2006">
        <mc:Choice xmlns:p14="http://schemas.microsoft.com/office/powerpoint/2010/main" Requires="p14">
          <p:contentPart p14:bwMode="auto" r:id="rId603">
            <p14:nvContentPartPr>
              <p14:cNvPr id="1051383" name=""/>
              <p14:cNvContentPartPr/>
              <p14:nvPr/>
            </p14:nvContentPartPr>
            <p14:xfrm>
              <a:off x="5040476" y="6436529"/>
              <a:ext cx="106600" cy="8611"/>
            </p14:xfrm>
          </p:contentPart>
        </mc:Choice>
        <mc:Fallback>
          <p:sp>
            <p:nvSpPr>
              <p:cNvPr id="1051383" name=""/>
              <p:cNvSpPr/>
              <p:nvPr/>
            </p:nvSpPr>
            <p:spPr>
              <a:xfrm>
                <a:off x="5040476" y="6436529"/>
                <a:ext cx="106600" cy="8611"/>
              </a:xfrm>
            </p:spPr>
          </p:sp>
        </mc:Fallback>
      </mc:AlternateContent>
      <mc:AlternateContent xmlns:mc="http://schemas.openxmlformats.org/markup-compatibility/2006">
        <mc:Choice xmlns:p14="http://schemas.microsoft.com/office/powerpoint/2010/main" Requires="p14">
          <p:contentPart p14:bwMode="auto" r:id="rId604">
            <p14:nvContentPartPr>
              <p14:cNvPr id="1051384" name=""/>
              <p14:cNvContentPartPr/>
              <p14:nvPr/>
            </p14:nvContentPartPr>
            <p14:xfrm>
              <a:off x="5361488" y="6275252"/>
              <a:ext cx="176940" cy="212142"/>
            </p14:xfrm>
          </p:contentPart>
        </mc:Choice>
        <mc:Fallback>
          <p:sp>
            <p:nvSpPr>
              <p:cNvPr id="1051384" name=""/>
              <p:cNvSpPr/>
              <p:nvPr/>
            </p:nvSpPr>
            <p:spPr>
              <a:xfrm>
                <a:off x="5361488" y="6275252"/>
                <a:ext cx="176940" cy="212142"/>
              </a:xfrm>
            </p:spPr>
          </p:sp>
        </mc:Fallback>
      </mc:AlternateContent>
      <mc:AlternateContent xmlns:mc="http://schemas.openxmlformats.org/markup-compatibility/2006">
        <mc:Choice xmlns:p14="http://schemas.microsoft.com/office/powerpoint/2010/main" Requires="p14">
          <p:contentPart p14:bwMode="auto" r:id="rId605">
            <p14:nvContentPartPr>
              <p14:cNvPr id="1051385" name=""/>
              <p14:cNvContentPartPr/>
              <p14:nvPr/>
            </p14:nvContentPartPr>
            <p14:xfrm>
              <a:off x="5540566" y="6232710"/>
              <a:ext cx="77285" cy="223919"/>
            </p14:xfrm>
          </p:contentPart>
        </mc:Choice>
        <mc:Fallback>
          <p:sp>
            <p:nvSpPr>
              <p:cNvPr id="1051385" name=""/>
              <p:cNvSpPr/>
              <p:nvPr/>
            </p:nvSpPr>
            <p:spPr>
              <a:xfrm>
                <a:off x="5540566" y="6232710"/>
                <a:ext cx="77285" cy="223919"/>
              </a:xfrm>
            </p:spPr>
          </p:sp>
        </mc:Fallback>
      </mc:AlternateContent>
      <mc:AlternateContent xmlns:mc="http://schemas.openxmlformats.org/markup-compatibility/2006">
        <mc:Choice xmlns:p14="http://schemas.microsoft.com/office/powerpoint/2010/main" Requires="p14">
          <p:contentPart p14:bwMode="auto" r:id="rId606">
            <p14:nvContentPartPr>
              <p14:cNvPr id="1051386" name=""/>
              <p14:cNvContentPartPr/>
              <p14:nvPr/>
            </p14:nvContentPartPr>
            <p14:xfrm>
              <a:off x="5616393" y="6286154"/>
              <a:ext cx="61271" cy="19575"/>
            </p14:xfrm>
          </p:contentPart>
        </mc:Choice>
        <mc:Fallback>
          <p:sp>
            <p:nvSpPr>
              <p:cNvPr id="1051386" name=""/>
              <p:cNvSpPr/>
              <p:nvPr/>
            </p:nvSpPr>
            <p:spPr>
              <a:xfrm>
                <a:off x="5616393" y="6286154"/>
                <a:ext cx="61271" cy="19575"/>
              </a:xfrm>
            </p:spPr>
          </p:sp>
        </mc:Fallback>
      </mc:AlternateContent>
      <mc:AlternateContent xmlns:mc="http://schemas.openxmlformats.org/markup-compatibility/2006">
        <mc:Choice xmlns:p14="http://schemas.microsoft.com/office/powerpoint/2010/main" Requires="p14">
          <p:contentPart p14:bwMode="auto" r:id="rId607">
            <p14:nvContentPartPr>
              <p14:cNvPr id="1051387" name=""/>
              <p14:cNvContentPartPr/>
              <p14:nvPr/>
            </p14:nvContentPartPr>
            <p14:xfrm>
              <a:off x="5634172" y="6213661"/>
              <a:ext cx="57216" cy="248224"/>
            </p14:xfrm>
          </p:contentPart>
        </mc:Choice>
        <mc:Fallback>
          <p:sp>
            <p:nvSpPr>
              <p:cNvPr id="1051387" name=""/>
              <p:cNvSpPr/>
              <p:nvPr/>
            </p:nvSpPr>
            <p:spPr>
              <a:xfrm>
                <a:off x="5634172" y="6213661"/>
                <a:ext cx="57216" cy="248224"/>
              </a:xfrm>
            </p:spPr>
          </p:sp>
        </mc:Fallback>
      </mc:AlternateContent>
      <mc:AlternateContent xmlns:mc="http://schemas.openxmlformats.org/markup-compatibility/2006">
        <mc:Choice xmlns:p14="http://schemas.microsoft.com/office/powerpoint/2010/main" Requires="p14">
          <p:contentPart p14:bwMode="auto" r:id="rId608">
            <p14:nvContentPartPr>
              <p14:cNvPr id="1051388" name=""/>
              <p14:cNvContentPartPr/>
              <p14:nvPr/>
            </p14:nvContentPartPr>
            <p14:xfrm>
              <a:off x="5597979" y="6286846"/>
              <a:ext cx="83829" cy="28408"/>
            </p14:xfrm>
          </p:contentPart>
        </mc:Choice>
        <mc:Fallback>
          <p:sp>
            <p:nvSpPr>
              <p:cNvPr id="1051388" name=""/>
              <p:cNvSpPr/>
              <p:nvPr/>
            </p:nvSpPr>
            <p:spPr>
              <a:xfrm>
                <a:off x="5597979" y="6286846"/>
                <a:ext cx="83829" cy="28408"/>
              </a:xfrm>
            </p:spPr>
          </p:sp>
        </mc:Fallback>
      </mc:AlternateContent>
      <mc:AlternateContent xmlns:mc="http://schemas.openxmlformats.org/markup-compatibility/2006">
        <mc:Choice xmlns:p14="http://schemas.microsoft.com/office/powerpoint/2010/main" Requires="p14">
          <p:contentPart p14:bwMode="auto" r:id="rId609">
            <p14:nvContentPartPr>
              <p14:cNvPr id="1051389" name=""/>
              <p14:cNvContentPartPr/>
              <p14:nvPr/>
            </p14:nvContentPartPr>
            <p14:xfrm>
              <a:off x="5695792" y="6236520"/>
              <a:ext cx="76142" cy="244186"/>
            </p14:xfrm>
          </p:contentPart>
        </mc:Choice>
        <mc:Fallback>
          <p:sp>
            <p:nvSpPr>
              <p:cNvPr id="1051389" name=""/>
              <p:cNvSpPr/>
              <p:nvPr/>
            </p:nvSpPr>
            <p:spPr>
              <a:xfrm>
                <a:off x="5695792" y="6236520"/>
                <a:ext cx="76142" cy="244186"/>
              </a:xfrm>
            </p:spPr>
          </p:sp>
        </mc:Fallback>
      </mc:AlternateContent>
      <mc:AlternateContent xmlns:mc="http://schemas.openxmlformats.org/markup-compatibility/2006">
        <mc:Choice xmlns:p14="http://schemas.microsoft.com/office/powerpoint/2010/main" Requires="p14">
          <p:contentPart p14:bwMode="auto" r:id="rId610">
            <p14:nvContentPartPr>
              <p14:cNvPr id="1051390" name=""/>
              <p14:cNvContentPartPr/>
              <p14:nvPr/>
            </p14:nvContentPartPr>
            <p14:xfrm>
              <a:off x="5311030" y="6094926"/>
              <a:ext cx="45026" cy="601836"/>
            </p14:xfrm>
          </p:contentPart>
        </mc:Choice>
        <mc:Fallback>
          <p:sp>
            <p:nvSpPr>
              <p:cNvPr id="1051390" name=""/>
              <p:cNvSpPr/>
              <p:nvPr/>
            </p:nvSpPr>
            <p:spPr>
              <a:xfrm>
                <a:off x="5311030" y="6094926"/>
                <a:ext cx="45026" cy="601836"/>
              </a:xfrm>
            </p:spPr>
          </p:sp>
        </mc:Fallback>
      </mc:AlternateContent>
      <mc:AlternateContent xmlns:mc="http://schemas.openxmlformats.org/markup-compatibility/2006">
        <mc:Choice xmlns:p14="http://schemas.microsoft.com/office/powerpoint/2010/main" Requires="p14">
          <p:contentPart p14:bwMode="auto" r:id="rId611">
            <p14:nvContentPartPr>
              <p14:cNvPr id="1051391" name=""/>
              <p14:cNvContentPartPr/>
              <p14:nvPr/>
            </p14:nvContentPartPr>
            <p14:xfrm>
              <a:off x="5857972" y="6115244"/>
              <a:ext cx="13937" cy="552691"/>
            </p14:xfrm>
          </p:contentPart>
        </mc:Choice>
        <mc:Fallback>
          <p:sp>
            <p:nvSpPr>
              <p:cNvPr id="1051391" name=""/>
              <p:cNvSpPr/>
              <p:nvPr/>
            </p:nvSpPr>
            <p:spPr>
              <a:xfrm>
                <a:off x="5857972" y="6115244"/>
                <a:ext cx="13937" cy="552691"/>
              </a:xfrm>
            </p:spPr>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71" name=""/>
        <p:cNvGrpSpPr/>
        <p:nvPr/>
      </p:nvGrpSpPr>
      <p:grpSpPr>
        <a:xfrm>
          <a:off x="0" y="0"/>
          <a:ext cx="0" cy="0"/>
          <a:chOff x="0" y="0"/>
          <a:chExt cx="0" cy="0"/>
        </a:xfrm>
      </p:grpSpPr>
      <p:sp>
        <p:nvSpPr>
          <p:cNvPr id="1050395" name="Rectangle 2"/>
          <p:cNvSpPr>
            <a:spLocks noGrp="1" noChangeArrowheads="1"/>
          </p:cNvSpPr>
          <p:nvPr>
            <p:ph type="title"/>
          </p:nvPr>
        </p:nvSpPr>
        <p:spPr>
          <a:xfrm>
            <a:off x="413972" y="0"/>
            <a:ext cx="7848600" cy="1143000"/>
          </a:xfrm>
        </p:spPr>
        <p:txBody>
          <a:bodyPr/>
          <a:p>
            <a:r>
              <a:rPr dirty="0" lang="en-US"/>
              <a:t>Review of Lecture 2</a:t>
            </a:r>
          </a:p>
        </p:txBody>
      </p:sp>
      <p:sp>
        <p:nvSpPr>
          <p:cNvPr id="1050396" name="Rectangle 3"/>
          <p:cNvSpPr>
            <a:spLocks noGrp="1" noChangeArrowheads="1"/>
          </p:cNvSpPr>
          <p:nvPr>
            <p:ph type="body" idx="1"/>
          </p:nvPr>
        </p:nvSpPr>
        <p:spPr>
          <a:xfrm>
            <a:off x="484587" y="1371600"/>
            <a:ext cx="7848600" cy="5219700"/>
          </a:xfrm>
        </p:spPr>
        <p:txBody>
          <a:bodyPr/>
          <a:p>
            <a:pPr lvl="1">
              <a:lnSpc>
                <a:spcPct val="40000"/>
              </a:lnSpc>
              <a:buFont typeface="Wingdings" pitchFamily="2" charset="2"/>
              <a:buNone/>
            </a:pPr>
            <a:endParaRPr dirty="0" sz="2400" lang="en-US"/>
          </a:p>
          <a:p>
            <a:pPr>
              <a:lnSpc>
                <a:spcPct val="90000"/>
              </a:lnSpc>
            </a:pPr>
            <a:r>
              <a:rPr dirty="0" sz="2800" lang="en-US"/>
              <a:t>Path loss models simplify Maxwell’s equations</a:t>
            </a:r>
          </a:p>
          <a:p>
            <a:pPr lvl="3">
              <a:lnSpc>
                <a:spcPct val="50000"/>
              </a:lnSpc>
            </a:pPr>
            <a:endParaRPr dirty="0" sz="1400" lang="en-US"/>
          </a:p>
          <a:p>
            <a:pPr>
              <a:lnSpc>
                <a:spcPct val="90000"/>
              </a:lnSpc>
            </a:pPr>
            <a:r>
              <a:rPr dirty="0" sz="2800" lang="en-US"/>
              <a:t>Models vary in complexity and accuracy</a:t>
            </a:r>
          </a:p>
          <a:p>
            <a:pPr lvl="3">
              <a:lnSpc>
                <a:spcPct val="50000"/>
              </a:lnSpc>
            </a:pPr>
            <a:endParaRPr dirty="0" sz="1400" lang="en-US"/>
          </a:p>
          <a:p>
            <a:pPr>
              <a:lnSpc>
                <a:spcPct val="90000"/>
              </a:lnSpc>
            </a:pPr>
            <a:r>
              <a:rPr dirty="0" sz="2800" lang="en-US"/>
              <a:t>Power falloff with distance is proportional to d</a:t>
            </a:r>
            <a:r>
              <a:rPr baseline="30000" dirty="0" sz="2800" lang="en-US"/>
              <a:t>2 </a:t>
            </a:r>
            <a:r>
              <a:rPr dirty="0" sz="2800" lang="en-US"/>
              <a:t>in free space, d</a:t>
            </a:r>
            <a:r>
              <a:rPr baseline="30000" dirty="0" sz="2800" lang="en-US"/>
              <a:t>4</a:t>
            </a:r>
            <a:r>
              <a:rPr dirty="0" sz="2800" lang="en-US"/>
              <a:t> in two path model</a:t>
            </a:r>
          </a:p>
          <a:p>
            <a:pPr lvl="2">
              <a:lnSpc>
                <a:spcPct val="50000"/>
              </a:lnSpc>
            </a:pPr>
            <a:endParaRPr dirty="0" sz="2000" lang="en-US"/>
          </a:p>
          <a:p>
            <a:pPr>
              <a:lnSpc>
                <a:spcPct val="90000"/>
              </a:lnSpc>
            </a:pPr>
            <a:r>
              <a:rPr dirty="0" sz="2800" lang="en-US"/>
              <a:t>Main characteristics of path loss captured in simple model </a:t>
            </a:r>
            <a:r>
              <a:rPr dirty="0" sz="2800" lang="en-US" err="1"/>
              <a:t>P</a:t>
            </a:r>
            <a:r>
              <a:rPr baseline="-25000" dirty="0" sz="2800" lang="en-US" err="1"/>
              <a:t>r</a:t>
            </a:r>
            <a:r>
              <a:rPr dirty="0" sz="2800" lang="en-US"/>
              <a:t>=</a:t>
            </a:r>
            <a:r>
              <a:rPr dirty="0" sz="2800" lang="en-US" err="1"/>
              <a:t>P</a:t>
            </a:r>
            <a:r>
              <a:rPr baseline="-25000" dirty="0" sz="2800" lang="en-US" err="1"/>
              <a:t>t</a:t>
            </a:r>
            <a:r>
              <a:rPr dirty="0" sz="2800" lang="en-US" err="1"/>
              <a:t>K</a:t>
            </a:r>
            <a:r>
              <a:rPr dirty="0" sz="2800" lang="en-US"/>
              <a:t>[d</a:t>
            </a:r>
            <a:r>
              <a:rPr baseline="-25000" dirty="0" sz="2800" lang="en-US"/>
              <a:t>0</a:t>
            </a:r>
            <a:r>
              <a:rPr dirty="0" sz="2800" lang="en-US"/>
              <a:t>/d]</a:t>
            </a:r>
            <a:r>
              <a:rPr baseline="30000" dirty="0" sz="2800" lang="en-US">
                <a:latin typeface="Symbol" pitchFamily="18" charset="2"/>
              </a:rPr>
              <a:t>g</a:t>
            </a:r>
          </a:p>
          <a:p>
            <a:pPr>
              <a:buFont typeface="Wingdings" pitchFamily="2" charset="2"/>
              <a:buNone/>
            </a:pPr>
            <a:endParaRPr dirty="0" sz="1400" lang="en-US"/>
          </a:p>
          <a:p>
            <a:pPr>
              <a:lnSpc>
                <a:spcPct val="90000"/>
              </a:lnSpc>
            </a:pPr>
            <a:r>
              <a:rPr dirty="0" sz="2800" lang="en-US"/>
              <a:t>Empirical models used in simulations</a:t>
            </a:r>
          </a:p>
          <a:p>
            <a:pPr lvl="1"/>
            <a:r>
              <a:rPr dirty="0" sz="2400" lang="en-US"/>
              <a:t>Low accuracy (15-20 dB </a:t>
            </a:r>
            <a:r>
              <a:rPr dirty="0" sz="2400" lang="en-US" err="1"/>
              <a:t>std</a:t>
            </a:r>
            <a:r>
              <a:rPr dirty="0" sz="2400" lang="en-US"/>
              <a:t>) </a:t>
            </a:r>
          </a:p>
          <a:p>
            <a:pPr lvl="1"/>
            <a:r>
              <a:rPr dirty="0" sz="2400" lang="en-US"/>
              <a:t>Capture phenomena missing from formulas</a:t>
            </a:r>
          </a:p>
          <a:p>
            <a:pPr lvl="1"/>
            <a:r>
              <a:rPr dirty="0" sz="2400" lang="en-US"/>
              <a:t>Can be awkward to use in analysis</a:t>
            </a:r>
          </a:p>
          <a:p>
            <a:pPr lvl="3">
              <a:lnSpc>
                <a:spcPct val="90000"/>
              </a:lnSpc>
            </a:pPr>
            <a:endParaRPr dirty="0" sz="1400" lang="en-US"/>
          </a:p>
          <a:p>
            <a:pPr lvl="1">
              <a:lnSpc>
                <a:spcPct val="90000"/>
              </a:lnSpc>
            </a:pPr>
            <a:endParaRPr baseline="30000" dirty="0" sz="1600" lang="en-US">
              <a:latin typeface="Symbol" pitchFamily="18" charset="2"/>
            </a:endParaRPr>
          </a:p>
        </p:txBody>
      </p:sp>
      <mc:AlternateContent xmlns:mc="http://schemas.openxmlformats.org/markup-compatibility/2006">
        <mc:Choice xmlns:p14="http://schemas.microsoft.com/office/powerpoint/2010/main" Requires="p14">
          <p:contentPart p14:bwMode="auto" r:id="rId1">
            <p14:nvContentPartPr>
              <p14:cNvPr id="1050397" name=""/>
              <p14:cNvContentPartPr/>
              <p14:nvPr/>
            </p14:nvContentPartPr>
            <p14:xfrm>
              <a:off x="931444" y="5730302"/>
              <a:ext cx="2802033" cy="113639"/>
            </p14:xfrm>
          </p:contentPart>
        </mc:Choice>
        <mc:Fallback>
          <p:sp>
            <p:nvSpPr>
              <p:cNvPr id="1050397" name=""/>
              <p:cNvSpPr/>
              <p:nvPr/>
            </p:nvSpPr>
            <p:spPr>
              <a:xfrm>
                <a:off x="931444" y="5730302"/>
                <a:ext cx="2802033" cy="113639"/>
              </a:xfrm>
            </p:spPr>
          </p:sp>
        </mc:Fallback>
      </mc:AlternateContent>
      <mc:AlternateContent xmlns:mc="http://schemas.openxmlformats.org/markup-compatibility/2006">
        <mc:Choice xmlns:p14="http://schemas.microsoft.com/office/powerpoint/2010/main" Requires="p14">
          <p:contentPart p14:bwMode="auto" r:id="rId2">
            <p14:nvContentPartPr>
              <p14:cNvPr id="1050398" name=""/>
              <p14:cNvContentPartPr/>
              <p14:nvPr/>
            </p14:nvContentPartPr>
            <p14:xfrm>
              <a:off x="0" y="0"/>
              <a:ext cx="0" cy="0"/>
            </p14:xfrm>
          </p:contentPart>
        </mc:Choice>
        <mc:Fallback>
          <p:sp>
            <p:nvSpPr>
              <p:cNvPr id="1050398"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3">
            <p14:nvContentPartPr>
              <p14:cNvPr id="1050399" name=""/>
              <p14:cNvContentPartPr/>
              <p14:nvPr/>
            </p14:nvContentPartPr>
            <p14:xfrm>
              <a:off x="1222973" y="5102044"/>
              <a:ext cx="160322" cy="215866"/>
            </p14:xfrm>
          </p:contentPart>
        </mc:Choice>
        <mc:Fallback>
          <p:sp>
            <p:nvSpPr>
              <p:cNvPr id="1050399" name=""/>
              <p:cNvSpPr/>
              <p:nvPr/>
            </p:nvSpPr>
            <p:spPr>
              <a:xfrm>
                <a:off x="1222973" y="5102044"/>
                <a:ext cx="160322" cy="215866"/>
              </a:xfrm>
            </p:spPr>
          </p:sp>
        </mc:Fallback>
      </mc:AlternateContent>
      <mc:AlternateContent xmlns:mc="http://schemas.openxmlformats.org/markup-compatibility/2006">
        <mc:Choice xmlns:p14="http://schemas.microsoft.com/office/powerpoint/2010/main" Requires="p14">
          <p:contentPart p14:bwMode="auto" r:id="rId4">
            <p14:nvContentPartPr>
              <p14:cNvPr id="1050400" name=""/>
              <p14:cNvContentPartPr/>
              <p14:nvPr/>
            </p14:nvContentPartPr>
            <p14:xfrm>
              <a:off x="1276225" y="5178872"/>
              <a:ext cx="114866" cy="217107"/>
            </p14:xfrm>
          </p:contentPart>
        </mc:Choice>
        <mc:Fallback>
          <p:sp>
            <p:nvSpPr>
              <p:cNvPr id="1050400" name=""/>
              <p:cNvSpPr/>
              <p:nvPr/>
            </p:nvSpPr>
            <p:spPr>
              <a:xfrm>
                <a:off x="1276225" y="5178872"/>
                <a:ext cx="114866" cy="217107"/>
              </a:xfrm>
            </p:spPr>
          </p:sp>
        </mc:Fallback>
      </mc:AlternateContent>
      <mc:AlternateContent xmlns:mc="http://schemas.openxmlformats.org/markup-compatibility/2006">
        <mc:Choice xmlns:p14="http://schemas.microsoft.com/office/powerpoint/2010/main" Requires="p14">
          <p:contentPart p14:bwMode="auto" r:id="rId5">
            <p14:nvContentPartPr>
              <p14:cNvPr id="1050401" name=""/>
              <p14:cNvContentPartPr/>
              <p14:nvPr/>
            </p14:nvContentPartPr>
            <p14:xfrm>
              <a:off x="1240674" y="5360601"/>
              <a:ext cx="177421" cy="142731"/>
            </p14:xfrm>
          </p:contentPart>
        </mc:Choice>
        <mc:Fallback>
          <p:sp>
            <p:nvSpPr>
              <p:cNvPr id="1050401" name=""/>
              <p:cNvSpPr/>
              <p:nvPr/>
            </p:nvSpPr>
            <p:spPr>
              <a:xfrm>
                <a:off x="1240674" y="5360601"/>
                <a:ext cx="177421" cy="142731"/>
              </a:xfrm>
            </p:spPr>
          </p:sp>
        </mc:Fallback>
      </mc:AlternateContent>
      <mc:AlternateContent xmlns:mc="http://schemas.openxmlformats.org/markup-compatibility/2006">
        <mc:Choice xmlns:p14="http://schemas.microsoft.com/office/powerpoint/2010/main" Requires="p14">
          <p:contentPart p14:bwMode="auto" r:id="rId6">
            <p14:nvContentPartPr>
              <p14:cNvPr id="1050402" name=""/>
              <p14:cNvContentPartPr/>
              <p14:nvPr/>
            </p14:nvContentPartPr>
            <p14:xfrm>
              <a:off x="1343340" y="5165113"/>
              <a:ext cx="145774" cy="222228"/>
            </p14:xfrm>
          </p:contentPart>
        </mc:Choice>
        <mc:Fallback>
          <p:sp>
            <p:nvSpPr>
              <p:cNvPr id="1050402" name=""/>
              <p:cNvSpPr/>
              <p:nvPr/>
            </p:nvSpPr>
            <p:spPr>
              <a:xfrm>
                <a:off x="1343340" y="5165113"/>
                <a:ext cx="145774" cy="222228"/>
              </a:xfrm>
            </p:spPr>
          </p:sp>
        </mc:Fallback>
      </mc:AlternateContent>
      <mc:AlternateContent xmlns:mc="http://schemas.openxmlformats.org/markup-compatibility/2006">
        <mc:Choice xmlns:p14="http://schemas.microsoft.com/office/powerpoint/2010/main" Requires="p14">
          <p:contentPart p14:bwMode="auto" r:id="rId7">
            <p14:nvContentPartPr>
              <p14:cNvPr id="1050403" name=""/>
              <p14:cNvContentPartPr/>
              <p14:nvPr/>
            </p14:nvContentPartPr>
            <p14:xfrm>
              <a:off x="1456563" y="5235383"/>
              <a:ext cx="96288" cy="27877"/>
            </p14:xfrm>
          </p:contentPart>
        </mc:Choice>
        <mc:Fallback>
          <p:sp>
            <p:nvSpPr>
              <p:cNvPr id="1050403" name=""/>
              <p:cNvSpPr/>
              <p:nvPr/>
            </p:nvSpPr>
            <p:spPr>
              <a:xfrm>
                <a:off x="1456563" y="5235383"/>
                <a:ext cx="96288" cy="27877"/>
              </a:xfrm>
            </p:spPr>
          </p:sp>
        </mc:Fallback>
      </mc:AlternateContent>
      <mc:AlternateContent xmlns:mc="http://schemas.openxmlformats.org/markup-compatibility/2006">
        <mc:Choice xmlns:p14="http://schemas.microsoft.com/office/powerpoint/2010/main" Requires="p14">
          <p:contentPart p14:bwMode="auto" r:id="rId8">
            <p14:nvContentPartPr>
              <p14:cNvPr id="1050404" name=""/>
              <p14:cNvContentPartPr/>
              <p14:nvPr/>
            </p14:nvContentPartPr>
            <p14:xfrm>
              <a:off x="1431800" y="5322779"/>
              <a:ext cx="57091" cy="148077"/>
            </p14:xfrm>
          </p:contentPart>
        </mc:Choice>
        <mc:Fallback>
          <p:sp>
            <p:nvSpPr>
              <p:cNvPr id="1050404" name=""/>
              <p:cNvSpPr/>
              <p:nvPr/>
            </p:nvSpPr>
            <p:spPr>
              <a:xfrm>
                <a:off x="1431800" y="5322779"/>
                <a:ext cx="57091" cy="148077"/>
              </a:xfrm>
            </p:spPr>
          </p:sp>
        </mc:Fallback>
      </mc:AlternateContent>
      <mc:AlternateContent xmlns:mc="http://schemas.openxmlformats.org/markup-compatibility/2006">
        <mc:Choice xmlns:p14="http://schemas.microsoft.com/office/powerpoint/2010/main" Requires="p14">
          <p:contentPart p14:bwMode="auto" r:id="rId9">
            <p14:nvContentPartPr>
              <p14:cNvPr id="1050405" name=""/>
              <p14:cNvContentPartPr/>
              <p14:nvPr/>
            </p14:nvContentPartPr>
            <p14:xfrm>
              <a:off x="1424180" y="5432773"/>
              <a:ext cx="190172" cy="21668"/>
            </p14:xfrm>
          </p:contentPart>
        </mc:Choice>
        <mc:Fallback>
          <p:sp>
            <p:nvSpPr>
              <p:cNvPr id="1050405" name=""/>
              <p:cNvSpPr/>
              <p:nvPr/>
            </p:nvSpPr>
            <p:spPr>
              <a:xfrm>
                <a:off x="1424180" y="5432773"/>
                <a:ext cx="190172" cy="21668"/>
              </a:xfrm>
            </p:spPr>
          </p:sp>
        </mc:Fallback>
      </mc:AlternateContent>
      <mc:AlternateContent xmlns:mc="http://schemas.openxmlformats.org/markup-compatibility/2006">
        <mc:Choice xmlns:p14="http://schemas.microsoft.com/office/powerpoint/2010/main" Requires="p14">
          <p:contentPart p14:bwMode="auto" r:id="rId10">
            <p14:nvContentPartPr>
              <p14:cNvPr id="1050406" name=""/>
              <p14:cNvContentPartPr/>
              <p14:nvPr/>
            </p14:nvContentPartPr>
            <p14:xfrm>
              <a:off x="1449579" y="5336975"/>
              <a:ext cx="85720" cy="14978"/>
            </p14:xfrm>
          </p:contentPart>
        </mc:Choice>
        <mc:Fallback>
          <p:sp>
            <p:nvSpPr>
              <p:cNvPr id="1050406" name=""/>
              <p:cNvSpPr/>
              <p:nvPr/>
            </p:nvSpPr>
            <p:spPr>
              <a:xfrm>
                <a:off x="1449579" y="5336975"/>
                <a:ext cx="85720" cy="14978"/>
              </a:xfrm>
            </p:spPr>
          </p:sp>
        </mc:Fallback>
      </mc:AlternateContent>
      <mc:AlternateContent xmlns:mc="http://schemas.openxmlformats.org/markup-compatibility/2006">
        <mc:Choice xmlns:p14="http://schemas.microsoft.com/office/powerpoint/2010/main" Requires="p14">
          <p:contentPart p14:bwMode="auto" r:id="rId11">
            <p14:nvContentPartPr>
              <p14:cNvPr id="1050407" name=""/>
              <p14:cNvContentPartPr/>
              <p14:nvPr/>
            </p14:nvContentPartPr>
            <p14:xfrm>
              <a:off x="1637529" y="5113386"/>
              <a:ext cx="79492" cy="116809"/>
            </p14:xfrm>
          </p:contentPart>
        </mc:Choice>
        <mc:Fallback>
          <p:sp>
            <p:nvSpPr>
              <p:cNvPr id="1050407" name=""/>
              <p:cNvSpPr/>
              <p:nvPr/>
            </p:nvSpPr>
            <p:spPr>
              <a:xfrm>
                <a:off x="1637529" y="5113386"/>
                <a:ext cx="79492" cy="116809"/>
              </a:xfrm>
            </p:spPr>
          </p:sp>
        </mc:Fallback>
      </mc:AlternateContent>
      <mc:AlternateContent xmlns:mc="http://schemas.openxmlformats.org/markup-compatibility/2006">
        <mc:Choice xmlns:p14="http://schemas.microsoft.com/office/powerpoint/2010/main" Requires="p14">
          <p:contentPart p14:bwMode="auto" r:id="rId12">
            <p14:nvContentPartPr>
              <p14:cNvPr id="1050408" name=""/>
              <p14:cNvContentPartPr/>
              <p14:nvPr/>
            </p14:nvContentPartPr>
            <p14:xfrm>
              <a:off x="1567744" y="5178237"/>
              <a:ext cx="183653" cy="256302"/>
            </p14:xfrm>
          </p:contentPart>
        </mc:Choice>
        <mc:Fallback>
          <p:sp>
            <p:nvSpPr>
              <p:cNvPr id="1050408" name=""/>
              <p:cNvSpPr/>
              <p:nvPr/>
            </p:nvSpPr>
            <p:spPr>
              <a:xfrm>
                <a:off x="1567744" y="5178237"/>
                <a:ext cx="183653" cy="256302"/>
              </a:xfrm>
            </p:spPr>
          </p:sp>
        </mc:Fallback>
      </mc:AlternateContent>
      <mc:AlternateContent xmlns:mc="http://schemas.openxmlformats.org/markup-compatibility/2006">
        <mc:Choice xmlns:p14="http://schemas.microsoft.com/office/powerpoint/2010/main" Requires="p14">
          <p:contentPart p14:bwMode="auto" r:id="rId13">
            <p14:nvContentPartPr>
              <p14:cNvPr id="1050409" name=""/>
              <p14:cNvContentPartPr/>
              <p14:nvPr/>
            </p14:nvContentPartPr>
            <p14:xfrm>
              <a:off x="1718806" y="5059502"/>
              <a:ext cx="151757" cy="224772"/>
            </p14:xfrm>
          </p:contentPart>
        </mc:Choice>
        <mc:Fallback>
          <p:sp>
            <p:nvSpPr>
              <p:cNvPr id="1050409" name=""/>
              <p:cNvSpPr/>
              <p:nvPr/>
            </p:nvSpPr>
            <p:spPr>
              <a:xfrm>
                <a:off x="1718806" y="5059502"/>
                <a:ext cx="151757" cy="224772"/>
              </a:xfrm>
            </p:spPr>
          </p:sp>
        </mc:Fallback>
      </mc:AlternateContent>
      <mc:AlternateContent xmlns:mc="http://schemas.openxmlformats.org/markup-compatibility/2006">
        <mc:Choice xmlns:p14="http://schemas.microsoft.com/office/powerpoint/2010/main" Requires="p14">
          <p:contentPart p14:bwMode="auto" r:id="rId14">
            <p14:nvContentPartPr>
              <p14:cNvPr id="1050410" name=""/>
              <p14:cNvContentPartPr/>
              <p14:nvPr/>
            </p14:nvContentPartPr>
            <p14:xfrm>
              <a:off x="1822940" y="5151570"/>
              <a:ext cx="46768" cy="25584"/>
            </p14:xfrm>
          </p:contentPart>
        </mc:Choice>
        <mc:Fallback>
          <p:sp>
            <p:nvSpPr>
              <p:cNvPr id="1050410" name=""/>
              <p:cNvSpPr/>
              <p:nvPr/>
            </p:nvSpPr>
            <p:spPr>
              <a:xfrm>
                <a:off x="1822940" y="5151570"/>
                <a:ext cx="46768" cy="25584"/>
              </a:xfrm>
            </p:spPr>
          </p:sp>
        </mc:Fallback>
      </mc:AlternateContent>
      <mc:AlternateContent xmlns:mc="http://schemas.openxmlformats.org/markup-compatibility/2006">
        <mc:Choice xmlns:p14="http://schemas.microsoft.com/office/powerpoint/2010/main" Requires="p14">
          <p:contentPart p14:bwMode="auto" r:id="rId15">
            <p14:nvContentPartPr>
              <p14:cNvPr id="1050411" name=""/>
              <p14:cNvContentPartPr/>
              <p14:nvPr/>
            </p14:nvContentPartPr>
            <p14:xfrm>
              <a:off x="1729600" y="5196559"/>
              <a:ext cx="188674" cy="37554"/>
            </p14:xfrm>
          </p:contentPart>
        </mc:Choice>
        <mc:Fallback>
          <p:sp>
            <p:nvSpPr>
              <p:cNvPr id="1050411" name=""/>
              <p:cNvSpPr/>
              <p:nvPr/>
            </p:nvSpPr>
            <p:spPr>
              <a:xfrm>
                <a:off x="1729600" y="5196559"/>
                <a:ext cx="188674" cy="37554"/>
              </a:xfrm>
            </p:spPr>
          </p:sp>
        </mc:Fallback>
      </mc:AlternateContent>
      <mc:AlternateContent xmlns:mc="http://schemas.openxmlformats.org/markup-compatibility/2006">
        <mc:Choice xmlns:p14="http://schemas.microsoft.com/office/powerpoint/2010/main" Requires="p14">
          <p:contentPart p14:bwMode="auto" r:id="rId16">
            <p14:nvContentPartPr>
              <p14:cNvPr id="1050412" name=""/>
              <p14:cNvContentPartPr/>
              <p14:nvPr/>
            </p14:nvContentPartPr>
            <p14:xfrm>
              <a:off x="1744205" y="5269035"/>
              <a:ext cx="58015" cy="148555"/>
            </p14:xfrm>
          </p:contentPart>
        </mc:Choice>
        <mc:Fallback>
          <p:sp>
            <p:nvSpPr>
              <p:cNvPr id="1050412" name=""/>
              <p:cNvSpPr/>
              <p:nvPr/>
            </p:nvSpPr>
            <p:spPr>
              <a:xfrm>
                <a:off x="1744205" y="5269035"/>
                <a:ext cx="58015" cy="148555"/>
              </a:xfrm>
            </p:spPr>
          </p:sp>
        </mc:Fallback>
      </mc:AlternateContent>
      <mc:AlternateContent xmlns:mc="http://schemas.openxmlformats.org/markup-compatibility/2006">
        <mc:Choice xmlns:p14="http://schemas.microsoft.com/office/powerpoint/2010/main" Requires="p14">
          <p:contentPart p14:bwMode="auto" r:id="rId17">
            <p14:nvContentPartPr>
              <p14:cNvPr id="1050413" name=""/>
              <p14:cNvContentPartPr/>
              <p14:nvPr/>
            </p14:nvContentPartPr>
            <p14:xfrm>
              <a:off x="1822104" y="5238558"/>
              <a:ext cx="35349" cy="143379"/>
            </p14:xfrm>
          </p:contentPart>
        </mc:Choice>
        <mc:Fallback>
          <p:sp>
            <p:nvSpPr>
              <p:cNvPr id="1050413" name=""/>
              <p:cNvSpPr/>
              <p:nvPr/>
            </p:nvSpPr>
            <p:spPr>
              <a:xfrm>
                <a:off x="1822104" y="5238558"/>
                <a:ext cx="35349" cy="143379"/>
              </a:xfrm>
            </p:spPr>
          </p:sp>
        </mc:Fallback>
      </mc:AlternateContent>
      <mc:AlternateContent xmlns:mc="http://schemas.openxmlformats.org/markup-compatibility/2006">
        <mc:Choice xmlns:p14="http://schemas.microsoft.com/office/powerpoint/2010/main" Requires="p14">
          <p:contentPart p14:bwMode="auto" r:id="rId18">
            <p14:nvContentPartPr>
              <p14:cNvPr id="1050414" name=""/>
              <p14:cNvContentPartPr/>
              <p14:nvPr/>
            </p14:nvContentPartPr>
            <p14:xfrm>
              <a:off x="1887262" y="5251892"/>
              <a:ext cx="27116" cy="124622"/>
            </p14:xfrm>
          </p:contentPart>
        </mc:Choice>
        <mc:Fallback>
          <p:sp>
            <p:nvSpPr>
              <p:cNvPr id="1050414" name=""/>
              <p:cNvSpPr/>
              <p:nvPr/>
            </p:nvSpPr>
            <p:spPr>
              <a:xfrm>
                <a:off x="1887262" y="5251892"/>
                <a:ext cx="27116" cy="124622"/>
              </a:xfrm>
            </p:spPr>
          </p:sp>
        </mc:Fallback>
      </mc:AlternateContent>
      <mc:AlternateContent xmlns:mc="http://schemas.openxmlformats.org/markup-compatibility/2006">
        <mc:Choice xmlns:p14="http://schemas.microsoft.com/office/powerpoint/2010/main" Requires="p14">
          <p:contentPart p14:bwMode="auto" r:id="rId19">
            <p14:nvContentPartPr>
              <p14:cNvPr id="1050415" name=""/>
              <p14:cNvContentPartPr/>
              <p14:nvPr/>
            </p14:nvContentPartPr>
            <p14:xfrm>
              <a:off x="1754525" y="5399964"/>
              <a:ext cx="237097" cy="13001"/>
            </p14:xfrm>
          </p:contentPart>
        </mc:Choice>
        <mc:Fallback>
          <p:sp>
            <p:nvSpPr>
              <p:cNvPr id="1050415" name=""/>
              <p:cNvSpPr/>
              <p:nvPr/>
            </p:nvSpPr>
            <p:spPr>
              <a:xfrm>
                <a:off x="1754525" y="5399964"/>
                <a:ext cx="237097" cy="13001"/>
              </a:xfrm>
            </p:spPr>
          </p:sp>
        </mc:Fallback>
      </mc:AlternateContent>
      <mc:AlternateContent xmlns:mc="http://schemas.openxmlformats.org/markup-compatibility/2006">
        <mc:Choice xmlns:p14="http://schemas.microsoft.com/office/powerpoint/2010/main" Requires="p14">
          <p:contentPart p14:bwMode="auto" r:id="rId20">
            <p14:nvContentPartPr>
              <p14:cNvPr id="1050416" name=""/>
              <p14:cNvContentPartPr/>
              <p14:nvPr/>
            </p14:nvContentPartPr>
            <p14:xfrm>
              <a:off x="1861674" y="5140141"/>
              <a:ext cx="72884" cy="54368"/>
            </p14:xfrm>
          </p:contentPart>
        </mc:Choice>
        <mc:Fallback>
          <p:sp>
            <p:nvSpPr>
              <p:cNvPr id="1050416" name=""/>
              <p:cNvSpPr/>
              <p:nvPr/>
            </p:nvSpPr>
            <p:spPr>
              <a:xfrm>
                <a:off x="1861674" y="5140141"/>
                <a:ext cx="72884" cy="54368"/>
              </a:xfrm>
            </p:spPr>
          </p:sp>
        </mc:Fallback>
      </mc:AlternateContent>
      <mc:AlternateContent xmlns:mc="http://schemas.openxmlformats.org/markup-compatibility/2006">
        <mc:Choice xmlns:p14="http://schemas.microsoft.com/office/powerpoint/2010/main" Requires="p14">
          <p:contentPart p14:bwMode="auto" r:id="rId21">
            <p14:nvContentPartPr>
              <p14:cNvPr id="1050417" name=""/>
              <p14:cNvContentPartPr/>
              <p14:nvPr/>
            </p14:nvContentPartPr>
            <p14:xfrm>
              <a:off x="1811511" y="5142042"/>
              <a:ext cx="97279" cy="13906"/>
            </p14:xfrm>
          </p:contentPart>
        </mc:Choice>
        <mc:Fallback>
          <p:sp>
            <p:nvSpPr>
              <p:cNvPr id="1050417" name=""/>
              <p:cNvSpPr/>
              <p:nvPr/>
            </p:nvSpPr>
            <p:spPr>
              <a:xfrm>
                <a:off x="1811511" y="5142042"/>
                <a:ext cx="97279" cy="13906"/>
              </a:xfrm>
            </p:spPr>
          </p:sp>
        </mc:Fallback>
      </mc:AlternateContent>
      <mc:AlternateContent xmlns:mc="http://schemas.openxmlformats.org/markup-compatibility/2006">
        <mc:Choice xmlns:p14="http://schemas.microsoft.com/office/powerpoint/2010/main" Requires="p14">
          <p:contentPart p14:bwMode="auto" r:id="rId22">
            <p14:nvContentPartPr>
              <p14:cNvPr id="1050418" name=""/>
              <p14:cNvContentPartPr/>
              <p14:nvPr/>
            </p14:nvContentPartPr>
            <p14:xfrm>
              <a:off x="1989937" y="5156080"/>
              <a:ext cx="142068" cy="6419"/>
            </p14:xfrm>
          </p:contentPart>
        </mc:Choice>
        <mc:Fallback>
          <p:sp>
            <p:nvSpPr>
              <p:cNvPr id="1050418" name=""/>
              <p:cNvSpPr/>
              <p:nvPr/>
            </p:nvSpPr>
            <p:spPr>
              <a:xfrm>
                <a:off x="1989937" y="5156080"/>
                <a:ext cx="142068" cy="6419"/>
              </a:xfrm>
            </p:spPr>
          </p:sp>
        </mc:Fallback>
      </mc:AlternateContent>
      <mc:AlternateContent xmlns:mc="http://schemas.openxmlformats.org/markup-compatibility/2006">
        <mc:Choice xmlns:p14="http://schemas.microsoft.com/office/powerpoint/2010/main" Requires="p14">
          <p:contentPart p14:bwMode="auto" r:id="rId23">
            <p14:nvContentPartPr>
              <p14:cNvPr id="1050419" name=""/>
              <p14:cNvContentPartPr/>
              <p14:nvPr/>
            </p14:nvContentPartPr>
            <p14:xfrm>
              <a:off x="2031210" y="5082995"/>
              <a:ext cx="43368" cy="402389"/>
            </p14:xfrm>
          </p:contentPart>
        </mc:Choice>
        <mc:Fallback>
          <p:sp>
            <p:nvSpPr>
              <p:cNvPr id="1050419" name=""/>
              <p:cNvSpPr/>
              <p:nvPr/>
            </p:nvSpPr>
            <p:spPr>
              <a:xfrm>
                <a:off x="2031210" y="5082995"/>
                <a:ext cx="43368" cy="402389"/>
              </a:xfrm>
            </p:spPr>
          </p:sp>
        </mc:Fallback>
      </mc:AlternateContent>
      <mc:AlternateContent xmlns:mc="http://schemas.openxmlformats.org/markup-compatibility/2006">
        <mc:Choice xmlns:p14="http://schemas.microsoft.com/office/powerpoint/2010/main" Requires="p14">
          <p:contentPart p14:bwMode="auto" r:id="rId24">
            <p14:nvContentPartPr>
              <p14:cNvPr id="1050420" name=""/>
              <p14:cNvContentPartPr/>
              <p14:nvPr/>
            </p14:nvContentPartPr>
            <p14:xfrm>
              <a:off x="1976258" y="5166808"/>
              <a:ext cx="68286" cy="182996"/>
            </p14:xfrm>
          </p:contentPart>
        </mc:Choice>
        <mc:Fallback>
          <p:sp>
            <p:nvSpPr>
              <p:cNvPr id="1050420" name=""/>
              <p:cNvSpPr/>
              <p:nvPr/>
            </p:nvSpPr>
            <p:spPr>
              <a:xfrm>
                <a:off x="1976258" y="5166808"/>
                <a:ext cx="68286" cy="182996"/>
              </a:xfrm>
            </p:spPr>
          </p:sp>
        </mc:Fallback>
      </mc:AlternateContent>
      <mc:AlternateContent xmlns:mc="http://schemas.openxmlformats.org/markup-compatibility/2006">
        <mc:Choice xmlns:p14="http://schemas.microsoft.com/office/powerpoint/2010/main" Requires="p14">
          <p:contentPart p14:bwMode="auto" r:id="rId25">
            <p14:nvContentPartPr>
              <p14:cNvPr id="1050421" name=""/>
              <p14:cNvContentPartPr/>
              <p14:nvPr/>
            </p14:nvContentPartPr>
            <p14:xfrm>
              <a:off x="2050259" y="5202366"/>
              <a:ext cx="100007" cy="116117"/>
            </p14:xfrm>
          </p:contentPart>
        </mc:Choice>
        <mc:Fallback>
          <p:sp>
            <p:nvSpPr>
              <p:cNvPr id="1050421" name=""/>
              <p:cNvSpPr/>
              <p:nvPr/>
            </p:nvSpPr>
            <p:spPr>
              <a:xfrm>
                <a:off x="2050259" y="5202366"/>
                <a:ext cx="100007" cy="116117"/>
              </a:xfrm>
            </p:spPr>
          </p:sp>
        </mc:Fallback>
      </mc:AlternateContent>
      <mc:AlternateContent xmlns:mc="http://schemas.openxmlformats.org/markup-compatibility/2006">
        <mc:Choice xmlns:p14="http://schemas.microsoft.com/office/powerpoint/2010/main" Requires="p14">
          <p:contentPart p14:bwMode="auto" r:id="rId26">
            <p14:nvContentPartPr>
              <p14:cNvPr id="1050422" name=""/>
              <p14:cNvContentPartPr/>
              <p14:nvPr/>
            </p14:nvContentPartPr>
            <p14:xfrm>
              <a:off x="2120106" y="5095693"/>
              <a:ext cx="138963" cy="31113"/>
            </p14:xfrm>
          </p:contentPart>
        </mc:Choice>
        <mc:Fallback>
          <p:sp>
            <p:nvSpPr>
              <p:cNvPr id="1050422" name=""/>
              <p:cNvSpPr/>
              <p:nvPr/>
            </p:nvSpPr>
            <p:spPr>
              <a:xfrm>
                <a:off x="2120106" y="5095693"/>
                <a:ext cx="138963" cy="31113"/>
              </a:xfrm>
            </p:spPr>
          </p:sp>
        </mc:Fallback>
      </mc:AlternateContent>
      <mc:AlternateContent xmlns:mc="http://schemas.openxmlformats.org/markup-compatibility/2006">
        <mc:Choice xmlns:p14="http://schemas.microsoft.com/office/powerpoint/2010/main" Requires="p14">
          <p:contentPart p14:bwMode="auto" r:id="rId27">
            <p14:nvContentPartPr>
              <p14:cNvPr id="1050423" name=""/>
              <p14:cNvContentPartPr/>
              <p14:nvPr/>
            </p14:nvContentPartPr>
            <p14:xfrm>
              <a:off x="2142965" y="5015690"/>
              <a:ext cx="47814" cy="170136"/>
            </p14:xfrm>
          </p:contentPart>
        </mc:Choice>
        <mc:Fallback>
          <p:sp>
            <p:nvSpPr>
              <p:cNvPr id="1050423" name=""/>
              <p:cNvSpPr/>
              <p:nvPr/>
            </p:nvSpPr>
            <p:spPr>
              <a:xfrm>
                <a:off x="2142965" y="5015690"/>
                <a:ext cx="47814" cy="170136"/>
              </a:xfrm>
            </p:spPr>
          </p:sp>
        </mc:Fallback>
      </mc:AlternateContent>
      <mc:AlternateContent xmlns:mc="http://schemas.openxmlformats.org/markup-compatibility/2006">
        <mc:Choice xmlns:p14="http://schemas.microsoft.com/office/powerpoint/2010/main" Requires="p14">
          <p:contentPart p14:bwMode="auto" r:id="rId28">
            <p14:nvContentPartPr>
              <p14:cNvPr id="1050424" name=""/>
              <p14:cNvContentPartPr/>
              <p14:nvPr/>
            </p14:nvContentPartPr>
            <p14:xfrm>
              <a:off x="2181180" y="5042358"/>
              <a:ext cx="65284" cy="131868"/>
            </p14:xfrm>
          </p:contentPart>
        </mc:Choice>
        <mc:Fallback>
          <p:sp>
            <p:nvSpPr>
              <p:cNvPr id="1050424" name=""/>
              <p:cNvSpPr/>
              <p:nvPr/>
            </p:nvSpPr>
            <p:spPr>
              <a:xfrm>
                <a:off x="2181180" y="5042358"/>
                <a:ext cx="65284" cy="131868"/>
              </a:xfrm>
            </p:spPr>
          </p:sp>
        </mc:Fallback>
      </mc:AlternateContent>
      <mc:AlternateContent xmlns:mc="http://schemas.openxmlformats.org/markup-compatibility/2006">
        <mc:Choice xmlns:p14="http://schemas.microsoft.com/office/powerpoint/2010/main" Requires="p14">
          <p:contentPart p14:bwMode="auto" r:id="rId29">
            <p14:nvContentPartPr>
              <p14:cNvPr id="1050425" name=""/>
              <p14:cNvContentPartPr/>
              <p14:nvPr/>
            </p14:nvContentPartPr>
            <p14:xfrm>
              <a:off x="2129631" y="5189666"/>
              <a:ext cx="36357" cy="128803"/>
            </p14:xfrm>
          </p:contentPart>
        </mc:Choice>
        <mc:Fallback>
          <p:sp>
            <p:nvSpPr>
              <p:cNvPr id="1050425" name=""/>
              <p:cNvSpPr/>
              <p:nvPr/>
            </p:nvSpPr>
            <p:spPr>
              <a:xfrm>
                <a:off x="2129631" y="5189666"/>
                <a:ext cx="36357" cy="128803"/>
              </a:xfrm>
            </p:spPr>
          </p:sp>
        </mc:Fallback>
      </mc:AlternateContent>
      <mc:AlternateContent xmlns:mc="http://schemas.openxmlformats.org/markup-compatibility/2006">
        <mc:Choice xmlns:p14="http://schemas.microsoft.com/office/powerpoint/2010/main" Requires="p14">
          <p:contentPart p14:bwMode="auto" r:id="rId30">
            <p14:nvContentPartPr>
              <p14:cNvPr id="1050426" name=""/>
              <p14:cNvContentPartPr/>
              <p14:nvPr/>
            </p14:nvContentPartPr>
            <p14:xfrm>
              <a:off x="2173443" y="5161575"/>
              <a:ext cx="76024" cy="174670"/>
            </p14:xfrm>
          </p:contentPart>
        </mc:Choice>
        <mc:Fallback>
          <p:sp>
            <p:nvSpPr>
              <p:cNvPr id="1050426" name=""/>
              <p:cNvSpPr/>
              <p:nvPr/>
            </p:nvSpPr>
            <p:spPr>
              <a:xfrm>
                <a:off x="2173443" y="5161575"/>
                <a:ext cx="76024" cy="174670"/>
              </a:xfrm>
            </p:spPr>
          </p:sp>
        </mc:Fallback>
      </mc:AlternateContent>
      <mc:AlternateContent xmlns:mc="http://schemas.openxmlformats.org/markup-compatibility/2006">
        <mc:Choice xmlns:p14="http://schemas.microsoft.com/office/powerpoint/2010/main" Requires="p14">
          <p:contentPart p14:bwMode="auto" r:id="rId31">
            <p14:nvContentPartPr>
              <p14:cNvPr id="1050427" name=""/>
              <p14:cNvContentPartPr/>
              <p14:nvPr/>
            </p14:nvContentPartPr>
            <p14:xfrm>
              <a:off x="2165189" y="5205952"/>
              <a:ext cx="75032" cy="49478"/>
            </p14:xfrm>
          </p:contentPart>
        </mc:Choice>
        <mc:Fallback>
          <p:sp>
            <p:nvSpPr>
              <p:cNvPr id="1050427" name=""/>
              <p:cNvSpPr/>
              <p:nvPr/>
            </p:nvSpPr>
            <p:spPr>
              <a:xfrm>
                <a:off x="2165189" y="5205952"/>
                <a:ext cx="75032" cy="49478"/>
              </a:xfrm>
            </p:spPr>
          </p:sp>
        </mc:Fallback>
      </mc:AlternateContent>
      <mc:AlternateContent xmlns:mc="http://schemas.openxmlformats.org/markup-compatibility/2006">
        <mc:Choice xmlns:p14="http://schemas.microsoft.com/office/powerpoint/2010/main" Requires="p14">
          <p:contentPart p14:bwMode="auto" r:id="rId32">
            <p14:nvContentPartPr>
              <p14:cNvPr id="1050428" name=""/>
              <p14:cNvContentPartPr/>
              <p14:nvPr/>
            </p14:nvContentPartPr>
            <p14:xfrm>
              <a:off x="2167094" y="5282324"/>
              <a:ext cx="75576" cy="65445"/>
            </p14:xfrm>
          </p:contentPart>
        </mc:Choice>
        <mc:Fallback>
          <p:sp>
            <p:nvSpPr>
              <p:cNvPr id="1050428" name=""/>
              <p:cNvSpPr/>
              <p:nvPr/>
            </p:nvSpPr>
            <p:spPr>
              <a:xfrm>
                <a:off x="2167094" y="5282324"/>
                <a:ext cx="75576" cy="65445"/>
              </a:xfrm>
            </p:spPr>
          </p:sp>
        </mc:Fallback>
      </mc:AlternateContent>
      <mc:AlternateContent xmlns:mc="http://schemas.openxmlformats.org/markup-compatibility/2006">
        <mc:Choice xmlns:p14="http://schemas.microsoft.com/office/powerpoint/2010/main" Requires="p14">
          <p:contentPart p14:bwMode="auto" r:id="rId33">
            <p14:nvContentPartPr>
              <p14:cNvPr id="1050429" name=""/>
              <p14:cNvContentPartPr/>
              <p14:nvPr/>
            </p14:nvContentPartPr>
            <p14:xfrm>
              <a:off x="2114391" y="5343460"/>
              <a:ext cx="162090" cy="72883"/>
            </p14:xfrm>
          </p:contentPart>
        </mc:Choice>
        <mc:Fallback>
          <p:sp>
            <p:nvSpPr>
              <p:cNvPr id="1050429" name=""/>
              <p:cNvSpPr/>
              <p:nvPr/>
            </p:nvSpPr>
            <p:spPr>
              <a:xfrm>
                <a:off x="2114391" y="5343460"/>
                <a:ext cx="162090" cy="72883"/>
              </a:xfrm>
            </p:spPr>
          </p:sp>
        </mc:Fallback>
      </mc:AlternateContent>
      <mc:AlternateContent xmlns:mc="http://schemas.openxmlformats.org/markup-compatibility/2006">
        <mc:Choice xmlns:p14="http://schemas.microsoft.com/office/powerpoint/2010/main" Requires="p14">
          <p:contentPart p14:bwMode="auto" r:id="rId34">
            <p14:nvContentPartPr>
              <p14:cNvPr id="1050430" name=""/>
              <p14:cNvContentPartPr/>
              <p14:nvPr/>
            </p14:nvContentPartPr>
            <p14:xfrm>
              <a:off x="2171428" y="5350944"/>
              <a:ext cx="33763" cy="102996"/>
            </p14:xfrm>
          </p:contentPart>
        </mc:Choice>
        <mc:Fallback>
          <p:sp>
            <p:nvSpPr>
              <p:cNvPr id="1050430" name=""/>
              <p:cNvSpPr/>
              <p:nvPr/>
            </p:nvSpPr>
            <p:spPr>
              <a:xfrm>
                <a:off x="2171428" y="5350944"/>
                <a:ext cx="33763" cy="102996"/>
              </a:xfrm>
            </p:spPr>
          </p:sp>
        </mc:Fallback>
      </mc:AlternateContent>
      <mc:AlternateContent xmlns:mc="http://schemas.openxmlformats.org/markup-compatibility/2006">
        <mc:Choice xmlns:p14="http://schemas.microsoft.com/office/powerpoint/2010/main" Requires="p14">
          <p:contentPart p14:bwMode="auto" r:id="rId35">
            <p14:nvContentPartPr>
              <p14:cNvPr id="1050431" name=""/>
              <p14:cNvContentPartPr/>
              <p14:nvPr/>
            </p14:nvContentPartPr>
            <p14:xfrm>
              <a:off x="2227416" y="5373802"/>
              <a:ext cx="174304" cy="116857"/>
            </p14:xfrm>
          </p:contentPart>
        </mc:Choice>
        <mc:Fallback>
          <p:sp>
            <p:nvSpPr>
              <p:cNvPr id="1050431" name=""/>
              <p:cNvSpPr/>
              <p:nvPr/>
            </p:nvSpPr>
            <p:spPr>
              <a:xfrm>
                <a:off x="2227416" y="5373802"/>
                <a:ext cx="174304" cy="116857"/>
              </a:xfrm>
            </p:spPr>
          </p:sp>
        </mc:Fallback>
      </mc:AlternateContent>
      <mc:AlternateContent xmlns:mc="http://schemas.openxmlformats.org/markup-compatibility/2006">
        <mc:Choice xmlns:p14="http://schemas.microsoft.com/office/powerpoint/2010/main" Requires="p14">
          <p:contentPart p14:bwMode="auto" r:id="rId36">
            <p14:nvContentPartPr>
              <p14:cNvPr id="1050432" name=""/>
              <p14:cNvContentPartPr/>
              <p14:nvPr/>
            </p14:nvContentPartPr>
            <p14:xfrm>
              <a:off x="2388698" y="5147125"/>
              <a:ext cx="56453" cy="37941"/>
            </p14:xfrm>
          </p:contentPart>
        </mc:Choice>
        <mc:Fallback>
          <p:sp>
            <p:nvSpPr>
              <p:cNvPr id="1050432" name=""/>
              <p:cNvSpPr/>
              <p:nvPr/>
            </p:nvSpPr>
            <p:spPr>
              <a:xfrm>
                <a:off x="2388698" y="5147125"/>
                <a:ext cx="56453" cy="37941"/>
              </a:xfrm>
            </p:spPr>
          </p:sp>
        </mc:Fallback>
      </mc:AlternateContent>
      <mc:AlternateContent xmlns:mc="http://schemas.openxmlformats.org/markup-compatibility/2006">
        <mc:Choice xmlns:p14="http://schemas.microsoft.com/office/powerpoint/2010/main" Requires="p14">
          <p:contentPart p14:bwMode="auto" r:id="rId37">
            <p14:nvContentPartPr>
              <p14:cNvPr id="1050433" name=""/>
              <p14:cNvContentPartPr/>
              <p14:nvPr/>
            </p14:nvContentPartPr>
            <p14:xfrm>
              <a:off x="2285833" y="5207634"/>
              <a:ext cx="226082" cy="85529"/>
            </p14:xfrm>
          </p:contentPart>
        </mc:Choice>
        <mc:Fallback>
          <p:sp>
            <p:nvSpPr>
              <p:cNvPr id="1050433" name=""/>
              <p:cNvSpPr/>
              <p:nvPr/>
            </p:nvSpPr>
            <p:spPr>
              <a:xfrm>
                <a:off x="2285833" y="5207634"/>
                <a:ext cx="226082" cy="85529"/>
              </a:xfrm>
            </p:spPr>
          </p:sp>
        </mc:Fallback>
      </mc:AlternateContent>
      <mc:AlternateContent xmlns:mc="http://schemas.openxmlformats.org/markup-compatibility/2006">
        <mc:Choice xmlns:p14="http://schemas.microsoft.com/office/powerpoint/2010/main" Requires="p14">
          <p:contentPart p14:bwMode="auto" r:id="rId38">
            <p14:nvContentPartPr>
              <p14:cNvPr id="1050434" name=""/>
              <p14:cNvContentPartPr/>
              <p14:nvPr/>
            </p14:nvContentPartPr>
            <p14:xfrm>
              <a:off x="2396465" y="5189031"/>
              <a:ext cx="12955" cy="171428"/>
            </p14:xfrm>
          </p:contentPart>
        </mc:Choice>
        <mc:Fallback>
          <p:sp>
            <p:nvSpPr>
              <p:cNvPr id="1050434" name=""/>
              <p:cNvSpPr/>
              <p:nvPr/>
            </p:nvSpPr>
            <p:spPr>
              <a:xfrm>
                <a:off x="2396465" y="5189031"/>
                <a:ext cx="12955" cy="171428"/>
              </a:xfrm>
            </p:spPr>
          </p:sp>
        </mc:Fallback>
      </mc:AlternateContent>
      <mc:AlternateContent xmlns:mc="http://schemas.openxmlformats.org/markup-compatibility/2006">
        <mc:Choice xmlns:p14="http://schemas.microsoft.com/office/powerpoint/2010/main" Requires="p14">
          <p:contentPart p14:bwMode="auto" r:id="rId39">
            <p14:nvContentPartPr>
              <p14:cNvPr id="1050435" name=""/>
              <p14:cNvContentPartPr/>
              <p14:nvPr/>
            </p14:nvContentPartPr>
            <p14:xfrm>
              <a:off x="2449020" y="5208715"/>
              <a:ext cx="10810" cy="160468"/>
            </p14:xfrm>
          </p:contentPart>
        </mc:Choice>
        <mc:Fallback>
          <p:sp>
            <p:nvSpPr>
              <p:cNvPr id="1050435" name=""/>
              <p:cNvSpPr/>
              <p:nvPr/>
            </p:nvSpPr>
            <p:spPr>
              <a:xfrm>
                <a:off x="2449020" y="5208715"/>
                <a:ext cx="10810" cy="160468"/>
              </a:xfrm>
            </p:spPr>
          </p:sp>
        </mc:Fallback>
      </mc:AlternateContent>
      <mc:AlternateContent xmlns:mc="http://schemas.openxmlformats.org/markup-compatibility/2006">
        <mc:Choice xmlns:p14="http://schemas.microsoft.com/office/powerpoint/2010/main" Requires="p14">
          <p:contentPart p14:bwMode="auto" r:id="rId40">
            <p14:nvContentPartPr>
              <p14:cNvPr id="1050436" name=""/>
              <p14:cNvContentPartPr/>
              <p14:nvPr/>
            </p14:nvContentPartPr>
            <p14:xfrm>
              <a:off x="2489130" y="5141411"/>
              <a:ext cx="12372" cy="128024"/>
            </p14:xfrm>
          </p:contentPart>
        </mc:Choice>
        <mc:Fallback>
          <p:sp>
            <p:nvSpPr>
              <p:cNvPr id="1050436" name=""/>
              <p:cNvSpPr/>
              <p:nvPr/>
            </p:nvSpPr>
            <p:spPr>
              <a:xfrm>
                <a:off x="2489130" y="5141411"/>
                <a:ext cx="12372" cy="128024"/>
              </a:xfrm>
            </p:spPr>
          </p:sp>
        </mc:Fallback>
      </mc:AlternateContent>
      <mc:AlternateContent xmlns:mc="http://schemas.openxmlformats.org/markup-compatibility/2006">
        <mc:Choice xmlns:p14="http://schemas.microsoft.com/office/powerpoint/2010/main" Requires="p14">
          <p:contentPart p14:bwMode="auto" r:id="rId41">
            <p14:nvContentPartPr>
              <p14:cNvPr id="1050437" name=""/>
              <p14:cNvContentPartPr/>
              <p14:nvPr/>
            </p14:nvContentPartPr>
            <p14:xfrm>
              <a:off x="2524013" y="5122362"/>
              <a:ext cx="25466" cy="167200"/>
            </p14:xfrm>
          </p:contentPart>
        </mc:Choice>
        <mc:Fallback>
          <p:sp>
            <p:nvSpPr>
              <p:cNvPr id="1050437" name=""/>
              <p:cNvSpPr/>
              <p:nvPr/>
            </p:nvSpPr>
            <p:spPr>
              <a:xfrm>
                <a:off x="2524013" y="5122362"/>
                <a:ext cx="25466" cy="167200"/>
              </a:xfrm>
            </p:spPr>
          </p:sp>
        </mc:Fallback>
      </mc:AlternateContent>
      <mc:AlternateContent xmlns:mc="http://schemas.openxmlformats.org/markup-compatibility/2006">
        <mc:Choice xmlns:p14="http://schemas.microsoft.com/office/powerpoint/2010/main" Requires="p14">
          <p:contentPart p14:bwMode="auto" r:id="rId42">
            <p14:nvContentPartPr>
              <p14:cNvPr id="1050438" name=""/>
              <p14:cNvContentPartPr/>
              <p14:nvPr/>
            </p14:nvContentPartPr>
            <p14:xfrm>
              <a:off x="2386793" y="5342626"/>
              <a:ext cx="155695" cy="45372"/>
            </p14:xfrm>
          </p:contentPart>
        </mc:Choice>
        <mc:Fallback>
          <p:sp>
            <p:nvSpPr>
              <p:cNvPr id="1050438" name=""/>
              <p:cNvSpPr/>
              <p:nvPr/>
            </p:nvSpPr>
            <p:spPr>
              <a:xfrm>
                <a:off x="2386793" y="5342626"/>
                <a:ext cx="155695" cy="45372"/>
              </a:xfrm>
            </p:spPr>
          </p:sp>
        </mc:Fallback>
      </mc:AlternateContent>
      <mc:AlternateContent xmlns:mc="http://schemas.openxmlformats.org/markup-compatibility/2006">
        <mc:Choice xmlns:p14="http://schemas.microsoft.com/office/powerpoint/2010/main" Requires="p14">
          <p:contentPart p14:bwMode="auto" r:id="rId43">
            <p14:nvContentPartPr>
              <p14:cNvPr id="1050439" name=""/>
              <p14:cNvContentPartPr/>
              <p14:nvPr/>
            </p14:nvContentPartPr>
            <p14:xfrm>
              <a:off x="2466986" y="5305863"/>
              <a:ext cx="5531" cy="137157"/>
            </p14:xfrm>
          </p:contentPart>
        </mc:Choice>
        <mc:Fallback>
          <p:sp>
            <p:nvSpPr>
              <p:cNvPr id="1050439" name=""/>
              <p:cNvSpPr/>
              <p:nvPr/>
            </p:nvSpPr>
            <p:spPr>
              <a:xfrm>
                <a:off x="2466986" y="5305863"/>
                <a:ext cx="5531" cy="137157"/>
              </a:xfrm>
            </p:spPr>
          </p:sp>
        </mc:Fallback>
      </mc:AlternateContent>
      <mc:AlternateContent xmlns:mc="http://schemas.openxmlformats.org/markup-compatibility/2006">
        <mc:Choice xmlns:p14="http://schemas.microsoft.com/office/powerpoint/2010/main" Requires="p14">
          <p:contentPart p14:bwMode="auto" r:id="rId44">
            <p14:nvContentPartPr>
              <p14:cNvPr id="1050440" name=""/>
              <p14:cNvContentPartPr/>
              <p14:nvPr/>
            </p14:nvContentPartPr>
            <p14:xfrm>
              <a:off x="2419177" y="5370977"/>
              <a:ext cx="337788" cy="76479"/>
            </p14:xfrm>
          </p:contentPart>
        </mc:Choice>
        <mc:Fallback>
          <p:sp>
            <p:nvSpPr>
              <p:cNvPr id="1050440" name=""/>
              <p:cNvSpPr/>
              <p:nvPr/>
            </p:nvSpPr>
            <p:spPr>
              <a:xfrm>
                <a:off x="2419177" y="5370977"/>
                <a:ext cx="337788" cy="76479"/>
              </a:xfrm>
            </p:spPr>
          </p:sp>
        </mc:Fallback>
      </mc:AlternateContent>
      <mc:AlternateContent xmlns:mc="http://schemas.openxmlformats.org/markup-compatibility/2006">
        <mc:Choice xmlns:p14="http://schemas.microsoft.com/office/powerpoint/2010/main" Requires="p14">
          <p:contentPart p14:bwMode="auto" r:id="rId45">
            <p14:nvContentPartPr>
              <p14:cNvPr id="1050441" name=""/>
              <p14:cNvContentPartPr/>
              <p14:nvPr/>
            </p14:nvContentPartPr>
            <p14:xfrm>
              <a:off x="0" y="0"/>
              <a:ext cx="0" cy="0"/>
            </p14:xfrm>
          </p:contentPart>
        </mc:Choice>
        <mc:Fallback>
          <p:sp>
            <p:nvSpPr>
              <p:cNvPr id="1050441" name=""/>
              <p:cNvSpPr/>
              <p:nvPr/>
            </p:nvSpPr>
            <p:spPr>
              <a:xfrm>
                <a:off x="0" y="0"/>
                <a:ext cx="0" cy="0"/>
              </a:xfrm>
            </p:spPr>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62" name=""/>
        <p:cNvGrpSpPr/>
        <p:nvPr/>
      </p:nvGrpSpPr>
      <p:grpSpPr>
        <a:xfrm>
          <a:off x="0" y="0"/>
          <a:ext cx="0" cy="0"/>
          <a:chOff x="0" y="0"/>
          <a:chExt cx="0" cy="0"/>
        </a:xfrm>
      </p:grpSpPr>
      <p:sp>
        <p:nvSpPr>
          <p:cNvPr id="1049115" name="Rectangle 2"/>
          <p:cNvSpPr>
            <a:spLocks noGrp="1" noChangeArrowheads="1"/>
          </p:cNvSpPr>
          <p:nvPr>
            <p:ph type="title"/>
          </p:nvPr>
        </p:nvSpPr>
        <p:spPr/>
        <p:txBody>
          <a:bodyPr/>
          <a:p>
            <a:r>
              <a:rPr lang="en-US"/>
              <a:t>Wideband Channels</a:t>
            </a:r>
          </a:p>
        </p:txBody>
      </p:sp>
      <p:sp>
        <p:nvSpPr>
          <p:cNvPr id="1049116" name="Rectangle 3"/>
          <p:cNvSpPr>
            <a:spLocks noGrp="1" noChangeArrowheads="1"/>
          </p:cNvSpPr>
          <p:nvPr>
            <p:ph type="body" idx="1"/>
          </p:nvPr>
        </p:nvSpPr>
        <p:spPr>
          <a:xfrm>
            <a:off x="609600" y="1981200"/>
            <a:ext cx="8305800" cy="4114800"/>
          </a:xfrm>
        </p:spPr>
        <p:txBody>
          <a:bodyPr/>
          <a:p>
            <a:pPr>
              <a:lnSpc>
                <a:spcPct val="90000"/>
              </a:lnSpc>
            </a:pPr>
            <a:r>
              <a:rPr lang="en-US"/>
              <a:t>Individual multipath components resolvable</a:t>
            </a:r>
          </a:p>
          <a:p>
            <a:pPr>
              <a:lnSpc>
                <a:spcPct val="90000"/>
              </a:lnSpc>
            </a:pPr>
            <a:r>
              <a:rPr lang="en-US"/>
              <a:t>True when time difference between components exceeds signal bandwidth</a:t>
            </a:r>
          </a:p>
        </p:txBody>
      </p:sp>
      <p:graphicFrame>
        <p:nvGraphicFramePr>
          <p:cNvPr id="4194306" name="Object 4"/>
          <p:cNvGraphicFramePr>
            <a:graphicFrameLocks noChangeAspect="1"/>
          </p:cNvGraphicFramePr>
          <p:nvPr/>
        </p:nvGraphicFramePr>
        <p:xfrm>
          <a:off x="1447800" y="4476750"/>
          <a:ext cx="1397000" cy="419100"/>
        </p:xfrm>
        <a:graphic>
          <a:graphicData uri="http://schemas.openxmlformats.org/presentationml/2006/ole">
            <mc:AlternateContent xmlns:mc="http://schemas.openxmlformats.org/markup-compatibility/2006">
              <mc:Choice xmlns:v="urn:schemas-microsoft-com:vml" Requires="v">
                <p:oleObj name="Equation" r:id="rId1" spid="" imgH="228501" imgW="761669" progId="Equation.3">
                  <p:embed/>
                </p:oleObj>
              </mc:Choice>
              <mc:Fallback>
                <p:oleObj name="Equation" r:id="rId1" spid="" imgH="228501" imgW="761669" progId="Equation.3">
                  <p:embed/>
                  <p:pic>
                    <p:nvPicPr>
                      <p:cNvPr id="2097154" name="Picture 2"/>
                      <p:cNvPicPr>
                        <a:picLocks noChangeAspect="1" noChangeArrowheads="1"/>
                      </p:cNvPicPr>
                      <p:nvPr/>
                    </p:nvPicPr>
                    <p:blipFill>
                      <a:blip xmlns:r="http://schemas.openxmlformats.org/officeDocument/2006/relationships" r:embed="rId2"/>
                      <a:srcRect/>
                      <a:stretch>
                        <a:fillRect/>
                      </a:stretch>
                    </p:blipFill>
                    <p:spPr bwMode="auto">
                      <a:xfrm>
                        <a:off x="1447800" y="4476750"/>
                        <a:ext cx="1397000" cy="419100"/>
                      </a:xfrm>
                      <a:prstGeom prst="rect"/>
                      <a:noFill/>
                    </p:spPr>
                  </p:pic>
                </p:oleObj>
              </mc:Fallback>
            </mc:AlternateContent>
          </a:graphicData>
        </a:graphic>
      </p:graphicFrame>
      <p:graphicFrame>
        <p:nvGraphicFramePr>
          <p:cNvPr id="4194307" name="Object 5"/>
          <p:cNvGraphicFramePr>
            <a:graphicFrameLocks noChangeAspect="1"/>
          </p:cNvGraphicFramePr>
          <p:nvPr/>
        </p:nvGraphicFramePr>
        <p:xfrm>
          <a:off x="5810250" y="4476750"/>
          <a:ext cx="1397000" cy="419100"/>
        </p:xfrm>
        <a:graphic>
          <a:graphicData uri="http://schemas.openxmlformats.org/presentationml/2006/ole">
            <mc:AlternateContent xmlns:mc="http://schemas.openxmlformats.org/markup-compatibility/2006">
              <mc:Choice xmlns:v="urn:schemas-microsoft-com:vml" Requires="v">
                <p:oleObj name="Equation" r:id="rId3" spid="" imgH="228501" imgW="761669" progId="Equation.3">
                  <p:embed/>
                </p:oleObj>
              </mc:Choice>
              <mc:Fallback>
                <p:oleObj name="Equation" r:id="rId3" spid="" imgH="228501" imgW="761669" progId="Equation.3">
                  <p:embed/>
                  <p:pic>
                    <p:nvPicPr>
                      <p:cNvPr id="2097155" name="Picture 3"/>
                      <p:cNvPicPr>
                        <a:picLocks noChangeAspect="1" noChangeArrowheads="1"/>
                      </p:cNvPicPr>
                      <p:nvPr/>
                    </p:nvPicPr>
                    <p:blipFill>
                      <a:blip xmlns:r="http://schemas.openxmlformats.org/officeDocument/2006/relationships" r:embed="rId4"/>
                      <a:srcRect/>
                      <a:stretch>
                        <a:fillRect/>
                      </a:stretch>
                    </p:blipFill>
                    <p:spPr bwMode="auto">
                      <a:xfrm>
                        <a:off x="5810250" y="4476750"/>
                        <a:ext cx="1397000" cy="419100"/>
                      </a:xfrm>
                      <a:prstGeom prst="rect"/>
                      <a:noFill/>
                    </p:spPr>
                  </p:pic>
                </p:oleObj>
              </mc:Fallback>
            </mc:AlternateContent>
          </a:graphicData>
        </a:graphic>
      </p:graphicFrame>
      <p:grpSp>
        <p:nvGrpSpPr>
          <p:cNvPr id="63" name="Group 6"/>
          <p:cNvGrpSpPr/>
          <p:nvPr/>
        </p:nvGrpSpPr>
        <p:grpSpPr bwMode="auto">
          <a:xfrm>
            <a:off x="1276350" y="4914900"/>
            <a:ext cx="1825625" cy="1273175"/>
            <a:chOff x="864" y="3096"/>
            <a:chExt cx="1150" cy="802"/>
          </a:xfrm>
        </p:grpSpPr>
        <p:grpSp>
          <p:nvGrpSpPr>
            <p:cNvPr id="64" name="Group 7"/>
            <p:cNvGrpSpPr/>
            <p:nvPr/>
          </p:nvGrpSpPr>
          <p:grpSpPr bwMode="auto">
            <a:xfrm>
              <a:off x="1200" y="3096"/>
              <a:ext cx="312" cy="576"/>
              <a:chOff x="876" y="3204"/>
              <a:chExt cx="312" cy="576"/>
            </a:xfrm>
          </p:grpSpPr>
          <p:sp>
            <p:nvSpPr>
              <p:cNvPr id="1049117" name="Rectangle 8"/>
              <p:cNvSpPr>
                <a:spLocks noChangeArrowheads="1"/>
              </p:cNvSpPr>
              <p:nvPr/>
            </p:nvSpPr>
            <p:spPr bwMode="auto">
              <a:xfrm>
                <a:off x="876" y="3204"/>
                <a:ext cx="156" cy="576"/>
              </a:xfrm>
              <a:prstGeom prst="rect"/>
              <a:solidFill>
                <a:schemeClr val="accent1"/>
              </a:solidFill>
              <a:ln w="12700">
                <a:solidFill>
                  <a:schemeClr val="tx1"/>
                </a:solidFill>
                <a:miter lim="800000"/>
                <a:headEnd type="none" w="sm" len="sm"/>
                <a:tailEnd type="none" w="sm" len="sm"/>
              </a:ln>
            </p:spPr>
            <p:txBody>
              <a:bodyPr anchor="ctr" wrap="none"/>
              <a:p>
                <a:endParaRPr lang="en-US"/>
              </a:p>
            </p:txBody>
          </p:sp>
          <p:sp>
            <p:nvSpPr>
              <p:cNvPr id="1049118" name="Rectangle 9"/>
              <p:cNvSpPr>
                <a:spLocks noChangeArrowheads="1"/>
              </p:cNvSpPr>
              <p:nvPr/>
            </p:nvSpPr>
            <p:spPr bwMode="auto">
              <a:xfrm>
                <a:off x="948" y="3204"/>
                <a:ext cx="156" cy="576"/>
              </a:xfrm>
              <a:prstGeom prst="rect"/>
              <a:solidFill>
                <a:srgbClr val="4016C6"/>
              </a:solidFill>
              <a:ln w="12700">
                <a:solidFill>
                  <a:schemeClr val="tx1"/>
                </a:solidFill>
                <a:miter lim="800000"/>
                <a:headEnd type="none" w="sm" len="sm"/>
                <a:tailEnd type="none" w="sm" len="sm"/>
              </a:ln>
            </p:spPr>
            <p:txBody>
              <a:bodyPr anchor="ctr" wrap="none"/>
              <a:p>
                <a:endParaRPr lang="en-US"/>
              </a:p>
            </p:txBody>
          </p:sp>
          <p:sp>
            <p:nvSpPr>
              <p:cNvPr id="1049119" name="Rectangle 10"/>
              <p:cNvSpPr>
                <a:spLocks noChangeArrowheads="1"/>
              </p:cNvSpPr>
              <p:nvPr/>
            </p:nvSpPr>
            <p:spPr bwMode="auto">
              <a:xfrm>
                <a:off x="1032" y="3204"/>
                <a:ext cx="156" cy="576"/>
              </a:xfrm>
              <a:prstGeom prst="rect"/>
              <a:solidFill>
                <a:srgbClr val="009900"/>
              </a:solidFill>
              <a:ln w="12700">
                <a:solidFill>
                  <a:schemeClr val="tx1"/>
                </a:solidFill>
                <a:miter lim="800000"/>
                <a:headEnd type="none" w="sm" len="sm"/>
                <a:tailEnd type="none" w="sm" len="sm"/>
              </a:ln>
            </p:spPr>
            <p:txBody>
              <a:bodyPr anchor="ctr" wrap="none"/>
              <a:p>
                <a:endParaRPr lang="en-US"/>
              </a:p>
            </p:txBody>
          </p:sp>
        </p:grpSp>
        <p:sp>
          <p:nvSpPr>
            <p:cNvPr id="1049120" name="Line 11"/>
            <p:cNvSpPr>
              <a:spLocks noChangeShapeType="1"/>
            </p:cNvSpPr>
            <p:nvPr/>
          </p:nvSpPr>
          <p:spPr bwMode="auto">
            <a:xfrm>
              <a:off x="864" y="3672"/>
              <a:ext cx="1008" cy="0"/>
            </a:xfrm>
            <a:prstGeom prst="line"/>
            <a:noFill/>
            <a:ln w="12700">
              <a:solidFill>
                <a:srgbClr val="000000"/>
              </a:solidFill>
              <a:round/>
              <a:headEnd type="none" w="sm" len="sm"/>
              <a:tailEnd type="none" w="sm" len="sm"/>
            </a:ln>
          </p:spPr>
          <p:txBody>
            <a:bodyPr/>
            <a:p>
              <a:endParaRPr lang="en-US"/>
            </a:p>
          </p:txBody>
        </p:sp>
        <p:sp>
          <p:nvSpPr>
            <p:cNvPr id="1049121" name="Text Box 12"/>
            <p:cNvSpPr txBox="1">
              <a:spLocks noChangeArrowheads="1"/>
            </p:cNvSpPr>
            <p:nvPr/>
          </p:nvSpPr>
          <p:spPr bwMode="auto">
            <a:xfrm>
              <a:off x="1814" y="3610"/>
              <a:ext cx="200" cy="288"/>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latin typeface="Symbol" pitchFamily="18" charset="2"/>
                </a:rPr>
                <a:t>t</a:t>
              </a:r>
            </a:p>
          </p:txBody>
        </p:sp>
      </p:grpSp>
      <p:grpSp>
        <p:nvGrpSpPr>
          <p:cNvPr id="65" name="Group 13"/>
          <p:cNvGrpSpPr/>
          <p:nvPr/>
        </p:nvGrpSpPr>
        <p:grpSpPr bwMode="auto">
          <a:xfrm>
            <a:off x="5200650" y="4914900"/>
            <a:ext cx="2892425" cy="1254125"/>
            <a:chOff x="3336" y="3144"/>
            <a:chExt cx="1822" cy="790"/>
          </a:xfrm>
        </p:grpSpPr>
        <p:sp>
          <p:nvSpPr>
            <p:cNvPr id="1049122" name="Rectangle 14"/>
            <p:cNvSpPr>
              <a:spLocks noChangeArrowheads="1"/>
            </p:cNvSpPr>
            <p:nvPr/>
          </p:nvSpPr>
          <p:spPr bwMode="auto">
            <a:xfrm>
              <a:off x="3492" y="3144"/>
              <a:ext cx="156" cy="576"/>
            </a:xfrm>
            <a:prstGeom prst="rect"/>
            <a:solidFill>
              <a:schemeClr val="accent1"/>
            </a:solidFill>
            <a:ln w="12700">
              <a:solidFill>
                <a:schemeClr val="tx1"/>
              </a:solidFill>
              <a:miter lim="800000"/>
              <a:headEnd type="none" w="sm" len="sm"/>
              <a:tailEnd type="none" w="sm" len="sm"/>
            </a:ln>
          </p:spPr>
          <p:txBody>
            <a:bodyPr anchor="ctr" wrap="none"/>
            <a:p>
              <a:endParaRPr lang="en-US"/>
            </a:p>
          </p:txBody>
        </p:sp>
        <p:sp>
          <p:nvSpPr>
            <p:cNvPr id="1049123" name="Rectangle 15"/>
            <p:cNvSpPr>
              <a:spLocks noChangeArrowheads="1"/>
            </p:cNvSpPr>
            <p:nvPr/>
          </p:nvSpPr>
          <p:spPr bwMode="auto">
            <a:xfrm>
              <a:off x="4104" y="3144"/>
              <a:ext cx="156" cy="576"/>
            </a:xfrm>
            <a:prstGeom prst="rect"/>
            <a:solidFill>
              <a:srgbClr val="4016C6"/>
            </a:solidFill>
            <a:ln w="12700">
              <a:solidFill>
                <a:schemeClr val="tx1"/>
              </a:solidFill>
              <a:miter lim="800000"/>
              <a:headEnd type="none" w="sm" len="sm"/>
              <a:tailEnd type="none" w="sm" len="sm"/>
            </a:ln>
          </p:spPr>
          <p:txBody>
            <a:bodyPr anchor="ctr" wrap="none"/>
            <a:p>
              <a:endParaRPr lang="en-US"/>
            </a:p>
          </p:txBody>
        </p:sp>
        <p:sp>
          <p:nvSpPr>
            <p:cNvPr id="1049124" name="Rectangle 16"/>
            <p:cNvSpPr>
              <a:spLocks noChangeArrowheads="1"/>
            </p:cNvSpPr>
            <p:nvPr/>
          </p:nvSpPr>
          <p:spPr bwMode="auto">
            <a:xfrm>
              <a:off x="4620" y="3144"/>
              <a:ext cx="156" cy="576"/>
            </a:xfrm>
            <a:prstGeom prst="rect"/>
            <a:solidFill>
              <a:srgbClr val="009900"/>
            </a:solidFill>
            <a:ln w="12700">
              <a:solidFill>
                <a:schemeClr val="tx1"/>
              </a:solidFill>
              <a:miter lim="800000"/>
              <a:headEnd type="none" w="sm" len="sm"/>
              <a:tailEnd type="none" w="sm" len="sm"/>
            </a:ln>
          </p:spPr>
          <p:txBody>
            <a:bodyPr anchor="ctr" wrap="none"/>
            <a:p>
              <a:endParaRPr lang="en-US"/>
            </a:p>
          </p:txBody>
        </p:sp>
        <p:sp>
          <p:nvSpPr>
            <p:cNvPr id="1049125" name="Line 17"/>
            <p:cNvSpPr>
              <a:spLocks noChangeShapeType="1"/>
            </p:cNvSpPr>
            <p:nvPr/>
          </p:nvSpPr>
          <p:spPr bwMode="auto">
            <a:xfrm flipV="1">
              <a:off x="3336" y="3720"/>
              <a:ext cx="1644" cy="0"/>
            </a:xfrm>
            <a:prstGeom prst="line"/>
            <a:noFill/>
            <a:ln w="12700">
              <a:solidFill>
                <a:srgbClr val="000000"/>
              </a:solidFill>
              <a:round/>
              <a:headEnd type="none" w="sm" len="sm"/>
              <a:tailEnd type="none" w="sm" len="sm"/>
            </a:ln>
          </p:spPr>
          <p:txBody>
            <a:bodyPr/>
            <a:p>
              <a:endParaRPr lang="en-US"/>
            </a:p>
          </p:txBody>
        </p:sp>
        <p:sp>
          <p:nvSpPr>
            <p:cNvPr id="1049126" name="Text Box 18"/>
            <p:cNvSpPr txBox="1">
              <a:spLocks noChangeArrowheads="1"/>
            </p:cNvSpPr>
            <p:nvPr/>
          </p:nvSpPr>
          <p:spPr bwMode="auto">
            <a:xfrm>
              <a:off x="4958" y="3646"/>
              <a:ext cx="200" cy="288"/>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latin typeface="Symbol" pitchFamily="18" charset="2"/>
                </a:rPr>
                <a:t>t</a:t>
              </a:r>
            </a:p>
          </p:txBody>
        </p:sp>
        <p:sp>
          <p:nvSpPr>
            <p:cNvPr id="1049127" name="Line 19"/>
            <p:cNvSpPr>
              <a:spLocks noChangeShapeType="1"/>
            </p:cNvSpPr>
            <p:nvPr/>
          </p:nvSpPr>
          <p:spPr bwMode="auto">
            <a:xfrm>
              <a:off x="3636" y="3384"/>
              <a:ext cx="480" cy="0"/>
            </a:xfrm>
            <a:prstGeom prst="line"/>
            <a:noFill/>
            <a:ln w="12700">
              <a:solidFill>
                <a:srgbClr val="000000"/>
              </a:solidFill>
              <a:round/>
              <a:headEnd type="triangle" w="med" len="med"/>
              <a:tailEnd type="triangle" w="med" len="med"/>
            </a:ln>
          </p:spPr>
          <p:txBody>
            <a:bodyPr/>
            <a:p>
              <a:endParaRPr lang="en-US"/>
            </a:p>
          </p:txBody>
        </p:sp>
        <p:graphicFrame>
          <p:nvGraphicFramePr>
            <p:cNvPr id="4194308" name="Object 20"/>
            <p:cNvGraphicFramePr>
              <a:graphicFrameLocks noChangeAspect="1"/>
            </p:cNvGraphicFramePr>
            <p:nvPr/>
          </p:nvGraphicFramePr>
          <p:xfrm>
            <a:off x="3737" y="3427"/>
            <a:ext cx="293" cy="250"/>
          </p:xfrm>
          <a:graphic>
            <a:graphicData uri="http://schemas.openxmlformats.org/presentationml/2006/ole">
              <mc:AlternateContent xmlns:mc="http://schemas.openxmlformats.org/markup-compatibility/2006">
                <mc:Choice xmlns:v="urn:schemas-microsoft-com:vml" Requires="v">
                  <p:oleObj name="Equation" r:id="rId5" spid="" imgH="215713" imgW="253780" progId="Equation.3">
                    <p:embed/>
                  </p:oleObj>
                </mc:Choice>
                <mc:Fallback>
                  <p:oleObj name="Equation" r:id="rId5" spid="" imgH="215713" imgW="253780" progId="Equation.3">
                    <p:embed/>
                    <p:pic>
                      <p:nvPicPr>
                        <p:cNvPr id="2097156" name="Picture 4"/>
                        <p:cNvPicPr>
                          <a:picLocks noChangeAspect="1" noChangeArrowheads="1"/>
                        </p:cNvPicPr>
                        <p:nvPr/>
                      </p:nvPicPr>
                      <p:blipFill>
                        <a:blip xmlns:r="http://schemas.openxmlformats.org/officeDocument/2006/relationships" r:embed="rId6"/>
                        <a:srcRect/>
                        <a:stretch>
                          <a:fillRect/>
                        </a:stretch>
                      </p:blipFill>
                      <p:spPr bwMode="auto">
                        <a:xfrm>
                          <a:off x="3737" y="3427"/>
                          <a:ext cx="293" cy="250"/>
                        </a:xfrm>
                        <a:prstGeom prst="rect"/>
                        <a:noFill/>
                      </p:spPr>
                    </p:pic>
                  </p:oleObj>
                </mc:Fallback>
              </mc:AlternateContent>
            </a:graphicData>
          </a:graphic>
        </p:graphicFrame>
        <p:sp>
          <p:nvSpPr>
            <p:cNvPr id="1049128" name="Line 21"/>
            <p:cNvSpPr>
              <a:spLocks noChangeShapeType="1"/>
            </p:cNvSpPr>
            <p:nvPr/>
          </p:nvSpPr>
          <p:spPr bwMode="auto">
            <a:xfrm flipV="1">
              <a:off x="4260" y="3384"/>
              <a:ext cx="372" cy="0"/>
            </a:xfrm>
            <a:prstGeom prst="line"/>
            <a:noFill/>
            <a:ln w="12700">
              <a:solidFill>
                <a:srgbClr val="000000"/>
              </a:solidFill>
              <a:round/>
              <a:headEnd type="triangle" w="med" len="med"/>
              <a:tailEnd type="triangle" w="med" len="med"/>
            </a:ln>
          </p:spPr>
          <p:txBody>
            <a:bodyPr/>
            <a:p>
              <a:endParaRPr lang="en-US"/>
            </a:p>
          </p:txBody>
        </p:sp>
        <p:graphicFrame>
          <p:nvGraphicFramePr>
            <p:cNvPr id="4194309" name="Object 22"/>
            <p:cNvGraphicFramePr>
              <a:graphicFrameLocks noChangeAspect="1"/>
            </p:cNvGraphicFramePr>
            <p:nvPr/>
          </p:nvGraphicFramePr>
          <p:xfrm>
            <a:off x="4306" y="3427"/>
            <a:ext cx="307" cy="250"/>
          </p:xfrm>
          <a:graphic>
            <a:graphicData uri="http://schemas.openxmlformats.org/presentationml/2006/ole">
              <mc:AlternateContent xmlns:mc="http://schemas.openxmlformats.org/markup-compatibility/2006">
                <mc:Choice xmlns:v="urn:schemas-microsoft-com:vml" Requires="v">
                  <p:oleObj name="Equation" r:id="rId7" spid="" imgH="215619" imgW="266353" progId="Equation.3">
                    <p:embed/>
                  </p:oleObj>
                </mc:Choice>
                <mc:Fallback>
                  <p:oleObj name="Equation" r:id="rId7" spid="" imgH="215619" imgW="266353" progId="Equation.3">
                    <p:embed/>
                    <p:pic>
                      <p:nvPicPr>
                        <p:cNvPr id="2097157" name="Picture 5"/>
                        <p:cNvPicPr>
                          <a:picLocks noChangeAspect="1" noChangeArrowheads="1"/>
                        </p:cNvPicPr>
                        <p:nvPr/>
                      </p:nvPicPr>
                      <p:blipFill>
                        <a:blip xmlns:r="http://schemas.openxmlformats.org/officeDocument/2006/relationships" r:embed="rId8"/>
                        <a:srcRect/>
                        <a:stretch>
                          <a:fillRect/>
                        </a:stretch>
                      </p:blipFill>
                      <p:spPr bwMode="auto">
                        <a:xfrm>
                          <a:off x="4306" y="3427"/>
                          <a:ext cx="307" cy="250"/>
                        </a:xfrm>
                        <a:prstGeom prst="rect"/>
                        <a:noFill/>
                      </p:spPr>
                    </p:pic>
                  </p:oleObj>
                </mc:Fallback>
              </mc:AlternateContent>
            </a:graphicData>
          </a:graphic>
        </p:graphicFrame>
      </p:grpSp>
      <p:sp>
        <p:nvSpPr>
          <p:cNvPr id="1049129" name="Text Box 23"/>
          <p:cNvSpPr txBox="1">
            <a:spLocks noChangeArrowheads="1"/>
          </p:cNvSpPr>
          <p:nvPr/>
        </p:nvSpPr>
        <p:spPr bwMode="auto">
          <a:xfrm>
            <a:off x="1127125" y="6042025"/>
            <a:ext cx="1935479" cy="4470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Narrowband</a:t>
            </a:r>
          </a:p>
        </p:txBody>
      </p:sp>
      <p:sp>
        <p:nvSpPr>
          <p:cNvPr id="1049130" name="Text Box 24"/>
          <p:cNvSpPr txBox="1">
            <a:spLocks noChangeArrowheads="1"/>
          </p:cNvSpPr>
          <p:nvPr/>
        </p:nvSpPr>
        <p:spPr bwMode="auto">
          <a:xfrm>
            <a:off x="5603875" y="6042025"/>
            <a:ext cx="1630679" cy="4470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Wideband</a:t>
            </a:r>
          </a:p>
        </p:txBody>
      </p:sp>
      <p:sp>
        <p:nvSpPr>
          <p:cNvPr id="1049131" name="Line 25"/>
          <p:cNvSpPr>
            <a:spLocks noChangeShapeType="1"/>
          </p:cNvSpPr>
          <p:nvPr/>
        </p:nvSpPr>
        <p:spPr bwMode="auto">
          <a:xfrm>
            <a:off x="3448050" y="3867150"/>
            <a:ext cx="19050" cy="285750"/>
          </a:xfrm>
          <a:prstGeom prst="line"/>
          <a:noFill/>
          <a:ln w="38100">
            <a:solidFill>
              <a:srgbClr val="000000"/>
            </a:solidFill>
            <a:round/>
            <a:headEnd type="none" w="sm" len="sm"/>
            <a:tailEnd type="none" w="sm" len="sm"/>
          </a:ln>
        </p:spPr>
        <p:txBody>
          <a:bodyPr/>
          <a:p>
            <a:endParaRPr lang="en-US"/>
          </a:p>
        </p:txBody>
      </p:sp>
      <p:sp>
        <p:nvSpPr>
          <p:cNvPr id="1049132" name="Line 26"/>
          <p:cNvSpPr>
            <a:spLocks noChangeShapeType="1"/>
          </p:cNvSpPr>
          <p:nvPr/>
        </p:nvSpPr>
        <p:spPr bwMode="auto">
          <a:xfrm>
            <a:off x="5124450" y="3848100"/>
            <a:ext cx="19050" cy="285750"/>
          </a:xfrm>
          <a:prstGeom prst="line"/>
          <a:noFill/>
          <a:ln w="38100">
            <a:solidFill>
              <a:srgbClr val="000000"/>
            </a:solidFill>
            <a:round/>
            <a:headEnd type="none" w="sm" len="sm"/>
            <a:tailEnd type="none" w="sm" len="sm"/>
          </a:ln>
        </p:spPr>
        <p:txBody>
          <a:bodyPr/>
          <a:p>
            <a:endParaRPr lang="en-US"/>
          </a:p>
        </p:txBody>
      </p:sp>
      <p:sp>
        <p:nvSpPr>
          <p:cNvPr id="1049133" name="Line 27"/>
          <p:cNvSpPr>
            <a:spLocks noChangeShapeType="1"/>
          </p:cNvSpPr>
          <p:nvPr/>
        </p:nvSpPr>
        <p:spPr bwMode="auto">
          <a:xfrm>
            <a:off x="3467100" y="3867150"/>
            <a:ext cx="1600200" cy="0"/>
          </a:xfrm>
          <a:prstGeom prst="line"/>
          <a:noFill/>
          <a:ln w="12700">
            <a:solidFill>
              <a:srgbClr val="CC0099"/>
            </a:solidFill>
            <a:round/>
            <a:headEnd type="none" w="sm" len="sm"/>
            <a:tailEnd type="none" w="sm" len="sm"/>
          </a:ln>
        </p:spPr>
        <p:txBody>
          <a:bodyPr/>
          <a:p>
            <a:endParaRPr lang="en-US"/>
          </a:p>
        </p:txBody>
      </p:sp>
      <p:sp>
        <p:nvSpPr>
          <p:cNvPr id="1049134" name="Line 28"/>
          <p:cNvSpPr>
            <a:spLocks noChangeShapeType="1"/>
          </p:cNvSpPr>
          <p:nvPr/>
        </p:nvSpPr>
        <p:spPr bwMode="auto">
          <a:xfrm>
            <a:off x="3467100" y="3886200"/>
            <a:ext cx="819150" cy="285750"/>
          </a:xfrm>
          <a:prstGeom prst="line"/>
          <a:noFill/>
          <a:ln w="12700">
            <a:solidFill>
              <a:srgbClr val="4016C6"/>
            </a:solidFill>
            <a:round/>
            <a:headEnd type="none" w="sm" len="sm"/>
            <a:tailEnd type="none" w="sm" len="sm"/>
          </a:ln>
        </p:spPr>
        <p:txBody>
          <a:bodyPr/>
          <a:p>
            <a:endParaRPr lang="en-US"/>
          </a:p>
        </p:txBody>
      </p:sp>
      <p:sp>
        <p:nvSpPr>
          <p:cNvPr id="1049135" name="Line 29"/>
          <p:cNvSpPr>
            <a:spLocks noChangeShapeType="1"/>
          </p:cNvSpPr>
          <p:nvPr/>
        </p:nvSpPr>
        <p:spPr bwMode="auto">
          <a:xfrm flipH="1">
            <a:off x="4248150" y="3886200"/>
            <a:ext cx="819150" cy="285750"/>
          </a:xfrm>
          <a:prstGeom prst="line"/>
          <a:noFill/>
          <a:ln w="12700">
            <a:solidFill>
              <a:srgbClr val="4016C6"/>
            </a:solidFill>
            <a:round/>
            <a:headEnd type="none" w="sm" len="sm"/>
            <a:tailEnd type="none" w="sm" len="sm"/>
          </a:ln>
        </p:spPr>
        <p:txBody>
          <a:bodyPr/>
          <a:p>
            <a:endParaRPr lang="en-US"/>
          </a:p>
        </p:txBody>
      </p:sp>
      <p:sp>
        <p:nvSpPr>
          <p:cNvPr id="1049136" name="Line 30"/>
          <p:cNvSpPr>
            <a:spLocks noChangeShapeType="1"/>
          </p:cNvSpPr>
          <p:nvPr/>
        </p:nvSpPr>
        <p:spPr bwMode="auto">
          <a:xfrm flipV="1">
            <a:off x="3409950" y="3657600"/>
            <a:ext cx="533400" cy="209550"/>
          </a:xfrm>
          <a:prstGeom prst="line"/>
          <a:noFill/>
          <a:ln w="12700">
            <a:solidFill>
              <a:srgbClr val="009900"/>
            </a:solidFill>
            <a:round/>
            <a:headEnd type="none" w="sm" len="sm"/>
            <a:tailEnd type="none" w="sm" len="sm"/>
          </a:ln>
        </p:spPr>
        <p:txBody>
          <a:bodyPr/>
          <a:p>
            <a:endParaRPr lang="en-US"/>
          </a:p>
        </p:txBody>
      </p:sp>
      <p:sp>
        <p:nvSpPr>
          <p:cNvPr id="1049137" name="Line 31"/>
          <p:cNvSpPr>
            <a:spLocks noChangeShapeType="1"/>
          </p:cNvSpPr>
          <p:nvPr/>
        </p:nvSpPr>
        <p:spPr bwMode="auto">
          <a:xfrm>
            <a:off x="3962400" y="3657600"/>
            <a:ext cx="819150" cy="514350"/>
          </a:xfrm>
          <a:prstGeom prst="line"/>
          <a:noFill/>
          <a:ln w="12700">
            <a:solidFill>
              <a:srgbClr val="009900"/>
            </a:solidFill>
            <a:round/>
            <a:headEnd type="none" w="sm" len="sm"/>
            <a:tailEnd type="none" w="sm" len="sm"/>
          </a:ln>
        </p:spPr>
        <p:txBody>
          <a:bodyPr/>
          <a:p>
            <a:endParaRPr lang="en-US"/>
          </a:p>
        </p:txBody>
      </p:sp>
      <p:sp>
        <p:nvSpPr>
          <p:cNvPr id="1049138" name="Line 32"/>
          <p:cNvSpPr>
            <a:spLocks noChangeShapeType="1"/>
          </p:cNvSpPr>
          <p:nvPr/>
        </p:nvSpPr>
        <p:spPr bwMode="auto">
          <a:xfrm flipV="1">
            <a:off x="4781550" y="3848100"/>
            <a:ext cx="285750" cy="304800"/>
          </a:xfrm>
          <a:prstGeom prst="line"/>
          <a:noFill/>
          <a:ln w="12700">
            <a:solidFill>
              <a:srgbClr val="009900"/>
            </a:solidFill>
            <a:round/>
            <a:headEnd type="none" w="sm" len="sm"/>
            <a:tailEnd type="none" w="sm" len="sm"/>
          </a:ln>
        </p:spPr>
        <p:txBody>
          <a:bodyPr/>
          <a:p>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67" name=""/>
        <p:cNvGrpSpPr/>
        <p:nvPr/>
      </p:nvGrpSpPr>
      <p:grpSpPr>
        <a:xfrm>
          <a:off x="0" y="0"/>
          <a:ext cx="0" cy="0"/>
          <a:chOff x="0" y="0"/>
          <a:chExt cx="0" cy="0"/>
        </a:xfrm>
      </p:grpSpPr>
      <p:pic>
        <p:nvPicPr>
          <p:cNvPr id="2097158" name="Picture 3"/>
          <p:cNvPicPr>
            <a:picLocks noChangeAspect="1" noChangeArrowheads="1"/>
          </p:cNvPicPr>
          <p:nvPr/>
        </p:nvPicPr>
        <p:blipFill>
          <a:blip xmlns:r="http://schemas.openxmlformats.org/officeDocument/2006/relationships" r:embed="rId1" cstate="print"/>
          <a:srcRect/>
          <a:stretch>
            <a:fillRect/>
          </a:stretch>
        </p:blipFill>
        <p:spPr bwMode="auto">
          <a:xfrm>
            <a:off x="984920" y="4670734"/>
            <a:ext cx="7410891" cy="1757362"/>
          </a:xfrm>
          <a:prstGeom prst="rect"/>
          <a:noFill/>
          <a:ln w="9525">
            <a:noFill/>
            <a:miter lim="800000"/>
            <a:headEnd/>
            <a:tailEnd/>
          </a:ln>
        </p:spPr>
      </p:pic>
      <p:sp>
        <p:nvSpPr>
          <p:cNvPr id="1049495" name="标题 1"/>
          <p:cNvSpPr>
            <a:spLocks noGrp="1"/>
          </p:cNvSpPr>
          <p:nvPr>
            <p:ph type="title"/>
          </p:nvPr>
        </p:nvSpPr>
        <p:spPr/>
        <p:txBody>
          <a:bodyPr/>
          <a:p>
            <a:r>
              <a:rPr altLang="zh-CN" dirty="0" sz="3600" lang="en-US"/>
              <a:t>Flat Fading vs. Frequency Selective Fading</a:t>
            </a:r>
            <a:endParaRPr altLang="en-US" dirty="0" sz="3600" lang="zh-CN"/>
          </a:p>
        </p:txBody>
      </p:sp>
      <p:sp>
        <p:nvSpPr>
          <p:cNvPr id="1049496" name="内容占位符 2"/>
          <p:cNvSpPr>
            <a:spLocks noGrp="1"/>
          </p:cNvSpPr>
          <p:nvPr>
            <p:ph idx="1"/>
          </p:nvPr>
        </p:nvSpPr>
        <p:spPr>
          <a:xfrm>
            <a:off x="609600" y="1448928"/>
            <a:ext cx="7848600" cy="4114800"/>
          </a:xfrm>
        </p:spPr>
        <p:txBody>
          <a:bodyPr/>
          <a:p>
            <a:r>
              <a:rPr altLang="zh-CN" dirty="0" lang="en-US"/>
              <a:t>Flat fading:</a:t>
            </a:r>
          </a:p>
          <a:p>
            <a:pPr lvl="1"/>
            <a:r>
              <a:rPr altLang="zh-CN" dirty="0" sz="2400" lang="en-US"/>
              <a:t>N(t)=1, </a:t>
            </a:r>
            <a:r>
              <a:rPr altLang="zh-CN" dirty="0" lang="en-US"/>
              <a:t>i.e. no delay spread</a:t>
            </a:r>
          </a:p>
          <a:p>
            <a:pPr lvl="1"/>
            <a:r>
              <a:rPr altLang="zh-CN" dirty="0" lang="en-US"/>
              <a:t>Channel impulse response is one single impulse</a:t>
            </a:r>
          </a:p>
          <a:p>
            <a:pPr lvl="1"/>
            <a:r>
              <a:rPr altLang="zh-CN" dirty="0" lang="en-US"/>
              <a:t>The frequency response is a constant (over the communication bandwidth)</a:t>
            </a:r>
          </a:p>
          <a:p>
            <a:pPr lvl="1"/>
            <a:r>
              <a:rPr altLang="zh-CN" dirty="0" lang="en-US"/>
              <a:t>Usually occurs for narrowband communication, i.e., low symbol rates</a:t>
            </a:r>
            <a:endParaRPr altLang="en-US" dirty="0" lang="zh-CN"/>
          </a:p>
        </p:txBody>
      </p:sp>
      <p:pic>
        <p:nvPicPr>
          <p:cNvPr id="2097159" name="Picture 2"/>
          <p:cNvPicPr>
            <a:picLocks noChangeAspect="1" noChangeArrowheads="1"/>
          </p:cNvPicPr>
          <p:nvPr/>
        </p:nvPicPr>
        <p:blipFill>
          <a:blip xmlns:r="http://schemas.openxmlformats.org/officeDocument/2006/relationships" r:embed="rId2" cstate="print"/>
          <a:srcRect/>
          <a:stretch>
            <a:fillRect/>
          </a:stretch>
        </p:blipFill>
        <p:spPr bwMode="auto">
          <a:xfrm>
            <a:off x="5608400" y="1619024"/>
            <a:ext cx="3651546" cy="680326"/>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3">
            <p14:nvContentPartPr>
              <p14:cNvPr id="1051392" name=""/>
              <p14:cNvContentPartPr/>
              <p14:nvPr/>
            </p14:nvContentPartPr>
            <p14:xfrm>
              <a:off x="4418278" y="4373339"/>
              <a:ext cx="2013272" cy="53550"/>
            </p14:xfrm>
          </p:contentPart>
        </mc:Choice>
        <mc:Fallback>
          <p:sp>
            <p:nvSpPr>
              <p:cNvPr id="1051392" name=""/>
              <p:cNvSpPr/>
              <p:nvPr/>
            </p:nvSpPr>
            <p:spPr>
              <a:xfrm>
                <a:off x="4418278" y="4373339"/>
                <a:ext cx="2013272" cy="53550"/>
              </a:xfrm>
            </p:spPr>
          </p:sp>
        </mc:Fallback>
      </mc:AlternateContent>
      <mc:AlternateContent xmlns:mc="http://schemas.openxmlformats.org/markup-compatibility/2006">
        <mc:Choice xmlns:p14="http://schemas.microsoft.com/office/powerpoint/2010/main" Requires="p14">
          <p:contentPart p14:bwMode="auto" r:id="rId4">
            <p14:nvContentPartPr>
              <p14:cNvPr id="1051393" name=""/>
              <p14:cNvContentPartPr/>
              <p14:nvPr/>
            </p14:nvContentPartPr>
            <p14:xfrm>
              <a:off x="1468847" y="4704336"/>
              <a:ext cx="2600643" cy="100666"/>
            </p14:xfrm>
          </p:contentPart>
        </mc:Choice>
        <mc:Fallback>
          <p:sp>
            <p:nvSpPr>
              <p:cNvPr id="1051393" name=""/>
              <p:cNvSpPr/>
              <p:nvPr/>
            </p:nvSpPr>
            <p:spPr>
              <a:xfrm>
                <a:off x="1468847" y="4704336"/>
                <a:ext cx="2600643" cy="100666"/>
              </a:xfrm>
            </p:spPr>
          </p:sp>
        </mc:Fallback>
      </mc:AlternateContent>
      <mc:AlternateContent xmlns:mc="http://schemas.openxmlformats.org/markup-compatibility/2006">
        <mc:Choice xmlns:p14="http://schemas.microsoft.com/office/powerpoint/2010/main" Requires="p14">
          <p:contentPart p14:bwMode="auto" r:id="rId5">
            <p14:nvContentPartPr>
              <p14:cNvPr id="1051394" name=""/>
              <p14:cNvContentPartPr/>
              <p14:nvPr/>
            </p14:nvContentPartPr>
            <p14:xfrm>
              <a:off x="4436056" y="4134123"/>
              <a:ext cx="37209" cy="348556"/>
            </p14:xfrm>
          </p:contentPart>
        </mc:Choice>
        <mc:Fallback>
          <p:sp>
            <p:nvSpPr>
              <p:cNvPr id="1051394" name=""/>
              <p:cNvSpPr/>
              <p:nvPr/>
            </p:nvSpPr>
            <p:spPr>
              <a:xfrm>
                <a:off x="4436056" y="4134123"/>
                <a:ext cx="37209" cy="348556"/>
              </a:xfrm>
            </p:spPr>
          </p:sp>
        </mc:Fallback>
      </mc:AlternateContent>
      <mc:AlternateContent xmlns:mc="http://schemas.openxmlformats.org/markup-compatibility/2006">
        <mc:Choice xmlns:p14="http://schemas.microsoft.com/office/powerpoint/2010/main" Requires="p14">
          <p:contentPart p14:bwMode="auto" r:id="rId6">
            <p14:nvContentPartPr>
              <p14:cNvPr id="1051395" name=""/>
              <p14:cNvContentPartPr/>
              <p14:nvPr/>
            </p14:nvContentPartPr>
            <p14:xfrm>
              <a:off x="4407482" y="4127879"/>
              <a:ext cx="1935684" cy="38626"/>
            </p14:xfrm>
          </p:contentPart>
        </mc:Choice>
        <mc:Fallback>
          <p:sp>
            <p:nvSpPr>
              <p:cNvPr id="1051395" name=""/>
              <p:cNvSpPr/>
              <p:nvPr/>
            </p:nvSpPr>
            <p:spPr>
              <a:xfrm>
                <a:off x="4407482" y="4127879"/>
                <a:ext cx="1935684" cy="38626"/>
              </a:xfrm>
            </p:spPr>
          </p:sp>
        </mc:Fallback>
      </mc:AlternateContent>
      <mc:AlternateContent xmlns:mc="http://schemas.openxmlformats.org/markup-compatibility/2006">
        <mc:Choice xmlns:p14="http://schemas.microsoft.com/office/powerpoint/2010/main" Requires="p14">
          <p:contentPart p14:bwMode="auto" r:id="rId7">
            <p14:nvContentPartPr>
              <p14:cNvPr id="1051396" name=""/>
              <p14:cNvContentPartPr/>
              <p14:nvPr/>
            </p14:nvContentPartPr>
            <p14:xfrm>
              <a:off x="1476466" y="4416910"/>
              <a:ext cx="2564700" cy="364953"/>
            </p14:xfrm>
          </p:contentPart>
        </mc:Choice>
        <mc:Fallback>
          <p:sp>
            <p:nvSpPr>
              <p:cNvPr id="1051396" name=""/>
              <p:cNvSpPr/>
              <p:nvPr/>
            </p:nvSpPr>
            <p:spPr>
              <a:xfrm>
                <a:off x="1476466" y="4416910"/>
                <a:ext cx="2564700" cy="364953"/>
              </a:xfrm>
            </p:spPr>
          </p:sp>
        </mc:Fallback>
      </mc:AlternateContent>
      <mc:AlternateContent xmlns:mc="http://schemas.openxmlformats.org/markup-compatibility/2006">
        <mc:Choice xmlns:p14="http://schemas.microsoft.com/office/powerpoint/2010/main" Requires="p14">
          <p:contentPart p14:bwMode="auto" r:id="rId8">
            <p14:nvContentPartPr>
              <p14:cNvPr id="1051397" name=""/>
              <p14:cNvContentPartPr/>
              <p14:nvPr/>
            </p14:nvContentPartPr>
            <p14:xfrm>
              <a:off x="3273744" y="1645117"/>
              <a:ext cx="120251" cy="138542"/>
            </p14:xfrm>
          </p:contentPart>
        </mc:Choice>
        <mc:Fallback>
          <p:sp>
            <p:nvSpPr>
              <p:cNvPr id="1051397" name=""/>
              <p:cNvSpPr/>
              <p:nvPr/>
            </p:nvSpPr>
            <p:spPr>
              <a:xfrm>
                <a:off x="3273744" y="1645117"/>
                <a:ext cx="120251" cy="138542"/>
              </a:xfrm>
            </p:spPr>
          </p:sp>
        </mc:Fallback>
      </mc:AlternateContent>
      <mc:AlternateContent xmlns:mc="http://schemas.openxmlformats.org/markup-compatibility/2006">
        <mc:Choice xmlns:p14="http://schemas.microsoft.com/office/powerpoint/2010/main" Requires="p14">
          <p:contentPart p14:bwMode="auto" r:id="rId9">
            <p14:nvContentPartPr>
              <p14:cNvPr id="1051398" name=""/>
              <p14:cNvContentPartPr/>
              <p14:nvPr/>
            </p14:nvContentPartPr>
            <p14:xfrm>
              <a:off x="3286199" y="1645752"/>
              <a:ext cx="60250" cy="245915"/>
            </p14:xfrm>
          </p:contentPart>
        </mc:Choice>
        <mc:Fallback>
          <p:sp>
            <p:nvSpPr>
              <p:cNvPr id="1051398" name=""/>
              <p:cNvSpPr/>
              <p:nvPr/>
            </p:nvSpPr>
            <p:spPr>
              <a:xfrm>
                <a:off x="3286199" y="1645752"/>
                <a:ext cx="60250" cy="245915"/>
              </a:xfrm>
            </p:spPr>
          </p:sp>
        </mc:Fallback>
      </mc:AlternateContent>
      <mc:AlternateContent xmlns:mc="http://schemas.openxmlformats.org/markup-compatibility/2006">
        <mc:Choice xmlns:p14="http://schemas.microsoft.com/office/powerpoint/2010/main" Requires="p14">
          <p:contentPart p14:bwMode="auto" r:id="rId10">
            <p14:nvContentPartPr>
              <p14:cNvPr id="1051399" name=""/>
              <p14:cNvContentPartPr/>
              <p14:nvPr/>
            </p14:nvContentPartPr>
            <p14:xfrm>
              <a:off x="3318511" y="1748022"/>
              <a:ext cx="111654" cy="147362"/>
            </p14:xfrm>
          </p:contentPart>
        </mc:Choice>
        <mc:Fallback>
          <p:sp>
            <p:nvSpPr>
              <p:cNvPr id="1051399" name=""/>
              <p:cNvSpPr/>
              <p:nvPr/>
            </p:nvSpPr>
            <p:spPr>
              <a:xfrm>
                <a:off x="3318511" y="1748022"/>
                <a:ext cx="111654" cy="147362"/>
              </a:xfrm>
            </p:spPr>
          </p:sp>
        </mc:Fallback>
      </mc:AlternateContent>
      <mc:AlternateContent xmlns:mc="http://schemas.openxmlformats.org/markup-compatibility/2006">
        <mc:Choice xmlns:p14="http://schemas.microsoft.com/office/powerpoint/2010/main" Requires="p14">
          <p:contentPart p14:bwMode="auto" r:id="rId11">
            <p14:nvContentPartPr>
              <p14:cNvPr id="1051400" name=""/>
              <p14:cNvContentPartPr/>
              <p14:nvPr/>
            </p14:nvContentPartPr>
            <p14:xfrm>
              <a:off x="3333750" y="1815284"/>
              <a:ext cx="168860" cy="90493"/>
            </p14:xfrm>
          </p:contentPart>
        </mc:Choice>
        <mc:Fallback>
          <p:sp>
            <p:nvSpPr>
              <p:cNvPr id="1051400" name=""/>
              <p:cNvSpPr/>
              <p:nvPr/>
            </p:nvSpPr>
            <p:spPr>
              <a:xfrm>
                <a:off x="3333750" y="1815284"/>
                <a:ext cx="168860" cy="90493"/>
              </a:xfrm>
            </p:spPr>
          </p:sp>
        </mc:Fallback>
      </mc:AlternateContent>
      <mc:AlternateContent xmlns:mc="http://schemas.openxmlformats.org/markup-compatibility/2006">
        <mc:Choice xmlns:p14="http://schemas.microsoft.com/office/powerpoint/2010/main" Requires="p14">
          <p:contentPart p14:bwMode="auto" r:id="rId12">
            <p14:nvContentPartPr>
              <p14:cNvPr id="1051401" name=""/>
              <p14:cNvContentPartPr/>
              <p14:nvPr/>
            </p14:nvContentPartPr>
            <p14:xfrm>
              <a:off x="3398517" y="1605750"/>
              <a:ext cx="79738" cy="91960"/>
            </p14:xfrm>
          </p:contentPart>
        </mc:Choice>
        <mc:Fallback>
          <p:sp>
            <p:nvSpPr>
              <p:cNvPr id="1051401" name=""/>
              <p:cNvSpPr/>
              <p:nvPr/>
            </p:nvSpPr>
            <p:spPr>
              <a:xfrm>
                <a:off x="3398517" y="1605750"/>
                <a:ext cx="79738" cy="91960"/>
              </a:xfrm>
            </p:spPr>
          </p:sp>
        </mc:Fallback>
      </mc:AlternateContent>
      <mc:AlternateContent xmlns:mc="http://schemas.openxmlformats.org/markup-compatibility/2006">
        <mc:Choice xmlns:p14="http://schemas.microsoft.com/office/powerpoint/2010/main" Requires="p14">
          <p:contentPart p14:bwMode="auto" r:id="rId13">
            <p14:nvContentPartPr>
              <p14:cNvPr id="1051402" name=""/>
              <p14:cNvContentPartPr/>
              <p14:nvPr/>
            </p14:nvContentPartPr>
            <p14:xfrm>
              <a:off x="3508718" y="1625434"/>
              <a:ext cx="158094" cy="102183"/>
            </p14:xfrm>
          </p:contentPart>
        </mc:Choice>
        <mc:Fallback>
          <p:sp>
            <p:nvSpPr>
              <p:cNvPr id="1051402" name=""/>
              <p:cNvSpPr/>
              <p:nvPr/>
            </p:nvSpPr>
            <p:spPr>
              <a:xfrm>
                <a:off x="3508718" y="1625434"/>
                <a:ext cx="158094" cy="102183"/>
              </a:xfrm>
            </p:spPr>
          </p:sp>
        </mc:Fallback>
      </mc:AlternateContent>
      <mc:AlternateContent xmlns:mc="http://schemas.openxmlformats.org/markup-compatibility/2006">
        <mc:Choice xmlns:p14="http://schemas.microsoft.com/office/powerpoint/2010/main" Requires="p14">
          <p:contentPart p14:bwMode="auto" r:id="rId14">
            <p14:nvContentPartPr>
              <p14:cNvPr id="1051403" name=""/>
              <p14:cNvContentPartPr/>
              <p14:nvPr/>
            </p14:nvContentPartPr>
            <p14:xfrm>
              <a:off x="3526226" y="1746074"/>
              <a:ext cx="174182" cy="133752"/>
            </p14:xfrm>
          </p:contentPart>
        </mc:Choice>
        <mc:Fallback>
          <p:sp>
            <p:nvSpPr>
              <p:cNvPr id="1051403" name=""/>
              <p:cNvSpPr/>
              <p:nvPr/>
            </p:nvSpPr>
            <p:spPr>
              <a:xfrm>
                <a:off x="3526226" y="1746074"/>
                <a:ext cx="174182" cy="133752"/>
              </a:xfrm>
            </p:spPr>
          </p:sp>
        </mc:Fallback>
      </mc:AlternateContent>
      <mc:AlternateContent xmlns:mc="http://schemas.openxmlformats.org/markup-compatibility/2006">
        <mc:Choice xmlns:p14="http://schemas.microsoft.com/office/powerpoint/2010/main" Requires="p14">
          <p:contentPart p14:bwMode="auto" r:id="rId15">
            <p14:nvContentPartPr>
              <p14:cNvPr id="1051404" name=""/>
              <p14:cNvContentPartPr/>
              <p14:nvPr/>
            </p14:nvContentPartPr>
            <p14:xfrm>
              <a:off x="3599992" y="1626703"/>
              <a:ext cx="17146" cy="233346"/>
            </p14:xfrm>
          </p:contentPart>
        </mc:Choice>
        <mc:Fallback>
          <p:sp>
            <p:nvSpPr>
              <p:cNvPr id="1051404" name=""/>
              <p:cNvSpPr/>
              <p:nvPr/>
            </p:nvSpPr>
            <p:spPr>
              <a:xfrm>
                <a:off x="3599992" y="1626703"/>
                <a:ext cx="17146" cy="233346"/>
              </a:xfrm>
            </p:spPr>
          </p:sp>
        </mc:Fallback>
      </mc:AlternateContent>
      <mc:AlternateContent xmlns:mc="http://schemas.openxmlformats.org/markup-compatibility/2006">
        <mc:Choice xmlns:p14="http://schemas.microsoft.com/office/powerpoint/2010/main" Requires="p14">
          <p:contentPart p14:bwMode="auto" r:id="rId16">
            <p14:nvContentPartPr>
              <p14:cNvPr id="1051405" name=""/>
              <p14:cNvContentPartPr/>
              <p14:nvPr/>
            </p14:nvContentPartPr>
            <p14:xfrm>
              <a:off x="3638062" y="1634323"/>
              <a:ext cx="4379" cy="49242"/>
            </p14:xfrm>
          </p:contentPart>
        </mc:Choice>
        <mc:Fallback>
          <p:sp>
            <p:nvSpPr>
              <p:cNvPr id="1051405" name=""/>
              <p:cNvSpPr/>
              <p:nvPr/>
            </p:nvSpPr>
            <p:spPr>
              <a:xfrm>
                <a:off x="3638062" y="1634323"/>
                <a:ext cx="4379" cy="49242"/>
              </a:xfrm>
            </p:spPr>
          </p:sp>
        </mc:Fallback>
      </mc:AlternateContent>
      <mc:AlternateContent xmlns:mc="http://schemas.openxmlformats.org/markup-compatibility/2006">
        <mc:Choice xmlns:p14="http://schemas.microsoft.com/office/powerpoint/2010/main" Requires="p14">
          <p:contentPart p14:bwMode="auto" r:id="rId17">
            <p14:nvContentPartPr>
              <p14:cNvPr id="1051406" name=""/>
              <p14:cNvContentPartPr/>
              <p14:nvPr/>
            </p14:nvContentPartPr>
            <p14:xfrm>
              <a:off x="3680240" y="1709247"/>
              <a:ext cx="12525" cy="202190"/>
            </p14:xfrm>
          </p:contentPart>
        </mc:Choice>
        <mc:Fallback>
          <p:sp>
            <p:nvSpPr>
              <p:cNvPr id="1051406" name=""/>
              <p:cNvSpPr/>
              <p:nvPr/>
            </p:nvSpPr>
            <p:spPr>
              <a:xfrm>
                <a:off x="3680240" y="1709247"/>
                <a:ext cx="12525" cy="202190"/>
              </a:xfrm>
            </p:spPr>
          </p:sp>
        </mc:Fallback>
      </mc:AlternateContent>
      <mc:AlternateContent xmlns:mc="http://schemas.openxmlformats.org/markup-compatibility/2006">
        <mc:Choice xmlns:p14="http://schemas.microsoft.com/office/powerpoint/2010/main" Requires="p14">
          <p:contentPart p14:bwMode="auto" r:id="rId18">
            <p14:nvContentPartPr>
              <p14:cNvPr id="1051407" name=""/>
              <p14:cNvContentPartPr/>
              <p14:nvPr/>
            </p14:nvContentPartPr>
            <p14:xfrm>
              <a:off x="3676473" y="1601940"/>
              <a:ext cx="6354" cy="78342"/>
            </p14:xfrm>
          </p:contentPart>
        </mc:Choice>
        <mc:Fallback>
          <p:sp>
            <p:nvSpPr>
              <p:cNvPr id="1051407" name=""/>
              <p:cNvSpPr/>
              <p:nvPr/>
            </p:nvSpPr>
            <p:spPr>
              <a:xfrm>
                <a:off x="3676473" y="1601940"/>
                <a:ext cx="6354" cy="78342"/>
              </a:xfrm>
            </p:spPr>
          </p:sp>
        </mc:Fallback>
      </mc:AlternateContent>
      <mc:AlternateContent xmlns:mc="http://schemas.openxmlformats.org/markup-compatibility/2006">
        <mc:Choice xmlns:p14="http://schemas.microsoft.com/office/powerpoint/2010/main" Requires="p14">
          <p:contentPart p14:bwMode="auto" r:id="rId19">
            <p14:nvContentPartPr>
              <p14:cNvPr id="1051408" name=""/>
              <p14:cNvContentPartPr/>
              <p14:nvPr/>
            </p14:nvContentPartPr>
            <p14:xfrm>
              <a:off x="3657358" y="1580987"/>
              <a:ext cx="24355" cy="151679"/>
            </p14:xfrm>
          </p:contentPart>
        </mc:Choice>
        <mc:Fallback>
          <p:sp>
            <p:nvSpPr>
              <p:cNvPr id="1051408" name=""/>
              <p:cNvSpPr/>
              <p:nvPr/>
            </p:nvSpPr>
            <p:spPr>
              <a:xfrm>
                <a:off x="3657358" y="1580987"/>
                <a:ext cx="24355" cy="151679"/>
              </a:xfrm>
            </p:spPr>
          </p:sp>
        </mc:Fallback>
      </mc:AlternateContent>
      <mc:AlternateContent xmlns:mc="http://schemas.openxmlformats.org/markup-compatibility/2006">
        <mc:Choice xmlns:p14="http://schemas.microsoft.com/office/powerpoint/2010/main" Requires="p14">
          <p:contentPart p14:bwMode="auto" r:id="rId20">
            <p14:nvContentPartPr>
              <p14:cNvPr id="1051409" name=""/>
              <p14:cNvContentPartPr/>
              <p14:nvPr/>
            </p14:nvContentPartPr>
            <p14:xfrm>
              <a:off x="3751943" y="1605115"/>
              <a:ext cx="81527" cy="268071"/>
            </p14:xfrm>
          </p:contentPart>
        </mc:Choice>
        <mc:Fallback>
          <p:sp>
            <p:nvSpPr>
              <p:cNvPr id="1051409" name=""/>
              <p:cNvSpPr/>
              <p:nvPr/>
            </p:nvSpPr>
            <p:spPr>
              <a:xfrm>
                <a:off x="3751943" y="1605115"/>
                <a:ext cx="81527" cy="268071"/>
              </a:xfrm>
            </p:spPr>
          </p:sp>
        </mc:Fallback>
      </mc:AlternateContent>
      <mc:AlternateContent xmlns:mc="http://schemas.openxmlformats.org/markup-compatibility/2006">
        <mc:Choice xmlns:p14="http://schemas.microsoft.com/office/powerpoint/2010/main" Requires="p14">
          <p:contentPart p14:bwMode="auto" r:id="rId21">
            <p14:nvContentPartPr>
              <p14:cNvPr id="1051410" name=""/>
              <p14:cNvContentPartPr/>
              <p14:nvPr/>
            </p14:nvContentPartPr>
            <p14:xfrm>
              <a:off x="3775054" y="1654453"/>
              <a:ext cx="65553" cy="220324"/>
            </p14:xfrm>
          </p:contentPart>
        </mc:Choice>
        <mc:Fallback>
          <p:sp>
            <p:nvSpPr>
              <p:cNvPr id="1051410" name=""/>
              <p:cNvSpPr/>
              <p:nvPr/>
            </p:nvSpPr>
            <p:spPr>
              <a:xfrm>
                <a:off x="3775054" y="1654453"/>
                <a:ext cx="65553" cy="220324"/>
              </a:xfrm>
            </p:spPr>
          </p:sp>
        </mc:Fallback>
      </mc:AlternateContent>
      <mc:AlternateContent xmlns:mc="http://schemas.openxmlformats.org/markup-compatibility/2006">
        <mc:Choice xmlns:p14="http://schemas.microsoft.com/office/powerpoint/2010/main" Requires="p14">
          <p:contentPart p14:bwMode="auto" r:id="rId22">
            <p14:nvContentPartPr>
              <p14:cNvPr id="1051411" name=""/>
              <p14:cNvContentPartPr/>
              <p14:nvPr/>
            </p14:nvContentPartPr>
            <p14:xfrm>
              <a:off x="3769974" y="1738764"/>
              <a:ext cx="80666" cy="11119"/>
            </p14:xfrm>
          </p:contentPart>
        </mc:Choice>
        <mc:Fallback>
          <p:sp>
            <p:nvSpPr>
              <p:cNvPr id="1051411" name=""/>
              <p:cNvSpPr/>
              <p:nvPr/>
            </p:nvSpPr>
            <p:spPr>
              <a:xfrm>
                <a:off x="3769974" y="1738764"/>
                <a:ext cx="80666" cy="11119"/>
              </a:xfrm>
            </p:spPr>
          </p:sp>
        </mc:Fallback>
      </mc:AlternateContent>
      <mc:AlternateContent xmlns:mc="http://schemas.openxmlformats.org/markup-compatibility/2006">
        <mc:Choice xmlns:p14="http://schemas.microsoft.com/office/powerpoint/2010/main" Requires="p14">
          <p:contentPart p14:bwMode="auto" r:id="rId23">
            <p14:nvContentPartPr>
              <p14:cNvPr id="1051412" name=""/>
              <p14:cNvContentPartPr/>
              <p14:nvPr/>
            </p14:nvContentPartPr>
            <p14:xfrm>
              <a:off x="3761719" y="1834599"/>
              <a:ext cx="107964" cy="12587"/>
            </p14:xfrm>
          </p:contentPart>
        </mc:Choice>
        <mc:Fallback>
          <p:sp>
            <p:nvSpPr>
              <p:cNvPr id="1051412" name=""/>
              <p:cNvSpPr/>
              <p:nvPr/>
            </p:nvSpPr>
            <p:spPr>
              <a:xfrm>
                <a:off x="3761719" y="1834599"/>
                <a:ext cx="107964" cy="12587"/>
              </a:xfrm>
            </p:spPr>
          </p:sp>
        </mc:Fallback>
      </mc:AlternateContent>
      <mc:AlternateContent xmlns:mc="http://schemas.openxmlformats.org/markup-compatibility/2006">
        <mc:Choice xmlns:p14="http://schemas.microsoft.com/office/powerpoint/2010/main" Requires="p14">
          <p:contentPart p14:bwMode="auto" r:id="rId24">
            <p14:nvContentPartPr>
              <p14:cNvPr id="1051413" name=""/>
              <p14:cNvContentPartPr/>
              <p14:nvPr/>
            </p14:nvContentPartPr>
            <p14:xfrm>
              <a:off x="3818713" y="1587336"/>
              <a:ext cx="94128" cy="118860"/>
            </p14:xfrm>
          </p:contentPart>
        </mc:Choice>
        <mc:Fallback>
          <p:sp>
            <p:nvSpPr>
              <p:cNvPr id="1051413" name=""/>
              <p:cNvSpPr/>
              <p:nvPr/>
            </p:nvSpPr>
            <p:spPr>
              <a:xfrm>
                <a:off x="3818713" y="1587336"/>
                <a:ext cx="94128" cy="118860"/>
              </a:xfrm>
            </p:spPr>
          </p:sp>
        </mc:Fallback>
      </mc:AlternateContent>
      <mc:AlternateContent xmlns:mc="http://schemas.openxmlformats.org/markup-compatibility/2006">
        <mc:Choice xmlns:p14="http://schemas.microsoft.com/office/powerpoint/2010/main" Requires="p14">
          <p:contentPart p14:bwMode="auto" r:id="rId25">
            <p14:nvContentPartPr>
              <p14:cNvPr id="1051414" name=""/>
              <p14:cNvContentPartPr/>
              <p14:nvPr/>
            </p14:nvContentPartPr>
            <p14:xfrm>
              <a:off x="3857600" y="1646658"/>
              <a:ext cx="88616" cy="236231"/>
            </p14:xfrm>
          </p:contentPart>
        </mc:Choice>
        <mc:Fallback>
          <p:sp>
            <p:nvSpPr>
              <p:cNvPr id="1051414" name=""/>
              <p:cNvSpPr/>
              <p:nvPr/>
            </p:nvSpPr>
            <p:spPr>
              <a:xfrm>
                <a:off x="3857600" y="1646658"/>
                <a:ext cx="88616" cy="236231"/>
              </a:xfrm>
            </p:spPr>
          </p:sp>
        </mc:Fallback>
      </mc:AlternateContent>
      <mc:AlternateContent xmlns:mc="http://schemas.openxmlformats.org/markup-compatibility/2006">
        <mc:Choice xmlns:p14="http://schemas.microsoft.com/office/powerpoint/2010/main" Requires="p14">
          <p:contentPart p14:bwMode="auto" r:id="rId26">
            <p14:nvContentPartPr>
              <p14:cNvPr id="1051415" name=""/>
              <p14:cNvContentPartPr/>
              <p14:nvPr/>
            </p14:nvContentPartPr>
            <p14:xfrm>
              <a:off x="3836010" y="1745166"/>
              <a:ext cx="97047" cy="21861"/>
            </p14:xfrm>
          </p:contentPart>
        </mc:Choice>
        <mc:Fallback>
          <p:sp>
            <p:nvSpPr>
              <p:cNvPr id="1051415" name=""/>
              <p:cNvSpPr/>
              <p:nvPr/>
            </p:nvSpPr>
            <p:spPr>
              <a:xfrm>
                <a:off x="3836010" y="1745166"/>
                <a:ext cx="97047" cy="21861"/>
              </a:xfrm>
            </p:spPr>
          </p:sp>
        </mc:Fallback>
      </mc:AlternateContent>
      <mc:AlternateContent xmlns:mc="http://schemas.openxmlformats.org/markup-compatibility/2006">
        <mc:Choice xmlns:p14="http://schemas.microsoft.com/office/powerpoint/2010/main" Requires="p14">
          <p:contentPart p14:bwMode="auto" r:id="rId27">
            <p14:nvContentPartPr>
              <p14:cNvPr id="1051416" name=""/>
              <p14:cNvContentPartPr/>
              <p14:nvPr/>
            </p14:nvContentPartPr>
            <p14:xfrm>
              <a:off x="3928622" y="1608290"/>
              <a:ext cx="109943" cy="84086"/>
            </p14:xfrm>
          </p:contentPart>
        </mc:Choice>
        <mc:Fallback>
          <p:sp>
            <p:nvSpPr>
              <p:cNvPr id="1051416" name=""/>
              <p:cNvSpPr/>
              <p:nvPr/>
            </p:nvSpPr>
            <p:spPr>
              <a:xfrm>
                <a:off x="3928622" y="1608290"/>
                <a:ext cx="109943" cy="84086"/>
              </a:xfrm>
            </p:spPr>
          </p:sp>
        </mc:Fallback>
      </mc:AlternateContent>
      <mc:AlternateContent xmlns:mc="http://schemas.openxmlformats.org/markup-compatibility/2006">
        <mc:Choice xmlns:p14="http://schemas.microsoft.com/office/powerpoint/2010/main" Requires="p14">
          <p:contentPart p14:bwMode="auto" r:id="rId28">
            <p14:nvContentPartPr>
              <p14:cNvPr id="1051417" name=""/>
              <p14:cNvContentPartPr/>
              <p14:nvPr/>
            </p14:nvContentPartPr>
            <p14:xfrm>
              <a:off x="4005315" y="1655276"/>
              <a:ext cx="21065" cy="234332"/>
            </p14:xfrm>
          </p:contentPart>
        </mc:Choice>
        <mc:Fallback>
          <p:sp>
            <p:nvSpPr>
              <p:cNvPr id="1051417" name=""/>
              <p:cNvSpPr/>
              <p:nvPr/>
            </p:nvSpPr>
            <p:spPr>
              <a:xfrm>
                <a:off x="4005315" y="1655276"/>
                <a:ext cx="21065" cy="234332"/>
              </a:xfrm>
            </p:spPr>
          </p:sp>
        </mc:Fallback>
      </mc:AlternateContent>
      <mc:AlternateContent xmlns:mc="http://schemas.openxmlformats.org/markup-compatibility/2006">
        <mc:Choice xmlns:p14="http://schemas.microsoft.com/office/powerpoint/2010/main" Requires="p14">
          <p:contentPart p14:bwMode="auto" r:id="rId29">
            <p14:nvContentPartPr>
              <p14:cNvPr id="1051418" name=""/>
              <p14:cNvContentPartPr/>
              <p14:nvPr/>
            </p14:nvContentPartPr>
            <p14:xfrm>
              <a:off x="4089363" y="1547970"/>
              <a:ext cx="12002" cy="100533"/>
            </p14:xfrm>
          </p:contentPart>
        </mc:Choice>
        <mc:Fallback>
          <p:sp>
            <p:nvSpPr>
              <p:cNvPr id="1051418" name=""/>
              <p:cNvSpPr/>
              <p:nvPr/>
            </p:nvSpPr>
            <p:spPr>
              <a:xfrm>
                <a:off x="4089363" y="1547970"/>
                <a:ext cx="12002" cy="100533"/>
              </a:xfrm>
            </p:spPr>
          </p:sp>
        </mc:Fallback>
      </mc:AlternateContent>
      <mc:AlternateContent xmlns:mc="http://schemas.openxmlformats.org/markup-compatibility/2006">
        <mc:Choice xmlns:p14="http://schemas.microsoft.com/office/powerpoint/2010/main" Requires="p14">
          <p:contentPart p14:bwMode="auto" r:id="rId30">
            <p14:nvContentPartPr>
              <p14:cNvPr id="1051419" name=""/>
              <p14:cNvContentPartPr/>
              <p14:nvPr/>
            </p14:nvContentPartPr>
            <p14:xfrm>
              <a:off x="4044281" y="1627261"/>
              <a:ext cx="92406" cy="22634"/>
            </p14:xfrm>
          </p:contentPart>
        </mc:Choice>
        <mc:Fallback>
          <p:sp>
            <p:nvSpPr>
              <p:cNvPr id="1051419" name=""/>
              <p:cNvSpPr/>
              <p:nvPr/>
            </p:nvSpPr>
            <p:spPr>
              <a:xfrm>
                <a:off x="4044281" y="1627261"/>
                <a:ext cx="92406" cy="22634"/>
              </a:xfrm>
            </p:spPr>
          </p:sp>
        </mc:Fallback>
      </mc:AlternateContent>
      <mc:AlternateContent xmlns:mc="http://schemas.openxmlformats.org/markup-compatibility/2006">
        <mc:Choice xmlns:p14="http://schemas.microsoft.com/office/powerpoint/2010/main" Requires="p14">
          <p:contentPart p14:bwMode="auto" r:id="rId31">
            <p14:nvContentPartPr>
              <p14:cNvPr id="1051420" name=""/>
              <p14:cNvContentPartPr/>
              <p14:nvPr/>
            </p14:nvContentPartPr>
            <p14:xfrm>
              <a:off x="4053805" y="1666923"/>
              <a:ext cx="103893" cy="25180"/>
            </p14:xfrm>
          </p:contentPart>
        </mc:Choice>
        <mc:Fallback>
          <p:sp>
            <p:nvSpPr>
              <p:cNvPr id="1051420" name=""/>
              <p:cNvSpPr/>
              <p:nvPr/>
            </p:nvSpPr>
            <p:spPr>
              <a:xfrm>
                <a:off x="4053805" y="1666923"/>
                <a:ext cx="103893" cy="25180"/>
              </a:xfrm>
            </p:spPr>
          </p:sp>
        </mc:Fallback>
      </mc:AlternateContent>
      <mc:AlternateContent xmlns:mc="http://schemas.openxmlformats.org/markup-compatibility/2006">
        <mc:Choice xmlns:p14="http://schemas.microsoft.com/office/powerpoint/2010/main" Requires="p14">
          <p:contentPart p14:bwMode="auto" r:id="rId32">
            <p14:nvContentPartPr>
              <p14:cNvPr id="1051421" name=""/>
              <p14:cNvContentPartPr/>
              <p14:nvPr/>
            </p14:nvContentPartPr>
            <p14:xfrm>
              <a:off x="4044281" y="1701933"/>
              <a:ext cx="133514" cy="22902"/>
            </p14:xfrm>
          </p:contentPart>
        </mc:Choice>
        <mc:Fallback>
          <p:sp>
            <p:nvSpPr>
              <p:cNvPr id="1051421" name=""/>
              <p:cNvSpPr/>
              <p:nvPr/>
            </p:nvSpPr>
            <p:spPr>
              <a:xfrm>
                <a:off x="4044281" y="1701933"/>
                <a:ext cx="133514" cy="22902"/>
              </a:xfrm>
            </p:spPr>
          </p:sp>
        </mc:Fallback>
      </mc:AlternateContent>
      <mc:AlternateContent xmlns:mc="http://schemas.openxmlformats.org/markup-compatibility/2006">
        <mc:Choice xmlns:p14="http://schemas.microsoft.com/office/powerpoint/2010/main" Requires="p14">
          <p:contentPart p14:bwMode="auto" r:id="rId33">
            <p14:nvContentPartPr>
              <p14:cNvPr id="1051422" name=""/>
              <p14:cNvContentPartPr/>
              <p14:nvPr/>
            </p14:nvContentPartPr>
            <p14:xfrm>
              <a:off x="4065951" y="1774012"/>
              <a:ext cx="5790" cy="103471"/>
            </p14:xfrm>
          </p:contentPart>
        </mc:Choice>
        <mc:Fallback>
          <p:sp>
            <p:nvSpPr>
              <p:cNvPr id="1051422" name=""/>
              <p:cNvSpPr/>
              <p:nvPr/>
            </p:nvSpPr>
            <p:spPr>
              <a:xfrm>
                <a:off x="4065951" y="1774012"/>
                <a:ext cx="5790" cy="103471"/>
              </a:xfrm>
            </p:spPr>
          </p:sp>
        </mc:Fallback>
      </mc:AlternateContent>
      <mc:AlternateContent xmlns:mc="http://schemas.openxmlformats.org/markup-compatibility/2006">
        <mc:Choice xmlns:p14="http://schemas.microsoft.com/office/powerpoint/2010/main" Requires="p14">
          <p:contentPart p14:bwMode="auto" r:id="rId34">
            <p14:nvContentPartPr>
              <p14:cNvPr id="1051423" name=""/>
              <p14:cNvContentPartPr/>
              <p14:nvPr/>
            </p14:nvContentPartPr>
            <p14:xfrm>
              <a:off x="4081109" y="1772656"/>
              <a:ext cx="93333" cy="83989"/>
            </p14:xfrm>
          </p:contentPart>
        </mc:Choice>
        <mc:Fallback>
          <p:sp>
            <p:nvSpPr>
              <p:cNvPr id="1051423" name=""/>
              <p:cNvSpPr/>
              <p:nvPr/>
            </p:nvSpPr>
            <p:spPr>
              <a:xfrm>
                <a:off x="4081109" y="1772656"/>
                <a:ext cx="93333" cy="83989"/>
              </a:xfrm>
            </p:spPr>
          </p:sp>
        </mc:Fallback>
      </mc:AlternateContent>
      <mc:AlternateContent xmlns:mc="http://schemas.openxmlformats.org/markup-compatibility/2006">
        <mc:Choice xmlns:p14="http://schemas.microsoft.com/office/powerpoint/2010/main" Requires="p14">
          <p:contentPart p14:bwMode="auto" r:id="rId35">
            <p14:nvContentPartPr>
              <p14:cNvPr id="1051424" name=""/>
              <p14:cNvContentPartPr/>
              <p14:nvPr/>
            </p14:nvContentPartPr>
            <p14:xfrm>
              <a:off x="4183338" y="1600671"/>
              <a:ext cx="20249" cy="85823"/>
            </p14:xfrm>
          </p:contentPart>
        </mc:Choice>
        <mc:Fallback>
          <p:sp>
            <p:nvSpPr>
              <p:cNvPr id="1051424" name=""/>
              <p:cNvSpPr/>
              <p:nvPr/>
            </p:nvSpPr>
            <p:spPr>
              <a:xfrm>
                <a:off x="4183338" y="1600671"/>
                <a:ext cx="20249" cy="85823"/>
              </a:xfrm>
            </p:spPr>
          </p:sp>
        </mc:Fallback>
      </mc:AlternateContent>
      <mc:AlternateContent xmlns:mc="http://schemas.openxmlformats.org/markup-compatibility/2006">
        <mc:Choice xmlns:p14="http://schemas.microsoft.com/office/powerpoint/2010/main" Requires="p14">
          <p:contentPart p14:bwMode="auto" r:id="rId36">
            <p14:nvContentPartPr>
              <p14:cNvPr id="1051425" name=""/>
              <p14:cNvContentPartPr/>
              <p14:nvPr/>
            </p14:nvContentPartPr>
            <p14:xfrm>
              <a:off x="4190903" y="1604659"/>
              <a:ext cx="107053" cy="92847"/>
            </p14:xfrm>
          </p:contentPart>
        </mc:Choice>
        <mc:Fallback>
          <p:sp>
            <p:nvSpPr>
              <p:cNvPr id="1051425" name=""/>
              <p:cNvSpPr/>
              <p:nvPr/>
            </p:nvSpPr>
            <p:spPr>
              <a:xfrm>
                <a:off x="4190903" y="1604659"/>
                <a:ext cx="107053" cy="92847"/>
              </a:xfrm>
            </p:spPr>
          </p:sp>
        </mc:Fallback>
      </mc:AlternateContent>
      <mc:AlternateContent xmlns:mc="http://schemas.openxmlformats.org/markup-compatibility/2006">
        <mc:Choice xmlns:p14="http://schemas.microsoft.com/office/powerpoint/2010/main" Requires="p14">
          <p:contentPart p14:bwMode="auto" r:id="rId37">
            <p14:nvContentPartPr>
              <p14:cNvPr id="1051426" name=""/>
              <p14:cNvContentPartPr/>
              <p14:nvPr/>
            </p14:nvContentPartPr>
            <p14:xfrm>
              <a:off x="4157305" y="1697414"/>
              <a:ext cx="166503" cy="37118"/>
            </p14:xfrm>
          </p:contentPart>
        </mc:Choice>
        <mc:Fallback>
          <p:sp>
            <p:nvSpPr>
              <p:cNvPr id="1051426" name=""/>
              <p:cNvSpPr/>
              <p:nvPr/>
            </p:nvSpPr>
            <p:spPr>
              <a:xfrm>
                <a:off x="4157305" y="1697414"/>
                <a:ext cx="166503" cy="37118"/>
              </a:xfrm>
            </p:spPr>
          </p:sp>
        </mc:Fallback>
      </mc:AlternateContent>
      <mc:AlternateContent xmlns:mc="http://schemas.openxmlformats.org/markup-compatibility/2006">
        <mc:Choice xmlns:p14="http://schemas.microsoft.com/office/powerpoint/2010/main" Requires="p14">
          <p:contentPart p14:bwMode="auto" r:id="rId38">
            <p14:nvContentPartPr>
              <p14:cNvPr id="1051427" name=""/>
              <p14:cNvContentPartPr/>
              <p14:nvPr/>
            </p14:nvContentPartPr>
            <p14:xfrm>
              <a:off x="4237503" y="1726391"/>
              <a:ext cx="77492" cy="153557"/>
            </p14:xfrm>
          </p:contentPart>
        </mc:Choice>
        <mc:Fallback>
          <p:sp>
            <p:nvSpPr>
              <p:cNvPr id="1051427" name=""/>
              <p:cNvSpPr/>
              <p:nvPr/>
            </p:nvSpPr>
            <p:spPr>
              <a:xfrm>
                <a:off x="4237503" y="1726391"/>
                <a:ext cx="77492" cy="153557"/>
              </a:xfrm>
            </p:spPr>
          </p:sp>
        </mc:Fallback>
      </mc:AlternateContent>
      <mc:AlternateContent xmlns:mc="http://schemas.openxmlformats.org/markup-compatibility/2006">
        <mc:Choice xmlns:p14="http://schemas.microsoft.com/office/powerpoint/2010/main" Requires="p14">
          <p:contentPart p14:bwMode="auto" r:id="rId39">
            <p14:nvContentPartPr>
              <p14:cNvPr id="1051428" name=""/>
              <p14:cNvContentPartPr/>
              <p14:nvPr/>
            </p14:nvContentPartPr>
            <p14:xfrm>
              <a:off x="4345891" y="1618322"/>
              <a:ext cx="175774" cy="27429"/>
            </p14:xfrm>
          </p:contentPart>
        </mc:Choice>
        <mc:Fallback>
          <p:sp>
            <p:nvSpPr>
              <p:cNvPr id="1051428" name=""/>
              <p:cNvSpPr/>
              <p:nvPr/>
            </p:nvSpPr>
            <p:spPr>
              <a:xfrm>
                <a:off x="4345891" y="1618322"/>
                <a:ext cx="175774" cy="27429"/>
              </a:xfrm>
            </p:spPr>
          </p:sp>
        </mc:Fallback>
      </mc:AlternateContent>
      <mc:AlternateContent xmlns:mc="http://schemas.openxmlformats.org/markup-compatibility/2006">
        <mc:Choice xmlns:p14="http://schemas.microsoft.com/office/powerpoint/2010/main" Requires="p14">
          <p:contentPart p14:bwMode="auto" r:id="rId40">
            <p14:nvContentPartPr>
              <p14:cNvPr id="1051429" name=""/>
              <p14:cNvContentPartPr/>
              <p14:nvPr/>
            </p14:nvContentPartPr>
            <p14:xfrm>
              <a:off x="4343683" y="1598131"/>
              <a:ext cx="72690" cy="147884"/>
            </p14:xfrm>
          </p:contentPart>
        </mc:Choice>
        <mc:Fallback>
          <p:sp>
            <p:nvSpPr>
              <p:cNvPr id="1051429" name=""/>
              <p:cNvSpPr/>
              <p:nvPr/>
            </p:nvSpPr>
            <p:spPr>
              <a:xfrm>
                <a:off x="4343683" y="1598131"/>
                <a:ext cx="72690" cy="147884"/>
              </a:xfrm>
            </p:spPr>
          </p:sp>
        </mc:Fallback>
      </mc:AlternateContent>
      <mc:AlternateContent xmlns:mc="http://schemas.openxmlformats.org/markup-compatibility/2006">
        <mc:Choice xmlns:p14="http://schemas.microsoft.com/office/powerpoint/2010/main" Requires="p14">
          <p:contentPart p14:bwMode="auto" r:id="rId41">
            <p14:nvContentPartPr>
              <p14:cNvPr id="1051430" name=""/>
              <p14:cNvContentPartPr/>
              <p14:nvPr/>
            </p14:nvContentPartPr>
            <p14:xfrm>
              <a:off x="4358381" y="1680674"/>
              <a:ext cx="28730" cy="192110"/>
            </p14:xfrm>
          </p:contentPart>
        </mc:Choice>
        <mc:Fallback>
          <p:sp>
            <p:nvSpPr>
              <p:cNvPr id="1051430" name=""/>
              <p:cNvSpPr/>
              <p:nvPr/>
            </p:nvSpPr>
            <p:spPr>
              <a:xfrm>
                <a:off x="4358381" y="1680674"/>
                <a:ext cx="28730" cy="192110"/>
              </a:xfrm>
            </p:spPr>
          </p:sp>
        </mc:Fallback>
      </mc:AlternateContent>
      <mc:AlternateContent xmlns:mc="http://schemas.openxmlformats.org/markup-compatibility/2006">
        <mc:Choice xmlns:p14="http://schemas.microsoft.com/office/powerpoint/2010/main" Requires="p14">
          <p:contentPart p14:bwMode="auto" r:id="rId42">
            <p14:nvContentPartPr>
              <p14:cNvPr id="1051431" name=""/>
              <p14:cNvContentPartPr/>
              <p14:nvPr/>
            </p14:nvContentPartPr>
            <p14:xfrm>
              <a:off x="4457645" y="1683485"/>
              <a:ext cx="73030" cy="11793"/>
            </p14:xfrm>
          </p:contentPart>
        </mc:Choice>
        <mc:Fallback>
          <p:sp>
            <p:nvSpPr>
              <p:cNvPr id="1051431" name=""/>
              <p:cNvSpPr/>
              <p:nvPr/>
            </p:nvSpPr>
            <p:spPr>
              <a:xfrm>
                <a:off x="4457645" y="1683485"/>
                <a:ext cx="73030" cy="11793"/>
              </a:xfrm>
            </p:spPr>
          </p:sp>
        </mc:Fallback>
      </mc:AlternateContent>
      <mc:AlternateContent xmlns:mc="http://schemas.openxmlformats.org/markup-compatibility/2006">
        <mc:Choice xmlns:p14="http://schemas.microsoft.com/office/powerpoint/2010/main" Requires="p14">
          <p:contentPart p14:bwMode="auto" r:id="rId43">
            <p14:nvContentPartPr>
              <p14:cNvPr id="1051432" name=""/>
              <p14:cNvContentPartPr/>
              <p14:nvPr/>
            </p14:nvContentPartPr>
            <p14:xfrm>
              <a:off x="4456248" y="1654006"/>
              <a:ext cx="17468" cy="168615"/>
            </p14:xfrm>
          </p:contentPart>
        </mc:Choice>
        <mc:Fallback>
          <p:sp>
            <p:nvSpPr>
              <p:cNvPr id="1051432" name=""/>
              <p:cNvSpPr/>
              <p:nvPr/>
            </p:nvSpPr>
            <p:spPr>
              <a:xfrm>
                <a:off x="4456248" y="1654006"/>
                <a:ext cx="17468" cy="168615"/>
              </a:xfrm>
            </p:spPr>
          </p:sp>
        </mc:Fallback>
      </mc:AlternateContent>
      <mc:AlternateContent xmlns:mc="http://schemas.openxmlformats.org/markup-compatibility/2006">
        <mc:Choice xmlns:p14="http://schemas.microsoft.com/office/powerpoint/2010/main" Requires="p14">
          <p:contentPart p14:bwMode="auto" r:id="rId44">
            <p14:nvContentPartPr>
              <p14:cNvPr id="1051433" name=""/>
              <p14:cNvContentPartPr/>
              <p14:nvPr/>
            </p14:nvContentPartPr>
            <p14:xfrm>
              <a:off x="4403038" y="1799989"/>
              <a:ext cx="167309" cy="17834"/>
            </p14:xfrm>
          </p:contentPart>
        </mc:Choice>
        <mc:Fallback>
          <p:sp>
            <p:nvSpPr>
              <p:cNvPr id="1051433" name=""/>
              <p:cNvSpPr/>
              <p:nvPr/>
            </p:nvSpPr>
            <p:spPr>
              <a:xfrm>
                <a:off x="4403038" y="1799989"/>
                <a:ext cx="167309" cy="17834"/>
              </a:xfrm>
            </p:spPr>
          </p:sp>
        </mc:Fallback>
      </mc:AlternateContent>
      <mc:AlternateContent xmlns:mc="http://schemas.openxmlformats.org/markup-compatibility/2006">
        <mc:Choice xmlns:p14="http://schemas.microsoft.com/office/powerpoint/2010/main" Requires="p14">
          <p:contentPart p14:bwMode="auto" r:id="rId45">
            <p14:nvContentPartPr>
              <p14:cNvPr id="1051434" name=""/>
              <p14:cNvContentPartPr/>
              <p14:nvPr/>
            </p14:nvContentPartPr>
            <p14:xfrm>
              <a:off x="4382084" y="1670316"/>
              <a:ext cx="151349" cy="42105"/>
            </p14:xfrm>
          </p:contentPart>
        </mc:Choice>
        <mc:Fallback>
          <p:sp>
            <p:nvSpPr>
              <p:cNvPr id="1051434" name=""/>
              <p:cNvSpPr/>
              <p:nvPr/>
            </p:nvSpPr>
            <p:spPr>
              <a:xfrm>
                <a:off x="4382084" y="1670316"/>
                <a:ext cx="151349" cy="42105"/>
              </a:xfrm>
            </p:spPr>
          </p:sp>
        </mc:Fallback>
      </mc:AlternateContent>
      <mc:AlternateContent xmlns:mc="http://schemas.openxmlformats.org/markup-compatibility/2006">
        <mc:Choice xmlns:p14="http://schemas.microsoft.com/office/powerpoint/2010/main" Requires="p14">
          <p:contentPart p14:bwMode="auto" r:id="rId46">
            <p14:nvContentPartPr>
              <p14:cNvPr id="1051435" name=""/>
              <p14:cNvContentPartPr/>
              <p14:nvPr/>
            </p14:nvContentPartPr>
            <p14:xfrm>
              <a:off x="4575395" y="1537811"/>
              <a:ext cx="36548" cy="85537"/>
            </p14:xfrm>
          </p:contentPart>
        </mc:Choice>
        <mc:Fallback>
          <p:sp>
            <p:nvSpPr>
              <p:cNvPr id="1051435" name=""/>
              <p:cNvSpPr/>
              <p:nvPr/>
            </p:nvSpPr>
            <p:spPr>
              <a:xfrm>
                <a:off x="4575395" y="1537811"/>
                <a:ext cx="36548" cy="85537"/>
              </a:xfrm>
            </p:spPr>
          </p:sp>
        </mc:Fallback>
      </mc:AlternateContent>
      <mc:AlternateContent xmlns:mc="http://schemas.openxmlformats.org/markup-compatibility/2006">
        <mc:Choice xmlns:p14="http://schemas.microsoft.com/office/powerpoint/2010/main" Requires="p14">
          <p:contentPart p14:bwMode="auto" r:id="rId47">
            <p14:nvContentPartPr>
              <p14:cNvPr id="1051436" name=""/>
              <p14:cNvContentPartPr/>
              <p14:nvPr/>
            </p14:nvContentPartPr>
            <p14:xfrm>
              <a:off x="4533513" y="1591458"/>
              <a:ext cx="128688" cy="155042"/>
            </p14:xfrm>
          </p:contentPart>
        </mc:Choice>
        <mc:Fallback>
          <p:sp>
            <p:nvSpPr>
              <p:cNvPr id="1051436" name=""/>
              <p:cNvSpPr/>
              <p:nvPr/>
            </p:nvSpPr>
            <p:spPr>
              <a:xfrm>
                <a:off x="4533513" y="1591458"/>
                <a:ext cx="128688" cy="155042"/>
              </a:xfrm>
            </p:spPr>
          </p:sp>
        </mc:Fallback>
      </mc:AlternateContent>
      <mc:AlternateContent xmlns:mc="http://schemas.openxmlformats.org/markup-compatibility/2006">
        <mc:Choice xmlns:p14="http://schemas.microsoft.com/office/powerpoint/2010/main" Requires="p14">
          <p:contentPart p14:bwMode="auto" r:id="rId48">
            <p14:nvContentPartPr>
              <p14:cNvPr id="1051437" name=""/>
              <p14:cNvContentPartPr/>
              <p14:nvPr/>
            </p14:nvContentPartPr>
            <p14:xfrm>
              <a:off x="4572575" y="1626864"/>
              <a:ext cx="145673" cy="40544"/>
            </p14:xfrm>
          </p:contentPart>
        </mc:Choice>
        <mc:Fallback>
          <p:sp>
            <p:nvSpPr>
              <p:cNvPr id="1051437" name=""/>
              <p:cNvSpPr/>
              <p:nvPr/>
            </p:nvSpPr>
            <p:spPr>
              <a:xfrm>
                <a:off x="4572575" y="1626864"/>
                <a:ext cx="145673" cy="40544"/>
              </a:xfrm>
            </p:spPr>
          </p:sp>
        </mc:Fallback>
      </mc:AlternateContent>
      <mc:AlternateContent xmlns:mc="http://schemas.openxmlformats.org/markup-compatibility/2006">
        <mc:Choice xmlns:p14="http://schemas.microsoft.com/office/powerpoint/2010/main" Requires="p14">
          <p:contentPart p14:bwMode="auto" r:id="rId49">
            <p14:nvContentPartPr>
              <p14:cNvPr id="1051438" name=""/>
              <p14:cNvContentPartPr/>
              <p14:nvPr/>
            </p14:nvContentPartPr>
            <p14:xfrm>
              <a:off x="4604958" y="1678134"/>
              <a:ext cx="115988" cy="137249"/>
            </p14:xfrm>
          </p:contentPart>
        </mc:Choice>
        <mc:Fallback>
          <p:sp>
            <p:nvSpPr>
              <p:cNvPr id="1051438" name=""/>
              <p:cNvSpPr/>
              <p:nvPr/>
            </p:nvSpPr>
            <p:spPr>
              <a:xfrm>
                <a:off x="4604958" y="1678134"/>
                <a:ext cx="115988" cy="137249"/>
              </a:xfrm>
            </p:spPr>
          </p:sp>
        </mc:Fallback>
      </mc:AlternateContent>
      <mc:AlternateContent xmlns:mc="http://schemas.openxmlformats.org/markup-compatibility/2006">
        <mc:Choice xmlns:p14="http://schemas.microsoft.com/office/powerpoint/2010/main" Requires="p14">
          <p:contentPart p14:bwMode="auto" r:id="rId50">
            <p14:nvContentPartPr>
              <p14:cNvPr id="1051439" name=""/>
              <p14:cNvContentPartPr/>
              <p14:nvPr/>
            </p14:nvContentPartPr>
            <p14:xfrm>
              <a:off x="4719793" y="1539715"/>
              <a:ext cx="102960" cy="139497"/>
            </p14:xfrm>
          </p:contentPart>
        </mc:Choice>
        <mc:Fallback>
          <p:sp>
            <p:nvSpPr>
              <p:cNvPr id="1051439" name=""/>
              <p:cNvSpPr/>
              <p:nvPr/>
            </p:nvSpPr>
            <p:spPr>
              <a:xfrm>
                <a:off x="4719793" y="1539715"/>
                <a:ext cx="102960" cy="139497"/>
              </a:xfrm>
            </p:spPr>
          </p:sp>
        </mc:Fallback>
      </mc:AlternateContent>
      <mc:AlternateContent xmlns:mc="http://schemas.openxmlformats.org/markup-compatibility/2006">
        <mc:Choice xmlns:p14="http://schemas.microsoft.com/office/powerpoint/2010/main" Requires="p14">
          <p:contentPart p14:bwMode="auto" r:id="rId51">
            <p14:nvContentPartPr>
              <p14:cNvPr id="1051440" name=""/>
              <p14:cNvContentPartPr/>
              <p14:nvPr/>
            </p14:nvContentPartPr>
            <p14:xfrm>
              <a:off x="4807513" y="1621402"/>
              <a:ext cx="51262" cy="2699"/>
            </p14:xfrm>
          </p:contentPart>
        </mc:Choice>
        <mc:Fallback>
          <p:sp>
            <p:nvSpPr>
              <p:cNvPr id="1051440" name=""/>
              <p:cNvSpPr/>
              <p:nvPr/>
            </p:nvSpPr>
            <p:spPr>
              <a:xfrm>
                <a:off x="4807513" y="1621402"/>
                <a:ext cx="51262" cy="2699"/>
              </a:xfrm>
            </p:spPr>
          </p:sp>
        </mc:Fallback>
      </mc:AlternateContent>
      <mc:AlternateContent xmlns:mc="http://schemas.openxmlformats.org/markup-compatibility/2006">
        <mc:Choice xmlns:p14="http://schemas.microsoft.com/office/powerpoint/2010/main" Requires="p14">
          <p:contentPart p14:bwMode="auto" r:id="rId52">
            <p14:nvContentPartPr>
              <p14:cNvPr id="1051441" name=""/>
              <p14:cNvContentPartPr/>
              <p14:nvPr/>
            </p14:nvContentPartPr>
            <p14:xfrm>
              <a:off x="4801325" y="1620989"/>
              <a:ext cx="22235" cy="236758"/>
            </p14:xfrm>
          </p:contentPart>
        </mc:Choice>
        <mc:Fallback>
          <p:sp>
            <p:nvSpPr>
              <p:cNvPr id="1051441" name=""/>
              <p:cNvSpPr/>
              <p:nvPr/>
            </p:nvSpPr>
            <p:spPr>
              <a:xfrm>
                <a:off x="4801325" y="1620989"/>
                <a:ext cx="22235" cy="236758"/>
              </a:xfrm>
            </p:spPr>
          </p:sp>
        </mc:Fallback>
      </mc:AlternateContent>
      <mc:AlternateContent xmlns:mc="http://schemas.openxmlformats.org/markup-compatibility/2006">
        <mc:Choice xmlns:p14="http://schemas.microsoft.com/office/powerpoint/2010/main" Requires="p14">
          <p:contentPart p14:bwMode="auto" r:id="rId53">
            <p14:nvContentPartPr>
              <p14:cNvPr id="1051442" name=""/>
              <p14:cNvContentPartPr/>
              <p14:nvPr/>
            </p14:nvContentPartPr>
            <p14:xfrm>
              <a:off x="4971335" y="1495904"/>
              <a:ext cx="18760" cy="145345"/>
            </p14:xfrm>
          </p:contentPart>
        </mc:Choice>
        <mc:Fallback>
          <p:sp>
            <p:nvSpPr>
              <p:cNvPr id="1051442" name=""/>
              <p:cNvSpPr/>
              <p:nvPr/>
            </p:nvSpPr>
            <p:spPr>
              <a:xfrm>
                <a:off x="4971335" y="1495904"/>
                <a:ext cx="18760" cy="145345"/>
              </a:xfrm>
            </p:spPr>
          </p:sp>
        </mc:Fallback>
      </mc:AlternateContent>
      <mc:AlternateContent xmlns:mc="http://schemas.openxmlformats.org/markup-compatibility/2006">
        <mc:Choice xmlns:p14="http://schemas.microsoft.com/office/powerpoint/2010/main" Requires="p14">
          <p:contentPart p14:bwMode="auto" r:id="rId54">
            <p14:nvContentPartPr>
              <p14:cNvPr id="1051443" name=""/>
              <p14:cNvContentPartPr/>
              <p14:nvPr/>
            </p14:nvContentPartPr>
            <p14:xfrm>
              <a:off x="4985940" y="1572921"/>
              <a:ext cx="73551" cy="15685"/>
            </p14:xfrm>
          </p:contentPart>
        </mc:Choice>
        <mc:Fallback>
          <p:sp>
            <p:nvSpPr>
              <p:cNvPr id="1051443" name=""/>
              <p:cNvSpPr/>
              <p:nvPr/>
            </p:nvSpPr>
            <p:spPr>
              <a:xfrm>
                <a:off x="4985940" y="1572921"/>
                <a:ext cx="73551" cy="15685"/>
              </a:xfrm>
            </p:spPr>
          </p:sp>
        </mc:Fallback>
      </mc:AlternateContent>
      <mc:AlternateContent xmlns:mc="http://schemas.openxmlformats.org/markup-compatibility/2006">
        <mc:Choice xmlns:p14="http://schemas.microsoft.com/office/powerpoint/2010/main" Requires="p14">
          <p:contentPart p14:bwMode="auto" r:id="rId55">
            <p14:nvContentPartPr>
              <p14:cNvPr id="1051444" name=""/>
              <p14:cNvContentPartPr/>
              <p14:nvPr/>
            </p14:nvContentPartPr>
            <p14:xfrm>
              <a:off x="4916093" y="1556859"/>
              <a:ext cx="26622" cy="107471"/>
            </p14:xfrm>
          </p:contentPart>
        </mc:Choice>
        <mc:Fallback>
          <p:sp>
            <p:nvSpPr>
              <p:cNvPr id="1051444" name=""/>
              <p:cNvSpPr/>
              <p:nvPr/>
            </p:nvSpPr>
            <p:spPr>
              <a:xfrm>
                <a:off x="4916093" y="1556859"/>
                <a:ext cx="26622" cy="107471"/>
              </a:xfrm>
            </p:spPr>
          </p:sp>
        </mc:Fallback>
      </mc:AlternateContent>
      <mc:AlternateContent xmlns:mc="http://schemas.openxmlformats.org/markup-compatibility/2006">
        <mc:Choice xmlns:p14="http://schemas.microsoft.com/office/powerpoint/2010/main" Requires="p14">
          <p:contentPart p14:bwMode="auto" r:id="rId56">
            <p14:nvContentPartPr>
              <p14:cNvPr id="1051445" name=""/>
              <p14:cNvContentPartPr/>
              <p14:nvPr/>
            </p14:nvContentPartPr>
            <p14:xfrm>
              <a:off x="4891964" y="1652012"/>
              <a:ext cx="160178" cy="243322"/>
            </p14:xfrm>
          </p:contentPart>
        </mc:Choice>
        <mc:Fallback>
          <p:sp>
            <p:nvSpPr>
              <p:cNvPr id="1051445" name=""/>
              <p:cNvSpPr/>
              <p:nvPr/>
            </p:nvSpPr>
            <p:spPr>
              <a:xfrm>
                <a:off x="4891964" y="1652012"/>
                <a:ext cx="160178" cy="243322"/>
              </a:xfrm>
            </p:spPr>
          </p:sp>
        </mc:Fallback>
      </mc:AlternateContent>
      <mc:AlternateContent xmlns:mc="http://schemas.openxmlformats.org/markup-compatibility/2006">
        <mc:Choice xmlns:p14="http://schemas.microsoft.com/office/powerpoint/2010/main" Requires="p14">
          <p:contentPart p14:bwMode="auto" r:id="rId57">
            <p14:nvContentPartPr>
              <p14:cNvPr id="1051446" name=""/>
              <p14:cNvContentPartPr/>
              <p14:nvPr/>
            </p14:nvContentPartPr>
            <p14:xfrm>
              <a:off x="5097969" y="1549240"/>
              <a:ext cx="39523" cy="188403"/>
            </p14:xfrm>
          </p:contentPart>
        </mc:Choice>
        <mc:Fallback>
          <p:sp>
            <p:nvSpPr>
              <p:cNvPr id="1051446" name=""/>
              <p:cNvSpPr/>
              <p:nvPr/>
            </p:nvSpPr>
            <p:spPr>
              <a:xfrm>
                <a:off x="5097969" y="1549240"/>
                <a:ext cx="39523" cy="188403"/>
              </a:xfrm>
            </p:spPr>
          </p:sp>
        </mc:Fallback>
      </mc:AlternateContent>
      <mc:AlternateContent xmlns:mc="http://schemas.openxmlformats.org/markup-compatibility/2006">
        <mc:Choice xmlns:p14="http://schemas.microsoft.com/office/powerpoint/2010/main" Requires="p14">
          <p:contentPart p14:bwMode="auto" r:id="rId58">
            <p14:nvContentPartPr>
              <p14:cNvPr id="1051447" name=""/>
              <p14:cNvContentPartPr/>
              <p14:nvPr/>
            </p14:nvContentPartPr>
            <p14:xfrm>
              <a:off x="5098964" y="1611833"/>
              <a:ext cx="110808" cy="94108"/>
            </p14:xfrm>
          </p:contentPart>
        </mc:Choice>
        <mc:Fallback>
          <p:sp>
            <p:nvSpPr>
              <p:cNvPr id="1051447" name=""/>
              <p:cNvSpPr/>
              <p:nvPr/>
            </p:nvSpPr>
            <p:spPr>
              <a:xfrm>
                <a:off x="5098964" y="1611833"/>
                <a:ext cx="110808" cy="94108"/>
              </a:xfrm>
            </p:spPr>
          </p:sp>
        </mc:Fallback>
      </mc:AlternateContent>
      <mc:AlternateContent xmlns:mc="http://schemas.openxmlformats.org/markup-compatibility/2006">
        <mc:Choice xmlns:p14="http://schemas.microsoft.com/office/powerpoint/2010/main" Requires="p14">
          <p:contentPart p14:bwMode="auto" r:id="rId59">
            <p14:nvContentPartPr>
              <p14:cNvPr id="1051448" name=""/>
              <p14:cNvContentPartPr/>
              <p14:nvPr/>
            </p14:nvContentPartPr>
            <p14:xfrm>
              <a:off x="5103031" y="1660991"/>
              <a:ext cx="41016" cy="168159"/>
            </p14:xfrm>
          </p:contentPart>
        </mc:Choice>
        <mc:Fallback>
          <p:sp>
            <p:nvSpPr>
              <p:cNvPr id="1051448" name=""/>
              <p:cNvSpPr/>
              <p:nvPr/>
            </p:nvSpPr>
            <p:spPr>
              <a:xfrm>
                <a:off x="5103031" y="1660991"/>
                <a:ext cx="41016" cy="168159"/>
              </a:xfrm>
            </p:spPr>
          </p:sp>
        </mc:Fallback>
      </mc:AlternateContent>
      <mc:AlternateContent xmlns:mc="http://schemas.openxmlformats.org/markup-compatibility/2006">
        <mc:Choice xmlns:p14="http://schemas.microsoft.com/office/powerpoint/2010/main" Requires="p14">
          <p:contentPart p14:bwMode="auto" r:id="rId60">
            <p14:nvContentPartPr>
              <p14:cNvPr id="1051449" name=""/>
              <p14:cNvContentPartPr/>
              <p14:nvPr/>
            </p14:nvContentPartPr>
            <p14:xfrm>
              <a:off x="5145952" y="1715597"/>
              <a:ext cx="167519" cy="95554"/>
            </p14:xfrm>
          </p:contentPart>
        </mc:Choice>
        <mc:Fallback>
          <p:sp>
            <p:nvSpPr>
              <p:cNvPr id="1051449" name=""/>
              <p:cNvSpPr/>
              <p:nvPr/>
            </p:nvSpPr>
            <p:spPr>
              <a:xfrm>
                <a:off x="5145952" y="1715597"/>
                <a:ext cx="167519" cy="95554"/>
              </a:xfrm>
            </p:spPr>
          </p:sp>
        </mc:Fallback>
      </mc:AlternateContent>
      <mc:AlternateContent xmlns:mc="http://schemas.openxmlformats.org/markup-compatibility/2006">
        <mc:Choice xmlns:p14="http://schemas.microsoft.com/office/powerpoint/2010/main" Requires="p14">
          <p:contentPart p14:bwMode="auto" r:id="rId61">
            <p14:nvContentPartPr>
              <p14:cNvPr id="1051450" name=""/>
              <p14:cNvContentPartPr/>
              <p14:nvPr/>
            </p14:nvContentPartPr>
            <p14:xfrm>
              <a:off x="5303011" y="1492729"/>
              <a:ext cx="87403" cy="352674"/>
            </p14:xfrm>
          </p:contentPart>
        </mc:Choice>
        <mc:Fallback>
          <p:sp>
            <p:nvSpPr>
              <p:cNvPr id="1051450" name=""/>
              <p:cNvSpPr/>
              <p:nvPr/>
            </p:nvSpPr>
            <p:spPr>
              <a:xfrm>
                <a:off x="5303011" y="1492729"/>
                <a:ext cx="87403" cy="352674"/>
              </a:xfrm>
            </p:spPr>
          </p:sp>
        </mc:Fallback>
      </mc:AlternateContent>
      <mc:AlternateContent xmlns:mc="http://schemas.openxmlformats.org/markup-compatibility/2006">
        <mc:Choice xmlns:p14="http://schemas.microsoft.com/office/powerpoint/2010/main" Requires="p14">
          <p:contentPart p14:bwMode="auto" r:id="rId62">
            <p14:nvContentPartPr>
              <p14:cNvPr id="1051451" name=""/>
              <p14:cNvContentPartPr/>
              <p14:nvPr/>
            </p14:nvContentPartPr>
            <p14:xfrm>
              <a:off x="5321838" y="1598465"/>
              <a:ext cx="62493" cy="34896"/>
            </p14:xfrm>
          </p:contentPart>
        </mc:Choice>
        <mc:Fallback>
          <p:sp>
            <p:nvSpPr>
              <p:cNvPr id="1051451" name=""/>
              <p:cNvSpPr/>
              <p:nvPr/>
            </p:nvSpPr>
            <p:spPr>
              <a:xfrm>
                <a:off x="5321838" y="1598465"/>
                <a:ext cx="62493" cy="34896"/>
              </a:xfrm>
            </p:spPr>
          </p:sp>
        </mc:Fallback>
      </mc:AlternateContent>
      <mc:AlternateContent xmlns:mc="http://schemas.openxmlformats.org/markup-compatibility/2006">
        <mc:Choice xmlns:p14="http://schemas.microsoft.com/office/powerpoint/2010/main" Requires="p14">
          <p:contentPart p14:bwMode="auto" r:id="rId63">
            <p14:nvContentPartPr>
              <p14:cNvPr id="1051452" name=""/>
              <p14:cNvContentPartPr/>
              <p14:nvPr/>
            </p14:nvContentPartPr>
            <p14:xfrm>
              <a:off x="5276756" y="1654960"/>
              <a:ext cx="86946" cy="16190"/>
            </p14:xfrm>
          </p:contentPart>
        </mc:Choice>
        <mc:Fallback>
          <p:sp>
            <p:nvSpPr>
              <p:cNvPr id="1051452" name=""/>
              <p:cNvSpPr/>
              <p:nvPr/>
            </p:nvSpPr>
            <p:spPr>
              <a:xfrm>
                <a:off x="5276756" y="1654960"/>
                <a:ext cx="86946" cy="16190"/>
              </a:xfrm>
            </p:spPr>
          </p:sp>
        </mc:Fallback>
      </mc:AlternateContent>
      <mc:AlternateContent xmlns:mc="http://schemas.openxmlformats.org/markup-compatibility/2006">
        <mc:Choice xmlns:p14="http://schemas.microsoft.com/office/powerpoint/2010/main" Requires="p14">
          <p:contentPart p14:bwMode="auto" r:id="rId64">
            <p14:nvContentPartPr>
              <p14:cNvPr id="1051453" name=""/>
              <p14:cNvContentPartPr/>
              <p14:nvPr/>
            </p14:nvContentPartPr>
            <p14:xfrm>
              <a:off x="5222147" y="1673351"/>
              <a:ext cx="183718" cy="63833"/>
            </p14:xfrm>
          </p:contentPart>
        </mc:Choice>
        <mc:Fallback>
          <p:sp>
            <p:nvSpPr>
              <p:cNvPr id="1051453" name=""/>
              <p:cNvSpPr/>
              <p:nvPr/>
            </p:nvSpPr>
            <p:spPr>
              <a:xfrm>
                <a:off x="5222147" y="1673351"/>
                <a:ext cx="183718" cy="63833"/>
              </a:xfrm>
            </p:spPr>
          </p:sp>
        </mc:Fallback>
      </mc:AlternateContent>
      <mc:AlternateContent xmlns:mc="http://schemas.openxmlformats.org/markup-compatibility/2006">
        <mc:Choice xmlns:p14="http://schemas.microsoft.com/office/powerpoint/2010/main" Requires="p14">
          <p:contentPart p14:bwMode="auto" r:id="rId65">
            <p14:nvContentPartPr>
              <p14:cNvPr id="1051454" name=""/>
              <p14:cNvContentPartPr/>
              <p14:nvPr/>
            </p14:nvContentPartPr>
            <p14:xfrm>
              <a:off x="5394643" y="1512412"/>
              <a:ext cx="32381" cy="173589"/>
            </p14:xfrm>
          </p:contentPart>
        </mc:Choice>
        <mc:Fallback>
          <p:sp>
            <p:nvSpPr>
              <p:cNvPr id="1051454" name=""/>
              <p:cNvSpPr/>
              <p:nvPr/>
            </p:nvSpPr>
            <p:spPr>
              <a:xfrm>
                <a:off x="5394643" y="1512412"/>
                <a:ext cx="32381" cy="173589"/>
              </a:xfrm>
            </p:spPr>
          </p:sp>
        </mc:Fallback>
      </mc:AlternateContent>
      <mc:AlternateContent xmlns:mc="http://schemas.openxmlformats.org/markup-compatibility/2006">
        <mc:Choice xmlns:p14="http://schemas.microsoft.com/office/powerpoint/2010/main" Requires="p14">
          <p:contentPart p14:bwMode="auto" r:id="rId66">
            <p14:nvContentPartPr>
              <p14:cNvPr id="1051455" name=""/>
              <p14:cNvContentPartPr/>
              <p14:nvPr/>
            </p14:nvContentPartPr>
            <p14:xfrm>
              <a:off x="5428513" y="1535119"/>
              <a:ext cx="147416" cy="113820"/>
            </p14:xfrm>
          </p:contentPart>
        </mc:Choice>
        <mc:Fallback>
          <p:sp>
            <p:nvSpPr>
              <p:cNvPr id="1051455" name=""/>
              <p:cNvSpPr/>
              <p:nvPr/>
            </p:nvSpPr>
            <p:spPr>
              <a:xfrm>
                <a:off x="5428513" y="1535119"/>
                <a:ext cx="147416" cy="113820"/>
              </a:xfrm>
            </p:spPr>
          </p:sp>
        </mc:Fallback>
      </mc:AlternateContent>
      <mc:AlternateContent xmlns:mc="http://schemas.openxmlformats.org/markup-compatibility/2006">
        <mc:Choice xmlns:p14="http://schemas.microsoft.com/office/powerpoint/2010/main" Requires="p14">
          <p:contentPart p14:bwMode="auto" r:id="rId67">
            <p14:nvContentPartPr>
              <p14:cNvPr id="1051456" name=""/>
              <p14:cNvContentPartPr/>
              <p14:nvPr/>
            </p14:nvContentPartPr>
            <p14:xfrm>
              <a:off x="5390238" y="1654349"/>
              <a:ext cx="130092" cy="162277"/>
            </p14:xfrm>
          </p:contentPart>
        </mc:Choice>
        <mc:Fallback>
          <p:sp>
            <p:nvSpPr>
              <p:cNvPr id="1051456" name=""/>
              <p:cNvSpPr/>
              <p:nvPr/>
            </p:nvSpPr>
            <p:spPr>
              <a:xfrm>
                <a:off x="5390238" y="1654349"/>
                <a:ext cx="130092" cy="162277"/>
              </a:xfrm>
            </p:spPr>
          </p:sp>
        </mc:Fallback>
      </mc:AlternateContent>
      <mc:AlternateContent xmlns:mc="http://schemas.openxmlformats.org/markup-compatibility/2006">
        <mc:Choice xmlns:p14="http://schemas.microsoft.com/office/powerpoint/2010/main" Requires="p14">
          <p:contentPart p14:bwMode="auto" r:id="rId68">
            <p14:nvContentPartPr>
              <p14:cNvPr id="1051457" name=""/>
              <p14:cNvContentPartPr/>
              <p14:nvPr/>
            </p14:nvContentPartPr>
            <p14:xfrm>
              <a:off x="5397400" y="1695278"/>
              <a:ext cx="169400" cy="122122"/>
            </p14:xfrm>
          </p:contentPart>
        </mc:Choice>
        <mc:Fallback>
          <p:sp>
            <p:nvSpPr>
              <p:cNvPr id="1051457" name=""/>
              <p:cNvSpPr/>
              <p:nvPr/>
            </p:nvSpPr>
            <p:spPr>
              <a:xfrm>
                <a:off x="5397400" y="1695278"/>
                <a:ext cx="169400" cy="122122"/>
              </a:xfrm>
            </p:spPr>
          </p:sp>
        </mc:Fallback>
      </mc:AlternateContent>
      <mc:AlternateContent xmlns:mc="http://schemas.openxmlformats.org/markup-compatibility/2006">
        <mc:Choice xmlns:p14="http://schemas.microsoft.com/office/powerpoint/2010/main" Requires="p14">
          <p:contentPart p14:bwMode="auto" r:id="rId69">
            <p14:nvContentPartPr>
              <p14:cNvPr id="1051458" name=""/>
              <p14:cNvContentPartPr/>
              <p14:nvPr/>
            </p14:nvContentPartPr>
            <p14:xfrm>
              <a:off x="5601224" y="1491347"/>
              <a:ext cx="67572" cy="194942"/>
            </p14:xfrm>
          </p:contentPart>
        </mc:Choice>
        <mc:Fallback>
          <p:sp>
            <p:nvSpPr>
              <p:cNvPr id="1051458" name=""/>
              <p:cNvSpPr/>
              <p:nvPr/>
            </p:nvSpPr>
            <p:spPr>
              <a:xfrm>
                <a:off x="5601224" y="1491347"/>
                <a:ext cx="67572" cy="194942"/>
              </a:xfrm>
            </p:spPr>
          </p:sp>
        </mc:Fallback>
      </mc:AlternateContent>
      <mc:AlternateContent xmlns:mc="http://schemas.openxmlformats.org/markup-compatibility/2006">
        <mc:Choice xmlns:p14="http://schemas.microsoft.com/office/powerpoint/2010/main" Requires="p14">
          <p:contentPart p14:bwMode="auto" r:id="rId70">
            <p14:nvContentPartPr>
              <p14:cNvPr id="1051459" name=""/>
              <p14:cNvContentPartPr/>
              <p14:nvPr/>
            </p14:nvContentPartPr>
            <p14:xfrm>
              <a:off x="5569476" y="1660587"/>
              <a:ext cx="94391" cy="45485"/>
            </p14:xfrm>
          </p:contentPart>
        </mc:Choice>
        <mc:Fallback>
          <p:sp>
            <p:nvSpPr>
              <p:cNvPr id="1051459" name=""/>
              <p:cNvSpPr/>
              <p:nvPr/>
            </p:nvSpPr>
            <p:spPr>
              <a:xfrm>
                <a:off x="5569476" y="1660587"/>
                <a:ext cx="94391" cy="45485"/>
              </a:xfrm>
            </p:spPr>
          </p:sp>
        </mc:Fallback>
      </mc:AlternateContent>
      <mc:AlternateContent xmlns:mc="http://schemas.openxmlformats.org/markup-compatibility/2006">
        <mc:Choice xmlns:p14="http://schemas.microsoft.com/office/powerpoint/2010/main" Requires="p14">
          <p:contentPart p14:bwMode="auto" r:id="rId71">
            <p14:nvContentPartPr>
              <p14:cNvPr id="1051460" name=""/>
              <p14:cNvContentPartPr/>
              <p14:nvPr/>
            </p14:nvContentPartPr>
            <p14:xfrm>
              <a:off x="5662817" y="1519884"/>
              <a:ext cx="174397" cy="147526"/>
            </p14:xfrm>
          </p:contentPart>
        </mc:Choice>
        <mc:Fallback>
          <p:sp>
            <p:nvSpPr>
              <p:cNvPr id="1051460" name=""/>
              <p:cNvSpPr/>
              <p:nvPr/>
            </p:nvSpPr>
            <p:spPr>
              <a:xfrm>
                <a:off x="5662817" y="1519884"/>
                <a:ext cx="174397" cy="147526"/>
              </a:xfrm>
            </p:spPr>
          </p:sp>
        </mc:Fallback>
      </mc:AlternateContent>
      <mc:AlternateContent xmlns:mc="http://schemas.openxmlformats.org/markup-compatibility/2006">
        <mc:Choice xmlns:p14="http://schemas.microsoft.com/office/powerpoint/2010/main" Requires="p14">
          <p:contentPart p14:bwMode="auto" r:id="rId72">
            <p14:nvContentPartPr>
              <p14:cNvPr id="1051461" name=""/>
              <p14:cNvContentPartPr/>
              <p14:nvPr/>
            </p14:nvContentPartPr>
            <p14:xfrm>
              <a:off x="5672257" y="1462251"/>
              <a:ext cx="48093" cy="283175"/>
            </p14:xfrm>
          </p:contentPart>
        </mc:Choice>
        <mc:Fallback>
          <p:sp>
            <p:nvSpPr>
              <p:cNvPr id="1051461" name=""/>
              <p:cNvSpPr/>
              <p:nvPr/>
            </p:nvSpPr>
            <p:spPr>
              <a:xfrm>
                <a:off x="5672257" y="1462251"/>
                <a:ext cx="48093" cy="283175"/>
              </a:xfrm>
            </p:spPr>
          </p:sp>
        </mc:Fallback>
      </mc:AlternateContent>
      <mc:AlternateContent xmlns:mc="http://schemas.openxmlformats.org/markup-compatibility/2006">
        <mc:Choice xmlns:p14="http://schemas.microsoft.com/office/powerpoint/2010/main" Requires="p14">
          <p:contentPart p14:bwMode="auto" r:id="rId73">
            <p14:nvContentPartPr>
              <p14:cNvPr id="1051467" name=""/>
              <p14:cNvContentPartPr/>
              <p14:nvPr/>
            </p14:nvContentPartPr>
            <p14:xfrm>
              <a:off x="5945378" y="1335261"/>
              <a:ext cx="30774" cy="52547"/>
            </p14:xfrm>
          </p:contentPart>
        </mc:Choice>
        <mc:Fallback>
          <p:sp>
            <p:nvSpPr>
              <p:cNvPr id="1051467" name=""/>
              <p:cNvSpPr/>
              <p:nvPr/>
            </p:nvSpPr>
            <p:spPr>
              <a:xfrm>
                <a:off x="5945378" y="1335261"/>
                <a:ext cx="30774" cy="52547"/>
              </a:xfrm>
            </p:spPr>
          </p:sp>
        </mc:Fallback>
      </mc:AlternateContent>
      <mc:AlternateContent xmlns:mc="http://schemas.openxmlformats.org/markup-compatibility/2006">
        <mc:Choice xmlns:p14="http://schemas.microsoft.com/office/powerpoint/2010/main" Requires="p14">
          <p:contentPart p14:bwMode="auto" r:id="rId74">
            <p14:nvContentPartPr>
              <p14:cNvPr id="1051468" name=""/>
              <p14:cNvContentPartPr/>
              <p14:nvPr/>
            </p14:nvContentPartPr>
            <p14:xfrm>
              <a:off x="5901565" y="1386885"/>
              <a:ext cx="179798" cy="12506"/>
            </p14:xfrm>
          </p:contentPart>
        </mc:Choice>
        <mc:Fallback>
          <p:sp>
            <p:nvSpPr>
              <p:cNvPr id="1051468" name=""/>
              <p:cNvSpPr/>
              <p:nvPr/>
            </p:nvSpPr>
            <p:spPr>
              <a:xfrm>
                <a:off x="5901565" y="1386885"/>
                <a:ext cx="179798" cy="12506"/>
              </a:xfrm>
            </p:spPr>
          </p:sp>
        </mc:Fallback>
      </mc:AlternateContent>
      <mc:AlternateContent xmlns:mc="http://schemas.openxmlformats.org/markup-compatibility/2006">
        <mc:Choice xmlns:p14="http://schemas.microsoft.com/office/powerpoint/2010/main" Requires="p14">
          <p:contentPart p14:bwMode="auto" r:id="rId75">
            <p14:nvContentPartPr>
              <p14:cNvPr id="1051469" name=""/>
              <p14:cNvContentPartPr/>
              <p14:nvPr/>
            </p14:nvContentPartPr>
            <p14:xfrm>
              <a:off x="5899661" y="1429869"/>
              <a:ext cx="42955" cy="64569"/>
            </p14:xfrm>
          </p:contentPart>
        </mc:Choice>
        <mc:Fallback>
          <p:sp>
            <p:nvSpPr>
              <p:cNvPr id="1051469" name=""/>
              <p:cNvSpPr/>
              <p:nvPr/>
            </p:nvSpPr>
            <p:spPr>
              <a:xfrm>
                <a:off x="5899661" y="1429869"/>
                <a:ext cx="42955" cy="64569"/>
              </a:xfrm>
            </p:spPr>
          </p:sp>
        </mc:Fallback>
      </mc:AlternateContent>
      <mc:AlternateContent xmlns:mc="http://schemas.openxmlformats.org/markup-compatibility/2006">
        <mc:Choice xmlns:p14="http://schemas.microsoft.com/office/powerpoint/2010/main" Requires="p14">
          <p:contentPart p14:bwMode="auto" r:id="rId76">
            <p14:nvContentPartPr>
              <p14:cNvPr id="1051470" name=""/>
              <p14:cNvContentPartPr/>
              <p14:nvPr/>
            </p14:nvContentPartPr>
            <p14:xfrm>
              <a:off x="5900930" y="1503261"/>
              <a:ext cx="77259" cy="81535"/>
            </p14:xfrm>
          </p:contentPart>
        </mc:Choice>
        <mc:Fallback>
          <p:sp>
            <p:nvSpPr>
              <p:cNvPr id="1051470" name=""/>
              <p:cNvSpPr/>
              <p:nvPr/>
            </p:nvSpPr>
            <p:spPr>
              <a:xfrm>
                <a:off x="5900930" y="1503261"/>
                <a:ext cx="77259" cy="81535"/>
              </a:xfrm>
            </p:spPr>
          </p:sp>
        </mc:Fallback>
      </mc:AlternateContent>
      <mc:AlternateContent xmlns:mc="http://schemas.openxmlformats.org/markup-compatibility/2006">
        <mc:Choice xmlns:p14="http://schemas.microsoft.com/office/powerpoint/2010/main" Requires="p14">
          <p:contentPart p14:bwMode="auto" r:id="rId77">
            <p14:nvContentPartPr>
              <p14:cNvPr id="1051471" name=""/>
              <p14:cNvContentPartPr/>
              <p14:nvPr/>
            </p14:nvContentPartPr>
            <p14:xfrm>
              <a:off x="5967999" y="1428599"/>
              <a:ext cx="48254" cy="82725"/>
            </p14:xfrm>
          </p:contentPart>
        </mc:Choice>
        <mc:Fallback>
          <p:sp>
            <p:nvSpPr>
              <p:cNvPr id="1051471" name=""/>
              <p:cNvSpPr/>
              <p:nvPr/>
            </p:nvSpPr>
            <p:spPr>
              <a:xfrm>
                <a:off x="5967999" y="1428599"/>
                <a:ext cx="48254" cy="82725"/>
              </a:xfrm>
            </p:spPr>
          </p:sp>
        </mc:Fallback>
      </mc:AlternateContent>
      <mc:AlternateContent xmlns:mc="http://schemas.openxmlformats.org/markup-compatibility/2006">
        <mc:Choice xmlns:p14="http://schemas.microsoft.com/office/powerpoint/2010/main" Requires="p14">
          <p:contentPart p14:bwMode="auto" r:id="rId78">
            <p14:nvContentPartPr>
              <p14:cNvPr id="1051472" name=""/>
              <p14:cNvContentPartPr/>
              <p14:nvPr/>
            </p14:nvContentPartPr>
            <p14:xfrm>
              <a:off x="5954250" y="1394947"/>
              <a:ext cx="99920" cy="208670"/>
            </p14:xfrm>
          </p:contentPart>
        </mc:Choice>
        <mc:Fallback>
          <p:sp>
            <p:nvSpPr>
              <p:cNvPr id="1051472" name=""/>
              <p:cNvSpPr/>
              <p:nvPr/>
            </p:nvSpPr>
            <p:spPr>
              <a:xfrm>
                <a:off x="5954250" y="1394947"/>
                <a:ext cx="99920" cy="208670"/>
              </a:xfrm>
            </p:spPr>
          </p:sp>
        </mc:Fallback>
      </mc:AlternateContent>
      <mc:AlternateContent xmlns:mc="http://schemas.openxmlformats.org/markup-compatibility/2006">
        <mc:Choice xmlns:p14="http://schemas.microsoft.com/office/powerpoint/2010/main" Requires="p14">
          <p:contentPart p14:bwMode="auto" r:id="rId79">
            <p14:nvContentPartPr>
              <p14:cNvPr id="1051473" name=""/>
              <p14:cNvContentPartPr/>
              <p14:nvPr/>
            </p14:nvContentPartPr>
            <p14:xfrm>
              <a:off x="6104253" y="1433679"/>
              <a:ext cx="14472" cy="84392"/>
            </p14:xfrm>
          </p:contentPart>
        </mc:Choice>
        <mc:Fallback>
          <p:sp>
            <p:nvSpPr>
              <p:cNvPr id="1051473" name=""/>
              <p:cNvSpPr/>
              <p:nvPr/>
            </p:nvSpPr>
            <p:spPr>
              <a:xfrm>
                <a:off x="6104253" y="1433679"/>
                <a:ext cx="14472" cy="84392"/>
              </a:xfrm>
            </p:spPr>
          </p:sp>
        </mc:Fallback>
      </mc:AlternateContent>
      <mc:AlternateContent xmlns:mc="http://schemas.openxmlformats.org/markup-compatibility/2006">
        <mc:Choice xmlns:p14="http://schemas.microsoft.com/office/powerpoint/2010/main" Requires="p14">
          <p:contentPart p14:bwMode="auto" r:id="rId80">
            <p14:nvContentPartPr>
              <p14:cNvPr id="1051474" name=""/>
              <p14:cNvContentPartPr/>
              <p14:nvPr/>
            </p14:nvContentPartPr>
            <p14:xfrm>
              <a:off x="6059037" y="1561939"/>
              <a:ext cx="38978" cy="49283"/>
            </p14:xfrm>
          </p:contentPart>
        </mc:Choice>
        <mc:Fallback>
          <p:sp>
            <p:nvSpPr>
              <p:cNvPr id="1051474" name=""/>
              <p:cNvSpPr/>
              <p:nvPr/>
            </p:nvSpPr>
            <p:spPr>
              <a:xfrm>
                <a:off x="6059037" y="1561939"/>
                <a:ext cx="38978" cy="49283"/>
              </a:xfrm>
            </p:spPr>
          </p:sp>
        </mc:Fallback>
      </mc:AlternateContent>
      <mc:AlternateContent xmlns:mc="http://schemas.openxmlformats.org/markup-compatibility/2006">
        <mc:Choice xmlns:p14="http://schemas.microsoft.com/office/powerpoint/2010/main" Requires="p14">
          <p:contentPart p14:bwMode="auto" r:id="rId81">
            <p14:nvContentPartPr>
              <p14:cNvPr id="1051475" name=""/>
              <p14:cNvContentPartPr/>
              <p14:nvPr/>
            </p14:nvContentPartPr>
            <p14:xfrm>
              <a:off x="6087837" y="1426059"/>
              <a:ext cx="68350" cy="141517"/>
            </p14:xfrm>
          </p:contentPart>
        </mc:Choice>
        <mc:Fallback>
          <p:sp>
            <p:nvSpPr>
              <p:cNvPr id="1051475" name=""/>
              <p:cNvSpPr/>
              <p:nvPr/>
            </p:nvSpPr>
            <p:spPr>
              <a:xfrm>
                <a:off x="6087837" y="1426059"/>
                <a:ext cx="68350" cy="141517"/>
              </a:xfrm>
            </p:spPr>
          </p:sp>
        </mc:Fallback>
      </mc:AlternateContent>
      <mc:AlternateContent xmlns:mc="http://schemas.openxmlformats.org/markup-compatibility/2006">
        <mc:Choice xmlns:p14="http://schemas.microsoft.com/office/powerpoint/2010/main" Requires="p14">
          <p:contentPart p14:bwMode="auto" r:id="rId82">
            <p14:nvContentPartPr>
              <p14:cNvPr id="1051476" name=""/>
              <p14:cNvContentPartPr/>
              <p14:nvPr/>
            </p14:nvContentPartPr>
            <p14:xfrm>
              <a:off x="5899661" y="1642873"/>
              <a:ext cx="257255" cy="27007"/>
            </p14:xfrm>
          </p:contentPart>
        </mc:Choice>
        <mc:Fallback>
          <p:sp>
            <p:nvSpPr>
              <p:cNvPr id="1051476" name=""/>
              <p:cNvSpPr/>
              <p:nvPr/>
            </p:nvSpPr>
            <p:spPr>
              <a:xfrm>
                <a:off x="5899661" y="1642873"/>
                <a:ext cx="257255" cy="27007"/>
              </a:xfrm>
            </p:spPr>
          </p:sp>
        </mc:Fallback>
      </mc:AlternateContent>
      <mc:AlternateContent xmlns:mc="http://schemas.openxmlformats.org/markup-compatibility/2006">
        <mc:Choice xmlns:p14="http://schemas.microsoft.com/office/powerpoint/2010/main" Requires="p14">
          <p:contentPart p14:bwMode="auto" r:id="rId83">
            <p14:nvContentPartPr>
              <p14:cNvPr id="1051477" name=""/>
              <p14:cNvContentPartPr/>
              <p14:nvPr/>
            </p14:nvContentPartPr>
            <p14:xfrm>
              <a:off x="6009879" y="1587971"/>
              <a:ext cx="46547" cy="192441"/>
            </p14:xfrm>
          </p:contentPart>
        </mc:Choice>
        <mc:Fallback>
          <p:sp>
            <p:nvSpPr>
              <p:cNvPr id="1051477" name=""/>
              <p:cNvSpPr/>
              <p:nvPr/>
            </p:nvSpPr>
            <p:spPr>
              <a:xfrm>
                <a:off x="6009879" y="1587971"/>
                <a:ext cx="46547" cy="192441"/>
              </a:xfrm>
            </p:spPr>
          </p:sp>
        </mc:Fallback>
      </mc:AlternateContent>
      <mc:AlternateContent xmlns:mc="http://schemas.openxmlformats.org/markup-compatibility/2006">
        <mc:Choice xmlns:p14="http://schemas.microsoft.com/office/powerpoint/2010/main" Requires="p14">
          <p:contentPart p14:bwMode="auto" r:id="rId84">
            <p14:nvContentPartPr>
              <p14:cNvPr id="1051478" name=""/>
              <p14:cNvContentPartPr/>
              <p14:nvPr/>
            </p14:nvContentPartPr>
            <p14:xfrm>
              <a:off x="6176506" y="1501464"/>
              <a:ext cx="110995" cy="19837"/>
            </p14:xfrm>
          </p:contentPart>
        </mc:Choice>
        <mc:Fallback>
          <p:sp>
            <p:nvSpPr>
              <p:cNvPr id="1051478" name=""/>
              <p:cNvSpPr/>
              <p:nvPr/>
            </p:nvSpPr>
            <p:spPr>
              <a:xfrm>
                <a:off x="6176506" y="1501464"/>
                <a:ext cx="110995" cy="19837"/>
              </a:xfrm>
            </p:spPr>
          </p:sp>
        </mc:Fallback>
      </mc:AlternateContent>
      <mc:AlternateContent xmlns:mc="http://schemas.openxmlformats.org/markup-compatibility/2006">
        <mc:Choice xmlns:p14="http://schemas.microsoft.com/office/powerpoint/2010/main" Requires="p14">
          <p:contentPart p14:bwMode="auto" r:id="rId85">
            <p14:nvContentPartPr>
              <p14:cNvPr id="1051479" name=""/>
              <p14:cNvContentPartPr/>
              <p14:nvPr/>
            </p14:nvContentPartPr>
            <p14:xfrm>
              <a:off x="6213669" y="1406376"/>
              <a:ext cx="15761" cy="299245"/>
            </p14:xfrm>
          </p:contentPart>
        </mc:Choice>
        <mc:Fallback>
          <p:sp>
            <p:nvSpPr>
              <p:cNvPr id="1051479" name=""/>
              <p:cNvSpPr/>
              <p:nvPr/>
            </p:nvSpPr>
            <p:spPr>
              <a:xfrm>
                <a:off x="6213669" y="1406376"/>
                <a:ext cx="15761" cy="299245"/>
              </a:xfrm>
            </p:spPr>
          </p:sp>
        </mc:Fallback>
      </mc:AlternateContent>
      <mc:AlternateContent xmlns:mc="http://schemas.openxmlformats.org/markup-compatibility/2006">
        <mc:Choice xmlns:p14="http://schemas.microsoft.com/office/powerpoint/2010/main" Requires="p14">
          <p:contentPart p14:bwMode="auto" r:id="rId86">
            <p14:nvContentPartPr>
              <p14:cNvPr id="1051480" name=""/>
              <p14:cNvContentPartPr/>
              <p14:nvPr/>
            </p14:nvContentPartPr>
            <p14:xfrm>
              <a:off x="6165853" y="1520667"/>
              <a:ext cx="57007" cy="146504"/>
            </p14:xfrm>
          </p:contentPart>
        </mc:Choice>
        <mc:Fallback>
          <p:sp>
            <p:nvSpPr>
              <p:cNvPr id="1051480" name=""/>
              <p:cNvSpPr/>
              <p:nvPr/>
            </p:nvSpPr>
            <p:spPr>
              <a:xfrm>
                <a:off x="6165853" y="1520667"/>
                <a:ext cx="57007" cy="146504"/>
              </a:xfrm>
            </p:spPr>
          </p:sp>
        </mc:Fallback>
      </mc:AlternateContent>
      <mc:AlternateContent xmlns:mc="http://schemas.openxmlformats.org/markup-compatibility/2006">
        <mc:Choice xmlns:p14="http://schemas.microsoft.com/office/powerpoint/2010/main" Requires="p14">
          <p:contentPart p14:bwMode="auto" r:id="rId87">
            <p14:nvContentPartPr>
              <p14:cNvPr id="1051481" name=""/>
              <p14:cNvContentPartPr/>
              <p14:nvPr/>
            </p14:nvContentPartPr>
            <p14:xfrm>
              <a:off x="6233019" y="1586701"/>
              <a:ext cx="69027" cy="48725"/>
            </p14:xfrm>
          </p:contentPart>
        </mc:Choice>
        <mc:Fallback>
          <p:sp>
            <p:nvSpPr>
              <p:cNvPr id="1051481" name=""/>
              <p:cNvSpPr/>
              <p:nvPr/>
            </p:nvSpPr>
            <p:spPr>
              <a:xfrm>
                <a:off x="6233019" y="1586701"/>
                <a:ext cx="69027" cy="48725"/>
              </a:xfrm>
            </p:spPr>
          </p:sp>
        </mc:Fallback>
      </mc:AlternateContent>
      <mc:AlternateContent xmlns:mc="http://schemas.openxmlformats.org/markup-compatibility/2006">
        <mc:Choice xmlns:p14="http://schemas.microsoft.com/office/powerpoint/2010/main" Requires="p14">
          <p:contentPart p14:bwMode="auto" r:id="rId88">
            <p14:nvContentPartPr>
              <p14:cNvPr id="1051482" name=""/>
              <p14:cNvContentPartPr/>
              <p14:nvPr/>
            </p14:nvContentPartPr>
            <p14:xfrm>
              <a:off x="6299675" y="1495904"/>
              <a:ext cx="42232" cy="201394"/>
            </p14:xfrm>
          </p:contentPart>
        </mc:Choice>
        <mc:Fallback>
          <p:sp>
            <p:nvSpPr>
              <p:cNvPr id="1051482" name=""/>
              <p:cNvSpPr/>
              <p:nvPr/>
            </p:nvSpPr>
            <p:spPr>
              <a:xfrm>
                <a:off x="6299675" y="1495904"/>
                <a:ext cx="42232" cy="201394"/>
              </a:xfrm>
            </p:spPr>
          </p:sp>
        </mc:Fallback>
      </mc:AlternateContent>
      <mc:AlternateContent xmlns:mc="http://schemas.openxmlformats.org/markup-compatibility/2006">
        <mc:Choice xmlns:p14="http://schemas.microsoft.com/office/powerpoint/2010/main" Requires="p14">
          <p:contentPart p14:bwMode="auto" r:id="rId89">
            <p14:nvContentPartPr>
              <p14:cNvPr id="1051483" name=""/>
              <p14:cNvContentPartPr/>
              <p14:nvPr/>
            </p14:nvContentPartPr>
            <p14:xfrm>
              <a:off x="6308580" y="1495935"/>
              <a:ext cx="114381" cy="243307"/>
            </p14:xfrm>
          </p:contentPart>
        </mc:Choice>
        <mc:Fallback>
          <p:sp>
            <p:nvSpPr>
              <p:cNvPr id="1051483" name=""/>
              <p:cNvSpPr/>
              <p:nvPr/>
            </p:nvSpPr>
            <p:spPr>
              <a:xfrm>
                <a:off x="6308580" y="1495935"/>
                <a:ext cx="114381" cy="243307"/>
              </a:xfrm>
            </p:spPr>
          </p:sp>
        </mc:Fallback>
      </mc:AlternateContent>
      <mc:AlternateContent xmlns:mc="http://schemas.openxmlformats.org/markup-compatibility/2006">
        <mc:Choice xmlns:p14="http://schemas.microsoft.com/office/powerpoint/2010/main" Requires="p14">
          <p:contentPart p14:bwMode="auto" r:id="rId90">
            <p14:nvContentPartPr>
              <p14:cNvPr id="1051484" name=""/>
              <p14:cNvContentPartPr/>
              <p14:nvPr/>
            </p14:nvContentPartPr>
            <p14:xfrm>
              <a:off x="6340963" y="1593945"/>
              <a:ext cx="75056" cy="25534"/>
            </p14:xfrm>
          </p:contentPart>
        </mc:Choice>
        <mc:Fallback>
          <p:sp>
            <p:nvSpPr>
              <p:cNvPr id="1051484" name=""/>
              <p:cNvSpPr/>
              <p:nvPr/>
            </p:nvSpPr>
            <p:spPr>
              <a:xfrm>
                <a:off x="6340963" y="1593945"/>
                <a:ext cx="75056" cy="25534"/>
              </a:xfrm>
            </p:spPr>
          </p:sp>
        </mc:Fallback>
      </mc:AlternateContent>
      <mc:AlternateContent xmlns:mc="http://schemas.openxmlformats.org/markup-compatibility/2006">
        <mc:Choice xmlns:p14="http://schemas.microsoft.com/office/powerpoint/2010/main" Requires="p14">
          <p:contentPart p14:bwMode="auto" r:id="rId91">
            <p14:nvContentPartPr>
              <p14:cNvPr id="1051485" name=""/>
              <p14:cNvContentPartPr/>
              <p14:nvPr/>
            </p14:nvContentPartPr>
            <p14:xfrm>
              <a:off x="6326359" y="1636824"/>
              <a:ext cx="95957" cy="6388"/>
            </p14:xfrm>
          </p:contentPart>
        </mc:Choice>
        <mc:Fallback>
          <p:sp>
            <p:nvSpPr>
              <p:cNvPr id="1051485" name=""/>
              <p:cNvSpPr/>
              <p:nvPr/>
            </p:nvSpPr>
            <p:spPr>
              <a:xfrm>
                <a:off x="6326359" y="1636824"/>
                <a:ext cx="95957" cy="6388"/>
              </a:xfrm>
            </p:spPr>
          </p:sp>
        </mc:Fallback>
      </mc:AlternateContent>
      <mc:AlternateContent xmlns:mc="http://schemas.openxmlformats.org/markup-compatibility/2006">
        <mc:Choice xmlns:p14="http://schemas.microsoft.com/office/powerpoint/2010/main" Requires="p14">
          <p:contentPart p14:bwMode="auto" r:id="rId92">
            <p14:nvContentPartPr>
              <p14:cNvPr id="1051486" name=""/>
              <p14:cNvContentPartPr/>
              <p14:nvPr/>
            </p14:nvContentPartPr>
            <p14:xfrm>
              <a:off x="6316200" y="1698829"/>
              <a:ext cx="103293" cy="7061"/>
            </p14:xfrm>
          </p:contentPart>
        </mc:Choice>
        <mc:Fallback>
          <p:sp>
            <p:nvSpPr>
              <p:cNvPr id="1051486" name=""/>
              <p:cNvSpPr/>
              <p:nvPr/>
            </p:nvSpPr>
            <p:spPr>
              <a:xfrm>
                <a:off x="6316200" y="1698829"/>
                <a:ext cx="103293" cy="7061"/>
              </a:xfrm>
            </p:spPr>
          </p:sp>
        </mc:Fallback>
      </mc:AlternateContent>
      <mc:AlternateContent xmlns:mc="http://schemas.openxmlformats.org/markup-compatibility/2006">
        <mc:Choice xmlns:p14="http://schemas.microsoft.com/office/powerpoint/2010/main" Requires="p14">
          <p:contentPart p14:bwMode="auto" r:id="rId93">
            <p14:nvContentPartPr>
              <p14:cNvPr id="1051487" name=""/>
              <p14:cNvContentPartPr/>
              <p14:nvPr/>
            </p14:nvContentPartPr>
            <p14:xfrm>
              <a:off x="6482590" y="1388597"/>
              <a:ext cx="14576" cy="135308"/>
            </p14:xfrm>
          </p:contentPart>
        </mc:Choice>
        <mc:Fallback>
          <p:sp>
            <p:nvSpPr>
              <p:cNvPr id="1051487" name=""/>
              <p:cNvSpPr/>
              <p:nvPr/>
            </p:nvSpPr>
            <p:spPr>
              <a:xfrm>
                <a:off x="6482590" y="1388597"/>
                <a:ext cx="14576" cy="135308"/>
              </a:xfrm>
            </p:spPr>
          </p:sp>
        </mc:Fallback>
      </mc:AlternateContent>
      <mc:AlternateContent xmlns:mc="http://schemas.openxmlformats.org/markup-compatibility/2006">
        <mc:Choice xmlns:p14="http://schemas.microsoft.com/office/powerpoint/2010/main" Requires="p14">
          <p:contentPart p14:bwMode="auto" r:id="rId94">
            <p14:nvContentPartPr>
              <p14:cNvPr id="1051488" name=""/>
              <p14:cNvContentPartPr/>
              <p14:nvPr/>
            </p14:nvContentPartPr>
            <p14:xfrm>
              <a:off x="6516850" y="1402582"/>
              <a:ext cx="108991" cy="10143"/>
            </p14:xfrm>
          </p:contentPart>
        </mc:Choice>
        <mc:Fallback>
          <p:sp>
            <p:nvSpPr>
              <p:cNvPr id="1051488" name=""/>
              <p:cNvSpPr/>
              <p:nvPr/>
            </p:nvSpPr>
            <p:spPr>
              <a:xfrm>
                <a:off x="6516850" y="1402582"/>
                <a:ext cx="108991" cy="10143"/>
              </a:xfrm>
            </p:spPr>
          </p:sp>
        </mc:Fallback>
      </mc:AlternateContent>
      <mc:AlternateContent xmlns:mc="http://schemas.openxmlformats.org/markup-compatibility/2006">
        <mc:Choice xmlns:p14="http://schemas.microsoft.com/office/powerpoint/2010/main" Requires="p14">
          <p:contentPart p14:bwMode="auto" r:id="rId95">
            <p14:nvContentPartPr>
              <p14:cNvPr id="1051489" name=""/>
              <p14:cNvContentPartPr/>
              <p14:nvPr/>
            </p14:nvContentPartPr>
            <p14:xfrm>
              <a:off x="6510500" y="1413360"/>
              <a:ext cx="49916" cy="108633"/>
            </p14:xfrm>
          </p:contentPart>
        </mc:Choice>
        <mc:Fallback>
          <p:sp>
            <p:nvSpPr>
              <p:cNvPr id="1051489" name=""/>
              <p:cNvSpPr/>
              <p:nvPr/>
            </p:nvSpPr>
            <p:spPr>
              <a:xfrm>
                <a:off x="6510500" y="1413360"/>
                <a:ext cx="49916" cy="108633"/>
              </a:xfrm>
            </p:spPr>
          </p:sp>
        </mc:Fallback>
      </mc:AlternateContent>
      <mc:AlternateContent xmlns:mc="http://schemas.openxmlformats.org/markup-compatibility/2006">
        <mc:Choice xmlns:p14="http://schemas.microsoft.com/office/powerpoint/2010/main" Requires="p14">
          <p:contentPart p14:bwMode="auto" r:id="rId96">
            <p14:nvContentPartPr>
              <p14:cNvPr id="1051490" name=""/>
              <p14:cNvContentPartPr/>
              <p14:nvPr/>
            </p14:nvContentPartPr>
            <p14:xfrm>
              <a:off x="6584645" y="1345420"/>
              <a:ext cx="57193" cy="145287"/>
            </p14:xfrm>
          </p:contentPart>
        </mc:Choice>
        <mc:Fallback>
          <p:sp>
            <p:nvSpPr>
              <p:cNvPr id="1051490" name=""/>
              <p:cNvSpPr/>
              <p:nvPr/>
            </p:nvSpPr>
            <p:spPr>
              <a:xfrm>
                <a:off x="6584645" y="1345420"/>
                <a:ext cx="57193" cy="145287"/>
              </a:xfrm>
            </p:spPr>
          </p:sp>
        </mc:Fallback>
      </mc:AlternateContent>
      <mc:AlternateContent xmlns:mc="http://schemas.openxmlformats.org/markup-compatibility/2006">
        <mc:Choice xmlns:p14="http://schemas.microsoft.com/office/powerpoint/2010/main" Requires="p14">
          <p:contentPart p14:bwMode="auto" r:id="rId97">
            <p14:nvContentPartPr>
              <p14:cNvPr id="1051491" name=""/>
              <p14:cNvContentPartPr/>
              <p14:nvPr/>
            </p14:nvContentPartPr>
            <p14:xfrm>
              <a:off x="6629240" y="1395582"/>
              <a:ext cx="51558" cy="30029"/>
            </p14:xfrm>
          </p:contentPart>
        </mc:Choice>
        <mc:Fallback>
          <p:sp>
            <p:nvSpPr>
              <p:cNvPr id="1051491" name=""/>
              <p:cNvSpPr/>
              <p:nvPr/>
            </p:nvSpPr>
            <p:spPr>
              <a:xfrm>
                <a:off x="6629240" y="1395582"/>
                <a:ext cx="51558" cy="30029"/>
              </a:xfrm>
            </p:spPr>
          </p:sp>
        </mc:Fallback>
      </mc:AlternateContent>
      <mc:AlternateContent xmlns:mc="http://schemas.openxmlformats.org/markup-compatibility/2006">
        <mc:Choice xmlns:p14="http://schemas.microsoft.com/office/powerpoint/2010/main" Requires="p14">
          <p:contentPart p14:bwMode="auto" r:id="rId98">
            <p14:nvContentPartPr>
              <p14:cNvPr id="1051492" name=""/>
              <p14:cNvContentPartPr/>
              <p14:nvPr/>
            </p14:nvContentPartPr>
            <p14:xfrm>
              <a:off x="6626065" y="1417805"/>
              <a:ext cx="39689" cy="59878"/>
            </p14:xfrm>
          </p:contentPart>
        </mc:Choice>
        <mc:Fallback>
          <p:sp>
            <p:nvSpPr>
              <p:cNvPr id="1051492" name=""/>
              <p:cNvSpPr/>
              <p:nvPr/>
            </p:nvSpPr>
            <p:spPr>
              <a:xfrm>
                <a:off x="6626065" y="1417805"/>
                <a:ext cx="39689" cy="59878"/>
              </a:xfrm>
            </p:spPr>
          </p:sp>
        </mc:Fallback>
      </mc:AlternateContent>
      <mc:AlternateContent xmlns:mc="http://schemas.openxmlformats.org/markup-compatibility/2006">
        <mc:Choice xmlns:p14="http://schemas.microsoft.com/office/powerpoint/2010/main" Requires="p14">
          <p:contentPart p14:bwMode="auto" r:id="rId99">
            <p14:nvContentPartPr>
              <p14:cNvPr id="1051493" name=""/>
              <p14:cNvContentPartPr/>
              <p14:nvPr/>
            </p14:nvContentPartPr>
            <p14:xfrm>
              <a:off x="6509865" y="1542402"/>
              <a:ext cx="128552" cy="20805"/>
            </p14:xfrm>
          </p:contentPart>
        </mc:Choice>
        <mc:Fallback>
          <p:sp>
            <p:nvSpPr>
              <p:cNvPr id="1051493" name=""/>
              <p:cNvSpPr/>
              <p:nvPr/>
            </p:nvSpPr>
            <p:spPr>
              <a:xfrm>
                <a:off x="6509865" y="1542402"/>
                <a:ext cx="128552" cy="20805"/>
              </a:xfrm>
            </p:spPr>
          </p:sp>
        </mc:Fallback>
      </mc:AlternateContent>
      <mc:AlternateContent xmlns:mc="http://schemas.openxmlformats.org/markup-compatibility/2006">
        <mc:Choice xmlns:p14="http://schemas.microsoft.com/office/powerpoint/2010/main" Requires="p14">
          <p:contentPart p14:bwMode="auto" r:id="rId100">
            <p14:nvContentPartPr>
              <p14:cNvPr id="1051494" name=""/>
              <p14:cNvContentPartPr/>
              <p14:nvPr/>
            </p14:nvContentPartPr>
            <p14:xfrm>
              <a:off x="6564473" y="1518762"/>
              <a:ext cx="29242" cy="95051"/>
            </p14:xfrm>
          </p:contentPart>
        </mc:Choice>
        <mc:Fallback>
          <p:sp>
            <p:nvSpPr>
              <p:cNvPr id="1051494" name=""/>
              <p:cNvSpPr/>
              <p:nvPr/>
            </p:nvSpPr>
            <p:spPr>
              <a:xfrm>
                <a:off x="6564473" y="1518762"/>
                <a:ext cx="29242" cy="95051"/>
              </a:xfrm>
            </p:spPr>
          </p:sp>
        </mc:Fallback>
      </mc:AlternateContent>
      <mc:AlternateContent xmlns:mc="http://schemas.openxmlformats.org/markup-compatibility/2006">
        <mc:Choice xmlns:p14="http://schemas.microsoft.com/office/powerpoint/2010/main" Requires="p14">
          <p:contentPart p14:bwMode="auto" r:id="rId101">
            <p14:nvContentPartPr>
              <p14:cNvPr id="1051495" name=""/>
              <p14:cNvContentPartPr/>
              <p14:nvPr/>
            </p14:nvContentPartPr>
            <p14:xfrm>
              <a:off x="6507325" y="1590942"/>
              <a:ext cx="146486" cy="18618"/>
            </p14:xfrm>
          </p:contentPart>
        </mc:Choice>
        <mc:Fallback>
          <p:sp>
            <p:nvSpPr>
              <p:cNvPr id="1051495" name=""/>
              <p:cNvSpPr/>
              <p:nvPr/>
            </p:nvSpPr>
            <p:spPr>
              <a:xfrm>
                <a:off x="6507325" y="1590942"/>
                <a:ext cx="146486" cy="18618"/>
              </a:xfrm>
            </p:spPr>
          </p:sp>
        </mc:Fallback>
      </mc:AlternateContent>
      <mc:AlternateContent xmlns:mc="http://schemas.openxmlformats.org/markup-compatibility/2006">
        <mc:Choice xmlns:p14="http://schemas.microsoft.com/office/powerpoint/2010/main" Requires="p14">
          <p:contentPart p14:bwMode="auto" r:id="rId102">
            <p14:nvContentPartPr>
              <p14:cNvPr id="1051496" name=""/>
              <p14:cNvContentPartPr/>
              <p14:nvPr/>
            </p14:nvContentPartPr>
            <p14:xfrm>
              <a:off x="6499706" y="1631153"/>
              <a:ext cx="171449" cy="15869"/>
            </p14:xfrm>
          </p:contentPart>
        </mc:Choice>
        <mc:Fallback>
          <p:sp>
            <p:nvSpPr>
              <p:cNvPr id="1051496" name=""/>
              <p:cNvSpPr/>
              <p:nvPr/>
            </p:nvSpPr>
            <p:spPr>
              <a:xfrm>
                <a:off x="6499706" y="1631153"/>
                <a:ext cx="171449" cy="15869"/>
              </a:xfrm>
            </p:spPr>
          </p:sp>
        </mc:Fallback>
      </mc:AlternateContent>
      <mc:AlternateContent xmlns:mc="http://schemas.openxmlformats.org/markup-compatibility/2006">
        <mc:Choice xmlns:p14="http://schemas.microsoft.com/office/powerpoint/2010/main" Requires="p14">
          <p:contentPart p14:bwMode="auto" r:id="rId103">
            <p14:nvContentPartPr>
              <p14:cNvPr id="1051497" name=""/>
              <p14:cNvContentPartPr/>
              <p14:nvPr/>
            </p14:nvContentPartPr>
            <p14:xfrm>
              <a:off x="6546438" y="1607020"/>
              <a:ext cx="87111" cy="159738"/>
            </p14:xfrm>
          </p:contentPart>
        </mc:Choice>
        <mc:Fallback>
          <p:sp>
            <p:nvSpPr>
              <p:cNvPr id="1051497" name=""/>
              <p:cNvSpPr/>
              <p:nvPr/>
            </p:nvSpPr>
            <p:spPr>
              <a:xfrm>
                <a:off x="6546438" y="1607020"/>
                <a:ext cx="87111" cy="159738"/>
              </a:xfrm>
            </p:spPr>
          </p:sp>
        </mc:Fallback>
      </mc:AlternateContent>
      <mc:AlternateContent xmlns:mc="http://schemas.openxmlformats.org/markup-compatibility/2006">
        <mc:Choice xmlns:p14="http://schemas.microsoft.com/office/powerpoint/2010/main" Requires="p14">
          <p:contentPart p14:bwMode="auto" r:id="rId104">
            <p14:nvContentPartPr>
              <p14:cNvPr id="1051498" name=""/>
              <p14:cNvContentPartPr/>
              <p14:nvPr/>
            </p14:nvContentPartPr>
            <p14:xfrm>
              <a:off x="6694059" y="1683849"/>
              <a:ext cx="40585" cy="81849"/>
            </p14:xfrm>
          </p:contentPart>
        </mc:Choice>
        <mc:Fallback>
          <p:sp>
            <p:nvSpPr>
              <p:cNvPr id="1051498" name=""/>
              <p:cNvSpPr/>
              <p:nvPr/>
            </p:nvSpPr>
            <p:spPr>
              <a:xfrm>
                <a:off x="6694059" y="1683849"/>
                <a:ext cx="40585" cy="81849"/>
              </a:xfrm>
            </p:spPr>
          </p:sp>
        </mc:Fallback>
      </mc:AlternateContent>
      <mc:AlternateContent xmlns:mc="http://schemas.openxmlformats.org/markup-compatibility/2006">
        <mc:Choice xmlns:p14="http://schemas.microsoft.com/office/powerpoint/2010/main" Requires="p14">
          <p:contentPart p14:bwMode="auto" r:id="rId105">
            <p14:nvContentPartPr>
              <p14:cNvPr id="1051499" name=""/>
              <p14:cNvContentPartPr/>
              <p14:nvPr/>
            </p14:nvContentPartPr>
            <p14:xfrm>
              <a:off x="6886908" y="1195572"/>
              <a:ext cx="24893" cy="270010"/>
            </p14:xfrm>
          </p:contentPart>
        </mc:Choice>
        <mc:Fallback>
          <p:sp>
            <p:nvSpPr>
              <p:cNvPr id="1051499" name=""/>
              <p:cNvSpPr/>
              <p:nvPr/>
            </p:nvSpPr>
            <p:spPr>
              <a:xfrm>
                <a:off x="6886908" y="1195572"/>
                <a:ext cx="24893" cy="270010"/>
              </a:xfrm>
            </p:spPr>
          </p:sp>
        </mc:Fallback>
      </mc:AlternateContent>
      <mc:AlternateContent xmlns:mc="http://schemas.openxmlformats.org/markup-compatibility/2006">
        <mc:Choice xmlns:p14="http://schemas.microsoft.com/office/powerpoint/2010/main" Requires="p14">
          <p:contentPart p14:bwMode="auto" r:id="rId106">
            <p14:nvContentPartPr>
              <p14:cNvPr id="1051500" name=""/>
              <p14:cNvContentPartPr/>
              <p14:nvPr/>
            </p14:nvContentPartPr>
            <p14:xfrm>
              <a:off x="6835604" y="1218966"/>
              <a:ext cx="138191" cy="252026"/>
            </p14:xfrm>
          </p:contentPart>
        </mc:Choice>
        <mc:Fallback>
          <p:sp>
            <p:nvSpPr>
              <p:cNvPr id="1051500" name=""/>
              <p:cNvSpPr/>
              <p:nvPr/>
            </p:nvSpPr>
            <p:spPr>
              <a:xfrm>
                <a:off x="6835604" y="1218966"/>
                <a:ext cx="138191" cy="252026"/>
              </a:xfrm>
            </p:spPr>
          </p:sp>
        </mc:Fallback>
      </mc:AlternateContent>
      <mc:AlternateContent xmlns:mc="http://schemas.openxmlformats.org/markup-compatibility/2006">
        <mc:Choice xmlns:p14="http://schemas.microsoft.com/office/powerpoint/2010/main" Requires="p14">
          <p:contentPart p14:bwMode="auto" r:id="rId107">
            <p14:nvContentPartPr>
              <p14:cNvPr id="1051501" name=""/>
              <p14:cNvContentPartPr/>
              <p14:nvPr/>
            </p14:nvContentPartPr>
            <p14:xfrm>
              <a:off x="6795601" y="1304202"/>
              <a:ext cx="155372" cy="13915"/>
            </p14:xfrm>
          </p:contentPart>
        </mc:Choice>
        <mc:Fallback>
          <p:sp>
            <p:nvSpPr>
              <p:cNvPr id="1051501" name=""/>
              <p:cNvSpPr/>
              <p:nvPr/>
            </p:nvSpPr>
            <p:spPr>
              <a:xfrm>
                <a:off x="6795601" y="1304202"/>
                <a:ext cx="155372" cy="13915"/>
              </a:xfrm>
            </p:spPr>
          </p:sp>
        </mc:Fallback>
      </mc:AlternateContent>
      <mc:AlternateContent xmlns:mc="http://schemas.openxmlformats.org/markup-compatibility/2006">
        <mc:Choice xmlns:p14="http://schemas.microsoft.com/office/powerpoint/2010/main" Requires="p14">
          <p:contentPart p14:bwMode="auto" r:id="rId108">
            <p14:nvContentPartPr>
              <p14:cNvPr id="1051502" name=""/>
              <p14:cNvContentPartPr/>
              <p14:nvPr/>
            </p14:nvContentPartPr>
            <p14:xfrm>
              <a:off x="6825444" y="1332775"/>
              <a:ext cx="137549" cy="41852"/>
            </p14:xfrm>
          </p:contentPart>
        </mc:Choice>
        <mc:Fallback>
          <p:sp>
            <p:nvSpPr>
              <p:cNvPr id="1051502" name=""/>
              <p:cNvSpPr/>
              <p:nvPr/>
            </p:nvSpPr>
            <p:spPr>
              <a:xfrm>
                <a:off x="6825444" y="1332775"/>
                <a:ext cx="137549" cy="41852"/>
              </a:xfrm>
            </p:spPr>
          </p:sp>
        </mc:Fallback>
      </mc:AlternateContent>
      <mc:AlternateContent xmlns:mc="http://schemas.openxmlformats.org/markup-compatibility/2006">
        <mc:Choice xmlns:p14="http://schemas.microsoft.com/office/powerpoint/2010/main" Requires="p14">
          <p:contentPart p14:bwMode="auto" r:id="rId109">
            <p14:nvContentPartPr>
              <p14:cNvPr id="1051503" name=""/>
              <p14:cNvContentPartPr/>
              <p14:nvPr/>
            </p14:nvContentPartPr>
            <p14:xfrm>
              <a:off x="6975932" y="1193946"/>
              <a:ext cx="113155" cy="292899"/>
            </p14:xfrm>
          </p:contentPart>
        </mc:Choice>
        <mc:Fallback>
          <p:sp>
            <p:nvSpPr>
              <p:cNvPr id="1051503" name=""/>
              <p:cNvSpPr/>
              <p:nvPr/>
            </p:nvSpPr>
            <p:spPr>
              <a:xfrm>
                <a:off x="6975932" y="1193946"/>
                <a:ext cx="113155" cy="292899"/>
              </a:xfrm>
            </p:spPr>
          </p:sp>
        </mc:Fallback>
      </mc:AlternateContent>
      <mc:AlternateContent xmlns:mc="http://schemas.openxmlformats.org/markup-compatibility/2006">
        <mc:Choice xmlns:p14="http://schemas.microsoft.com/office/powerpoint/2010/main" Requires="p14">
          <p:contentPart p14:bwMode="auto" r:id="rId110">
            <p14:nvContentPartPr>
              <p14:cNvPr id="1051504" name=""/>
              <p14:cNvContentPartPr/>
              <p14:nvPr/>
            </p14:nvContentPartPr>
            <p14:xfrm>
              <a:off x="7057276" y="1217795"/>
              <a:ext cx="52103" cy="138190"/>
            </p14:xfrm>
          </p:contentPart>
        </mc:Choice>
        <mc:Fallback>
          <p:sp>
            <p:nvSpPr>
              <p:cNvPr id="1051504" name=""/>
              <p:cNvSpPr/>
              <p:nvPr/>
            </p:nvSpPr>
            <p:spPr>
              <a:xfrm>
                <a:off x="7057276" y="1217795"/>
                <a:ext cx="52103" cy="138190"/>
              </a:xfrm>
            </p:spPr>
          </p:sp>
        </mc:Fallback>
      </mc:AlternateContent>
      <mc:AlternateContent xmlns:mc="http://schemas.openxmlformats.org/markup-compatibility/2006">
        <mc:Choice xmlns:p14="http://schemas.microsoft.com/office/powerpoint/2010/main" Requires="p14">
          <p:contentPart p14:bwMode="auto" r:id="rId111">
            <p14:nvContentPartPr>
              <p14:cNvPr id="1051505" name=""/>
              <p14:cNvContentPartPr/>
              <p14:nvPr/>
            </p14:nvContentPartPr>
            <p14:xfrm>
              <a:off x="7070141" y="1305419"/>
              <a:ext cx="102889" cy="139878"/>
            </p14:xfrm>
          </p:contentPart>
        </mc:Choice>
        <mc:Fallback>
          <p:sp>
            <p:nvSpPr>
              <p:cNvPr id="1051505" name=""/>
              <p:cNvSpPr/>
              <p:nvPr/>
            </p:nvSpPr>
            <p:spPr>
              <a:xfrm>
                <a:off x="7070141" y="1305419"/>
                <a:ext cx="102889" cy="139878"/>
              </a:xfrm>
            </p:spPr>
          </p:sp>
        </mc:Fallback>
      </mc:AlternateContent>
      <mc:AlternateContent xmlns:mc="http://schemas.openxmlformats.org/markup-compatibility/2006">
        <mc:Choice xmlns:p14="http://schemas.microsoft.com/office/powerpoint/2010/main" Requires="p14">
          <p:contentPart p14:bwMode="auto" r:id="rId112">
            <p14:nvContentPartPr>
              <p14:cNvPr id="1051506" name=""/>
              <p14:cNvContentPartPr/>
              <p14:nvPr/>
            </p14:nvContentPartPr>
            <p14:xfrm>
              <a:off x="7186668" y="1210811"/>
              <a:ext cx="62853" cy="105847"/>
            </p14:xfrm>
          </p:contentPart>
        </mc:Choice>
        <mc:Fallback>
          <p:sp>
            <p:nvSpPr>
              <p:cNvPr id="1051506" name=""/>
              <p:cNvSpPr/>
              <p:nvPr/>
            </p:nvSpPr>
            <p:spPr>
              <a:xfrm>
                <a:off x="7186668" y="1210811"/>
                <a:ext cx="62853" cy="105847"/>
              </a:xfrm>
            </p:spPr>
          </p:sp>
        </mc:Fallback>
      </mc:AlternateContent>
      <mc:AlternateContent xmlns:mc="http://schemas.openxmlformats.org/markup-compatibility/2006">
        <mc:Choice xmlns:p14="http://schemas.microsoft.com/office/powerpoint/2010/main" Requires="p14">
          <p:contentPart p14:bwMode="auto" r:id="rId113">
            <p14:nvContentPartPr>
              <p14:cNvPr id="1051507" name=""/>
              <p14:cNvContentPartPr/>
              <p14:nvPr/>
            </p14:nvContentPartPr>
            <p14:xfrm>
              <a:off x="7215473" y="1206404"/>
              <a:ext cx="30520" cy="248460"/>
            </p14:xfrm>
          </p:contentPart>
        </mc:Choice>
        <mc:Fallback>
          <p:sp>
            <p:nvSpPr>
              <p:cNvPr id="1051507" name=""/>
              <p:cNvSpPr/>
              <p:nvPr/>
            </p:nvSpPr>
            <p:spPr>
              <a:xfrm>
                <a:off x="7215473" y="1206404"/>
                <a:ext cx="30520" cy="248460"/>
              </a:xfrm>
            </p:spPr>
          </p:sp>
        </mc:Fallback>
      </mc:AlternateContent>
      <mc:AlternateContent xmlns:mc="http://schemas.openxmlformats.org/markup-compatibility/2006">
        <mc:Choice xmlns:p14="http://schemas.microsoft.com/office/powerpoint/2010/main" Requires="p14">
          <p:contentPart p14:bwMode="auto" r:id="rId114">
            <p14:nvContentPartPr>
              <p14:cNvPr id="1051508" name=""/>
              <p14:cNvContentPartPr/>
              <p14:nvPr/>
            </p14:nvContentPartPr>
            <p14:xfrm>
              <a:off x="7241292" y="1148586"/>
              <a:ext cx="114008" cy="265588"/>
            </p14:xfrm>
          </p:contentPart>
        </mc:Choice>
        <mc:Fallback>
          <p:sp>
            <p:nvSpPr>
              <p:cNvPr id="1051508" name=""/>
              <p:cNvSpPr/>
              <p:nvPr/>
            </p:nvSpPr>
            <p:spPr>
              <a:xfrm>
                <a:off x="7241292" y="1148586"/>
                <a:ext cx="114008" cy="265588"/>
              </a:xfrm>
            </p:spPr>
          </p:sp>
        </mc:Fallback>
      </mc:AlternateContent>
      <mc:AlternateContent xmlns:mc="http://schemas.openxmlformats.org/markup-compatibility/2006">
        <mc:Choice xmlns:p14="http://schemas.microsoft.com/office/powerpoint/2010/main" Requires="p14">
          <p:contentPart p14:bwMode="auto" r:id="rId115">
            <p14:nvContentPartPr>
              <p14:cNvPr id="1051509" name=""/>
              <p14:cNvContentPartPr/>
              <p14:nvPr/>
            </p14:nvContentPartPr>
            <p14:xfrm>
              <a:off x="7258494" y="1319387"/>
              <a:ext cx="116997" cy="86610"/>
            </p14:xfrm>
          </p:contentPart>
        </mc:Choice>
        <mc:Fallback>
          <p:sp>
            <p:nvSpPr>
              <p:cNvPr id="1051509" name=""/>
              <p:cNvSpPr/>
              <p:nvPr/>
            </p:nvSpPr>
            <p:spPr>
              <a:xfrm>
                <a:off x="7258494" y="1319387"/>
                <a:ext cx="116997" cy="86610"/>
              </a:xfrm>
            </p:spPr>
          </p:sp>
        </mc:Fallback>
      </mc:AlternateContent>
      <mc:AlternateContent xmlns:mc="http://schemas.openxmlformats.org/markup-compatibility/2006">
        <mc:Choice xmlns:p14="http://schemas.microsoft.com/office/powerpoint/2010/main" Requires="p14">
          <p:contentPart p14:bwMode="auto" r:id="rId116">
            <p14:nvContentPartPr>
              <p14:cNvPr id="1051510" name=""/>
              <p14:cNvContentPartPr/>
              <p14:nvPr/>
            </p14:nvContentPartPr>
            <p14:xfrm>
              <a:off x="7342359" y="1140985"/>
              <a:ext cx="167148" cy="248035"/>
            </p14:xfrm>
          </p:contentPart>
        </mc:Choice>
        <mc:Fallback>
          <p:sp>
            <p:nvSpPr>
              <p:cNvPr id="1051510" name=""/>
              <p:cNvSpPr/>
              <p:nvPr/>
            </p:nvSpPr>
            <p:spPr>
              <a:xfrm>
                <a:off x="7342359" y="1140985"/>
                <a:ext cx="167148" cy="248035"/>
              </a:xfrm>
            </p:spPr>
          </p:sp>
        </mc:Fallback>
      </mc:AlternateContent>
      <mc:AlternateContent xmlns:mc="http://schemas.openxmlformats.org/markup-compatibility/2006">
        <mc:Choice xmlns:p14="http://schemas.microsoft.com/office/powerpoint/2010/main" Requires="p14">
          <p:contentPart p14:bwMode="auto" r:id="rId117">
            <p14:nvContentPartPr>
              <p14:cNvPr id="1051511" name=""/>
              <p14:cNvContentPartPr/>
              <p14:nvPr/>
            </p14:nvContentPartPr>
            <p14:xfrm>
              <a:off x="7524546" y="1182238"/>
              <a:ext cx="15901" cy="301116"/>
            </p14:xfrm>
          </p:contentPart>
        </mc:Choice>
        <mc:Fallback>
          <p:sp>
            <p:nvSpPr>
              <p:cNvPr id="1051511" name=""/>
              <p:cNvSpPr/>
              <p:nvPr/>
            </p:nvSpPr>
            <p:spPr>
              <a:xfrm>
                <a:off x="7524546" y="1182238"/>
                <a:ext cx="15901" cy="301116"/>
              </a:xfrm>
            </p:spPr>
          </p:sp>
        </mc:Fallback>
      </mc:AlternateContent>
      <mc:AlternateContent xmlns:mc="http://schemas.openxmlformats.org/markup-compatibility/2006">
        <mc:Choice xmlns:p14="http://schemas.microsoft.com/office/powerpoint/2010/main" Requires="p14">
          <p:contentPart p14:bwMode="auto" r:id="rId118">
            <p14:nvContentPartPr>
              <p14:cNvPr id="1051512" name=""/>
              <p14:cNvContentPartPr/>
              <p14:nvPr/>
            </p14:nvContentPartPr>
            <p14:xfrm>
              <a:off x="7564136" y="1164459"/>
              <a:ext cx="78514" cy="233251"/>
            </p14:xfrm>
          </p:contentPart>
        </mc:Choice>
        <mc:Fallback>
          <p:sp>
            <p:nvSpPr>
              <p:cNvPr id="1051512" name=""/>
              <p:cNvSpPr/>
              <p:nvPr/>
            </p:nvSpPr>
            <p:spPr>
              <a:xfrm>
                <a:off x="7564136" y="1164459"/>
                <a:ext cx="78514" cy="233251"/>
              </a:xfrm>
            </p:spPr>
          </p:sp>
        </mc:Fallback>
      </mc:AlternateContent>
      <mc:AlternateContent xmlns:mc="http://schemas.openxmlformats.org/markup-compatibility/2006">
        <mc:Choice xmlns:p14="http://schemas.microsoft.com/office/powerpoint/2010/main" Requires="p14">
          <p:contentPart p14:bwMode="auto" r:id="rId119">
            <p14:nvContentPartPr>
              <p14:cNvPr id="1051513" name=""/>
              <p14:cNvContentPartPr/>
              <p14:nvPr/>
            </p14:nvContentPartPr>
            <p14:xfrm>
              <a:off x="7607092" y="1235997"/>
              <a:ext cx="83863" cy="184063"/>
            </p14:xfrm>
          </p:contentPart>
        </mc:Choice>
        <mc:Fallback>
          <p:sp>
            <p:nvSpPr>
              <p:cNvPr id="1051513" name=""/>
              <p:cNvSpPr/>
              <p:nvPr/>
            </p:nvSpPr>
            <p:spPr>
              <a:xfrm>
                <a:off x="7607092" y="1235997"/>
                <a:ext cx="83863" cy="184063"/>
              </a:xfrm>
            </p:spPr>
          </p:sp>
        </mc:Fallback>
      </mc:AlternateContent>
      <mc:AlternateContent xmlns:mc="http://schemas.openxmlformats.org/markup-compatibility/2006">
        <mc:Choice xmlns:p14="http://schemas.microsoft.com/office/powerpoint/2010/main" Requires="p14">
          <p:contentPart p14:bwMode="auto" r:id="rId120">
            <p14:nvContentPartPr>
              <p14:cNvPr id="1051514" name=""/>
              <p14:cNvContentPartPr/>
              <p14:nvPr/>
            </p14:nvContentPartPr>
            <p14:xfrm>
              <a:off x="7586138" y="1321879"/>
              <a:ext cx="76876" cy="25148"/>
            </p14:xfrm>
          </p:contentPart>
        </mc:Choice>
        <mc:Fallback>
          <p:sp>
            <p:nvSpPr>
              <p:cNvPr id="1051514" name=""/>
              <p:cNvSpPr/>
              <p:nvPr/>
            </p:nvSpPr>
            <p:spPr>
              <a:xfrm>
                <a:off x="7586138" y="1321879"/>
                <a:ext cx="76876" cy="25148"/>
              </a:xfrm>
            </p:spPr>
          </p:sp>
        </mc:Fallback>
      </mc:AlternateContent>
      <mc:AlternateContent xmlns:mc="http://schemas.openxmlformats.org/markup-compatibility/2006">
        <mc:Choice xmlns:p14="http://schemas.microsoft.com/office/powerpoint/2010/main" Requires="p14">
          <p:contentPart p14:bwMode="auto" r:id="rId121">
            <p14:nvContentPartPr>
              <p14:cNvPr id="1051515" name=""/>
              <p14:cNvContentPartPr/>
              <p14:nvPr/>
            </p14:nvContentPartPr>
            <p14:xfrm>
              <a:off x="7541690" y="1378255"/>
              <a:ext cx="137610" cy="18596"/>
            </p14:xfrm>
          </p:contentPart>
        </mc:Choice>
        <mc:Fallback>
          <p:sp>
            <p:nvSpPr>
              <p:cNvPr id="1051515" name=""/>
              <p:cNvSpPr/>
              <p:nvPr/>
            </p:nvSpPr>
            <p:spPr>
              <a:xfrm>
                <a:off x="7541690" y="1378255"/>
                <a:ext cx="137610" cy="18596"/>
              </a:xfrm>
            </p:spPr>
          </p:sp>
        </mc:Fallback>
      </mc:AlternateContent>
      <mc:AlternateContent xmlns:mc="http://schemas.openxmlformats.org/markup-compatibility/2006">
        <mc:Choice xmlns:p14="http://schemas.microsoft.com/office/powerpoint/2010/main" Requires="p14">
          <p:contentPart p14:bwMode="auto" r:id="rId122">
            <p14:nvContentPartPr>
              <p14:cNvPr id="1051516" name=""/>
              <p14:cNvContentPartPr/>
              <p14:nvPr/>
            </p14:nvContentPartPr>
            <p14:xfrm>
              <a:off x="7682417" y="1134617"/>
              <a:ext cx="62463" cy="138735"/>
            </p14:xfrm>
          </p:contentPart>
        </mc:Choice>
        <mc:Fallback>
          <p:sp>
            <p:nvSpPr>
              <p:cNvPr id="1051516" name=""/>
              <p:cNvSpPr/>
              <p:nvPr/>
            </p:nvSpPr>
            <p:spPr>
              <a:xfrm>
                <a:off x="7682417" y="1134617"/>
                <a:ext cx="62463" cy="138735"/>
              </a:xfrm>
            </p:spPr>
          </p:sp>
        </mc:Fallback>
      </mc:AlternateContent>
      <mc:AlternateContent xmlns:mc="http://schemas.openxmlformats.org/markup-compatibility/2006">
        <mc:Choice xmlns:p14="http://schemas.microsoft.com/office/powerpoint/2010/main" Requires="p14">
          <p:contentPart p14:bwMode="auto" r:id="rId123">
            <p14:nvContentPartPr>
              <p14:cNvPr id="1051517" name=""/>
              <p14:cNvContentPartPr/>
              <p14:nvPr/>
            </p14:nvContentPartPr>
            <p14:xfrm>
              <a:off x="7696799" y="1207703"/>
              <a:ext cx="79349" cy="205267"/>
            </p14:xfrm>
          </p:contentPart>
        </mc:Choice>
        <mc:Fallback>
          <p:sp>
            <p:nvSpPr>
              <p:cNvPr id="1051517" name=""/>
              <p:cNvSpPr/>
              <p:nvPr/>
            </p:nvSpPr>
            <p:spPr>
              <a:xfrm>
                <a:off x="7696799" y="1207703"/>
                <a:ext cx="79349" cy="205267"/>
              </a:xfrm>
            </p:spPr>
          </p:sp>
        </mc:Fallback>
      </mc:AlternateContent>
      <mc:AlternateContent xmlns:mc="http://schemas.openxmlformats.org/markup-compatibility/2006">
        <mc:Choice xmlns:p14="http://schemas.microsoft.com/office/powerpoint/2010/main" Requires="p14">
          <p:contentPart p14:bwMode="auto" r:id="rId124">
            <p14:nvContentPartPr>
              <p14:cNvPr id="1051518" name=""/>
              <p14:cNvContentPartPr/>
              <p14:nvPr/>
            </p14:nvContentPartPr>
            <p14:xfrm>
              <a:off x="7740463" y="1110489"/>
              <a:ext cx="111092" cy="164955"/>
            </p14:xfrm>
          </p:contentPart>
        </mc:Choice>
        <mc:Fallback>
          <p:sp>
            <p:nvSpPr>
              <p:cNvPr id="1051518" name=""/>
              <p:cNvSpPr/>
              <p:nvPr/>
            </p:nvSpPr>
            <p:spPr>
              <a:xfrm>
                <a:off x="7740463" y="1110489"/>
                <a:ext cx="111092" cy="164955"/>
              </a:xfrm>
            </p:spPr>
          </p:sp>
        </mc:Fallback>
      </mc:AlternateContent>
      <mc:AlternateContent xmlns:mc="http://schemas.openxmlformats.org/markup-compatibility/2006">
        <mc:Choice xmlns:p14="http://schemas.microsoft.com/office/powerpoint/2010/main" Requires="p14">
          <p:contentPart p14:bwMode="auto" r:id="rId125">
            <p14:nvContentPartPr>
              <p14:cNvPr id="1051519" name=""/>
              <p14:cNvContentPartPr/>
              <p14:nvPr/>
            </p14:nvContentPartPr>
            <p14:xfrm>
              <a:off x="7805202" y="1186048"/>
              <a:ext cx="25317" cy="244284"/>
            </p14:xfrm>
          </p:contentPart>
        </mc:Choice>
        <mc:Fallback>
          <p:sp>
            <p:nvSpPr>
              <p:cNvPr id="1051519" name=""/>
              <p:cNvSpPr/>
              <p:nvPr/>
            </p:nvSpPr>
            <p:spPr>
              <a:xfrm>
                <a:off x="7805202" y="1186048"/>
                <a:ext cx="25317" cy="244284"/>
              </a:xfrm>
            </p:spPr>
          </p:sp>
        </mc:Fallback>
      </mc:AlternateContent>
      <mc:AlternateContent xmlns:mc="http://schemas.openxmlformats.org/markup-compatibility/2006">
        <mc:Choice xmlns:p14="http://schemas.microsoft.com/office/powerpoint/2010/main" Requires="p14">
          <p:contentPart p14:bwMode="auto" r:id="rId126">
            <p14:nvContentPartPr>
              <p14:cNvPr id="1051520" name=""/>
              <p14:cNvContentPartPr/>
              <p14:nvPr/>
            </p14:nvContentPartPr>
            <p14:xfrm>
              <a:off x="7909488" y="1098425"/>
              <a:ext cx="28243" cy="80108"/>
            </p14:xfrm>
          </p:contentPart>
        </mc:Choice>
        <mc:Fallback>
          <p:sp>
            <p:nvSpPr>
              <p:cNvPr id="1051520" name=""/>
              <p:cNvSpPr/>
              <p:nvPr/>
            </p:nvSpPr>
            <p:spPr>
              <a:xfrm>
                <a:off x="7909488" y="1098425"/>
                <a:ext cx="28243" cy="80108"/>
              </a:xfrm>
            </p:spPr>
          </p:sp>
        </mc:Fallback>
      </mc:AlternateContent>
      <mc:AlternateContent xmlns:mc="http://schemas.openxmlformats.org/markup-compatibility/2006">
        <mc:Choice xmlns:p14="http://schemas.microsoft.com/office/powerpoint/2010/main" Requires="p14">
          <p:contentPart p14:bwMode="auto" r:id="rId127">
            <p14:nvContentPartPr>
              <p14:cNvPr id="1051521" name=""/>
              <p14:cNvContentPartPr/>
              <p14:nvPr/>
            </p14:nvContentPartPr>
            <p14:xfrm>
              <a:off x="7813213" y="1174289"/>
              <a:ext cx="152811" cy="65344"/>
            </p14:xfrm>
          </p:contentPart>
        </mc:Choice>
        <mc:Fallback>
          <p:sp>
            <p:nvSpPr>
              <p:cNvPr id="1051521" name=""/>
              <p:cNvSpPr/>
              <p:nvPr/>
            </p:nvSpPr>
            <p:spPr>
              <a:xfrm>
                <a:off x="7813213" y="1174289"/>
                <a:ext cx="152811" cy="65344"/>
              </a:xfrm>
            </p:spPr>
          </p:sp>
        </mc:Fallback>
      </mc:AlternateContent>
      <mc:AlternateContent xmlns:mc="http://schemas.openxmlformats.org/markup-compatibility/2006">
        <mc:Choice xmlns:p14="http://schemas.microsoft.com/office/powerpoint/2010/main" Requires="p14">
          <p:contentPart p14:bwMode="auto" r:id="rId128">
            <p14:nvContentPartPr>
              <p14:cNvPr id="1051522" name=""/>
              <p14:cNvContentPartPr/>
              <p14:nvPr/>
            </p14:nvContentPartPr>
            <p14:xfrm>
              <a:off x="7797582" y="1301891"/>
              <a:ext cx="113591" cy="22092"/>
            </p14:xfrm>
          </p:contentPart>
        </mc:Choice>
        <mc:Fallback>
          <p:sp>
            <p:nvSpPr>
              <p:cNvPr id="1051522" name=""/>
              <p:cNvSpPr/>
              <p:nvPr/>
            </p:nvSpPr>
            <p:spPr>
              <a:xfrm>
                <a:off x="7797582" y="1301891"/>
                <a:ext cx="113591" cy="22092"/>
              </a:xfrm>
            </p:spPr>
          </p:sp>
        </mc:Fallback>
      </mc:AlternateContent>
      <mc:AlternateContent xmlns:mc="http://schemas.openxmlformats.org/markup-compatibility/2006">
        <mc:Choice xmlns:p14="http://schemas.microsoft.com/office/powerpoint/2010/main" Requires="p14">
          <p:contentPart p14:bwMode="auto" r:id="rId129">
            <p14:nvContentPartPr>
              <p14:cNvPr id="1051523" name=""/>
              <p14:cNvContentPartPr/>
              <p14:nvPr/>
            </p14:nvContentPartPr>
            <p14:xfrm>
              <a:off x="7845133" y="1325737"/>
              <a:ext cx="125174" cy="85007"/>
            </p14:xfrm>
          </p:contentPart>
        </mc:Choice>
        <mc:Fallback>
          <p:sp>
            <p:nvSpPr>
              <p:cNvPr id="1051523" name=""/>
              <p:cNvSpPr/>
              <p:nvPr/>
            </p:nvSpPr>
            <p:spPr>
              <a:xfrm>
                <a:off x="7845133" y="1325737"/>
                <a:ext cx="125174" cy="85007"/>
              </a:xfrm>
            </p:spPr>
          </p:sp>
        </mc:Fallback>
      </mc:AlternateContent>
      <mc:AlternateContent xmlns:mc="http://schemas.openxmlformats.org/markup-compatibility/2006">
        <mc:Choice xmlns:p14="http://schemas.microsoft.com/office/powerpoint/2010/main" Requires="p14">
          <p:contentPart p14:bwMode="auto" r:id="rId130">
            <p14:nvContentPartPr>
              <p14:cNvPr id="1051524" name=""/>
              <p14:cNvContentPartPr/>
              <p14:nvPr/>
            </p14:nvContentPartPr>
            <p14:xfrm>
              <a:off x="8020988" y="1099349"/>
              <a:ext cx="87258" cy="80441"/>
            </p14:xfrm>
          </p:contentPart>
        </mc:Choice>
        <mc:Fallback>
          <p:sp>
            <p:nvSpPr>
              <p:cNvPr id="1051524" name=""/>
              <p:cNvSpPr/>
              <p:nvPr/>
            </p:nvSpPr>
            <p:spPr>
              <a:xfrm>
                <a:off x="8020988" y="1099349"/>
                <a:ext cx="87258" cy="80441"/>
              </a:xfrm>
            </p:spPr>
          </p:sp>
        </mc:Fallback>
      </mc:AlternateContent>
      <mc:AlternateContent xmlns:mc="http://schemas.openxmlformats.org/markup-compatibility/2006">
        <mc:Choice xmlns:p14="http://schemas.microsoft.com/office/powerpoint/2010/main" Requires="p14">
          <p:contentPart p14:bwMode="auto" r:id="rId131">
            <p14:nvContentPartPr>
              <p14:cNvPr id="1051525" name=""/>
              <p14:cNvContentPartPr/>
              <p14:nvPr/>
            </p14:nvContentPartPr>
            <p14:xfrm>
              <a:off x="7986168" y="1236858"/>
              <a:ext cx="110175" cy="21574"/>
            </p14:xfrm>
          </p:contentPart>
        </mc:Choice>
        <mc:Fallback>
          <p:sp>
            <p:nvSpPr>
              <p:cNvPr id="1051525" name=""/>
              <p:cNvSpPr/>
              <p:nvPr/>
            </p:nvSpPr>
            <p:spPr>
              <a:xfrm>
                <a:off x="7986168" y="1236858"/>
                <a:ext cx="110175" cy="21574"/>
              </a:xfrm>
            </p:spPr>
          </p:sp>
        </mc:Fallback>
      </mc:AlternateContent>
      <mc:AlternateContent xmlns:mc="http://schemas.openxmlformats.org/markup-compatibility/2006">
        <mc:Choice xmlns:p14="http://schemas.microsoft.com/office/powerpoint/2010/main" Requires="p14">
          <p:contentPart p14:bwMode="auto" r:id="rId132">
            <p14:nvContentPartPr>
              <p14:cNvPr id="1051526" name=""/>
              <p14:cNvContentPartPr/>
              <p14:nvPr/>
            </p14:nvContentPartPr>
            <p14:xfrm>
              <a:off x="8027478" y="1266052"/>
              <a:ext cx="117787" cy="115640"/>
            </p14:xfrm>
          </p:contentPart>
        </mc:Choice>
        <mc:Fallback>
          <p:sp>
            <p:nvSpPr>
              <p:cNvPr id="1051526" name=""/>
              <p:cNvSpPr/>
              <p:nvPr/>
            </p:nvSpPr>
            <p:spPr>
              <a:xfrm>
                <a:off x="8027478" y="1266052"/>
                <a:ext cx="117787" cy="115640"/>
              </a:xfrm>
            </p:spPr>
          </p:sp>
        </mc:Fallback>
      </mc:AlternateContent>
      <mc:AlternateContent xmlns:mc="http://schemas.openxmlformats.org/markup-compatibility/2006">
        <mc:Choice xmlns:p14="http://schemas.microsoft.com/office/powerpoint/2010/main" Requires="p14">
          <p:contentPart p14:bwMode="auto" r:id="rId133">
            <p14:nvContentPartPr>
              <p14:cNvPr id="1051527" name=""/>
              <p14:cNvContentPartPr/>
              <p14:nvPr/>
            </p14:nvContentPartPr>
            <p14:xfrm>
              <a:off x="8161420" y="1133378"/>
              <a:ext cx="120206" cy="20922"/>
            </p14:xfrm>
          </p:contentPart>
        </mc:Choice>
        <mc:Fallback>
          <p:sp>
            <p:nvSpPr>
              <p:cNvPr id="1051527" name=""/>
              <p:cNvSpPr/>
              <p:nvPr/>
            </p:nvSpPr>
            <p:spPr>
              <a:xfrm>
                <a:off x="8161420" y="1133378"/>
                <a:ext cx="120206" cy="20922"/>
              </a:xfrm>
            </p:spPr>
          </p:sp>
        </mc:Fallback>
      </mc:AlternateContent>
      <mc:AlternateContent xmlns:mc="http://schemas.openxmlformats.org/markup-compatibility/2006">
        <mc:Choice xmlns:p14="http://schemas.microsoft.com/office/powerpoint/2010/main" Requires="p14">
          <p:contentPart p14:bwMode="auto" r:id="rId134">
            <p14:nvContentPartPr>
              <p14:cNvPr id="1051528" name=""/>
              <p14:cNvContentPartPr/>
              <p14:nvPr/>
            </p14:nvContentPartPr>
            <p14:xfrm>
              <a:off x="8083730" y="1086361"/>
              <a:ext cx="164046" cy="206935"/>
            </p14:xfrm>
          </p:contentPart>
        </mc:Choice>
        <mc:Fallback>
          <p:sp>
            <p:nvSpPr>
              <p:cNvPr id="1051528" name=""/>
              <p:cNvSpPr/>
              <p:nvPr/>
            </p:nvSpPr>
            <p:spPr>
              <a:xfrm>
                <a:off x="8083730" y="1086361"/>
                <a:ext cx="164046" cy="206935"/>
              </a:xfrm>
            </p:spPr>
          </p:sp>
        </mc:Fallback>
      </mc:AlternateContent>
      <mc:AlternateContent xmlns:mc="http://schemas.openxmlformats.org/markup-compatibility/2006">
        <mc:Choice xmlns:p14="http://schemas.microsoft.com/office/powerpoint/2010/main" Requires="p14">
          <p:contentPart p14:bwMode="auto" r:id="rId135">
            <p14:nvContentPartPr>
              <p14:cNvPr id="1051529" name=""/>
              <p14:cNvContentPartPr/>
              <p14:nvPr/>
            </p14:nvContentPartPr>
            <p14:xfrm>
              <a:off x="8127131" y="1219075"/>
              <a:ext cx="52149" cy="156063"/>
            </p14:xfrm>
          </p:contentPart>
        </mc:Choice>
        <mc:Fallback>
          <p:sp>
            <p:nvSpPr>
              <p:cNvPr id="1051529" name=""/>
              <p:cNvSpPr/>
              <p:nvPr/>
            </p:nvSpPr>
            <p:spPr>
              <a:xfrm>
                <a:off x="8127131" y="1219075"/>
                <a:ext cx="52149" cy="156063"/>
              </a:xfrm>
            </p:spPr>
          </p:sp>
        </mc:Fallback>
      </mc:AlternateContent>
      <mc:AlternateContent xmlns:mc="http://schemas.openxmlformats.org/markup-compatibility/2006">
        <mc:Choice xmlns:p14="http://schemas.microsoft.com/office/powerpoint/2010/main" Requires="p14">
          <p:contentPart p14:bwMode="auto" r:id="rId136">
            <p14:nvContentPartPr>
              <p14:cNvPr id="1051530" name=""/>
              <p14:cNvContentPartPr/>
              <p14:nvPr/>
            </p14:nvContentPartPr>
            <p14:xfrm>
              <a:off x="8186819" y="1226887"/>
              <a:ext cx="78526" cy="15036"/>
            </p14:xfrm>
          </p:contentPart>
        </mc:Choice>
        <mc:Fallback>
          <p:sp>
            <p:nvSpPr>
              <p:cNvPr id="1051530" name=""/>
              <p:cNvSpPr/>
              <p:nvPr/>
            </p:nvSpPr>
            <p:spPr>
              <a:xfrm>
                <a:off x="8186819" y="1226887"/>
                <a:ext cx="78526" cy="15036"/>
              </a:xfrm>
            </p:spPr>
          </p:sp>
        </mc:Fallback>
      </mc:AlternateContent>
      <mc:AlternateContent xmlns:mc="http://schemas.openxmlformats.org/markup-compatibility/2006">
        <mc:Choice xmlns:p14="http://schemas.microsoft.com/office/powerpoint/2010/main" Requires="p14">
          <p:contentPart p14:bwMode="auto" r:id="rId137">
            <p14:nvContentPartPr>
              <p14:cNvPr id="1051531" name=""/>
              <p14:cNvContentPartPr/>
              <p14:nvPr/>
            </p14:nvContentPartPr>
            <p14:xfrm>
              <a:off x="8241987" y="1199382"/>
              <a:ext cx="7378" cy="160065"/>
            </p14:xfrm>
          </p:contentPart>
        </mc:Choice>
        <mc:Fallback>
          <p:sp>
            <p:nvSpPr>
              <p:cNvPr id="1051531" name=""/>
              <p:cNvSpPr/>
              <p:nvPr/>
            </p:nvSpPr>
            <p:spPr>
              <a:xfrm>
                <a:off x="8241987" y="1199382"/>
                <a:ext cx="7378" cy="160065"/>
              </a:xfrm>
            </p:spPr>
          </p:sp>
        </mc:Fallback>
      </mc:AlternateContent>
      <mc:AlternateContent xmlns:mc="http://schemas.openxmlformats.org/markup-compatibility/2006">
        <mc:Choice xmlns:p14="http://schemas.microsoft.com/office/powerpoint/2010/main" Requires="p14">
          <p:contentPart p14:bwMode="auto" r:id="rId138">
            <p14:nvContentPartPr>
              <p14:cNvPr id="1051532" name=""/>
              <p14:cNvContentPartPr/>
              <p14:nvPr/>
            </p14:nvContentPartPr>
            <p14:xfrm>
              <a:off x="8176659" y="1316711"/>
              <a:ext cx="123742" cy="22994"/>
            </p14:xfrm>
          </p:contentPart>
        </mc:Choice>
        <mc:Fallback>
          <p:sp>
            <p:nvSpPr>
              <p:cNvPr id="1051532" name=""/>
              <p:cNvSpPr/>
              <p:nvPr/>
            </p:nvSpPr>
            <p:spPr>
              <a:xfrm>
                <a:off x="8176659" y="1316711"/>
                <a:ext cx="123742" cy="22994"/>
              </a:xfrm>
            </p:spPr>
          </p:sp>
        </mc:Fallback>
      </mc:AlternateContent>
      <mc:AlternateContent xmlns:mc="http://schemas.openxmlformats.org/markup-compatibility/2006">
        <mc:Choice xmlns:p14="http://schemas.microsoft.com/office/powerpoint/2010/main" Requires="p14">
          <p:contentPart p14:bwMode="auto" r:id="rId139">
            <p14:nvContentPartPr>
              <p14:cNvPr id="1051533" name=""/>
              <p14:cNvContentPartPr/>
              <p14:nvPr/>
            </p14:nvContentPartPr>
            <p14:xfrm>
              <a:off x="8312290" y="1086996"/>
              <a:ext cx="35175" cy="63399"/>
            </p14:xfrm>
          </p:contentPart>
        </mc:Choice>
        <mc:Fallback>
          <p:sp>
            <p:nvSpPr>
              <p:cNvPr id="1051533" name=""/>
              <p:cNvSpPr/>
              <p:nvPr/>
            </p:nvSpPr>
            <p:spPr>
              <a:xfrm>
                <a:off x="8312290" y="1086996"/>
                <a:ext cx="35175" cy="63399"/>
              </a:xfrm>
            </p:spPr>
          </p:sp>
        </mc:Fallback>
      </mc:AlternateContent>
      <mc:AlternateContent xmlns:mc="http://schemas.openxmlformats.org/markup-compatibility/2006">
        <mc:Choice xmlns:p14="http://schemas.microsoft.com/office/powerpoint/2010/main" Requires="p14">
          <p:contentPart p14:bwMode="auto" r:id="rId140">
            <p14:nvContentPartPr>
              <p14:cNvPr id="1051534" name=""/>
              <p14:cNvContentPartPr/>
              <p14:nvPr/>
            </p14:nvContentPartPr>
            <p14:xfrm>
              <a:off x="8273705" y="1122195"/>
              <a:ext cx="137881" cy="141192"/>
            </p14:xfrm>
          </p:contentPart>
        </mc:Choice>
        <mc:Fallback>
          <p:sp>
            <p:nvSpPr>
              <p:cNvPr id="1051534" name=""/>
              <p:cNvSpPr/>
              <p:nvPr/>
            </p:nvSpPr>
            <p:spPr>
              <a:xfrm>
                <a:off x="8273705" y="1122195"/>
                <a:ext cx="137881" cy="141192"/>
              </a:xfrm>
            </p:spPr>
          </p:sp>
        </mc:Fallback>
      </mc:AlternateContent>
      <mc:AlternateContent xmlns:mc="http://schemas.openxmlformats.org/markup-compatibility/2006">
        <mc:Choice xmlns:p14="http://schemas.microsoft.com/office/powerpoint/2010/main" Requires="p14">
          <p:contentPart p14:bwMode="auto" r:id="rId141">
            <p14:nvContentPartPr>
              <p14:cNvPr id="1051535" name=""/>
              <p14:cNvContentPartPr/>
              <p14:nvPr/>
            </p14:nvContentPartPr>
            <p14:xfrm>
              <a:off x="8296669" y="1158110"/>
              <a:ext cx="138603" cy="34196"/>
            </p14:xfrm>
          </p:contentPart>
        </mc:Choice>
        <mc:Fallback>
          <p:sp>
            <p:nvSpPr>
              <p:cNvPr id="1051535" name=""/>
              <p:cNvSpPr/>
              <p:nvPr/>
            </p:nvSpPr>
            <p:spPr>
              <a:xfrm>
                <a:off x="8296669" y="1158110"/>
                <a:ext cx="138603" cy="34196"/>
              </a:xfrm>
            </p:spPr>
          </p:sp>
        </mc:Fallback>
      </mc:AlternateContent>
      <mc:AlternateContent xmlns:mc="http://schemas.openxmlformats.org/markup-compatibility/2006">
        <mc:Choice xmlns:p14="http://schemas.microsoft.com/office/powerpoint/2010/main" Requires="p14">
          <p:contentPart p14:bwMode="auto" r:id="rId142">
            <p14:nvContentPartPr>
              <p14:cNvPr id="1051536" name=""/>
              <p14:cNvContentPartPr/>
              <p14:nvPr/>
            </p14:nvContentPartPr>
            <p14:xfrm>
              <a:off x="8318257" y="1211446"/>
              <a:ext cx="80115" cy="94190"/>
            </p14:xfrm>
          </p:contentPart>
        </mc:Choice>
        <mc:Fallback>
          <p:sp>
            <p:nvSpPr>
              <p:cNvPr id="1051536" name=""/>
              <p:cNvSpPr/>
              <p:nvPr/>
            </p:nvSpPr>
            <p:spPr>
              <a:xfrm>
                <a:off x="8318257" y="1211446"/>
                <a:ext cx="80115" cy="94190"/>
              </a:xfrm>
            </p:spPr>
          </p:sp>
        </mc:Fallback>
      </mc:AlternateContent>
      <mc:AlternateContent xmlns:mc="http://schemas.openxmlformats.org/markup-compatibility/2006">
        <mc:Choice xmlns:p14="http://schemas.microsoft.com/office/powerpoint/2010/main" Requires="p14">
          <p:contentPart p14:bwMode="auto" r:id="rId143">
            <p14:nvContentPartPr>
              <p14:cNvPr id="1051537" name=""/>
              <p14:cNvContentPartPr/>
              <p14:nvPr/>
            </p14:nvContentPartPr>
            <p14:xfrm>
              <a:off x="8421649" y="1076836"/>
              <a:ext cx="95989" cy="101855"/>
            </p14:xfrm>
          </p:contentPart>
        </mc:Choice>
        <mc:Fallback>
          <p:sp>
            <p:nvSpPr>
              <p:cNvPr id="1051537" name=""/>
              <p:cNvSpPr/>
              <p:nvPr/>
            </p:nvSpPr>
            <p:spPr>
              <a:xfrm>
                <a:off x="8421649" y="1076836"/>
                <a:ext cx="95989" cy="101855"/>
              </a:xfrm>
            </p:spPr>
          </p:sp>
        </mc:Fallback>
      </mc:AlternateContent>
      <mc:AlternateContent xmlns:mc="http://schemas.openxmlformats.org/markup-compatibility/2006">
        <mc:Choice xmlns:p14="http://schemas.microsoft.com/office/powerpoint/2010/main" Requires="p14">
          <p:contentPart p14:bwMode="auto" r:id="rId144">
            <p14:nvContentPartPr>
              <p14:cNvPr id="1051538" name=""/>
              <p14:cNvContentPartPr/>
              <p14:nvPr/>
            </p14:nvContentPartPr>
            <p14:xfrm>
              <a:off x="8487794" y="1139697"/>
              <a:ext cx="45115" cy="10583"/>
            </p14:xfrm>
          </p:contentPart>
        </mc:Choice>
        <mc:Fallback>
          <p:sp>
            <p:nvSpPr>
              <p:cNvPr id="1051538" name=""/>
              <p:cNvSpPr/>
              <p:nvPr/>
            </p:nvSpPr>
            <p:spPr>
              <a:xfrm>
                <a:off x="8487794" y="1139697"/>
                <a:ext cx="45115" cy="10583"/>
              </a:xfrm>
            </p:spPr>
          </p:sp>
        </mc:Fallback>
      </mc:AlternateContent>
      <mc:AlternateContent xmlns:mc="http://schemas.openxmlformats.org/markup-compatibility/2006">
        <mc:Choice xmlns:p14="http://schemas.microsoft.com/office/powerpoint/2010/main" Requires="p14">
          <p:contentPart p14:bwMode="auto" r:id="rId145">
            <p14:nvContentPartPr>
              <p14:cNvPr id="1051539" name=""/>
              <p14:cNvContentPartPr/>
              <p14:nvPr/>
            </p14:nvContentPartPr>
            <p14:xfrm>
              <a:off x="8483774" y="1147316"/>
              <a:ext cx="21800" cy="236367"/>
            </p14:xfrm>
          </p:contentPart>
        </mc:Choice>
        <mc:Fallback>
          <p:sp>
            <p:nvSpPr>
              <p:cNvPr id="1051539" name=""/>
              <p:cNvSpPr/>
              <p:nvPr/>
            </p:nvSpPr>
            <p:spPr>
              <a:xfrm>
                <a:off x="8483774" y="1147316"/>
                <a:ext cx="21800" cy="236367"/>
              </a:xfrm>
            </p:spPr>
          </p:sp>
        </mc:Fallback>
      </mc:AlternateContent>
      <mc:AlternateContent xmlns:mc="http://schemas.openxmlformats.org/markup-compatibility/2006">
        <mc:Choice xmlns:p14="http://schemas.microsoft.com/office/powerpoint/2010/main" Requires="p14">
          <p:contentPart p14:bwMode="auto" r:id="rId146">
            <p14:nvContentPartPr>
              <p14:cNvPr id="1051540" name=""/>
              <p14:cNvContentPartPr/>
              <p14:nvPr/>
            </p14:nvContentPartPr>
            <p14:xfrm>
              <a:off x="8592465" y="1073027"/>
              <a:ext cx="12623" cy="108342"/>
            </p14:xfrm>
          </p:contentPart>
        </mc:Choice>
        <mc:Fallback>
          <p:sp>
            <p:nvSpPr>
              <p:cNvPr id="1051540" name=""/>
              <p:cNvSpPr/>
              <p:nvPr/>
            </p:nvSpPr>
            <p:spPr>
              <a:xfrm>
                <a:off x="8592465" y="1073027"/>
                <a:ext cx="12623" cy="108342"/>
              </a:xfrm>
            </p:spPr>
          </p:sp>
        </mc:Fallback>
      </mc:AlternateContent>
      <mc:AlternateContent xmlns:mc="http://schemas.openxmlformats.org/markup-compatibility/2006">
        <mc:Choice xmlns:p14="http://schemas.microsoft.com/office/powerpoint/2010/main" Requires="p14">
          <p:contentPart p14:bwMode="auto" r:id="rId147">
            <p14:nvContentPartPr>
              <p14:cNvPr id="1051541" name=""/>
              <p14:cNvContentPartPr/>
              <p14:nvPr/>
            </p14:nvContentPartPr>
            <p14:xfrm>
              <a:off x="8620503" y="1103598"/>
              <a:ext cx="89702" cy="4986"/>
            </p14:xfrm>
          </p:contentPart>
        </mc:Choice>
        <mc:Fallback>
          <p:sp>
            <p:nvSpPr>
              <p:cNvPr id="1051541" name=""/>
              <p:cNvSpPr/>
              <p:nvPr/>
            </p:nvSpPr>
            <p:spPr>
              <a:xfrm>
                <a:off x="8620503" y="1103598"/>
                <a:ext cx="89702" cy="4986"/>
              </a:xfrm>
            </p:spPr>
          </p:sp>
        </mc:Fallback>
      </mc:AlternateContent>
      <mc:AlternateContent xmlns:mc="http://schemas.openxmlformats.org/markup-compatibility/2006">
        <mc:Choice xmlns:p14="http://schemas.microsoft.com/office/powerpoint/2010/main" Requires="p14">
          <p:contentPart p14:bwMode="auto" r:id="rId148">
            <p14:nvContentPartPr>
              <p14:cNvPr id="1051542" name=""/>
              <p14:cNvContentPartPr/>
              <p14:nvPr/>
            </p14:nvContentPartPr>
            <p14:xfrm>
              <a:off x="8544941" y="1111124"/>
              <a:ext cx="13674" cy="148419"/>
            </p14:xfrm>
          </p:contentPart>
        </mc:Choice>
        <mc:Fallback>
          <p:sp>
            <p:nvSpPr>
              <p:cNvPr id="1051542" name=""/>
              <p:cNvSpPr/>
              <p:nvPr/>
            </p:nvSpPr>
            <p:spPr>
              <a:xfrm>
                <a:off x="8544941" y="1111124"/>
                <a:ext cx="13674" cy="148419"/>
              </a:xfrm>
            </p:spPr>
          </p:sp>
        </mc:Fallback>
      </mc:AlternateContent>
      <mc:AlternateContent xmlns:mc="http://schemas.openxmlformats.org/markup-compatibility/2006">
        <mc:Choice xmlns:p14="http://schemas.microsoft.com/office/powerpoint/2010/main" Requires="p14">
          <p:contentPart p14:bwMode="auto" r:id="rId149">
            <p14:nvContentPartPr>
              <p14:cNvPr id="1051543" name=""/>
              <p14:cNvContentPartPr/>
              <p14:nvPr/>
            </p14:nvContentPartPr>
            <p14:xfrm>
              <a:off x="8530971" y="1192461"/>
              <a:ext cx="130334" cy="248503"/>
            </p14:xfrm>
          </p:contentPart>
        </mc:Choice>
        <mc:Fallback>
          <p:sp>
            <p:nvSpPr>
              <p:cNvPr id="1051543" name=""/>
              <p:cNvSpPr/>
              <p:nvPr/>
            </p:nvSpPr>
            <p:spPr>
              <a:xfrm>
                <a:off x="8530971" y="1192461"/>
                <a:ext cx="130334" cy="248503"/>
              </a:xfrm>
            </p:spPr>
          </p:sp>
        </mc:Fallback>
      </mc:AlternateContent>
      <mc:AlternateContent xmlns:mc="http://schemas.openxmlformats.org/markup-compatibility/2006">
        <mc:Choice xmlns:p14="http://schemas.microsoft.com/office/powerpoint/2010/main" Requires="p14">
          <p:contentPart p14:bwMode="auto" r:id="rId150">
            <p14:nvContentPartPr>
              <p14:cNvPr id="1051544" name=""/>
              <p14:cNvContentPartPr/>
              <p14:nvPr/>
            </p14:nvContentPartPr>
            <p14:xfrm>
              <a:off x="8672188" y="1091440"/>
              <a:ext cx="96861" cy="202132"/>
            </p14:xfrm>
          </p:contentPart>
        </mc:Choice>
        <mc:Fallback>
          <p:sp>
            <p:nvSpPr>
              <p:cNvPr id="1051544" name=""/>
              <p:cNvSpPr/>
              <p:nvPr/>
            </p:nvSpPr>
            <p:spPr>
              <a:xfrm>
                <a:off x="8672188" y="1091440"/>
                <a:ext cx="96861" cy="202132"/>
              </a:xfrm>
            </p:spPr>
          </p:sp>
        </mc:Fallback>
      </mc:AlternateContent>
      <mc:AlternateContent xmlns:mc="http://schemas.openxmlformats.org/markup-compatibility/2006">
        <mc:Choice xmlns:p14="http://schemas.microsoft.com/office/powerpoint/2010/main" Requires="p14">
          <p:contentPart p14:bwMode="auto" r:id="rId151">
            <p14:nvContentPartPr>
              <p14:cNvPr id="1051545" name=""/>
              <p14:cNvContentPartPr/>
              <p14:nvPr/>
            </p14:nvContentPartPr>
            <p14:xfrm>
              <a:off x="8724003" y="1159855"/>
              <a:ext cx="82948" cy="90099"/>
            </p14:xfrm>
          </p:contentPart>
        </mc:Choice>
        <mc:Fallback>
          <p:sp>
            <p:nvSpPr>
              <p:cNvPr id="1051545" name=""/>
              <p:cNvSpPr/>
              <p:nvPr/>
            </p:nvSpPr>
            <p:spPr>
              <a:xfrm>
                <a:off x="8724003" y="1159855"/>
                <a:ext cx="82948" cy="90099"/>
              </a:xfrm>
            </p:spPr>
          </p:sp>
        </mc:Fallback>
      </mc:AlternateContent>
      <mc:AlternateContent xmlns:mc="http://schemas.openxmlformats.org/markup-compatibility/2006">
        <mc:Choice xmlns:p14="http://schemas.microsoft.com/office/powerpoint/2010/main" Requires="p14">
          <p:contentPart p14:bwMode="auto" r:id="rId152">
            <p14:nvContentPartPr>
              <p14:cNvPr id="1051546" name=""/>
              <p14:cNvContentPartPr/>
              <p14:nvPr/>
            </p14:nvContentPartPr>
            <p14:xfrm>
              <a:off x="8700647" y="1186048"/>
              <a:ext cx="60818" cy="162883"/>
            </p14:xfrm>
          </p:contentPart>
        </mc:Choice>
        <mc:Fallback>
          <p:sp>
            <p:nvSpPr>
              <p:cNvPr id="1051546" name=""/>
              <p:cNvSpPr/>
              <p:nvPr/>
            </p:nvSpPr>
            <p:spPr>
              <a:xfrm>
                <a:off x="8700647" y="1186048"/>
                <a:ext cx="60818" cy="162883"/>
              </a:xfrm>
            </p:spPr>
          </p:sp>
        </mc:Fallback>
      </mc:AlternateContent>
      <mc:AlternateContent xmlns:mc="http://schemas.openxmlformats.org/markup-compatibility/2006">
        <mc:Choice xmlns:p14="http://schemas.microsoft.com/office/powerpoint/2010/main" Requires="p14">
          <p:contentPart p14:bwMode="auto" r:id="rId153">
            <p14:nvContentPartPr>
              <p14:cNvPr id="1051547" name=""/>
              <p14:cNvContentPartPr/>
              <p14:nvPr/>
            </p14:nvContentPartPr>
            <p14:xfrm>
              <a:off x="8782420" y="1236209"/>
              <a:ext cx="41613" cy="76554"/>
            </p14:xfrm>
          </p:contentPart>
        </mc:Choice>
        <mc:Fallback>
          <p:sp>
            <p:nvSpPr>
              <p:cNvPr id="1051547" name=""/>
              <p:cNvSpPr/>
              <p:nvPr/>
            </p:nvSpPr>
            <p:spPr>
              <a:xfrm>
                <a:off x="8782420" y="1236209"/>
                <a:ext cx="41613" cy="76554"/>
              </a:xfrm>
            </p:spPr>
          </p:sp>
        </mc:Fallback>
      </mc:AlternateContent>
      <mc:AlternateContent xmlns:mc="http://schemas.openxmlformats.org/markup-compatibility/2006">
        <mc:Choice xmlns:p14="http://schemas.microsoft.com/office/powerpoint/2010/main" Requires="p14">
          <p:contentPart p14:bwMode="auto" r:id="rId154">
            <p14:nvContentPartPr>
              <p14:cNvPr id="1051548" name=""/>
              <p14:cNvContentPartPr/>
              <p14:nvPr/>
            </p14:nvContentPartPr>
            <p14:xfrm>
              <a:off x="8830420" y="1064137"/>
              <a:ext cx="69470" cy="321822"/>
            </p14:xfrm>
          </p:contentPart>
        </mc:Choice>
        <mc:Fallback>
          <p:sp>
            <p:nvSpPr>
              <p:cNvPr id="1051548" name=""/>
              <p:cNvSpPr/>
              <p:nvPr/>
            </p:nvSpPr>
            <p:spPr>
              <a:xfrm>
                <a:off x="8830420" y="1064137"/>
                <a:ext cx="69470" cy="321822"/>
              </a:xfrm>
            </p:spPr>
          </p:sp>
        </mc:Fallback>
      </mc:AlternateContent>
      <mc:AlternateContent xmlns:mc="http://schemas.openxmlformats.org/markup-compatibility/2006">
        <mc:Choice xmlns:p14="http://schemas.microsoft.com/office/powerpoint/2010/main" Requires="p14">
          <p:contentPart p14:bwMode="auto" r:id="rId155">
            <p14:nvContentPartPr>
              <p14:cNvPr id="1051549" name=""/>
              <p14:cNvContentPartPr/>
              <p14:nvPr/>
            </p14:nvContentPartPr>
            <p14:xfrm>
              <a:off x="8840836" y="1103504"/>
              <a:ext cx="31867" cy="46987"/>
            </p14:xfrm>
          </p:contentPart>
        </mc:Choice>
        <mc:Fallback>
          <p:sp>
            <p:nvSpPr>
              <p:cNvPr id="1051549" name=""/>
              <p:cNvSpPr/>
              <p:nvPr/>
            </p:nvSpPr>
            <p:spPr>
              <a:xfrm>
                <a:off x="8840836" y="1103504"/>
                <a:ext cx="31867" cy="46987"/>
              </a:xfrm>
            </p:spPr>
          </p:sp>
        </mc:Fallback>
      </mc:AlternateContent>
      <mc:AlternateContent xmlns:mc="http://schemas.openxmlformats.org/markup-compatibility/2006">
        <mc:Choice xmlns:p14="http://schemas.microsoft.com/office/powerpoint/2010/main" Requires="p14">
          <p:contentPart p14:bwMode="auto" r:id="rId156">
            <p14:nvContentPartPr>
              <p14:cNvPr id="1051550" name=""/>
              <p14:cNvContentPartPr/>
              <p14:nvPr/>
            </p14:nvContentPartPr>
            <p14:xfrm>
              <a:off x="8804643" y="1196939"/>
              <a:ext cx="50107" cy="11967"/>
            </p14:xfrm>
          </p:contentPart>
        </mc:Choice>
        <mc:Fallback>
          <p:sp>
            <p:nvSpPr>
              <p:cNvPr id="1051550" name=""/>
              <p:cNvSpPr/>
              <p:nvPr/>
            </p:nvSpPr>
            <p:spPr>
              <a:xfrm>
                <a:off x="8804643" y="1196939"/>
                <a:ext cx="50107" cy="11967"/>
              </a:xfrm>
            </p:spPr>
          </p:sp>
        </mc:Fallback>
      </mc:AlternateContent>
      <mc:AlternateContent xmlns:mc="http://schemas.openxmlformats.org/markup-compatibility/2006">
        <mc:Choice xmlns:p14="http://schemas.microsoft.com/office/powerpoint/2010/main" Requires="p14">
          <p:contentPart p14:bwMode="auto" r:id="rId157">
            <p14:nvContentPartPr>
              <p14:cNvPr id="1051551" name=""/>
              <p14:cNvContentPartPr/>
              <p14:nvPr/>
            </p14:nvContentPartPr>
            <p14:xfrm>
              <a:off x="8785593" y="1208839"/>
              <a:ext cx="103277" cy="93487"/>
            </p14:xfrm>
          </p:contentPart>
        </mc:Choice>
        <mc:Fallback>
          <p:sp>
            <p:nvSpPr>
              <p:cNvPr id="1051551" name=""/>
              <p:cNvSpPr/>
              <p:nvPr/>
            </p:nvSpPr>
            <p:spPr>
              <a:xfrm>
                <a:off x="8785593" y="1208839"/>
                <a:ext cx="103277" cy="93487"/>
              </a:xfrm>
            </p:spPr>
          </p:sp>
        </mc:Fallback>
      </mc:AlternateContent>
      <mc:AlternateContent xmlns:mc="http://schemas.openxmlformats.org/markup-compatibility/2006">
        <mc:Choice xmlns:p14="http://schemas.microsoft.com/office/powerpoint/2010/main" Requires="p14">
          <p:contentPart p14:bwMode="auto" r:id="rId158">
            <p14:nvContentPartPr>
              <p14:cNvPr id="1051552" name=""/>
              <p14:cNvContentPartPr/>
              <p14:nvPr/>
            </p14:nvContentPartPr>
            <p14:xfrm>
              <a:off x="8883656" y="1073662"/>
              <a:ext cx="21058" cy="123264"/>
            </p14:xfrm>
          </p:contentPart>
        </mc:Choice>
        <mc:Fallback>
          <p:sp>
            <p:nvSpPr>
              <p:cNvPr id="1051552" name=""/>
              <p:cNvSpPr/>
              <p:nvPr/>
            </p:nvSpPr>
            <p:spPr>
              <a:xfrm>
                <a:off x="8883656" y="1073662"/>
                <a:ext cx="21058" cy="123264"/>
              </a:xfrm>
            </p:spPr>
          </p:sp>
        </mc:Fallback>
      </mc:AlternateContent>
      <mc:AlternateContent xmlns:mc="http://schemas.openxmlformats.org/markup-compatibility/2006">
        <mc:Choice xmlns:p14="http://schemas.microsoft.com/office/powerpoint/2010/main" Requires="p14">
          <p:contentPart p14:bwMode="auto" r:id="rId159">
            <p14:nvContentPartPr>
              <p14:cNvPr id="1051553" name=""/>
              <p14:cNvContentPartPr/>
              <p14:nvPr/>
            </p14:nvContentPartPr>
            <p14:xfrm>
              <a:off x="8932273" y="1097378"/>
              <a:ext cx="67444" cy="77651"/>
            </p14:xfrm>
          </p:contentPart>
        </mc:Choice>
        <mc:Fallback>
          <p:sp>
            <p:nvSpPr>
              <p:cNvPr id="1051553" name=""/>
              <p:cNvSpPr/>
              <p:nvPr/>
            </p:nvSpPr>
            <p:spPr>
              <a:xfrm>
                <a:off x="8932273" y="1097378"/>
                <a:ext cx="67444" cy="77651"/>
              </a:xfrm>
            </p:spPr>
          </p:sp>
        </mc:Fallback>
      </mc:AlternateContent>
      <mc:AlternateContent xmlns:mc="http://schemas.openxmlformats.org/markup-compatibility/2006">
        <mc:Choice xmlns:p14="http://schemas.microsoft.com/office/powerpoint/2010/main" Requires="p14">
          <p:contentPart p14:bwMode="auto" r:id="rId160">
            <p14:nvContentPartPr>
              <p14:cNvPr id="1051554" name=""/>
              <p14:cNvContentPartPr/>
              <p14:nvPr/>
            </p14:nvContentPartPr>
            <p14:xfrm>
              <a:off x="8853982" y="1206979"/>
              <a:ext cx="124085" cy="133213"/>
            </p14:xfrm>
          </p:contentPart>
        </mc:Choice>
        <mc:Fallback>
          <p:sp>
            <p:nvSpPr>
              <p:cNvPr id="1051554" name=""/>
              <p:cNvSpPr/>
              <p:nvPr/>
            </p:nvSpPr>
            <p:spPr>
              <a:xfrm>
                <a:off x="8853982" y="1206979"/>
                <a:ext cx="124085" cy="133213"/>
              </a:xfrm>
            </p:spPr>
          </p:sp>
        </mc:Fallback>
      </mc:AlternateContent>
      <mc:AlternateContent xmlns:mc="http://schemas.openxmlformats.org/markup-compatibility/2006">
        <mc:Choice xmlns:p14="http://schemas.microsoft.com/office/powerpoint/2010/main" Requires="p14">
          <p:contentPart p14:bwMode="auto" r:id="rId161">
            <p14:nvContentPartPr>
              <p14:cNvPr id="1051555" name=""/>
              <p14:cNvContentPartPr/>
              <p14:nvPr/>
            </p14:nvContentPartPr>
            <p14:xfrm>
              <a:off x="8864330" y="1277481"/>
              <a:ext cx="154303" cy="98754"/>
            </p14:xfrm>
          </p:contentPart>
        </mc:Choice>
        <mc:Fallback>
          <p:sp>
            <p:nvSpPr>
              <p:cNvPr id="1051555" name=""/>
              <p:cNvSpPr/>
              <p:nvPr/>
            </p:nvSpPr>
            <p:spPr>
              <a:xfrm>
                <a:off x="8864330" y="1277481"/>
                <a:ext cx="154303" cy="98754"/>
              </a:xfrm>
            </p:spPr>
          </p:sp>
        </mc:Fallback>
      </mc:AlternateContent>
      <mc:AlternateContent xmlns:mc="http://schemas.openxmlformats.org/markup-compatibility/2006">
        <mc:Choice xmlns:p14="http://schemas.microsoft.com/office/powerpoint/2010/main" Requires="p14">
          <p:contentPart p14:bwMode="auto" r:id="rId162">
            <p14:nvContentPartPr>
              <p14:cNvPr id="1051556" name=""/>
              <p14:cNvContentPartPr/>
              <p14:nvPr/>
            </p14:nvContentPartPr>
            <p14:xfrm>
              <a:off x="7217220" y="1578597"/>
              <a:ext cx="86902" cy="145027"/>
            </p14:xfrm>
          </p:contentPart>
        </mc:Choice>
        <mc:Fallback>
          <p:sp>
            <p:nvSpPr>
              <p:cNvPr id="1051556" name=""/>
              <p:cNvSpPr/>
              <p:nvPr/>
            </p:nvSpPr>
            <p:spPr>
              <a:xfrm>
                <a:off x="7217220" y="1578597"/>
                <a:ext cx="86902" cy="145027"/>
              </a:xfrm>
            </p:spPr>
          </p:sp>
        </mc:Fallback>
      </mc:AlternateContent>
      <mc:AlternateContent xmlns:mc="http://schemas.openxmlformats.org/markup-compatibility/2006">
        <mc:Choice xmlns:p14="http://schemas.microsoft.com/office/powerpoint/2010/main" Requires="p14">
          <p:contentPart p14:bwMode="auto" r:id="rId163">
            <p14:nvContentPartPr>
              <p14:cNvPr id="1051557" name=""/>
              <p14:cNvContentPartPr/>
              <p14:nvPr/>
            </p14:nvContentPartPr>
            <p14:xfrm>
              <a:off x="7217856" y="1711480"/>
              <a:ext cx="47801" cy="26974"/>
            </p14:xfrm>
          </p:contentPart>
        </mc:Choice>
        <mc:Fallback>
          <p:sp>
            <p:nvSpPr>
              <p:cNvPr id="1051557" name=""/>
              <p:cNvSpPr/>
              <p:nvPr/>
            </p:nvSpPr>
            <p:spPr>
              <a:xfrm>
                <a:off x="7217856" y="1711480"/>
                <a:ext cx="47801" cy="26974"/>
              </a:xfrm>
            </p:spPr>
          </p:sp>
        </mc:Fallback>
      </mc:AlternateContent>
      <mc:AlternateContent xmlns:mc="http://schemas.openxmlformats.org/markup-compatibility/2006">
        <mc:Choice xmlns:p14="http://schemas.microsoft.com/office/powerpoint/2010/main" Requires="p14">
          <p:contentPart p14:bwMode="auto" r:id="rId164">
            <p14:nvContentPartPr>
              <p14:cNvPr id="1051558" name=""/>
              <p14:cNvContentPartPr/>
              <p14:nvPr/>
            </p14:nvContentPartPr>
            <p14:xfrm>
              <a:off x="7301672" y="1607416"/>
              <a:ext cx="173574" cy="83251"/>
            </p14:xfrm>
          </p:contentPart>
        </mc:Choice>
        <mc:Fallback>
          <p:sp>
            <p:nvSpPr>
              <p:cNvPr id="1051558" name=""/>
              <p:cNvSpPr/>
              <p:nvPr/>
            </p:nvSpPr>
            <p:spPr>
              <a:xfrm>
                <a:off x="7301672" y="1607416"/>
                <a:ext cx="173574" cy="83251"/>
              </a:xfrm>
            </p:spPr>
          </p:sp>
        </mc:Fallback>
      </mc:AlternateContent>
      <mc:AlternateContent xmlns:mc="http://schemas.openxmlformats.org/markup-compatibility/2006">
        <mc:Choice xmlns:p14="http://schemas.microsoft.com/office/powerpoint/2010/main" Requires="p14">
          <p:contentPart p14:bwMode="auto" r:id="rId165">
            <p14:nvContentPartPr>
              <p14:cNvPr id="1051559" name=""/>
              <p14:cNvContentPartPr/>
              <p14:nvPr/>
            </p14:nvContentPartPr>
            <p14:xfrm>
              <a:off x="7327707" y="1556224"/>
              <a:ext cx="60261" cy="224177"/>
            </p14:xfrm>
          </p:contentPart>
        </mc:Choice>
        <mc:Fallback>
          <p:sp>
            <p:nvSpPr>
              <p:cNvPr id="1051559" name=""/>
              <p:cNvSpPr/>
              <p:nvPr/>
            </p:nvSpPr>
            <p:spPr>
              <a:xfrm>
                <a:off x="7327707" y="1556224"/>
                <a:ext cx="60261" cy="224177"/>
              </a:xfrm>
            </p:spPr>
          </p:sp>
        </mc:Fallback>
      </mc:AlternateContent>
      <mc:AlternateContent xmlns:mc="http://schemas.openxmlformats.org/markup-compatibility/2006">
        <mc:Choice xmlns:p14="http://schemas.microsoft.com/office/powerpoint/2010/main" Requires="p14">
          <p:contentPart p14:bwMode="auto" r:id="rId166">
            <p14:nvContentPartPr>
              <p14:cNvPr id="1051560" name=""/>
              <p14:cNvContentPartPr/>
              <p14:nvPr/>
            </p14:nvContentPartPr>
            <p14:xfrm>
              <a:off x="7535242" y="1493999"/>
              <a:ext cx="30401" cy="60493"/>
            </p14:xfrm>
          </p:contentPart>
        </mc:Choice>
        <mc:Fallback>
          <p:sp>
            <p:nvSpPr>
              <p:cNvPr id="1051560" name=""/>
              <p:cNvSpPr/>
              <p:nvPr/>
            </p:nvSpPr>
            <p:spPr>
              <a:xfrm>
                <a:off x="7535242" y="1493999"/>
                <a:ext cx="30401" cy="60493"/>
              </a:xfrm>
            </p:spPr>
          </p:sp>
        </mc:Fallback>
      </mc:AlternateContent>
      <mc:AlternateContent xmlns:mc="http://schemas.openxmlformats.org/markup-compatibility/2006">
        <mc:Choice xmlns:p14="http://schemas.microsoft.com/office/powerpoint/2010/main" Requires="p14">
          <p:contentPart p14:bwMode="auto" r:id="rId167">
            <p14:nvContentPartPr>
              <p14:cNvPr id="1051561" name=""/>
              <p14:cNvContentPartPr/>
              <p14:nvPr/>
            </p14:nvContentPartPr>
            <p14:xfrm>
              <a:off x="7467675" y="1548226"/>
              <a:ext cx="129950" cy="154671"/>
            </p14:xfrm>
          </p:contentPart>
        </mc:Choice>
        <mc:Fallback>
          <p:sp>
            <p:nvSpPr>
              <p:cNvPr id="1051561" name=""/>
              <p:cNvSpPr/>
              <p:nvPr/>
            </p:nvSpPr>
            <p:spPr>
              <a:xfrm>
                <a:off x="7467675" y="1548226"/>
                <a:ext cx="129950" cy="154671"/>
              </a:xfrm>
            </p:spPr>
          </p:sp>
        </mc:Fallback>
      </mc:AlternateContent>
      <mc:AlternateContent xmlns:mc="http://schemas.openxmlformats.org/markup-compatibility/2006">
        <mc:Choice xmlns:p14="http://schemas.microsoft.com/office/powerpoint/2010/main" Requires="p14">
          <p:contentPart p14:bwMode="auto" r:id="rId168">
            <p14:nvContentPartPr>
              <p14:cNvPr id="1051562" name=""/>
              <p14:cNvContentPartPr/>
              <p14:nvPr/>
            </p14:nvContentPartPr>
            <p14:xfrm>
              <a:off x="7540420" y="1651467"/>
              <a:ext cx="39756" cy="166894"/>
            </p14:xfrm>
          </p:contentPart>
        </mc:Choice>
        <mc:Fallback>
          <p:sp>
            <p:nvSpPr>
              <p:cNvPr id="1051562" name=""/>
              <p:cNvSpPr/>
              <p:nvPr/>
            </p:nvSpPr>
            <p:spPr>
              <a:xfrm>
                <a:off x="7540420" y="1651467"/>
                <a:ext cx="39756" cy="166894"/>
              </a:xfrm>
            </p:spPr>
          </p:sp>
        </mc:Fallback>
      </mc:AlternateContent>
      <mc:AlternateContent xmlns:mc="http://schemas.openxmlformats.org/markup-compatibility/2006">
        <mc:Choice xmlns:p14="http://schemas.microsoft.com/office/powerpoint/2010/main" Requires="p14">
          <p:contentPart p14:bwMode="auto" r:id="rId169">
            <p14:nvContentPartPr>
              <p14:cNvPr id="1051563" name=""/>
              <p14:cNvContentPartPr/>
              <p14:nvPr/>
            </p14:nvContentPartPr>
            <p14:xfrm>
              <a:off x="7656620" y="1581860"/>
              <a:ext cx="118747" cy="97932"/>
            </p14:xfrm>
          </p:contentPart>
        </mc:Choice>
        <mc:Fallback>
          <p:sp>
            <p:nvSpPr>
              <p:cNvPr id="1051563" name=""/>
              <p:cNvSpPr/>
              <p:nvPr/>
            </p:nvSpPr>
            <p:spPr>
              <a:xfrm>
                <a:off x="7656620" y="1581860"/>
                <a:ext cx="118747" cy="97932"/>
              </a:xfrm>
            </p:spPr>
          </p:sp>
        </mc:Fallback>
      </mc:AlternateContent>
      <mc:AlternateContent xmlns:mc="http://schemas.openxmlformats.org/markup-compatibility/2006">
        <mc:Choice xmlns:p14="http://schemas.microsoft.com/office/powerpoint/2010/main" Requires="p14">
          <p:contentPart p14:bwMode="auto" r:id="rId170">
            <p14:nvContentPartPr>
              <p14:cNvPr id="1051564" name=""/>
              <p14:cNvContentPartPr/>
              <p14:nvPr/>
            </p14:nvContentPartPr>
            <p14:xfrm>
              <a:off x="7680670" y="1579082"/>
              <a:ext cx="101338" cy="187247"/>
            </p14:xfrm>
          </p:contentPart>
        </mc:Choice>
        <mc:Fallback>
          <p:sp>
            <p:nvSpPr>
              <p:cNvPr id="1051564" name=""/>
              <p:cNvSpPr/>
              <p:nvPr/>
            </p:nvSpPr>
            <p:spPr>
              <a:xfrm>
                <a:off x="7680670" y="1579082"/>
                <a:ext cx="101338" cy="187247"/>
              </a:xfrm>
            </p:spPr>
          </p:sp>
        </mc:Fallback>
      </mc:AlternateContent>
      <mc:AlternateContent xmlns:mc="http://schemas.openxmlformats.org/markup-compatibility/2006">
        <mc:Choice xmlns:p14="http://schemas.microsoft.com/office/powerpoint/2010/main" Requires="p14">
          <p:contentPart p14:bwMode="auto" r:id="rId171">
            <p14:nvContentPartPr>
              <p14:cNvPr id="1051565" name=""/>
              <p14:cNvContentPartPr/>
              <p14:nvPr/>
            </p14:nvContentPartPr>
            <p14:xfrm>
              <a:off x="7835680" y="1583592"/>
              <a:ext cx="151019" cy="15808"/>
            </p14:xfrm>
          </p:contentPart>
        </mc:Choice>
        <mc:Fallback>
          <p:sp>
            <p:nvSpPr>
              <p:cNvPr id="1051565" name=""/>
              <p:cNvSpPr/>
              <p:nvPr/>
            </p:nvSpPr>
            <p:spPr>
              <a:xfrm>
                <a:off x="7835680" y="1583592"/>
                <a:ext cx="151019" cy="15808"/>
              </a:xfrm>
            </p:spPr>
          </p:sp>
        </mc:Fallback>
      </mc:AlternateContent>
      <mc:AlternateContent xmlns:mc="http://schemas.openxmlformats.org/markup-compatibility/2006">
        <mc:Choice xmlns:p14="http://schemas.microsoft.com/office/powerpoint/2010/main" Requires="p14">
          <p:contentPart p14:bwMode="auto" r:id="rId172">
            <p14:nvContentPartPr>
              <p14:cNvPr id="1051566" name=""/>
              <p14:cNvContentPartPr/>
              <p14:nvPr/>
            </p14:nvContentPartPr>
            <p14:xfrm>
              <a:off x="7861780" y="1522571"/>
              <a:ext cx="52111" cy="290813"/>
            </p14:xfrm>
          </p:contentPart>
        </mc:Choice>
        <mc:Fallback>
          <p:sp>
            <p:nvSpPr>
              <p:cNvPr id="1051566" name=""/>
              <p:cNvSpPr/>
              <p:nvPr/>
            </p:nvSpPr>
            <p:spPr>
              <a:xfrm>
                <a:off x="7861780" y="1522571"/>
                <a:ext cx="52111" cy="290813"/>
              </a:xfrm>
            </p:spPr>
          </p:sp>
        </mc:Fallback>
      </mc:AlternateContent>
      <mc:AlternateContent xmlns:mc="http://schemas.openxmlformats.org/markup-compatibility/2006">
        <mc:Choice xmlns:p14="http://schemas.microsoft.com/office/powerpoint/2010/main" Requires="p14">
          <p:contentPart p14:bwMode="auto" r:id="rId173">
            <p14:nvContentPartPr>
              <p14:cNvPr id="1051567" name=""/>
              <p14:cNvContentPartPr/>
              <p14:nvPr/>
            </p14:nvContentPartPr>
            <p14:xfrm>
              <a:off x="7818702" y="1619084"/>
              <a:ext cx="56347" cy="103136"/>
            </p14:xfrm>
          </p:contentPart>
        </mc:Choice>
        <mc:Fallback>
          <p:sp>
            <p:nvSpPr>
              <p:cNvPr id="1051567" name=""/>
              <p:cNvSpPr/>
              <p:nvPr/>
            </p:nvSpPr>
            <p:spPr>
              <a:xfrm>
                <a:off x="7818702" y="1619084"/>
                <a:ext cx="56347" cy="103136"/>
              </a:xfrm>
            </p:spPr>
          </p:sp>
        </mc:Fallback>
      </mc:AlternateContent>
      <mc:AlternateContent xmlns:mc="http://schemas.openxmlformats.org/markup-compatibility/2006">
        <mc:Choice xmlns:p14="http://schemas.microsoft.com/office/powerpoint/2010/main" Requires="p14">
          <p:contentPart p14:bwMode="auto" r:id="rId174">
            <p14:nvContentPartPr>
              <p14:cNvPr id="1051568" name=""/>
              <p14:cNvContentPartPr/>
              <p14:nvPr/>
            </p14:nvContentPartPr>
            <p14:xfrm>
              <a:off x="7927751" y="1633688"/>
              <a:ext cx="81592" cy="66639"/>
            </p14:xfrm>
          </p:contentPart>
        </mc:Choice>
        <mc:Fallback>
          <p:sp>
            <p:nvSpPr>
              <p:cNvPr id="1051568" name=""/>
              <p:cNvSpPr/>
              <p:nvPr/>
            </p:nvSpPr>
            <p:spPr>
              <a:xfrm>
                <a:off x="7927751" y="1633688"/>
                <a:ext cx="81592" cy="66639"/>
              </a:xfrm>
            </p:spPr>
          </p:sp>
        </mc:Fallback>
      </mc:AlternateContent>
      <mc:AlternateContent xmlns:mc="http://schemas.openxmlformats.org/markup-compatibility/2006">
        <mc:Choice xmlns:p14="http://schemas.microsoft.com/office/powerpoint/2010/main" Requires="p14">
          <p:contentPart p14:bwMode="auto" r:id="rId175">
            <p14:nvContentPartPr>
              <p14:cNvPr id="1051569" name=""/>
              <p14:cNvContentPartPr/>
              <p14:nvPr/>
            </p14:nvContentPartPr>
            <p14:xfrm>
              <a:off x="8013326" y="1564355"/>
              <a:ext cx="12844" cy="184577"/>
            </p14:xfrm>
          </p:contentPart>
        </mc:Choice>
        <mc:Fallback>
          <p:sp>
            <p:nvSpPr>
              <p:cNvPr id="1051569" name=""/>
              <p:cNvSpPr/>
              <p:nvPr/>
            </p:nvSpPr>
            <p:spPr>
              <a:xfrm>
                <a:off x="8013326" y="1564355"/>
                <a:ext cx="12844" cy="184577"/>
              </a:xfrm>
            </p:spPr>
          </p:sp>
        </mc:Fallback>
      </mc:AlternateContent>
      <mc:AlternateContent xmlns:mc="http://schemas.openxmlformats.org/markup-compatibility/2006">
        <mc:Choice xmlns:p14="http://schemas.microsoft.com/office/powerpoint/2010/main" Requires="p14">
          <p:contentPart p14:bwMode="auto" r:id="rId176">
            <p14:nvContentPartPr>
              <p14:cNvPr id="1051570" name=""/>
              <p14:cNvContentPartPr/>
              <p14:nvPr/>
            </p14:nvContentPartPr>
            <p14:xfrm>
              <a:off x="8022360" y="1564286"/>
              <a:ext cx="99275" cy="199746"/>
            </p14:xfrm>
          </p:contentPart>
        </mc:Choice>
        <mc:Fallback>
          <p:sp>
            <p:nvSpPr>
              <p:cNvPr id="1051570" name=""/>
              <p:cNvSpPr/>
              <p:nvPr/>
            </p:nvSpPr>
            <p:spPr>
              <a:xfrm>
                <a:off x="8022360" y="1564286"/>
                <a:ext cx="99275" cy="199746"/>
              </a:xfrm>
            </p:spPr>
          </p:sp>
        </mc:Fallback>
      </mc:AlternateContent>
      <mc:AlternateContent xmlns:mc="http://schemas.openxmlformats.org/markup-compatibility/2006">
        <mc:Choice xmlns:p14="http://schemas.microsoft.com/office/powerpoint/2010/main" Requires="p14">
          <p:contentPart p14:bwMode="auto" r:id="rId177">
            <p14:nvContentPartPr>
              <p14:cNvPr id="1051571" name=""/>
              <p14:cNvContentPartPr/>
              <p14:nvPr/>
            </p14:nvContentPartPr>
            <p14:xfrm>
              <a:off x="8039505" y="1624799"/>
              <a:ext cx="78752" cy="36883"/>
            </p14:xfrm>
          </p:contentPart>
        </mc:Choice>
        <mc:Fallback>
          <p:sp>
            <p:nvSpPr>
              <p:cNvPr id="1051571" name=""/>
              <p:cNvSpPr/>
              <p:nvPr/>
            </p:nvSpPr>
            <p:spPr>
              <a:xfrm>
                <a:off x="8039505" y="1624799"/>
                <a:ext cx="78752" cy="36883"/>
              </a:xfrm>
            </p:spPr>
          </p:sp>
        </mc:Fallback>
      </mc:AlternateContent>
      <mc:AlternateContent xmlns:mc="http://schemas.openxmlformats.org/markup-compatibility/2006">
        <mc:Choice xmlns:p14="http://schemas.microsoft.com/office/powerpoint/2010/main" Requires="p14">
          <p:contentPart p14:bwMode="auto" r:id="rId178">
            <p14:nvContentPartPr>
              <p14:cNvPr id="1051572" name=""/>
              <p14:cNvContentPartPr/>
              <p14:nvPr/>
            </p14:nvContentPartPr>
            <p14:xfrm>
              <a:off x="8012541" y="1672981"/>
              <a:ext cx="112088" cy="84217"/>
            </p14:xfrm>
          </p:contentPart>
        </mc:Choice>
        <mc:Fallback>
          <p:sp>
            <p:nvSpPr>
              <p:cNvPr id="1051572" name=""/>
              <p:cNvSpPr/>
              <p:nvPr/>
            </p:nvSpPr>
            <p:spPr>
              <a:xfrm>
                <a:off x="8012541" y="1672981"/>
                <a:ext cx="112088" cy="84217"/>
              </a:xfrm>
            </p:spPr>
          </p:sp>
        </mc:Fallback>
      </mc:AlternateContent>
      <mc:AlternateContent xmlns:mc="http://schemas.openxmlformats.org/markup-compatibility/2006">
        <mc:Choice xmlns:p14="http://schemas.microsoft.com/office/powerpoint/2010/main" Requires="p14">
          <p:contentPart p14:bwMode="auto" r:id="rId179">
            <p14:nvContentPartPr>
              <p14:cNvPr id="1051573" name=""/>
              <p14:cNvContentPartPr/>
              <p14:nvPr/>
            </p14:nvContentPartPr>
            <p14:xfrm>
              <a:off x="8111369" y="1452092"/>
              <a:ext cx="88783" cy="157138"/>
            </p14:xfrm>
          </p:contentPart>
        </mc:Choice>
        <mc:Fallback>
          <p:sp>
            <p:nvSpPr>
              <p:cNvPr id="1051573" name=""/>
              <p:cNvSpPr/>
              <p:nvPr/>
            </p:nvSpPr>
            <p:spPr>
              <a:xfrm>
                <a:off x="8111369" y="1452092"/>
                <a:ext cx="88783" cy="157138"/>
              </a:xfrm>
            </p:spPr>
          </p:sp>
        </mc:Fallback>
      </mc:AlternateContent>
      <mc:AlternateContent xmlns:mc="http://schemas.openxmlformats.org/markup-compatibility/2006">
        <mc:Choice xmlns:p14="http://schemas.microsoft.com/office/powerpoint/2010/main" Requires="p14">
          <p:contentPart p14:bwMode="auto" r:id="rId180">
            <p14:nvContentPartPr>
              <p14:cNvPr id="1051574" name=""/>
              <p14:cNvContentPartPr/>
              <p14:nvPr/>
            </p14:nvContentPartPr>
            <p14:xfrm>
              <a:off x="8193804" y="1476021"/>
              <a:ext cx="69858" cy="43874"/>
            </p14:xfrm>
          </p:contentPart>
        </mc:Choice>
        <mc:Fallback>
          <p:sp>
            <p:nvSpPr>
              <p:cNvPr id="1051574" name=""/>
              <p:cNvSpPr/>
              <p:nvPr/>
            </p:nvSpPr>
            <p:spPr>
              <a:xfrm>
                <a:off x="8193804" y="1476021"/>
                <a:ext cx="69858" cy="43874"/>
              </a:xfrm>
            </p:spPr>
          </p:sp>
        </mc:Fallback>
      </mc:AlternateContent>
      <mc:AlternateContent xmlns:mc="http://schemas.openxmlformats.org/markup-compatibility/2006">
        <mc:Choice xmlns:p14="http://schemas.microsoft.com/office/powerpoint/2010/main" Requires="p14">
          <p:contentPart p14:bwMode="auto" r:id="rId181">
            <p14:nvContentPartPr>
              <p14:cNvPr id="1051575" name=""/>
              <p14:cNvContentPartPr/>
              <p14:nvPr/>
            </p14:nvContentPartPr>
            <p14:xfrm>
              <a:off x="8176659" y="1469236"/>
              <a:ext cx="55698" cy="138819"/>
            </p14:xfrm>
          </p:contentPart>
        </mc:Choice>
        <mc:Fallback>
          <p:sp>
            <p:nvSpPr>
              <p:cNvPr id="1051575" name=""/>
              <p:cNvSpPr/>
              <p:nvPr/>
            </p:nvSpPr>
            <p:spPr>
              <a:xfrm>
                <a:off x="8176659" y="1469236"/>
                <a:ext cx="55698" cy="138819"/>
              </a:xfrm>
            </p:spPr>
          </p:sp>
        </mc:Fallback>
      </mc:AlternateContent>
      <mc:AlternateContent xmlns:mc="http://schemas.openxmlformats.org/markup-compatibility/2006">
        <mc:Choice xmlns:p14="http://schemas.microsoft.com/office/powerpoint/2010/main" Requires="p14">
          <p:contentPart p14:bwMode="auto" r:id="rId182">
            <p14:nvContentPartPr>
              <p14:cNvPr id="1051576" name=""/>
              <p14:cNvContentPartPr/>
              <p14:nvPr/>
            </p14:nvContentPartPr>
            <p14:xfrm>
              <a:off x="8248639" y="1412090"/>
              <a:ext cx="25255" cy="171065"/>
            </p14:xfrm>
          </p:contentPart>
        </mc:Choice>
        <mc:Fallback>
          <p:sp>
            <p:nvSpPr>
              <p:cNvPr id="1051576" name=""/>
              <p:cNvSpPr/>
              <p:nvPr/>
            </p:nvSpPr>
            <p:spPr>
              <a:xfrm>
                <a:off x="8248639" y="1412090"/>
                <a:ext cx="25255" cy="171065"/>
              </a:xfrm>
            </p:spPr>
          </p:sp>
        </mc:Fallback>
      </mc:AlternateContent>
      <mc:AlternateContent xmlns:mc="http://schemas.openxmlformats.org/markup-compatibility/2006">
        <mc:Choice xmlns:p14="http://schemas.microsoft.com/office/powerpoint/2010/main" Requires="p14">
          <p:contentPart p14:bwMode="auto" r:id="rId183">
            <p14:nvContentPartPr>
              <p14:cNvPr id="1051577" name=""/>
              <p14:cNvContentPartPr/>
              <p14:nvPr/>
            </p14:nvContentPartPr>
            <p14:xfrm>
              <a:off x="8275078" y="1479050"/>
              <a:ext cx="45765" cy="13044"/>
            </p14:xfrm>
          </p:contentPart>
        </mc:Choice>
        <mc:Fallback>
          <p:sp>
            <p:nvSpPr>
              <p:cNvPr id="1051577" name=""/>
              <p:cNvSpPr/>
              <p:nvPr/>
            </p:nvSpPr>
            <p:spPr>
              <a:xfrm>
                <a:off x="8275078" y="1479050"/>
                <a:ext cx="45765" cy="13044"/>
              </a:xfrm>
            </p:spPr>
          </p:sp>
        </mc:Fallback>
      </mc:AlternateContent>
      <mc:AlternateContent xmlns:mc="http://schemas.openxmlformats.org/markup-compatibility/2006">
        <mc:Choice xmlns:p14="http://schemas.microsoft.com/office/powerpoint/2010/main" Requires="p14">
          <p:contentPart p14:bwMode="auto" r:id="rId184">
            <p14:nvContentPartPr>
              <p14:cNvPr id="1051578" name=""/>
              <p14:cNvContentPartPr/>
              <p14:nvPr/>
            </p14:nvContentPartPr>
            <p14:xfrm>
              <a:off x="8274445" y="1502888"/>
              <a:ext cx="28971" cy="82691"/>
            </p14:xfrm>
          </p:contentPart>
        </mc:Choice>
        <mc:Fallback>
          <p:sp>
            <p:nvSpPr>
              <p:cNvPr id="1051578" name=""/>
              <p:cNvSpPr/>
              <p:nvPr/>
            </p:nvSpPr>
            <p:spPr>
              <a:xfrm>
                <a:off x="8274445" y="1502888"/>
                <a:ext cx="28971" cy="82691"/>
              </a:xfrm>
            </p:spPr>
          </p:sp>
        </mc:Fallback>
      </mc:AlternateContent>
      <mc:AlternateContent xmlns:mc="http://schemas.openxmlformats.org/markup-compatibility/2006">
        <mc:Choice xmlns:p14="http://schemas.microsoft.com/office/powerpoint/2010/main" Requires="p14">
          <p:contentPart p14:bwMode="auto" r:id="rId185">
            <p14:nvContentPartPr>
              <p14:cNvPr id="1051579" name=""/>
              <p14:cNvContentPartPr/>
              <p14:nvPr/>
            </p14:nvContentPartPr>
            <p14:xfrm>
              <a:off x="8201422" y="1599627"/>
              <a:ext cx="79657" cy="11857"/>
            </p14:xfrm>
          </p:contentPart>
        </mc:Choice>
        <mc:Fallback>
          <p:sp>
            <p:nvSpPr>
              <p:cNvPr id="1051579" name=""/>
              <p:cNvSpPr/>
              <p:nvPr/>
            </p:nvSpPr>
            <p:spPr>
              <a:xfrm>
                <a:off x="8201422" y="1599627"/>
                <a:ext cx="79657" cy="11857"/>
              </a:xfrm>
            </p:spPr>
          </p:sp>
        </mc:Fallback>
      </mc:AlternateContent>
      <mc:AlternateContent xmlns:mc="http://schemas.openxmlformats.org/markup-compatibility/2006">
        <mc:Choice xmlns:p14="http://schemas.microsoft.com/office/powerpoint/2010/main" Requires="p14">
          <p:contentPart p14:bwMode="auto" r:id="rId186">
            <p14:nvContentPartPr>
              <p14:cNvPr id="1051580" name=""/>
              <p14:cNvContentPartPr/>
              <p14:nvPr/>
            </p14:nvContentPartPr>
            <p14:xfrm>
              <a:off x="8243967" y="1568923"/>
              <a:ext cx="10731" cy="82319"/>
            </p14:xfrm>
          </p:contentPart>
        </mc:Choice>
        <mc:Fallback>
          <p:sp>
            <p:nvSpPr>
              <p:cNvPr id="1051580" name=""/>
              <p:cNvSpPr/>
              <p:nvPr/>
            </p:nvSpPr>
            <p:spPr>
              <a:xfrm>
                <a:off x="8243967" y="1568923"/>
                <a:ext cx="10731" cy="82319"/>
              </a:xfrm>
            </p:spPr>
          </p:sp>
        </mc:Fallback>
      </mc:AlternateContent>
      <mc:AlternateContent xmlns:mc="http://schemas.openxmlformats.org/markup-compatibility/2006">
        <mc:Choice xmlns:p14="http://schemas.microsoft.com/office/powerpoint/2010/main" Requires="p14">
          <p:contentPart p14:bwMode="auto" r:id="rId187">
            <p14:nvContentPartPr>
              <p14:cNvPr id="1051581" name=""/>
              <p14:cNvContentPartPr/>
              <p14:nvPr/>
            </p14:nvContentPartPr>
            <p14:xfrm>
              <a:off x="8158880" y="1642952"/>
              <a:ext cx="121563" cy="24388"/>
            </p14:xfrm>
          </p:contentPart>
        </mc:Choice>
        <mc:Fallback>
          <p:sp>
            <p:nvSpPr>
              <p:cNvPr id="1051581" name=""/>
              <p:cNvSpPr/>
              <p:nvPr/>
            </p:nvSpPr>
            <p:spPr>
              <a:xfrm>
                <a:off x="8158880" y="1642952"/>
                <a:ext cx="121563" cy="24388"/>
              </a:xfrm>
            </p:spPr>
          </p:sp>
        </mc:Fallback>
      </mc:AlternateContent>
      <mc:AlternateContent xmlns:mc="http://schemas.openxmlformats.org/markup-compatibility/2006">
        <mc:Choice xmlns:p14="http://schemas.microsoft.com/office/powerpoint/2010/main" Requires="p14">
          <p:contentPart p14:bwMode="auto" r:id="rId188">
            <p14:nvContentPartPr>
              <p14:cNvPr id="1051582" name=""/>
              <p14:cNvContentPartPr/>
              <p14:nvPr/>
            </p14:nvContentPartPr>
            <p14:xfrm>
              <a:off x="8137291" y="1688173"/>
              <a:ext cx="120392" cy="33772"/>
            </p14:xfrm>
          </p:contentPart>
        </mc:Choice>
        <mc:Fallback>
          <p:sp>
            <p:nvSpPr>
              <p:cNvPr id="1051582" name=""/>
              <p:cNvSpPr/>
              <p:nvPr/>
            </p:nvSpPr>
            <p:spPr>
              <a:xfrm>
                <a:off x="8137291" y="1688173"/>
                <a:ext cx="120392" cy="33772"/>
              </a:xfrm>
            </p:spPr>
          </p:sp>
        </mc:Fallback>
      </mc:AlternateContent>
      <mc:AlternateContent xmlns:mc="http://schemas.openxmlformats.org/markup-compatibility/2006">
        <mc:Choice xmlns:p14="http://schemas.microsoft.com/office/powerpoint/2010/main" Requires="p14">
          <p:contentPart p14:bwMode="auto" r:id="rId189">
            <p14:nvContentPartPr>
              <p14:cNvPr id="1051583" name=""/>
              <p14:cNvContentPartPr/>
              <p14:nvPr/>
            </p14:nvContentPartPr>
            <p14:xfrm>
              <a:off x="8225764" y="1655276"/>
              <a:ext cx="59383" cy="144791"/>
            </p14:xfrm>
          </p:contentPart>
        </mc:Choice>
        <mc:Fallback>
          <p:sp>
            <p:nvSpPr>
              <p:cNvPr id="1051583" name=""/>
              <p:cNvSpPr/>
              <p:nvPr/>
            </p:nvSpPr>
            <p:spPr>
              <a:xfrm>
                <a:off x="8225764" y="1655276"/>
                <a:ext cx="59383" cy="144791"/>
              </a:xfrm>
            </p:spPr>
          </p:sp>
        </mc:Fallback>
      </mc:AlternateContent>
      <mc:AlternateContent xmlns:mc="http://schemas.openxmlformats.org/markup-compatibility/2006">
        <mc:Choice xmlns:p14="http://schemas.microsoft.com/office/powerpoint/2010/main" Requires="p14">
          <p:contentPart p14:bwMode="auto" r:id="rId190">
            <p14:nvContentPartPr>
              <p14:cNvPr id="1051584" name=""/>
              <p14:cNvContentPartPr/>
              <p14:nvPr/>
            </p14:nvContentPartPr>
            <p14:xfrm>
              <a:off x="0" y="0"/>
              <a:ext cx="0" cy="0"/>
            </p14:xfrm>
          </p:contentPart>
        </mc:Choice>
        <mc:Fallback>
          <p:sp>
            <p:nvSpPr>
              <p:cNvPr id="1051584" name=""/>
              <p:cNvSpPr/>
              <p:nvPr/>
            </p:nvSpPr>
            <p:spPr>
              <a:xfrm>
                <a:off x="0" y="0"/>
                <a:ext cx="0" cy="0"/>
              </a:xfrm>
            </p:spPr>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97" name=""/>
        <p:cNvGrpSpPr/>
        <p:nvPr/>
      </p:nvGrpSpPr>
      <p:grpSpPr>
        <a:xfrm>
          <a:off x="0" y="0"/>
          <a:ext cx="0" cy="0"/>
          <a:chOff x="0" y="0"/>
          <a:chExt cx="0" cy="0"/>
        </a:xfrm>
      </p:grpSpPr>
      <p:sp>
        <p:nvSpPr>
          <p:cNvPr id="1050856" name="标题 1"/>
          <p:cNvSpPr>
            <a:spLocks noGrp="1"/>
          </p:cNvSpPr>
          <p:nvPr>
            <p:ph type="title"/>
          </p:nvPr>
        </p:nvSpPr>
        <p:spPr/>
        <p:txBody>
          <a:bodyPr/>
          <a:p>
            <a:r>
              <a:rPr altLang="zh-CN" dirty="0" sz="3600" lang="en-US"/>
              <a:t>Flat Fading vs. Frequency Selective Fading</a:t>
            </a:r>
            <a:endParaRPr altLang="en-US" dirty="0" sz="3600" lang="zh-CN"/>
          </a:p>
        </p:txBody>
      </p:sp>
      <p:sp>
        <p:nvSpPr>
          <p:cNvPr id="1050857" name="内容占位符 2"/>
          <p:cNvSpPr>
            <a:spLocks noGrp="1"/>
          </p:cNvSpPr>
          <p:nvPr>
            <p:ph idx="1"/>
          </p:nvPr>
        </p:nvSpPr>
        <p:spPr>
          <a:xfrm>
            <a:off x="609600" y="1530816"/>
            <a:ext cx="7848600" cy="4114800"/>
          </a:xfrm>
        </p:spPr>
        <p:txBody>
          <a:bodyPr/>
          <a:p>
            <a:r>
              <a:rPr altLang="zh-CN" dirty="0" lang="en-US"/>
              <a:t>Frequency selective fading:</a:t>
            </a:r>
          </a:p>
          <a:p>
            <a:pPr lvl="1"/>
            <a:r>
              <a:rPr altLang="zh-CN" dirty="0" lang="en-US"/>
              <a:t>N(t)&gt;1 i.e. with delay spread</a:t>
            </a:r>
          </a:p>
          <a:p>
            <a:pPr lvl="1"/>
            <a:r>
              <a:rPr altLang="zh-CN" dirty="0" lang="en-US"/>
              <a:t>Channel impulse response consists of multiple impulses</a:t>
            </a:r>
          </a:p>
          <a:p>
            <a:pPr lvl="1"/>
            <a:r>
              <a:rPr altLang="zh-CN" dirty="0" lang="en-US"/>
              <a:t>The frequency response varies over the communication bandwidth</a:t>
            </a:r>
          </a:p>
          <a:p>
            <a:pPr lvl="1"/>
            <a:r>
              <a:rPr altLang="zh-CN" dirty="0" lang="en-US"/>
              <a:t>Usually occurs for wideband communication, i.e., high symbol rates</a:t>
            </a:r>
            <a:endParaRPr altLang="en-US" dirty="0" lang="zh-CN"/>
          </a:p>
          <a:p>
            <a:endParaRPr altLang="en-US" dirty="0" lang="zh-CN"/>
          </a:p>
        </p:txBody>
      </p:sp>
      <p:pic>
        <p:nvPicPr>
          <p:cNvPr id="2097171" name="Picture 2"/>
          <p:cNvPicPr>
            <a:picLocks noChangeAspect="1" noChangeArrowheads="1"/>
          </p:cNvPicPr>
          <p:nvPr/>
        </p:nvPicPr>
        <p:blipFill>
          <a:blip xmlns:r="http://schemas.openxmlformats.org/officeDocument/2006/relationships" r:embed="rId1" cstate="print"/>
          <a:srcRect/>
          <a:stretch>
            <a:fillRect/>
          </a:stretch>
        </p:blipFill>
        <p:spPr bwMode="auto">
          <a:xfrm>
            <a:off x="1073126" y="5137317"/>
            <a:ext cx="7033644" cy="1477444"/>
          </a:xfrm>
          <a:prstGeom prst="rect"/>
          <a:noFill/>
          <a:ln w="9525">
            <a:noFill/>
            <a:miter lim="800000"/>
            <a:headEnd/>
            <a:tailEnd/>
          </a:ln>
        </p:spPr>
      </p:pic>
      <mc:AlternateContent xmlns:mc="http://schemas.openxmlformats.org/markup-compatibility/2006">
        <mc:Choice xmlns:p14="http://schemas.microsoft.com/office/powerpoint/2010/main" Requires="p14">
          <p:contentPart p14:bwMode="auto" r:id="rId2">
            <p14:nvContentPartPr>
              <p14:cNvPr id="1051585" name=""/>
              <p14:cNvContentPartPr/>
              <p14:nvPr/>
            </p14:nvContentPartPr>
            <p14:xfrm>
              <a:off x="4462796" y="4433107"/>
              <a:ext cx="1577795" cy="50447"/>
            </p14:xfrm>
          </p:contentPart>
        </mc:Choice>
        <mc:Fallback>
          <p:sp>
            <p:nvSpPr>
              <p:cNvPr id="1051585" name=""/>
              <p:cNvSpPr/>
              <p:nvPr/>
            </p:nvSpPr>
            <p:spPr>
              <a:xfrm>
                <a:off x="4462796" y="4433107"/>
                <a:ext cx="1577795" cy="50447"/>
              </a:xfrm>
            </p:spPr>
          </p:sp>
        </mc:Fallback>
      </mc:AlternateContent>
      <mc:AlternateContent xmlns:mc="http://schemas.openxmlformats.org/markup-compatibility/2006">
        <mc:Choice xmlns:p14="http://schemas.microsoft.com/office/powerpoint/2010/main" Requires="p14">
          <p:contentPart p14:bwMode="auto" r:id="rId3">
            <p14:nvContentPartPr>
              <p14:cNvPr id="1051586" name=""/>
              <p14:cNvContentPartPr/>
              <p14:nvPr/>
            </p14:nvContentPartPr>
            <p14:xfrm>
              <a:off x="1381926" y="4829282"/>
              <a:ext cx="2441879" cy="31620"/>
            </p14:xfrm>
          </p:contentPart>
        </mc:Choice>
        <mc:Fallback>
          <p:sp>
            <p:nvSpPr>
              <p:cNvPr id="1051586" name=""/>
              <p:cNvSpPr/>
              <p:nvPr/>
            </p:nvSpPr>
            <p:spPr>
              <a:xfrm>
                <a:off x="1381926" y="4829282"/>
                <a:ext cx="2441879" cy="31620"/>
              </a:xfrm>
            </p:spPr>
          </p:sp>
        </mc:Fallback>
      </mc:AlternateContent>
      <mc:AlternateContent xmlns:mc="http://schemas.openxmlformats.org/markup-compatibility/2006">
        <mc:Choice xmlns:p14="http://schemas.microsoft.com/office/powerpoint/2010/main" Requires="p14">
          <p:contentPart p14:bwMode="auto" r:id="rId4">
            <p14:nvContentPartPr>
              <p14:cNvPr id="1051587" name=""/>
              <p14:cNvContentPartPr/>
              <p14:nvPr/>
            </p14:nvContentPartPr>
            <p14:xfrm>
              <a:off x="4469781" y="4142894"/>
              <a:ext cx="35470" cy="299236"/>
            </p14:xfrm>
          </p:contentPart>
        </mc:Choice>
        <mc:Fallback>
          <p:sp>
            <p:nvSpPr>
              <p:cNvPr id="1051587" name=""/>
              <p:cNvSpPr/>
              <p:nvPr/>
            </p:nvSpPr>
            <p:spPr>
              <a:xfrm>
                <a:off x="4469781" y="4142894"/>
                <a:ext cx="35470" cy="299236"/>
              </a:xfrm>
            </p:spPr>
          </p:sp>
        </mc:Fallback>
      </mc:AlternateContent>
      <mc:AlternateContent xmlns:mc="http://schemas.openxmlformats.org/markup-compatibility/2006">
        <mc:Choice xmlns:p14="http://schemas.microsoft.com/office/powerpoint/2010/main" Requires="p14">
          <p:contentPart p14:bwMode="auto" r:id="rId5">
            <p14:nvContentPartPr>
              <p14:cNvPr id="1051588" name=""/>
              <p14:cNvContentPartPr/>
              <p14:nvPr/>
            </p14:nvContentPartPr>
            <p14:xfrm>
              <a:off x="4479306" y="4116799"/>
              <a:ext cx="1416433" cy="25460"/>
            </p14:xfrm>
          </p:contentPart>
        </mc:Choice>
        <mc:Fallback>
          <p:sp>
            <p:nvSpPr>
              <p:cNvPr id="1051588" name=""/>
              <p:cNvSpPr/>
              <p:nvPr/>
            </p:nvSpPr>
            <p:spPr>
              <a:xfrm>
                <a:off x="4479306" y="4116799"/>
                <a:ext cx="1416433" cy="25460"/>
              </a:xfrm>
            </p:spPr>
          </p:sp>
        </mc:Fallback>
      </mc:AlternateContent>
      <mc:AlternateContent xmlns:mc="http://schemas.openxmlformats.org/markup-compatibility/2006">
        <mc:Choice xmlns:p14="http://schemas.microsoft.com/office/powerpoint/2010/main" Requires="p14">
          <p:contentPart p14:bwMode="auto" r:id="rId6">
            <p14:nvContentPartPr>
              <p14:cNvPr id="1051589" name=""/>
              <p14:cNvContentPartPr/>
              <p14:nvPr/>
            </p14:nvContentPartPr>
            <p14:xfrm>
              <a:off x="1422564" y="4493386"/>
              <a:ext cx="2515947" cy="389613"/>
            </p14:xfrm>
          </p:contentPart>
        </mc:Choice>
        <mc:Fallback>
          <p:sp>
            <p:nvSpPr>
              <p:cNvPr id="1051589" name=""/>
              <p:cNvSpPr/>
              <p:nvPr/>
            </p:nvSpPr>
            <p:spPr>
              <a:xfrm>
                <a:off x="1422564" y="4493386"/>
                <a:ext cx="2515947" cy="389613"/>
              </a:xfrm>
            </p:spPr>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98" name=""/>
        <p:cNvGrpSpPr/>
        <p:nvPr/>
      </p:nvGrpSpPr>
      <p:grpSpPr>
        <a:xfrm>
          <a:off x="0" y="0"/>
          <a:ext cx="0" cy="0"/>
          <a:chOff x="0" y="0"/>
          <a:chExt cx="0" cy="0"/>
        </a:xfrm>
      </p:grpSpPr>
      <p:sp>
        <p:nvSpPr>
          <p:cNvPr id="1050858" name="标题 1"/>
          <p:cNvSpPr>
            <a:spLocks noGrp="1"/>
          </p:cNvSpPr>
          <p:nvPr>
            <p:ph type="title"/>
          </p:nvPr>
        </p:nvSpPr>
        <p:spPr/>
        <p:txBody>
          <a:bodyPr/>
          <a:p>
            <a:r>
              <a:rPr altLang="zh-CN" dirty="0" lang="en-US"/>
              <a:t>Effect of Flat Fading</a:t>
            </a:r>
            <a:endParaRPr altLang="en-US" dirty="0" lang="zh-CN"/>
          </a:p>
        </p:txBody>
      </p:sp>
      <p:sp>
        <p:nvSpPr>
          <p:cNvPr id="1050859" name="内容占位符 2"/>
          <p:cNvSpPr>
            <a:spLocks noGrp="1"/>
          </p:cNvSpPr>
          <p:nvPr>
            <p:ph idx="1"/>
          </p:nvPr>
        </p:nvSpPr>
        <p:spPr>
          <a:xfrm>
            <a:off x="609600" y="1435280"/>
            <a:ext cx="7848600" cy="4114800"/>
          </a:xfrm>
        </p:spPr>
        <p:txBody>
          <a:bodyPr/>
          <a:p>
            <a:r>
              <a:rPr altLang="zh-CN" dirty="0" lang="en-US"/>
              <a:t>Flatten BER curves</a:t>
            </a:r>
          </a:p>
          <a:p>
            <a:r>
              <a:rPr altLang="zh-CN" dirty="0" lang="en-US"/>
              <a:t>Around 15dB penalty when BER is 10</a:t>
            </a:r>
            <a:r>
              <a:rPr altLang="zh-CN" baseline="30000" dirty="0" lang="en-US"/>
              <a:t>-3</a:t>
            </a:r>
            <a:endParaRPr altLang="en-US" baseline="30000" dirty="0" lang="zh-CN"/>
          </a:p>
        </p:txBody>
      </p:sp>
      <p:pic>
        <p:nvPicPr>
          <p:cNvPr id="2097172" name="Picture 2"/>
          <p:cNvPicPr>
            <a:picLocks noChangeAspect="1" noChangeArrowheads="1"/>
          </p:cNvPicPr>
          <p:nvPr/>
        </p:nvPicPr>
        <p:blipFill>
          <a:blip xmlns:r="http://schemas.openxmlformats.org/officeDocument/2006/relationships" r:embed="rId1" cstate="print"/>
          <a:srcRect/>
          <a:stretch>
            <a:fillRect/>
          </a:stretch>
        </p:blipFill>
        <p:spPr bwMode="auto">
          <a:xfrm>
            <a:off x="1957032" y="2735018"/>
            <a:ext cx="5385464" cy="4095787"/>
          </a:xfrm>
          <a:prstGeom prst="rect"/>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99" name=""/>
        <p:cNvGrpSpPr/>
        <p:nvPr/>
      </p:nvGrpSpPr>
      <p:grpSpPr>
        <a:xfrm>
          <a:off x="0" y="0"/>
          <a:ext cx="0" cy="0"/>
          <a:chOff x="0" y="0"/>
          <a:chExt cx="0" cy="0"/>
        </a:xfrm>
      </p:grpSpPr>
      <p:sp>
        <p:nvSpPr>
          <p:cNvPr id="1050860" name="标题 1"/>
          <p:cNvSpPr>
            <a:spLocks noGrp="1"/>
          </p:cNvSpPr>
          <p:nvPr>
            <p:ph type="title"/>
          </p:nvPr>
        </p:nvSpPr>
        <p:spPr/>
        <p:txBody>
          <a:bodyPr/>
          <a:p>
            <a:r>
              <a:rPr altLang="zh-CN" dirty="0" sz="3800" lang="en-US"/>
              <a:t>Effect of Frequency Selective Fading</a:t>
            </a:r>
            <a:endParaRPr altLang="en-US" dirty="0" sz="3800" lang="zh-CN"/>
          </a:p>
        </p:txBody>
      </p:sp>
      <p:sp>
        <p:nvSpPr>
          <p:cNvPr id="1050861" name="内容占位符 2"/>
          <p:cNvSpPr>
            <a:spLocks noGrp="1"/>
          </p:cNvSpPr>
          <p:nvPr>
            <p:ph idx="1"/>
          </p:nvPr>
        </p:nvSpPr>
        <p:spPr>
          <a:xfrm>
            <a:off x="609600" y="1489872"/>
            <a:ext cx="7848600" cy="4114800"/>
          </a:xfrm>
        </p:spPr>
        <p:txBody>
          <a:bodyPr/>
          <a:p>
            <a:r>
              <a:rPr altLang="zh-CN" dirty="0" sz="2800" lang="en-US"/>
              <a:t>Multipath </a:t>
            </a:r>
            <a:r>
              <a:rPr altLang="zh-CN" dirty="0" sz="2800" lang="en-US">
                <a:sym typeface="Wingdings" pitchFamily="2" charset="2"/>
              </a:rPr>
              <a:t> Inter-symbol interference (ISI)</a:t>
            </a:r>
          </a:p>
          <a:p>
            <a:endParaRPr altLang="zh-CN" dirty="0" sz="2800" lang="en-US">
              <a:sym typeface="Wingdings" pitchFamily="2" charset="2"/>
            </a:endParaRPr>
          </a:p>
          <a:p>
            <a:endParaRPr altLang="zh-CN" dirty="0" sz="2800" lang="en-US">
              <a:sym typeface="Wingdings" pitchFamily="2" charset="2"/>
            </a:endParaRPr>
          </a:p>
          <a:p>
            <a:endParaRPr altLang="zh-CN" dirty="0" sz="2800" lang="en-US">
              <a:sym typeface="Wingdings" pitchFamily="2" charset="2"/>
            </a:endParaRPr>
          </a:p>
          <a:p>
            <a:r>
              <a:rPr altLang="zh-CN" dirty="0" sz="2800" lang="en-US">
                <a:sym typeface="Wingdings" pitchFamily="2" charset="2"/>
              </a:rPr>
              <a:t>Result in irreducible error floor</a:t>
            </a:r>
            <a:endParaRPr altLang="en-US" dirty="0" sz="2800" lang="zh-CN"/>
          </a:p>
        </p:txBody>
      </p:sp>
      <p:pic>
        <p:nvPicPr>
          <p:cNvPr id="2097173" name="Picture 2"/>
          <p:cNvPicPr>
            <a:picLocks noChangeAspect="1" noChangeArrowheads="1"/>
          </p:cNvPicPr>
          <p:nvPr/>
        </p:nvPicPr>
        <p:blipFill>
          <a:blip xmlns:r="http://schemas.openxmlformats.org/officeDocument/2006/relationships" r:embed="rId1" cstate="print"/>
          <a:srcRect/>
          <a:stretch>
            <a:fillRect/>
          </a:stretch>
        </p:blipFill>
        <p:spPr bwMode="auto">
          <a:xfrm>
            <a:off x="1038012" y="2044320"/>
            <a:ext cx="6607770" cy="1845291"/>
          </a:xfrm>
          <a:prstGeom prst="rect"/>
          <a:noFill/>
          <a:ln w="9525">
            <a:noFill/>
            <a:miter lim="800000"/>
            <a:headEnd/>
            <a:tailEnd/>
          </a:ln>
        </p:spPr>
      </p:pic>
      <p:pic>
        <p:nvPicPr>
          <p:cNvPr id="2097174" name="Picture 4"/>
          <p:cNvPicPr>
            <a:picLocks noChangeAspect="1" noChangeArrowheads="1"/>
          </p:cNvPicPr>
          <p:nvPr/>
        </p:nvPicPr>
        <p:blipFill>
          <a:blip xmlns:r="http://schemas.openxmlformats.org/officeDocument/2006/relationships" r:embed="rId2" cstate="print"/>
          <a:srcRect/>
          <a:stretch>
            <a:fillRect/>
          </a:stretch>
        </p:blipFill>
        <p:spPr bwMode="auto">
          <a:xfrm>
            <a:off x="2737444" y="4327193"/>
            <a:ext cx="2716896" cy="2530807"/>
          </a:xfrm>
          <a:prstGeom prst="rect"/>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00" name=""/>
        <p:cNvGrpSpPr/>
        <p:nvPr/>
      </p:nvGrpSpPr>
      <p:grpSpPr>
        <a:xfrm>
          <a:off x="0" y="0"/>
          <a:ext cx="0" cy="0"/>
          <a:chOff x="0" y="0"/>
          <a:chExt cx="0" cy="0"/>
        </a:xfrm>
      </p:grpSpPr>
      <p:sp>
        <p:nvSpPr>
          <p:cNvPr id="1050862" name="Rectangle 2"/>
          <p:cNvSpPr>
            <a:spLocks noGrp="1" noChangeArrowheads="1"/>
          </p:cNvSpPr>
          <p:nvPr>
            <p:ph type="title"/>
          </p:nvPr>
        </p:nvSpPr>
        <p:spPr/>
        <p:txBody>
          <a:bodyPr/>
          <a:p>
            <a:r>
              <a:rPr dirty="0" sz="3600" lang="en-US"/>
              <a:t>Signal Envelope Distribution for Narrow Band Model</a:t>
            </a:r>
          </a:p>
        </p:txBody>
      </p:sp>
      <p:sp>
        <p:nvSpPr>
          <p:cNvPr id="1050863" name="Rectangle 3"/>
          <p:cNvSpPr>
            <a:spLocks noGrp="1" noChangeArrowheads="1"/>
          </p:cNvSpPr>
          <p:nvPr>
            <p:ph type="body" idx="1"/>
          </p:nvPr>
        </p:nvSpPr>
        <p:spPr>
          <a:xfrm>
            <a:off x="609600" y="1981200"/>
            <a:ext cx="8191500" cy="4114800"/>
          </a:xfrm>
        </p:spPr>
        <p:txBody>
          <a:bodyPr/>
          <a:p>
            <a:pPr>
              <a:lnSpc>
                <a:spcPct val="100000"/>
              </a:lnSpc>
            </a:pPr>
            <a:r>
              <a:rPr sz="2800" lang="en-US"/>
              <a:t>CLT approx. leads to Rayleigh distribution (power is exponential)</a:t>
            </a:r>
          </a:p>
          <a:p>
            <a:pPr>
              <a:lnSpc>
                <a:spcPct val="20000"/>
              </a:lnSpc>
            </a:pPr>
            <a:endParaRPr sz="2800" lang="en-US"/>
          </a:p>
          <a:p>
            <a:pPr>
              <a:lnSpc>
                <a:spcPct val="100000"/>
              </a:lnSpc>
            </a:pPr>
            <a:r>
              <a:rPr sz="2800" lang="en-US"/>
              <a:t>When LOS component present, Ricean distribution is used</a:t>
            </a:r>
          </a:p>
          <a:p>
            <a:pPr>
              <a:lnSpc>
                <a:spcPct val="30000"/>
              </a:lnSpc>
            </a:pPr>
            <a:endParaRPr sz="2800" lang="en-US"/>
          </a:p>
          <a:p>
            <a:pPr>
              <a:lnSpc>
                <a:spcPct val="100000"/>
              </a:lnSpc>
            </a:pPr>
            <a:r>
              <a:rPr sz="2800" lang="en-US"/>
              <a:t>Measurements support Nakagami distribution in some environments</a:t>
            </a:r>
          </a:p>
          <a:p>
            <a:pPr lvl="1">
              <a:lnSpc>
                <a:spcPct val="100000"/>
              </a:lnSpc>
            </a:pPr>
            <a:r>
              <a:rPr sz="2400" lang="en-US"/>
              <a:t>Similar to Ricean, but models “worse than Rayleigh”</a:t>
            </a:r>
          </a:p>
          <a:p>
            <a:pPr lvl="1">
              <a:lnSpc>
                <a:spcPct val="100000"/>
              </a:lnSpc>
            </a:pPr>
            <a:r>
              <a:rPr sz="2400" lang="en-US"/>
              <a:t>Lends itself better to closed form BER expression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01" name=""/>
        <p:cNvGrpSpPr/>
        <p:nvPr/>
      </p:nvGrpSpPr>
      <p:grpSpPr>
        <a:xfrm>
          <a:off x="0" y="0"/>
          <a:ext cx="0" cy="0"/>
          <a:chOff x="0" y="0"/>
          <a:chExt cx="0" cy="0"/>
        </a:xfrm>
      </p:grpSpPr>
      <p:sp>
        <p:nvSpPr>
          <p:cNvPr id="1050864" name="标题 1"/>
          <p:cNvSpPr>
            <a:spLocks noGrp="1"/>
          </p:cNvSpPr>
          <p:nvPr>
            <p:ph type="title"/>
          </p:nvPr>
        </p:nvSpPr>
        <p:spPr/>
        <p:txBody>
          <a:bodyPr/>
          <a:p>
            <a:r>
              <a:rPr altLang="zh-CN" dirty="0" lang="en-US"/>
              <a:t>Rayleigh Channel</a:t>
            </a:r>
            <a:endParaRPr altLang="en-US" dirty="0" lang="zh-CN"/>
          </a:p>
        </p:txBody>
      </p:sp>
      <p:pic>
        <p:nvPicPr>
          <p:cNvPr id="2097175" name="Picture 2"/>
          <p:cNvPicPr>
            <a:picLocks noChangeAspect="1" noChangeArrowheads="1"/>
          </p:cNvPicPr>
          <p:nvPr/>
        </p:nvPicPr>
        <p:blipFill>
          <a:blip xmlns:r="http://schemas.openxmlformats.org/officeDocument/2006/relationships" r:embed="rId1" cstate="print"/>
          <a:srcRect/>
          <a:stretch>
            <a:fillRect/>
          </a:stretch>
        </p:blipFill>
        <p:spPr bwMode="auto">
          <a:xfrm>
            <a:off x="880910" y="2108152"/>
            <a:ext cx="7684156" cy="3514726"/>
          </a:xfrm>
          <a:prstGeom prst="rect"/>
          <a:noFill/>
          <a:ln w="9525">
            <a:noFill/>
            <a:miter lim="800000"/>
            <a:headEnd/>
            <a:tailEnd/>
          </a:ln>
        </p:spPr>
      </p:pic>
      <p:graphicFrame>
        <p:nvGraphicFramePr>
          <p:cNvPr id="4194315" name="Object 2"/>
          <p:cNvGraphicFramePr>
            <a:graphicFrameLocks noChangeAspect="1"/>
          </p:cNvGraphicFramePr>
          <p:nvPr/>
        </p:nvGraphicFramePr>
        <p:xfrm>
          <a:off x="1798638" y="5892800"/>
          <a:ext cx="3536950" cy="698500"/>
        </p:xfrm>
        <a:graphic>
          <a:graphicData uri="http://schemas.openxmlformats.org/presentationml/2006/ole">
            <mc:AlternateContent xmlns:mc="http://schemas.openxmlformats.org/markup-compatibility/2006">
              <mc:Choice xmlns:v="urn:schemas-microsoft-com:vml" Requires="v">
                <p:oleObj name="Equation" r:id="rId2" spid="" imgH="241200" imgW="1218960" progId="Equation.DSMT4">
                  <p:embed/>
                </p:oleObj>
              </mc:Choice>
              <mc:Fallback>
                <p:oleObj name="Equation" r:id="rId2" spid="" imgH="241200" imgW="1218960" progId="Equation.DSMT4">
                  <p:embed/>
                  <p:pic>
                    <p:nvPicPr>
                      <p:cNvPr id="2097176" name="Object 1024"/>
                      <p:cNvPicPr>
                        <a:picLocks noChangeAspect="1" noChangeArrowheads="1"/>
                      </p:cNvPicPr>
                      <p:nvPr/>
                    </p:nvPicPr>
                    <p:blipFill>
                      <a:blip xmlns:r="http://schemas.openxmlformats.org/officeDocument/2006/relationships" r:embed="rId3"/>
                      <a:srcRect/>
                      <a:stretch>
                        <a:fillRect/>
                      </a:stretch>
                    </p:blipFill>
                    <p:spPr bwMode="auto">
                      <a:xfrm>
                        <a:off x="1798638" y="5892800"/>
                        <a:ext cx="3536950" cy="698500"/>
                      </a:xfrm>
                      <a:prstGeom prst="rect"/>
                      <a:noFill/>
                      <a:ln>
                        <a:noFill/>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02" name=""/>
        <p:cNvGrpSpPr/>
        <p:nvPr/>
      </p:nvGrpSpPr>
      <p:grpSpPr>
        <a:xfrm>
          <a:off x="0" y="0"/>
          <a:ext cx="0" cy="0"/>
          <a:chOff x="0" y="0"/>
          <a:chExt cx="0" cy="0"/>
        </a:xfrm>
      </p:grpSpPr>
      <p:sp>
        <p:nvSpPr>
          <p:cNvPr id="1050865" name="标题 1"/>
          <p:cNvSpPr>
            <a:spLocks noGrp="1"/>
          </p:cNvSpPr>
          <p:nvPr>
            <p:ph type="title"/>
          </p:nvPr>
        </p:nvSpPr>
        <p:spPr/>
        <p:txBody>
          <a:bodyPr/>
          <a:p>
            <a:r>
              <a:rPr altLang="zh-CN" dirty="0" lang="en-US" err="1"/>
              <a:t>Rician</a:t>
            </a:r>
            <a:r>
              <a:rPr altLang="zh-CN" dirty="0" lang="en-US"/>
              <a:t> Channel </a:t>
            </a:r>
            <a:endParaRPr altLang="en-US" dirty="0" lang="zh-CN"/>
          </a:p>
        </p:txBody>
      </p:sp>
      <p:pic>
        <p:nvPicPr>
          <p:cNvPr id="2097177" name="Picture 2"/>
          <p:cNvPicPr>
            <a:picLocks noChangeAspect="1" noChangeArrowheads="1"/>
          </p:cNvPicPr>
          <p:nvPr/>
        </p:nvPicPr>
        <p:blipFill>
          <a:blip xmlns:r="http://schemas.openxmlformats.org/officeDocument/2006/relationships" r:embed="rId1" cstate="print"/>
          <a:srcRect/>
          <a:stretch>
            <a:fillRect/>
          </a:stretch>
        </p:blipFill>
        <p:spPr bwMode="auto">
          <a:xfrm>
            <a:off x="1348852" y="2317352"/>
            <a:ext cx="5791200" cy="885825"/>
          </a:xfrm>
          <a:prstGeom prst="rect"/>
          <a:noFill/>
          <a:ln w="9525">
            <a:noFill/>
            <a:miter lim="800000"/>
            <a:headEnd/>
            <a:tailEnd/>
          </a:ln>
        </p:spPr>
      </p:pic>
      <p:pic>
        <p:nvPicPr>
          <p:cNvPr id="2097178" name="Picture 3"/>
          <p:cNvPicPr>
            <a:picLocks noChangeAspect="1" noChangeArrowheads="1"/>
          </p:cNvPicPr>
          <p:nvPr/>
        </p:nvPicPr>
        <p:blipFill>
          <a:blip xmlns:r="http://schemas.openxmlformats.org/officeDocument/2006/relationships" r:embed="rId2" cstate="print"/>
          <a:srcRect/>
          <a:stretch>
            <a:fillRect/>
          </a:stretch>
        </p:blipFill>
        <p:spPr bwMode="auto">
          <a:xfrm>
            <a:off x="1330442" y="3305392"/>
            <a:ext cx="3971925" cy="847725"/>
          </a:xfrm>
          <a:prstGeom prst="rect"/>
          <a:noFill/>
          <a:ln w="9525">
            <a:noFill/>
            <a:miter lim="800000"/>
            <a:headEnd/>
            <a:tailEnd/>
          </a:ln>
        </p:spPr>
      </p:pic>
      <p:pic>
        <p:nvPicPr>
          <p:cNvPr id="2097179" name="Picture 4"/>
          <p:cNvPicPr>
            <a:picLocks noChangeAspect="1" noGrp="1" noChangeArrowheads="1"/>
          </p:cNvPicPr>
          <p:nvPr>
            <p:ph idx="1"/>
          </p:nvPr>
        </p:nvPicPr>
        <p:blipFill>
          <a:blip xmlns:r="http://schemas.openxmlformats.org/officeDocument/2006/relationships" r:embed="rId3" cstate="print"/>
          <a:srcRect/>
          <a:stretch>
            <a:fillRect/>
          </a:stretch>
        </p:blipFill>
        <p:spPr bwMode="auto">
          <a:xfrm>
            <a:off x="1262346" y="5063323"/>
            <a:ext cx="1247775" cy="762000"/>
          </a:xfrm>
          <a:prstGeom prst="rect"/>
          <a:noFill/>
          <a:ln w="9525">
            <a:noFill/>
            <a:miter lim="800000"/>
            <a:headEnd/>
            <a:tailEnd/>
          </a:ln>
        </p:spPr>
      </p:pic>
      <p:pic>
        <p:nvPicPr>
          <p:cNvPr id="2097180" name="Picture 5"/>
          <p:cNvPicPr>
            <a:picLocks noChangeAspect="1" noChangeArrowheads="1"/>
          </p:cNvPicPr>
          <p:nvPr/>
        </p:nvPicPr>
        <p:blipFill>
          <a:blip xmlns:r="http://schemas.openxmlformats.org/officeDocument/2006/relationships" r:embed="rId4" cstate="print"/>
          <a:srcRect/>
          <a:stretch>
            <a:fillRect/>
          </a:stretch>
        </p:blipFill>
        <p:spPr bwMode="auto">
          <a:xfrm>
            <a:off x="1257442" y="4173731"/>
            <a:ext cx="7639050" cy="1076325"/>
          </a:xfrm>
          <a:prstGeom prst="rect"/>
          <a:noFill/>
          <a:ln w="9525">
            <a:noFill/>
            <a:miter lim="800000"/>
            <a:headEnd/>
            <a:tailEnd/>
          </a:ln>
        </p:spPr>
      </p:pic>
      <p:sp>
        <p:nvSpPr>
          <p:cNvPr id="1050866" name="TextBox 7"/>
          <p:cNvSpPr txBox="1"/>
          <p:nvPr/>
        </p:nvSpPr>
        <p:spPr>
          <a:xfrm>
            <a:off x="1255594" y="1746913"/>
            <a:ext cx="4667534" cy="523220"/>
          </a:xfrm>
          <a:prstGeom prst="rect"/>
          <a:noFill/>
        </p:spPr>
        <p:txBody>
          <a:bodyPr rtlCol="0" wrap="square">
            <a:spAutoFit/>
          </a:bodyPr>
          <a:p>
            <a:r>
              <a:rPr altLang="zh-CN" dirty="0" sz="2800" lang="en-US">
                <a:solidFill>
                  <a:schemeClr val="bg2"/>
                </a:solidFill>
              </a:rPr>
              <a:t>LOS channels</a:t>
            </a:r>
            <a:r>
              <a:rPr altLang="en-US" dirty="0" sz="2800" lang="zh-CN">
                <a:solidFill>
                  <a:schemeClr val="bg2"/>
                </a:solidFill>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03" name=""/>
        <p:cNvGrpSpPr/>
        <p:nvPr/>
      </p:nvGrpSpPr>
      <p:grpSpPr>
        <a:xfrm>
          <a:off x="0" y="0"/>
          <a:ext cx="0" cy="0"/>
          <a:chOff x="0" y="0"/>
          <a:chExt cx="0" cy="0"/>
        </a:xfrm>
      </p:grpSpPr>
      <p:sp>
        <p:nvSpPr>
          <p:cNvPr id="1050867" name="Rectangle 2"/>
          <p:cNvSpPr>
            <a:spLocks noGrp="1" noChangeArrowheads="1"/>
          </p:cNvSpPr>
          <p:nvPr>
            <p:ph type="title"/>
          </p:nvPr>
        </p:nvSpPr>
        <p:spPr>
          <a:xfrm>
            <a:off x="609600" y="285750"/>
            <a:ext cx="7848600" cy="1143000"/>
          </a:xfrm>
        </p:spPr>
        <p:txBody>
          <a:bodyPr/>
          <a:p>
            <a:pPr>
              <a:lnSpc>
                <a:spcPct val="90000"/>
              </a:lnSpc>
            </a:pPr>
            <a:r>
              <a:rPr dirty="0" sz="4000" lang="en-US"/>
              <a:t>Level Crossing Rate and Average Fade Duration</a:t>
            </a:r>
          </a:p>
        </p:txBody>
      </p:sp>
      <p:sp>
        <p:nvSpPr>
          <p:cNvPr id="1050868" name="Rectangle 3"/>
          <p:cNvSpPr>
            <a:spLocks noGrp="1" noChangeArrowheads="1"/>
          </p:cNvSpPr>
          <p:nvPr>
            <p:ph type="body" idx="1"/>
          </p:nvPr>
        </p:nvSpPr>
        <p:spPr>
          <a:xfrm>
            <a:off x="361950" y="1528544"/>
            <a:ext cx="8439150" cy="5029200"/>
          </a:xfrm>
        </p:spPr>
        <p:txBody>
          <a:bodyPr/>
          <a:p>
            <a:r>
              <a:rPr dirty="0" sz="2800" lang="en-US"/>
              <a:t>LCR: rate at which the signal crosses a fade value Z in the downward direction</a:t>
            </a:r>
          </a:p>
          <a:p>
            <a:pPr lvl="1"/>
            <a:r>
              <a:rPr dirty="0" sz="2400" lang="en-US"/>
              <a:t>                                     where</a:t>
            </a:r>
          </a:p>
          <a:p>
            <a:r>
              <a:rPr dirty="0" sz="2800" lang="en-US"/>
              <a:t>AFD: How long a signal stays below target Z</a:t>
            </a:r>
          </a:p>
          <a:p>
            <a:pPr lvl="1"/>
            <a:r>
              <a:rPr dirty="0" sz="2400" lang="en-US"/>
              <a:t>Derived from LCR</a:t>
            </a:r>
          </a:p>
          <a:p>
            <a:pPr>
              <a:lnSpc>
                <a:spcPct val="180000"/>
              </a:lnSpc>
              <a:buFont typeface="Wingdings" pitchFamily="2" charset="2"/>
              <a:buNone/>
            </a:pPr>
            <a:endParaRPr dirty="0" sz="2800" lang="en-US"/>
          </a:p>
          <a:p>
            <a:pPr>
              <a:lnSpc>
                <a:spcPct val="90000"/>
              </a:lnSpc>
            </a:pPr>
            <a:r>
              <a:rPr dirty="0" sz="2800" lang="en-US"/>
              <a:t>For Rayleigh fading</a:t>
            </a:r>
          </a:p>
          <a:p>
            <a:pPr>
              <a:lnSpc>
                <a:spcPct val="90000"/>
              </a:lnSpc>
              <a:buNone/>
            </a:pPr>
            <a:endParaRPr dirty="0" sz="2800" lang="en-US"/>
          </a:p>
          <a:p>
            <a:pPr lvl="1">
              <a:lnSpc>
                <a:spcPct val="90000"/>
              </a:lnSpc>
            </a:pPr>
            <a:r>
              <a:rPr dirty="0" sz="2400" lang="en-US"/>
              <a:t>Depends on ratio of target to average level (</a:t>
            </a:r>
            <a:r>
              <a:rPr dirty="0" sz="2400" i="1" lang="en-US">
                <a:latin typeface="Symbol" pitchFamily="18" charset="2"/>
              </a:rPr>
              <a:t>r</a:t>
            </a:r>
            <a:r>
              <a:rPr dirty="0" sz="2400" lang="en-US"/>
              <a:t>)</a:t>
            </a:r>
          </a:p>
          <a:p>
            <a:pPr lvl="1">
              <a:lnSpc>
                <a:spcPct val="90000"/>
              </a:lnSpc>
            </a:pPr>
            <a:r>
              <a:rPr dirty="0" sz="2400" lang="en-US"/>
              <a:t>Inversely proportional to Doppler frequency</a:t>
            </a:r>
          </a:p>
        </p:txBody>
      </p:sp>
      <p:graphicFrame>
        <p:nvGraphicFramePr>
          <p:cNvPr id="4194316" name="Object 1024"/>
          <p:cNvGraphicFramePr>
            <a:graphicFrameLocks noChangeAspect="1"/>
          </p:cNvGraphicFramePr>
          <p:nvPr/>
        </p:nvGraphicFramePr>
        <p:xfrm>
          <a:off x="1909763" y="5099050"/>
          <a:ext cx="4568825" cy="773113"/>
        </p:xfrm>
        <a:graphic>
          <a:graphicData uri="http://schemas.openxmlformats.org/presentationml/2006/ole">
            <mc:AlternateContent xmlns:mc="http://schemas.openxmlformats.org/markup-compatibility/2006">
              <mc:Choice xmlns:v="urn:schemas-microsoft-com:vml" Requires="v">
                <p:oleObj name="Equation" r:id="rId1" spid="" imgH="266400" imgW="1574640" progId="Equation.DSMT4">
                  <p:embed/>
                </p:oleObj>
              </mc:Choice>
              <mc:Fallback>
                <p:oleObj name="Equation" r:id="rId1" spid="" imgH="266400" imgW="1574640" progId="Equation.DSMT4">
                  <p:embed/>
                  <p:pic>
                    <p:nvPicPr>
                      <p:cNvPr id="2097181" name="Picture 2"/>
                      <p:cNvPicPr>
                        <a:picLocks noChangeAspect="1" noChangeArrowheads="1"/>
                      </p:cNvPicPr>
                      <p:nvPr/>
                    </p:nvPicPr>
                    <p:blipFill>
                      <a:blip xmlns:r="http://schemas.openxmlformats.org/officeDocument/2006/relationships" r:embed="rId2"/>
                      <a:srcRect/>
                      <a:stretch>
                        <a:fillRect/>
                      </a:stretch>
                    </p:blipFill>
                    <p:spPr bwMode="auto">
                      <a:xfrm>
                        <a:off x="1909763" y="5099050"/>
                        <a:ext cx="4568825" cy="773113"/>
                      </a:xfrm>
                      <a:prstGeom prst="rect"/>
                      <a:noFill/>
                    </p:spPr>
                  </p:pic>
                </p:oleObj>
              </mc:Fallback>
            </mc:AlternateContent>
          </a:graphicData>
        </a:graphic>
      </p:graphicFrame>
      <p:sp>
        <p:nvSpPr>
          <p:cNvPr id="1050869" name="Line 5"/>
          <p:cNvSpPr>
            <a:spLocks noChangeShapeType="1"/>
          </p:cNvSpPr>
          <p:nvPr/>
        </p:nvSpPr>
        <p:spPr bwMode="auto">
          <a:xfrm>
            <a:off x="2133600" y="3813988"/>
            <a:ext cx="0" cy="990600"/>
          </a:xfrm>
          <a:prstGeom prst="line"/>
          <a:noFill/>
          <a:ln w="12700">
            <a:solidFill>
              <a:srgbClr val="000000"/>
            </a:solidFill>
            <a:round/>
            <a:headEnd type="none" w="sm" len="sm"/>
            <a:tailEnd type="none" w="sm" len="sm"/>
          </a:ln>
        </p:spPr>
        <p:txBody>
          <a:bodyPr/>
          <a:p>
            <a:endParaRPr lang="en-US"/>
          </a:p>
        </p:txBody>
      </p:sp>
      <p:sp>
        <p:nvSpPr>
          <p:cNvPr id="1050870" name="Line 6"/>
          <p:cNvSpPr>
            <a:spLocks noChangeShapeType="1"/>
          </p:cNvSpPr>
          <p:nvPr/>
        </p:nvSpPr>
        <p:spPr bwMode="auto">
          <a:xfrm>
            <a:off x="2133600" y="4385488"/>
            <a:ext cx="4324350" cy="0"/>
          </a:xfrm>
          <a:prstGeom prst="line"/>
          <a:noFill/>
          <a:ln w="12700">
            <a:solidFill>
              <a:srgbClr val="CC0000"/>
            </a:solidFill>
            <a:round/>
            <a:headEnd type="none" w="sm" len="sm"/>
            <a:tailEnd type="none" w="sm" len="sm"/>
          </a:ln>
        </p:spPr>
        <p:txBody>
          <a:bodyPr/>
          <a:p>
            <a:endParaRPr lang="en-US"/>
          </a:p>
        </p:txBody>
      </p:sp>
      <p:sp>
        <p:nvSpPr>
          <p:cNvPr id="1050871" name="Freeform 7"/>
          <p:cNvSpPr/>
          <p:nvPr/>
        </p:nvSpPr>
        <p:spPr bwMode="auto">
          <a:xfrm>
            <a:off x="2133600" y="4007663"/>
            <a:ext cx="4248150" cy="635000"/>
          </a:xfrm>
          <a:custGeom>
            <a:avLst/>
            <a:gdLst>
              <a:gd name="T0" fmla="*/ 0 w 2676"/>
              <a:gd name="T1" fmla="*/ 2147483647 h 400"/>
              <a:gd name="T2" fmla="*/ 2147483647 w 2676"/>
              <a:gd name="T3" fmla="*/ 2147483647 h 400"/>
              <a:gd name="T4" fmla="*/ 2147483647 w 2676"/>
              <a:gd name="T5" fmla="*/ 2147483647 h 400"/>
              <a:gd name="T6" fmla="*/ 2147483647 w 2676"/>
              <a:gd name="T7" fmla="*/ 2147483647 h 400"/>
              <a:gd name="T8" fmla="*/ 2147483647 w 2676"/>
              <a:gd name="T9" fmla="*/ 2147483647 h 400"/>
              <a:gd name="T10" fmla="*/ 2147483647 w 2676"/>
              <a:gd name="T11" fmla="*/ 2147483647 h 400"/>
              <a:gd name="T12" fmla="*/ 2147483647 w 2676"/>
              <a:gd name="T13" fmla="*/ 2147483647 h 400"/>
              <a:gd name="T14" fmla="*/ 2147483647 w 2676"/>
              <a:gd name="T15" fmla="*/ 2147483647 h 400"/>
              <a:gd name="T16" fmla="*/ 2147483647 w 2676"/>
              <a:gd name="T17" fmla="*/ 2147483647 h 400"/>
              <a:gd name="T18" fmla="*/ 2147483647 w 2676"/>
              <a:gd name="T19" fmla="*/ 2147483647 h 400"/>
              <a:gd name="T20" fmla="*/ 2147483647 w 2676"/>
              <a:gd name="T21" fmla="*/ 2147483647 h 400"/>
              <a:gd name="T22" fmla="*/ 2147483647 w 2676"/>
              <a:gd name="T23" fmla="*/ 2147483647 h 400"/>
              <a:gd name="T24" fmla="*/ 2147483647 w 2676"/>
              <a:gd name="T25" fmla="*/ 2147483647 h 400"/>
              <a:gd name="T26" fmla="*/ 2147483647 w 2676"/>
              <a:gd name="T27" fmla="*/ 2147483647 h 400"/>
              <a:gd name="T28" fmla="*/ 2147483647 w 2676"/>
              <a:gd name="T29" fmla="*/ 2147483647 h 400"/>
              <a:gd name="T30" fmla="*/ 2147483647 w 2676"/>
              <a:gd name="T31" fmla="*/ 2147483647 h 400"/>
              <a:gd name="T32" fmla="*/ 2147483647 w 2676"/>
              <a:gd name="T33" fmla="*/ 2147483647 h 400"/>
              <a:gd name="T34" fmla="*/ 2147483647 w 2676"/>
              <a:gd name="T35" fmla="*/ 2147483647 h 400"/>
              <a:gd name="T36" fmla="*/ 2147483647 w 2676"/>
              <a:gd name="T37" fmla="*/ 2147483647 h 400"/>
              <a:gd name="T38" fmla="*/ 2147483647 w 2676"/>
              <a:gd name="T39" fmla="*/ 2147483647 h 400"/>
              <a:gd name="T40" fmla="*/ 2147483647 w 2676"/>
              <a:gd name="T41" fmla="*/ 2147483647 h 400"/>
              <a:gd name="T42" fmla="*/ 2147483647 w 2676"/>
              <a:gd name="T43" fmla="*/ 2147483647 h 400"/>
              <a:gd name="T44" fmla="*/ 2147483647 w 2676"/>
              <a:gd name="T45" fmla="*/ 2147483647 h 400"/>
              <a:gd name="T46" fmla="*/ 2147483647 w 2676"/>
              <a:gd name="T47" fmla="*/ 2147483647 h 400"/>
              <a:gd name="T48" fmla="*/ 2147483647 w 2676"/>
              <a:gd name="T49" fmla="*/ 2147483647 h 400"/>
              <a:gd name="T50" fmla="*/ 2147483647 w 2676"/>
              <a:gd name="T51" fmla="*/ 2147483647 h 400"/>
              <a:gd name="T52" fmla="*/ 2147483647 w 2676"/>
              <a:gd name="T53" fmla="*/ 2147483647 h 400"/>
              <a:gd name="T54" fmla="*/ 2147483647 w 2676"/>
              <a:gd name="T55" fmla="*/ 2147483647 h 40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76"/>
              <a:gd name="T85" fmla="*/ 0 h 400"/>
              <a:gd name="T86" fmla="*/ 2676 w 2676"/>
              <a:gd name="T87" fmla="*/ 400 h 40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76" h="400">
                <a:moveTo>
                  <a:pt x="0" y="70"/>
                </a:moveTo>
                <a:cubicBezTo>
                  <a:pt x="42" y="62"/>
                  <a:pt x="84" y="54"/>
                  <a:pt x="120" y="70"/>
                </a:cubicBezTo>
                <a:cubicBezTo>
                  <a:pt x="156" y="86"/>
                  <a:pt x="188" y="130"/>
                  <a:pt x="216" y="166"/>
                </a:cubicBezTo>
                <a:cubicBezTo>
                  <a:pt x="244" y="202"/>
                  <a:pt x="248" y="248"/>
                  <a:pt x="288" y="286"/>
                </a:cubicBezTo>
                <a:cubicBezTo>
                  <a:pt x="328" y="324"/>
                  <a:pt x="390" y="388"/>
                  <a:pt x="456" y="394"/>
                </a:cubicBezTo>
                <a:cubicBezTo>
                  <a:pt x="522" y="400"/>
                  <a:pt x="634" y="362"/>
                  <a:pt x="684" y="322"/>
                </a:cubicBezTo>
                <a:cubicBezTo>
                  <a:pt x="734" y="282"/>
                  <a:pt x="726" y="198"/>
                  <a:pt x="756" y="154"/>
                </a:cubicBezTo>
                <a:cubicBezTo>
                  <a:pt x="786" y="110"/>
                  <a:pt x="818" y="58"/>
                  <a:pt x="864" y="58"/>
                </a:cubicBezTo>
                <a:cubicBezTo>
                  <a:pt x="910" y="58"/>
                  <a:pt x="992" y="116"/>
                  <a:pt x="1032" y="154"/>
                </a:cubicBezTo>
                <a:cubicBezTo>
                  <a:pt x="1072" y="192"/>
                  <a:pt x="1066" y="254"/>
                  <a:pt x="1104" y="286"/>
                </a:cubicBezTo>
                <a:cubicBezTo>
                  <a:pt x="1142" y="318"/>
                  <a:pt x="1220" y="348"/>
                  <a:pt x="1260" y="346"/>
                </a:cubicBezTo>
                <a:cubicBezTo>
                  <a:pt x="1300" y="344"/>
                  <a:pt x="1316" y="300"/>
                  <a:pt x="1344" y="274"/>
                </a:cubicBezTo>
                <a:cubicBezTo>
                  <a:pt x="1372" y="248"/>
                  <a:pt x="1398" y="212"/>
                  <a:pt x="1428" y="190"/>
                </a:cubicBezTo>
                <a:cubicBezTo>
                  <a:pt x="1458" y="168"/>
                  <a:pt x="1492" y="142"/>
                  <a:pt x="1524" y="142"/>
                </a:cubicBezTo>
                <a:cubicBezTo>
                  <a:pt x="1556" y="142"/>
                  <a:pt x="1592" y="184"/>
                  <a:pt x="1620" y="190"/>
                </a:cubicBezTo>
                <a:cubicBezTo>
                  <a:pt x="1648" y="196"/>
                  <a:pt x="1666" y="196"/>
                  <a:pt x="1692" y="178"/>
                </a:cubicBezTo>
                <a:cubicBezTo>
                  <a:pt x="1718" y="160"/>
                  <a:pt x="1750" y="110"/>
                  <a:pt x="1776" y="82"/>
                </a:cubicBezTo>
                <a:cubicBezTo>
                  <a:pt x="1802" y="54"/>
                  <a:pt x="1816" y="20"/>
                  <a:pt x="1848" y="10"/>
                </a:cubicBezTo>
                <a:cubicBezTo>
                  <a:pt x="1880" y="0"/>
                  <a:pt x="1942" y="6"/>
                  <a:pt x="1968" y="22"/>
                </a:cubicBezTo>
                <a:cubicBezTo>
                  <a:pt x="1994" y="38"/>
                  <a:pt x="1986" y="68"/>
                  <a:pt x="2004" y="106"/>
                </a:cubicBezTo>
                <a:cubicBezTo>
                  <a:pt x="2022" y="144"/>
                  <a:pt x="2040" y="214"/>
                  <a:pt x="2076" y="250"/>
                </a:cubicBezTo>
                <a:cubicBezTo>
                  <a:pt x="2112" y="286"/>
                  <a:pt x="2176" y="318"/>
                  <a:pt x="2220" y="322"/>
                </a:cubicBezTo>
                <a:cubicBezTo>
                  <a:pt x="2264" y="326"/>
                  <a:pt x="2314" y="300"/>
                  <a:pt x="2340" y="274"/>
                </a:cubicBezTo>
                <a:cubicBezTo>
                  <a:pt x="2366" y="248"/>
                  <a:pt x="2356" y="194"/>
                  <a:pt x="2376" y="166"/>
                </a:cubicBezTo>
                <a:cubicBezTo>
                  <a:pt x="2396" y="138"/>
                  <a:pt x="2426" y="110"/>
                  <a:pt x="2460" y="106"/>
                </a:cubicBezTo>
                <a:cubicBezTo>
                  <a:pt x="2494" y="102"/>
                  <a:pt x="2552" y="124"/>
                  <a:pt x="2580" y="142"/>
                </a:cubicBezTo>
                <a:cubicBezTo>
                  <a:pt x="2608" y="160"/>
                  <a:pt x="2612" y="188"/>
                  <a:pt x="2628" y="214"/>
                </a:cubicBezTo>
                <a:cubicBezTo>
                  <a:pt x="2644" y="240"/>
                  <a:pt x="2660" y="269"/>
                  <a:pt x="2676" y="298"/>
                </a:cubicBezTo>
              </a:path>
            </a:pathLst>
          </a:custGeom>
          <a:noFill/>
          <a:ln w="28575">
            <a:solidFill>
              <a:srgbClr val="0033CC"/>
            </a:solidFill>
            <a:round/>
            <a:headEnd type="none" w="sm" len="sm"/>
            <a:tailEnd type="none" w="sm" len="sm"/>
          </a:ln>
        </p:spPr>
        <p:txBody>
          <a:bodyPr/>
          <a:p>
            <a:endParaRPr lang="en-US"/>
          </a:p>
        </p:txBody>
      </p:sp>
      <p:sp>
        <p:nvSpPr>
          <p:cNvPr id="1050872" name="Line 8"/>
          <p:cNvSpPr>
            <a:spLocks noChangeShapeType="1"/>
          </p:cNvSpPr>
          <p:nvPr/>
        </p:nvSpPr>
        <p:spPr bwMode="auto">
          <a:xfrm>
            <a:off x="2495550" y="4290238"/>
            <a:ext cx="819150" cy="0"/>
          </a:xfrm>
          <a:prstGeom prst="line"/>
          <a:noFill/>
          <a:ln w="12700">
            <a:solidFill>
              <a:srgbClr val="0033CC"/>
            </a:solidFill>
            <a:round/>
            <a:headEnd type="triangle" w="med" len="med"/>
            <a:tailEnd type="triangle" w="med" len="med"/>
          </a:ln>
        </p:spPr>
        <p:txBody>
          <a:bodyPr/>
          <a:p>
            <a:endParaRPr lang="en-US"/>
          </a:p>
        </p:txBody>
      </p:sp>
      <p:sp>
        <p:nvSpPr>
          <p:cNvPr id="1050873" name="Line 9"/>
          <p:cNvSpPr>
            <a:spLocks noChangeShapeType="1"/>
          </p:cNvSpPr>
          <p:nvPr/>
        </p:nvSpPr>
        <p:spPr bwMode="auto">
          <a:xfrm>
            <a:off x="3810000" y="4309288"/>
            <a:ext cx="590550" cy="0"/>
          </a:xfrm>
          <a:prstGeom prst="line"/>
          <a:noFill/>
          <a:ln w="12700">
            <a:solidFill>
              <a:srgbClr val="0033CC"/>
            </a:solidFill>
            <a:round/>
            <a:headEnd type="triangle" w="med" len="med"/>
            <a:tailEnd type="triangle" w="med" len="med"/>
          </a:ln>
        </p:spPr>
        <p:txBody>
          <a:bodyPr/>
          <a:p>
            <a:endParaRPr lang="en-US"/>
          </a:p>
        </p:txBody>
      </p:sp>
      <p:sp>
        <p:nvSpPr>
          <p:cNvPr id="1050874" name="Line 10"/>
          <p:cNvSpPr>
            <a:spLocks noChangeShapeType="1"/>
          </p:cNvSpPr>
          <p:nvPr/>
        </p:nvSpPr>
        <p:spPr bwMode="auto">
          <a:xfrm>
            <a:off x="5372100" y="4309288"/>
            <a:ext cx="552450" cy="0"/>
          </a:xfrm>
          <a:prstGeom prst="line"/>
          <a:noFill/>
          <a:ln w="12700">
            <a:solidFill>
              <a:srgbClr val="0033CC"/>
            </a:solidFill>
            <a:round/>
            <a:headEnd type="triangle" w="med" len="med"/>
            <a:tailEnd type="triangle" w="med" len="med"/>
          </a:ln>
        </p:spPr>
        <p:txBody>
          <a:bodyPr/>
          <a:p>
            <a:endParaRPr lang="en-US"/>
          </a:p>
        </p:txBody>
      </p:sp>
      <p:sp>
        <p:nvSpPr>
          <p:cNvPr id="1050875" name="Text Box 11"/>
          <p:cNvSpPr txBox="1">
            <a:spLocks noChangeArrowheads="1"/>
          </p:cNvSpPr>
          <p:nvPr/>
        </p:nvSpPr>
        <p:spPr bwMode="auto">
          <a:xfrm>
            <a:off x="1717675" y="4160063"/>
            <a:ext cx="360680" cy="4470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dirty="0" lang="en-US">
                <a:solidFill>
                  <a:srgbClr val="CC0000"/>
                </a:solidFill>
              </a:rPr>
              <a:t>Z</a:t>
            </a:r>
          </a:p>
        </p:txBody>
      </p:sp>
      <p:sp>
        <p:nvSpPr>
          <p:cNvPr id="1050876" name="Text Box 12"/>
          <p:cNvSpPr txBox="1">
            <a:spLocks noChangeArrowheads="1"/>
          </p:cNvSpPr>
          <p:nvPr/>
        </p:nvSpPr>
        <p:spPr bwMode="auto">
          <a:xfrm>
            <a:off x="2708275" y="3836213"/>
            <a:ext cx="387350"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33CC"/>
                </a:solidFill>
              </a:rPr>
              <a:t>t</a:t>
            </a:r>
            <a:r>
              <a:rPr baseline="-25000" b="1" lang="en-US">
                <a:solidFill>
                  <a:srgbClr val="0033CC"/>
                </a:solidFill>
              </a:rPr>
              <a:t>1</a:t>
            </a:r>
          </a:p>
        </p:txBody>
      </p:sp>
      <p:sp>
        <p:nvSpPr>
          <p:cNvPr id="1050877" name="Text Box 13"/>
          <p:cNvSpPr txBox="1">
            <a:spLocks noChangeArrowheads="1"/>
          </p:cNvSpPr>
          <p:nvPr/>
        </p:nvSpPr>
        <p:spPr bwMode="auto">
          <a:xfrm>
            <a:off x="3908425" y="3855263"/>
            <a:ext cx="387350"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33CC"/>
                </a:solidFill>
              </a:rPr>
              <a:t>t</a:t>
            </a:r>
            <a:r>
              <a:rPr baseline="-25000" b="1" lang="en-US">
                <a:solidFill>
                  <a:srgbClr val="0033CC"/>
                </a:solidFill>
              </a:rPr>
              <a:t>2</a:t>
            </a:r>
          </a:p>
        </p:txBody>
      </p:sp>
      <p:sp>
        <p:nvSpPr>
          <p:cNvPr id="1050878" name="Text Box 14"/>
          <p:cNvSpPr txBox="1">
            <a:spLocks noChangeArrowheads="1"/>
          </p:cNvSpPr>
          <p:nvPr/>
        </p:nvSpPr>
        <p:spPr bwMode="auto">
          <a:xfrm>
            <a:off x="5451475" y="3855263"/>
            <a:ext cx="387350"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dirty="0" lang="en-US">
                <a:solidFill>
                  <a:srgbClr val="0033CC"/>
                </a:solidFill>
              </a:rPr>
              <a:t>t</a:t>
            </a:r>
            <a:r>
              <a:rPr baseline="-25000" b="1" dirty="0" lang="en-US">
                <a:solidFill>
                  <a:srgbClr val="0033CC"/>
                </a:solidFill>
              </a:rPr>
              <a:t>3</a:t>
            </a:r>
          </a:p>
        </p:txBody>
      </p:sp>
      <p:pic>
        <p:nvPicPr>
          <p:cNvPr id="2097182" name="Picture 3"/>
          <p:cNvPicPr>
            <a:picLocks noChangeAspect="1" noChangeArrowheads="1"/>
          </p:cNvPicPr>
          <p:nvPr/>
        </p:nvPicPr>
        <p:blipFill>
          <a:blip xmlns:r="http://schemas.openxmlformats.org/officeDocument/2006/relationships" r:embed="rId3" cstate="print"/>
          <a:srcRect/>
          <a:stretch>
            <a:fillRect/>
          </a:stretch>
        </p:blipFill>
        <p:spPr bwMode="auto">
          <a:xfrm>
            <a:off x="1167239" y="2492280"/>
            <a:ext cx="2524125" cy="590550"/>
          </a:xfrm>
          <a:prstGeom prst="rect"/>
          <a:noFill/>
          <a:ln w="9525">
            <a:noFill/>
            <a:miter lim="800000"/>
            <a:headEnd/>
            <a:tailEnd/>
          </a:ln>
        </p:spPr>
      </p:pic>
      <p:pic>
        <p:nvPicPr>
          <p:cNvPr id="2097183" name="Picture 4"/>
          <p:cNvPicPr>
            <a:picLocks noChangeAspect="1" noChangeArrowheads="1"/>
          </p:cNvPicPr>
          <p:nvPr/>
        </p:nvPicPr>
        <p:blipFill>
          <a:blip xmlns:r="http://schemas.openxmlformats.org/officeDocument/2006/relationships" r:embed="rId4" cstate="print"/>
          <a:srcRect/>
          <a:stretch>
            <a:fillRect/>
          </a:stretch>
        </p:blipFill>
        <p:spPr bwMode="auto">
          <a:xfrm>
            <a:off x="5127507" y="2582128"/>
            <a:ext cx="1400175" cy="438150"/>
          </a:xfrm>
          <a:prstGeom prst="rect"/>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06" name=""/>
        <p:cNvGrpSpPr/>
        <p:nvPr/>
      </p:nvGrpSpPr>
      <p:grpSpPr>
        <a:xfrm>
          <a:off x="0" y="0"/>
          <a:ext cx="0" cy="0"/>
          <a:chOff x="0" y="0"/>
          <a:chExt cx="0" cy="0"/>
        </a:xfrm>
      </p:grpSpPr>
      <p:sp>
        <p:nvSpPr>
          <p:cNvPr id="1050882" name="标题 1"/>
          <p:cNvSpPr>
            <a:spLocks noGrp="1"/>
          </p:cNvSpPr>
          <p:nvPr>
            <p:ph type="title"/>
          </p:nvPr>
        </p:nvSpPr>
        <p:spPr/>
        <p:txBody>
          <a:bodyPr/>
          <a:p>
            <a:r>
              <a:rPr altLang="zh-CN" dirty="0" lang="en-US"/>
              <a:t>Main Points</a:t>
            </a:r>
            <a:endParaRPr altLang="en-US" dirty="0" lang="zh-CN"/>
          </a:p>
        </p:txBody>
      </p:sp>
      <p:sp>
        <p:nvSpPr>
          <p:cNvPr id="1050883" name="内容占位符 2"/>
          <p:cNvSpPr>
            <a:spLocks noGrp="1"/>
          </p:cNvSpPr>
          <p:nvPr>
            <p:ph idx="1"/>
          </p:nvPr>
        </p:nvSpPr>
        <p:spPr/>
        <p:txBody>
          <a:bodyPr/>
          <a:p>
            <a:pPr>
              <a:lnSpc>
                <a:spcPct val="90000"/>
              </a:lnSpc>
            </a:pPr>
            <a:r>
              <a:rPr altLang="zh-CN" dirty="0" sz="2800" lang="en-US"/>
              <a:t>Time Varying Channel Impulse Response</a:t>
            </a:r>
          </a:p>
          <a:p>
            <a:pPr>
              <a:lnSpc>
                <a:spcPct val="90000"/>
              </a:lnSpc>
            </a:pPr>
            <a:r>
              <a:rPr altLang="zh-CN" dirty="0" sz="2800" lang="en-US"/>
              <a:t>Narrowband Fading Model</a:t>
            </a:r>
          </a:p>
          <a:p>
            <a:pPr>
              <a:lnSpc>
                <a:spcPct val="90000"/>
              </a:lnSpc>
            </a:pPr>
            <a:r>
              <a:rPr altLang="zh-CN" dirty="0" sz="2800" lang="en-US"/>
              <a:t>Flat Fading vs. Frequency Selective Fading</a:t>
            </a:r>
          </a:p>
          <a:p>
            <a:pPr>
              <a:lnSpc>
                <a:spcPct val="90000"/>
              </a:lnSpc>
            </a:pPr>
            <a:r>
              <a:rPr altLang="zh-CN" dirty="0" sz="2800" lang="en-US"/>
              <a:t>Effect of Flat and Frequency Selective Fading</a:t>
            </a:r>
          </a:p>
          <a:p>
            <a:pPr>
              <a:lnSpc>
                <a:spcPct val="100000"/>
              </a:lnSpc>
            </a:pPr>
            <a:r>
              <a:rPr altLang="zh-CN" dirty="0" sz="2800" lang="en-US"/>
              <a:t>Signal Envelope Distributions (Rayleigh and </a:t>
            </a:r>
            <a:r>
              <a:rPr altLang="zh-CN" dirty="0" sz="2800" lang="en-US" err="1"/>
              <a:t>Rician</a:t>
            </a:r>
            <a:r>
              <a:rPr altLang="zh-CN" dirty="0" sz="2800" lang="en-US"/>
              <a:t>)</a:t>
            </a:r>
          </a:p>
          <a:p>
            <a:pPr>
              <a:lnSpc>
                <a:spcPct val="90000"/>
              </a:lnSpc>
            </a:pPr>
            <a:r>
              <a:rPr altLang="zh-CN" dirty="0" sz="2800" lang="en-US"/>
              <a:t>Average Fade Duration</a:t>
            </a:r>
          </a:p>
          <a:p>
            <a:endParaRPr altLang="en-US" dirty="0" 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72" name=""/>
        <p:cNvGrpSpPr/>
        <p:nvPr/>
      </p:nvGrpSpPr>
      <p:grpSpPr>
        <a:xfrm>
          <a:off x="0" y="0"/>
          <a:ext cx="0" cy="0"/>
          <a:chOff x="0" y="0"/>
          <a:chExt cx="0" cy="0"/>
        </a:xfrm>
      </p:grpSpPr>
      <p:sp>
        <p:nvSpPr>
          <p:cNvPr id="1050442" name="Rectangle 2"/>
          <p:cNvSpPr>
            <a:spLocks noGrp="1" noChangeArrowheads="1"/>
          </p:cNvSpPr>
          <p:nvPr>
            <p:ph type="title"/>
          </p:nvPr>
        </p:nvSpPr>
        <p:spPr/>
        <p:txBody>
          <a:bodyPr/>
          <a:p>
            <a:r>
              <a:rPr altLang="zh-CN" dirty="0" lang="en-US"/>
              <a:t>Review of Lecture 2</a:t>
            </a:r>
            <a:endParaRPr dirty="0" lang="en-US"/>
          </a:p>
        </p:txBody>
      </p:sp>
      <p:sp>
        <p:nvSpPr>
          <p:cNvPr id="1050443" name="Rectangle 3"/>
          <p:cNvSpPr>
            <a:spLocks noGrp="1" noChangeArrowheads="1"/>
          </p:cNvSpPr>
          <p:nvPr>
            <p:ph type="body" idx="1"/>
          </p:nvPr>
        </p:nvSpPr>
        <p:spPr>
          <a:xfrm>
            <a:off x="361950" y="1524000"/>
            <a:ext cx="8362950" cy="5334000"/>
          </a:xfrm>
        </p:spPr>
        <p:txBody>
          <a:bodyPr/>
          <a:p>
            <a:pPr lvl="1">
              <a:lnSpc>
                <a:spcPct val="40000"/>
              </a:lnSpc>
              <a:buFont typeface="Wingdings" pitchFamily="2" charset="2"/>
              <a:buNone/>
            </a:pPr>
            <a:endParaRPr dirty="0" sz="2400" lang="en-US"/>
          </a:p>
          <a:p>
            <a:pPr>
              <a:lnSpc>
                <a:spcPct val="90000"/>
              </a:lnSpc>
            </a:pPr>
            <a:r>
              <a:rPr dirty="0" sz="2800" lang="en-US"/>
              <a:t>Random attenuation due to shadowing modeled as log-normal (empirical parameters)</a:t>
            </a:r>
            <a:endParaRPr dirty="0" sz="2000" lang="en-US"/>
          </a:p>
          <a:p>
            <a:pPr>
              <a:lnSpc>
                <a:spcPct val="20000"/>
              </a:lnSpc>
            </a:pPr>
            <a:endParaRPr dirty="0" sz="2800" lang="en-US"/>
          </a:p>
          <a:p>
            <a:pPr>
              <a:lnSpc>
                <a:spcPct val="80000"/>
              </a:lnSpc>
            </a:pPr>
            <a:r>
              <a:rPr dirty="0" sz="2800" lang="en-US"/>
              <a:t>Combined path loss and shadowing leads to outage and amoeba-like cell shapes</a:t>
            </a:r>
          </a:p>
          <a:p>
            <a:pPr lvl="2">
              <a:lnSpc>
                <a:spcPct val="40000"/>
              </a:lnSpc>
            </a:pPr>
            <a:endParaRPr dirty="0" sz="2000" lang="en-US"/>
          </a:p>
          <a:p>
            <a:pPr>
              <a:lnSpc>
                <a:spcPct val="20000"/>
              </a:lnSpc>
            </a:pPr>
            <a:endParaRPr dirty="0" sz="2800" lang="en-US"/>
          </a:p>
          <a:p>
            <a:pPr>
              <a:lnSpc>
                <a:spcPct val="80000"/>
              </a:lnSpc>
            </a:pPr>
            <a:r>
              <a:rPr dirty="0" sz="2800" lang="en-US"/>
              <a:t>Cellular coverage area dictates the percentage of locations within a cell that are not in outage</a:t>
            </a:r>
          </a:p>
          <a:p>
            <a:pPr lvl="2">
              <a:lnSpc>
                <a:spcPct val="20000"/>
              </a:lnSpc>
            </a:pPr>
            <a:endParaRPr dirty="0" sz="2000" lang="en-US"/>
          </a:p>
          <a:p>
            <a:pPr>
              <a:lnSpc>
                <a:spcPct val="20000"/>
              </a:lnSpc>
            </a:pPr>
            <a:endParaRPr dirty="0" sz="2800" lang="en-US"/>
          </a:p>
          <a:p>
            <a:pPr lvl="3">
              <a:lnSpc>
                <a:spcPct val="50000"/>
              </a:lnSpc>
            </a:pPr>
            <a:endParaRPr dirty="0" sz="1400"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07" name=""/>
        <p:cNvGrpSpPr/>
        <p:nvPr/>
      </p:nvGrpSpPr>
      <p:grpSpPr>
        <a:xfrm>
          <a:off x="0" y="0"/>
          <a:ext cx="0" cy="0"/>
          <a:chOff x="0" y="0"/>
          <a:chExt cx="0" cy="0"/>
        </a:xfrm>
      </p:grpSpPr>
      <p:sp>
        <p:nvSpPr>
          <p:cNvPr id="1050884" name="标题 1"/>
          <p:cNvSpPr>
            <a:spLocks noGrp="1"/>
          </p:cNvSpPr>
          <p:nvPr>
            <p:ph type="title"/>
          </p:nvPr>
        </p:nvSpPr>
        <p:spPr/>
        <p:txBody>
          <a:bodyPr/>
          <a:p>
            <a:r>
              <a:rPr altLang="zh-CN" dirty="0" sz="3600" lang="en-US"/>
              <a:t>Time Varying Nature of Wireless Channel</a:t>
            </a:r>
            <a:endParaRPr altLang="en-US" dirty="0" sz="3600" lang="zh-CN"/>
          </a:p>
        </p:txBody>
      </p:sp>
      <p:sp>
        <p:nvSpPr>
          <p:cNvPr id="1050885" name="内容占位符 2"/>
          <p:cNvSpPr>
            <a:spLocks noGrp="1"/>
          </p:cNvSpPr>
          <p:nvPr>
            <p:ph idx="1"/>
          </p:nvPr>
        </p:nvSpPr>
        <p:spPr>
          <a:xfrm>
            <a:off x="609600" y="1503519"/>
            <a:ext cx="7848600" cy="5061053"/>
          </a:xfrm>
        </p:spPr>
        <p:txBody>
          <a:bodyPr/>
          <a:p>
            <a:r>
              <a:rPr altLang="zh-CN" dirty="0" sz="2400" lang="en-US"/>
              <a:t>Cause for time-varying nature </a:t>
            </a:r>
          </a:p>
          <a:p>
            <a:pPr lvl="1"/>
            <a:r>
              <a:rPr altLang="zh-CN" dirty="0" sz="2000" lang="en-US"/>
              <a:t>movements of mobile or objects in the environment </a:t>
            </a:r>
          </a:p>
          <a:p>
            <a:pPr lvl="1"/>
            <a:endParaRPr altLang="zh-CN" dirty="0" sz="2000" lang="en-US"/>
          </a:p>
          <a:p>
            <a:pPr lvl="1"/>
            <a:endParaRPr altLang="zh-CN" dirty="0" sz="2000" lang="en-US"/>
          </a:p>
          <a:p>
            <a:pPr lvl="1"/>
            <a:endParaRPr altLang="zh-CN" dirty="0" sz="2000" lang="en-US"/>
          </a:p>
          <a:p>
            <a:pPr lvl="1"/>
            <a:endParaRPr altLang="zh-CN" dirty="0" sz="2000" lang="en-US"/>
          </a:p>
          <a:p>
            <a:pPr>
              <a:lnSpc>
                <a:spcPct val="100000"/>
              </a:lnSpc>
            </a:pPr>
            <a:r>
              <a:rPr altLang="zh-CN" dirty="0" sz="2400" lang="en-US"/>
              <a:t>On each path,          is a random process </a:t>
            </a:r>
          </a:p>
          <a:p>
            <a:pPr>
              <a:lnSpc>
                <a:spcPct val="100000"/>
              </a:lnSpc>
            </a:pPr>
            <a:r>
              <a:rPr altLang="zh-CN" dirty="0" sz="2400" lang="en-US"/>
              <a:t>This random process is correlated in time </a:t>
            </a:r>
          </a:p>
          <a:p>
            <a:pPr>
              <a:lnSpc>
                <a:spcPct val="100000"/>
              </a:lnSpc>
            </a:pPr>
            <a:r>
              <a:rPr altLang="zh-CN" dirty="0" sz="2400" lang="en-US"/>
              <a:t>The faster the autocorrelation function decays with the time difference, the faster the channel varies </a:t>
            </a:r>
          </a:p>
          <a:p>
            <a:pPr>
              <a:lnSpc>
                <a:spcPct val="100000"/>
              </a:lnSpc>
            </a:pPr>
            <a:r>
              <a:rPr altLang="zh-CN" dirty="0" sz="2400" lang="en-US"/>
              <a:t>To measure how fast the channel varies:  Doppler spread and coherence time. </a:t>
            </a:r>
            <a:endParaRPr altLang="en-US" dirty="0" sz="2400" lang="zh-CN"/>
          </a:p>
        </p:txBody>
      </p:sp>
      <p:pic>
        <p:nvPicPr>
          <p:cNvPr id="2097184" name="Picture 2"/>
          <p:cNvPicPr>
            <a:picLocks noChangeAspect="1" noChangeArrowheads="1"/>
          </p:cNvPicPr>
          <p:nvPr/>
        </p:nvPicPr>
        <p:blipFill>
          <a:blip xmlns:r="http://schemas.openxmlformats.org/officeDocument/2006/relationships" r:embed="rId1" cstate="print"/>
          <a:srcRect/>
          <a:stretch>
            <a:fillRect/>
          </a:stretch>
        </p:blipFill>
        <p:spPr bwMode="auto">
          <a:xfrm>
            <a:off x="1173072" y="2415085"/>
            <a:ext cx="6920055" cy="1242980"/>
          </a:xfrm>
          <a:prstGeom prst="rect"/>
          <a:noFill/>
          <a:ln w="9525">
            <a:noFill/>
            <a:miter lim="800000"/>
            <a:headEnd/>
            <a:tailEnd/>
          </a:ln>
        </p:spPr>
      </p:pic>
      <p:graphicFrame>
        <p:nvGraphicFramePr>
          <p:cNvPr id="4194317" name="Object 3"/>
          <p:cNvGraphicFramePr>
            <a:graphicFrameLocks noChangeAspect="1"/>
          </p:cNvGraphicFramePr>
          <p:nvPr/>
        </p:nvGraphicFramePr>
        <p:xfrm>
          <a:off x="2937320" y="3572164"/>
          <a:ext cx="648426" cy="416412"/>
        </p:xfrm>
        <a:graphic>
          <a:graphicData uri="http://schemas.openxmlformats.org/presentationml/2006/ole">
            <mc:AlternateContent xmlns:mc="http://schemas.openxmlformats.org/markup-compatibility/2006">
              <mc:Choice xmlns:v="urn:schemas-microsoft-com:vml" Requires="v">
                <p:oleObj name="公式" r:id="rId2" spid="" imgH="228501" imgW="355446" progId="Equation.3">
                  <p:embed/>
                </p:oleObj>
              </mc:Choice>
              <mc:Fallback>
                <p:oleObj name="公式" r:id="rId2" spid="" imgH="228501" imgW="355446" progId="Equation.3">
                  <p:embed/>
                  <p:pic>
                    <p:nvPicPr>
                      <p:cNvPr id="2097185" name="Object 1024"/>
                      <p:cNvPicPr>
                        <a:picLocks noChangeAspect="1" noChangeArrowheads="1"/>
                      </p:cNvPicPr>
                      <p:nvPr/>
                    </p:nvPicPr>
                    <p:blipFill>
                      <a:blip xmlns:r="http://schemas.openxmlformats.org/officeDocument/2006/relationships" r:embed="rId3"/>
                      <a:srcRect/>
                      <a:stretch>
                        <a:fillRect/>
                      </a:stretch>
                    </p:blipFill>
                    <p:spPr bwMode="auto">
                      <a:xfrm>
                        <a:off x="2937320" y="3572164"/>
                        <a:ext cx="648426" cy="416412"/>
                      </a:xfrm>
                      <a:prstGeom prst="rect"/>
                      <a:noFill/>
                      <a:ln>
                        <a:noFill/>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08" name=""/>
        <p:cNvGrpSpPr/>
        <p:nvPr/>
      </p:nvGrpSpPr>
      <p:grpSpPr>
        <a:xfrm>
          <a:off x="0" y="0"/>
          <a:ext cx="0" cy="0"/>
          <a:chOff x="0" y="0"/>
          <a:chExt cx="0" cy="0"/>
        </a:xfrm>
      </p:grpSpPr>
      <p:sp>
        <p:nvSpPr>
          <p:cNvPr id="1050886" name="标题 1"/>
          <p:cNvSpPr>
            <a:spLocks noGrp="1"/>
          </p:cNvSpPr>
          <p:nvPr>
            <p:ph type="title"/>
          </p:nvPr>
        </p:nvSpPr>
        <p:spPr/>
        <p:txBody>
          <a:bodyPr/>
          <a:p>
            <a:r>
              <a:rPr altLang="zh-CN" dirty="0" lang="en-US"/>
              <a:t>Doppler Shift</a:t>
            </a:r>
            <a:endParaRPr altLang="en-US" dirty="0" lang="zh-CN"/>
          </a:p>
        </p:txBody>
      </p:sp>
      <p:sp>
        <p:nvSpPr>
          <p:cNvPr id="1050887" name="内容占位符 2"/>
          <p:cNvSpPr>
            <a:spLocks noGrp="1"/>
          </p:cNvSpPr>
          <p:nvPr>
            <p:ph idx="1"/>
          </p:nvPr>
        </p:nvSpPr>
        <p:spPr>
          <a:xfrm>
            <a:off x="609600" y="1653648"/>
            <a:ext cx="7848600" cy="4114800"/>
          </a:xfrm>
        </p:spPr>
        <p:txBody>
          <a:bodyPr/>
          <a:p>
            <a:r>
              <a:rPr altLang="zh-CN" dirty="0" sz="2800" lang="en-US"/>
              <a:t>Doppler frequency shift</a:t>
            </a:r>
          </a:p>
          <a:p>
            <a:endParaRPr altLang="zh-CN" dirty="0" sz="2800" lang="en-US"/>
          </a:p>
          <a:p>
            <a:endParaRPr altLang="zh-CN" dirty="0" sz="2800" lang="en-US"/>
          </a:p>
          <a:p>
            <a:endParaRPr altLang="zh-CN" dirty="0" sz="2800" lang="en-US"/>
          </a:p>
          <a:p>
            <a:r>
              <a:rPr altLang="zh-CN" dirty="0" sz="2800" lang="en-US"/>
              <a:t>Doppler spread: the maximum Doppler shift</a:t>
            </a:r>
            <a:endParaRPr altLang="en-US" dirty="0" sz="2800" lang="zh-CN"/>
          </a:p>
        </p:txBody>
      </p:sp>
      <p:sp>
        <p:nvSpPr>
          <p:cNvPr id="1050888" name="TextBox 4"/>
          <p:cNvSpPr txBox="1"/>
          <p:nvPr/>
        </p:nvSpPr>
        <p:spPr>
          <a:xfrm>
            <a:off x="5459104" y="1774209"/>
            <a:ext cx="791571" cy="461665"/>
          </a:xfrm>
          <a:prstGeom prst="rect"/>
          <a:solidFill>
            <a:schemeClr val="tx1"/>
          </a:solidFill>
        </p:spPr>
        <p:txBody>
          <a:bodyPr rtlCol="0" wrap="square">
            <a:spAutoFit/>
          </a:bodyPr>
          <a:p>
            <a:endParaRPr altLang="en-US" dirty="0" lang="zh-CN"/>
          </a:p>
        </p:txBody>
      </p:sp>
      <p:pic>
        <p:nvPicPr>
          <p:cNvPr id="2097186" name="Picture 3"/>
          <p:cNvPicPr>
            <a:picLocks noChangeAspect="1" noChangeArrowheads="1"/>
          </p:cNvPicPr>
          <p:nvPr/>
        </p:nvPicPr>
        <p:blipFill>
          <a:blip xmlns:r="http://schemas.openxmlformats.org/officeDocument/2006/relationships" r:embed="rId1" cstate="print"/>
          <a:srcRect/>
          <a:stretch>
            <a:fillRect/>
          </a:stretch>
        </p:blipFill>
        <p:spPr bwMode="auto">
          <a:xfrm>
            <a:off x="1825744" y="2567201"/>
            <a:ext cx="1679829" cy="721910"/>
          </a:xfrm>
          <a:prstGeom prst="rect"/>
          <a:noFill/>
          <a:ln w="9525">
            <a:noFill/>
            <a:miter lim="800000"/>
            <a:headEnd/>
            <a:tailEnd/>
          </a:ln>
        </p:spPr>
      </p:pic>
      <p:pic>
        <p:nvPicPr>
          <p:cNvPr id="2097187" name="Picture 4"/>
          <p:cNvPicPr>
            <a:picLocks noChangeAspect="1" noChangeArrowheads="1"/>
          </p:cNvPicPr>
          <p:nvPr/>
        </p:nvPicPr>
        <p:blipFill>
          <a:blip xmlns:r="http://schemas.openxmlformats.org/officeDocument/2006/relationships" r:embed="rId2" cstate="print"/>
          <a:srcRect/>
          <a:stretch>
            <a:fillRect/>
          </a:stretch>
        </p:blipFill>
        <p:spPr bwMode="auto">
          <a:xfrm>
            <a:off x="1350063" y="4647548"/>
            <a:ext cx="6143625" cy="1781175"/>
          </a:xfrm>
          <a:prstGeom prst="rect"/>
          <a:noFill/>
          <a:ln w="9525">
            <a:noFill/>
            <a:miter lim="800000"/>
            <a:headEnd/>
            <a:tailEnd/>
          </a:ln>
        </p:spPr>
      </p:pic>
      <p:pic>
        <p:nvPicPr>
          <p:cNvPr id="2097188" name="Picture 3"/>
          <p:cNvPicPr>
            <a:picLocks noChangeAspect="1"/>
          </p:cNvPicPr>
          <p:nvPr/>
        </p:nvPicPr>
        <p:blipFill>
          <a:blip xmlns:r="http://schemas.openxmlformats.org/officeDocument/2006/relationships" r:embed="rId3" cstate="print"/>
          <a:stretch>
            <a:fillRect/>
          </a:stretch>
        </p:blipFill>
        <p:spPr>
          <a:xfrm>
            <a:off x="4910394" y="1600202"/>
            <a:ext cx="3175538" cy="2579914"/>
          </a:xfrm>
          <a:prstGeom prst="rec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09" name=""/>
        <p:cNvGrpSpPr/>
        <p:nvPr/>
      </p:nvGrpSpPr>
      <p:grpSpPr>
        <a:xfrm>
          <a:off x="0" y="0"/>
          <a:ext cx="0" cy="0"/>
          <a:chOff x="0" y="0"/>
          <a:chExt cx="0" cy="0"/>
        </a:xfrm>
      </p:grpSpPr>
      <p:sp>
        <p:nvSpPr>
          <p:cNvPr id="1050889" name="标题 1"/>
          <p:cNvSpPr>
            <a:spLocks noGrp="1"/>
          </p:cNvSpPr>
          <p:nvPr>
            <p:ph type="title"/>
          </p:nvPr>
        </p:nvSpPr>
        <p:spPr/>
        <p:txBody>
          <a:bodyPr/>
          <a:p>
            <a:r>
              <a:rPr altLang="zh-CN" dirty="0" lang="en-US"/>
              <a:t>Doppler Shift</a:t>
            </a:r>
            <a:endParaRPr altLang="en-US" dirty="0" lang="zh-CN"/>
          </a:p>
        </p:txBody>
      </p:sp>
      <p:pic>
        <p:nvPicPr>
          <p:cNvPr id="2097189" name="Picture 2"/>
          <p:cNvPicPr>
            <a:picLocks noChangeAspect="1" noChangeArrowheads="1"/>
          </p:cNvPicPr>
          <p:nvPr/>
        </p:nvPicPr>
        <p:blipFill>
          <a:blip xmlns:r="http://schemas.openxmlformats.org/officeDocument/2006/relationships" r:embed="rId1" cstate="print"/>
          <a:srcRect/>
          <a:stretch>
            <a:fillRect/>
          </a:stretch>
        </p:blipFill>
        <p:spPr bwMode="auto">
          <a:xfrm>
            <a:off x="235922" y="1858584"/>
            <a:ext cx="8566224" cy="4446682"/>
          </a:xfrm>
          <a:prstGeom prst="rect"/>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10" name=""/>
        <p:cNvGrpSpPr/>
        <p:nvPr/>
      </p:nvGrpSpPr>
      <p:grpSpPr>
        <a:xfrm>
          <a:off x="0" y="0"/>
          <a:ext cx="0" cy="0"/>
          <a:chOff x="0" y="0"/>
          <a:chExt cx="0" cy="0"/>
        </a:xfrm>
      </p:grpSpPr>
      <p:sp>
        <p:nvSpPr>
          <p:cNvPr id="1050890" name="标题 1"/>
          <p:cNvSpPr>
            <a:spLocks noGrp="1"/>
          </p:cNvSpPr>
          <p:nvPr>
            <p:ph type="title"/>
          </p:nvPr>
        </p:nvSpPr>
        <p:spPr/>
        <p:txBody>
          <a:bodyPr/>
          <a:p>
            <a:r>
              <a:rPr altLang="zh-CN" dirty="0" lang="en-US"/>
              <a:t>Assignment</a:t>
            </a:r>
            <a:endParaRPr altLang="en-US" dirty="0" lang="zh-CN"/>
          </a:p>
        </p:txBody>
      </p:sp>
      <p:sp>
        <p:nvSpPr>
          <p:cNvPr id="1050891" name="内容占位符 2"/>
          <p:cNvSpPr>
            <a:spLocks noGrp="1"/>
          </p:cNvSpPr>
          <p:nvPr>
            <p:ph idx="1"/>
          </p:nvPr>
        </p:nvSpPr>
        <p:spPr/>
        <p:txBody>
          <a:bodyPr/>
          <a:p>
            <a:r>
              <a:rPr altLang="zh-CN" dirty="0" lang="en-US"/>
              <a:t>Read Chapter 3</a:t>
            </a:r>
          </a:p>
          <a:p>
            <a:r>
              <a:rPr altLang="zh-CN" dirty="0" lang="en-US"/>
              <a:t>Homework: 3-3, 3-6,3-8,3-12</a:t>
            </a:r>
            <a:endParaRPr altLang="en-US" dirty="0" 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11" name=""/>
        <p:cNvGrpSpPr/>
        <p:nvPr/>
      </p:nvGrpSpPr>
      <p:grpSpPr>
        <a:xfrm>
          <a:off x="0" y="0"/>
          <a:ext cx="0" cy="0"/>
          <a:chOff x="0" y="0"/>
          <a:chExt cx="0" cy="0"/>
        </a:xfrm>
      </p:grpSpPr>
      <p:sp>
        <p:nvSpPr>
          <p:cNvPr id="1050892" name="标题 1"/>
          <p:cNvSpPr>
            <a:spLocks noGrp="1"/>
          </p:cNvSpPr>
          <p:nvPr>
            <p:ph type="title"/>
          </p:nvPr>
        </p:nvSpPr>
        <p:spPr/>
        <p:txBody>
          <a:bodyPr/>
          <a:p>
            <a:r>
              <a:rPr altLang="zh-CN" dirty="0" lang="en-US"/>
              <a:t>Review of Last Lecture</a:t>
            </a:r>
            <a:endParaRPr altLang="en-US" dirty="0" lang="zh-CN"/>
          </a:p>
        </p:txBody>
      </p:sp>
      <p:sp>
        <p:nvSpPr>
          <p:cNvPr id="1050893" name="内容占位符 2"/>
          <p:cNvSpPr>
            <a:spLocks noGrp="1"/>
          </p:cNvSpPr>
          <p:nvPr>
            <p:ph idx="1"/>
          </p:nvPr>
        </p:nvSpPr>
        <p:spPr>
          <a:xfrm>
            <a:off x="609600" y="1778000"/>
            <a:ext cx="7848600" cy="4114800"/>
          </a:xfrm>
        </p:spPr>
        <p:txBody>
          <a:bodyPr/>
          <a:p>
            <a:pPr>
              <a:lnSpc>
                <a:spcPct val="90000"/>
              </a:lnSpc>
            </a:pPr>
            <a:r>
              <a:rPr altLang="zh-CN" dirty="0" sz="2800" lang="en-US"/>
              <a:t>Time Varying Channel Impulse Response</a:t>
            </a:r>
          </a:p>
          <a:p>
            <a:pPr>
              <a:lnSpc>
                <a:spcPct val="90000"/>
              </a:lnSpc>
            </a:pPr>
            <a:r>
              <a:rPr altLang="zh-CN" dirty="0" sz="2800" lang="en-US"/>
              <a:t>Narrowband Fading Model</a:t>
            </a:r>
          </a:p>
          <a:p>
            <a:pPr>
              <a:lnSpc>
                <a:spcPct val="90000"/>
              </a:lnSpc>
            </a:pPr>
            <a:r>
              <a:rPr altLang="zh-CN" dirty="0" sz="2800" lang="en-US"/>
              <a:t>Flat Fading vs. Frequency Selective Fading</a:t>
            </a:r>
          </a:p>
          <a:p>
            <a:pPr>
              <a:lnSpc>
                <a:spcPct val="90000"/>
              </a:lnSpc>
            </a:pPr>
            <a:r>
              <a:rPr altLang="zh-CN" dirty="0" sz="2800" lang="en-US"/>
              <a:t>Effect of Flat and Frequency Selective Fading</a:t>
            </a:r>
          </a:p>
          <a:p>
            <a:pPr>
              <a:lnSpc>
                <a:spcPct val="100000"/>
              </a:lnSpc>
            </a:pPr>
            <a:r>
              <a:rPr altLang="zh-CN" dirty="0" sz="2800" lang="en-US"/>
              <a:t>Signal Envelope Distributions (Rayleigh and </a:t>
            </a:r>
            <a:r>
              <a:rPr altLang="zh-CN" dirty="0" sz="2800" lang="en-US" err="1"/>
              <a:t>Rician</a:t>
            </a:r>
            <a:r>
              <a:rPr altLang="zh-CN" dirty="0" sz="2800" lang="en-US"/>
              <a:t>)</a:t>
            </a:r>
          </a:p>
          <a:p>
            <a:pPr>
              <a:lnSpc>
                <a:spcPct val="90000"/>
              </a:lnSpc>
            </a:pPr>
            <a:r>
              <a:rPr altLang="zh-CN" dirty="0" sz="2800" lang="en-US"/>
              <a:t>Average Fade Duration</a:t>
            </a:r>
          </a:p>
          <a:p>
            <a:pPr>
              <a:lnSpc>
                <a:spcPct val="90000"/>
              </a:lnSpc>
            </a:pPr>
            <a:r>
              <a:rPr altLang="zh-CN" dirty="0" sz="2800" lang="en-US"/>
              <a:t>Time Varying Nature of Channel Fading</a:t>
            </a:r>
          </a:p>
          <a:p>
            <a:pPr>
              <a:lnSpc>
                <a:spcPct val="90000"/>
              </a:lnSpc>
            </a:pPr>
            <a:endParaRPr altLang="zh-CN" dirty="0" lang="en-US"/>
          </a:p>
          <a:p>
            <a:endParaRPr altLang="en-US" dirty="0" 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12" name=""/>
        <p:cNvGrpSpPr/>
        <p:nvPr/>
      </p:nvGrpSpPr>
      <p:grpSpPr>
        <a:xfrm>
          <a:off x="0" y="0"/>
          <a:ext cx="0" cy="0"/>
          <a:chOff x="0" y="0"/>
          <a:chExt cx="0" cy="0"/>
        </a:xfrm>
      </p:grpSpPr>
      <p:sp>
        <p:nvSpPr>
          <p:cNvPr id="1050894" name="Rectangle 2"/>
          <p:cNvSpPr>
            <a:spLocks noGrp="1" noChangeArrowheads="1"/>
          </p:cNvSpPr>
          <p:nvPr>
            <p:ph type="title"/>
          </p:nvPr>
        </p:nvSpPr>
        <p:spPr/>
        <p:txBody>
          <a:bodyPr/>
          <a:p>
            <a:r>
              <a:rPr dirty="0" lang="en-US"/>
              <a:t>Autocorrelation Function</a:t>
            </a:r>
          </a:p>
        </p:txBody>
      </p:sp>
      <p:sp>
        <p:nvSpPr>
          <p:cNvPr id="1050895" name="Rectangle 3"/>
          <p:cNvSpPr>
            <a:spLocks noGrp="1" noChangeArrowheads="1"/>
          </p:cNvSpPr>
          <p:nvPr>
            <p:ph type="body" idx="1"/>
          </p:nvPr>
        </p:nvSpPr>
        <p:spPr>
          <a:xfrm>
            <a:off x="476250" y="1676400"/>
            <a:ext cx="8172450" cy="4876800"/>
          </a:xfrm>
        </p:spPr>
        <p:txBody>
          <a:bodyPr/>
          <a:p>
            <a:pPr>
              <a:lnSpc>
                <a:spcPct val="100000"/>
              </a:lnSpc>
            </a:pPr>
            <a:r>
              <a:rPr dirty="0" sz="2800" lang="en-US"/>
              <a:t>Channel impulse response is a random process</a:t>
            </a:r>
          </a:p>
          <a:p>
            <a:pPr>
              <a:lnSpc>
                <a:spcPct val="100000"/>
              </a:lnSpc>
            </a:pPr>
            <a:endParaRPr dirty="0" sz="2800" lang="en-US"/>
          </a:p>
          <a:p>
            <a:pPr indent="0" lvl="4" marL="1828800">
              <a:buNone/>
            </a:pPr>
            <a:endParaRPr dirty="0" sz="1600" lang="en-US"/>
          </a:p>
          <a:p>
            <a:pPr>
              <a:lnSpc>
                <a:spcPct val="80000"/>
              </a:lnSpc>
            </a:pPr>
            <a:r>
              <a:rPr dirty="0" sz="2800" lang="en-US"/>
              <a:t>         is a complex Gaussian process, is characterized by mean, autocorrelation and cross correlation.</a:t>
            </a:r>
          </a:p>
          <a:p>
            <a:pPr>
              <a:lnSpc>
                <a:spcPct val="80000"/>
              </a:lnSpc>
            </a:pPr>
            <a:r>
              <a:rPr dirty="0" sz="2800" lang="en-US"/>
              <a:t>Autocorrelation:</a:t>
            </a:r>
          </a:p>
          <a:p>
            <a:pPr>
              <a:lnSpc>
                <a:spcPct val="80000"/>
              </a:lnSpc>
            </a:pPr>
            <a:endParaRPr dirty="0" sz="2800" lang="en-US"/>
          </a:p>
          <a:p>
            <a:pPr>
              <a:lnSpc>
                <a:spcPct val="80000"/>
              </a:lnSpc>
            </a:pPr>
            <a:endParaRPr dirty="0" sz="2800" lang="en-US"/>
          </a:p>
          <a:p>
            <a:pPr>
              <a:lnSpc>
                <a:spcPct val="80000"/>
              </a:lnSpc>
            </a:pPr>
            <a:r>
              <a:rPr dirty="0" sz="2800" lang="en-US"/>
              <a:t>Mean = 0, </a:t>
            </a:r>
            <a:r>
              <a:rPr dirty="0" sz="2800" lang="en-US" err="1"/>
              <a:t>crosscorrelation</a:t>
            </a:r>
            <a:r>
              <a:rPr dirty="0" sz="2800" lang="en-US"/>
              <a:t> = 0</a:t>
            </a:r>
          </a:p>
          <a:p>
            <a:pPr>
              <a:lnSpc>
                <a:spcPct val="80000"/>
              </a:lnSpc>
            </a:pPr>
            <a:endParaRPr dirty="0" sz="2800" lang="en-US"/>
          </a:p>
        </p:txBody>
      </p:sp>
      <p:pic>
        <p:nvPicPr>
          <p:cNvPr id="2097190" name="Picture 2"/>
          <p:cNvPicPr>
            <a:picLocks noChangeAspect="1" noChangeArrowheads="1"/>
          </p:cNvPicPr>
          <p:nvPr/>
        </p:nvPicPr>
        <p:blipFill>
          <a:blip xmlns:r="http://schemas.openxmlformats.org/officeDocument/2006/relationships" r:embed="rId1"/>
          <a:srcRect/>
          <a:stretch>
            <a:fillRect/>
          </a:stretch>
        </p:blipFill>
        <p:spPr bwMode="auto">
          <a:xfrm>
            <a:off x="1342670" y="2136799"/>
            <a:ext cx="4155431" cy="852060"/>
          </a:xfrm>
          <a:prstGeom prst="rect"/>
          <a:noFill/>
          <a:ln>
            <a:noFill/>
          </a:ln>
        </p:spPr>
      </p:pic>
      <p:pic>
        <p:nvPicPr>
          <p:cNvPr id="2097191" name="Picture 2"/>
          <p:cNvPicPr>
            <a:picLocks noChangeAspect="1" noChangeArrowheads="1"/>
          </p:cNvPicPr>
          <p:nvPr/>
        </p:nvPicPr>
        <p:blipFill>
          <a:blip xmlns:r="http://schemas.openxmlformats.org/officeDocument/2006/relationships" r:embed="rId2"/>
          <a:srcRect/>
          <a:stretch>
            <a:fillRect/>
          </a:stretch>
        </p:blipFill>
        <p:spPr bwMode="auto">
          <a:xfrm>
            <a:off x="922172" y="3028950"/>
            <a:ext cx="704850" cy="266700"/>
          </a:xfrm>
          <a:prstGeom prst="rect"/>
          <a:noFill/>
          <a:ln>
            <a:noFill/>
          </a:ln>
        </p:spPr>
      </p:pic>
      <p:pic>
        <p:nvPicPr>
          <p:cNvPr id="2097192" name="Picture 3"/>
          <p:cNvPicPr>
            <a:picLocks noChangeAspect="1" noChangeArrowheads="1"/>
          </p:cNvPicPr>
          <p:nvPr/>
        </p:nvPicPr>
        <p:blipFill>
          <a:blip xmlns:r="http://schemas.openxmlformats.org/officeDocument/2006/relationships" r:embed="rId3"/>
          <a:srcRect/>
          <a:stretch>
            <a:fillRect/>
          </a:stretch>
        </p:blipFill>
        <p:spPr bwMode="auto">
          <a:xfrm>
            <a:off x="1342669" y="4686300"/>
            <a:ext cx="5286375" cy="457200"/>
          </a:xfrm>
          <a:prstGeom prst="rect"/>
          <a:noFill/>
          <a:ln>
            <a:noFill/>
          </a:ln>
        </p:spPr>
      </p:pic>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1050895">
                                            <p:txEl>
                                              <p:pRg st="3" end="3"/>
                                            </p:txEl>
                                          </p:spTgt>
                                        </p:tgtEl>
                                        <p:attrNameLst>
                                          <p:attrName>style.visibility</p:attrName>
                                        </p:attrNameLst>
                                      </p:cBhvr>
                                      <p:to>
                                        <p:strVal val="visible"/>
                                      </p:to>
                                    </p:set>
                                  </p:childTnLst>
                                </p:cTn>
                              </p:par>
                            </p:childTnLst>
                          </p:cTn>
                        </p:par>
                      </p:childTnLst>
                    </p:cTn>
                  </p:par>
                  <p:par>
                    <p:cTn fill="hold" id="7">
                      <p:stCondLst>
                        <p:cond delay="indefinite"/>
                      </p:stCondLst>
                      <p:childTnLst>
                        <p:par>
                          <p:cTn fill="hold" id="8">
                            <p:stCondLst>
                              <p:cond delay="0"/>
                            </p:stCondLst>
                            <p:childTnLst>
                              <p:par>
                                <p:cTn fill="hold" id="9" nodeType="clickEffect" presetClass="entr" presetID="1" presetSubtype="0">
                                  <p:stCondLst>
                                    <p:cond delay="0"/>
                                  </p:stCondLst>
                                  <p:childTnLst>
                                    <p:set>
                                      <p:cBhvr>
                                        <p:cTn dur="1" fill="hold" id="10">
                                          <p:stCondLst>
                                            <p:cond delay="0"/>
                                          </p:stCondLst>
                                        </p:cTn>
                                        <p:tgtEl>
                                          <p:spTgt spid="1050895">
                                            <p:txEl>
                                              <p:pRg st="4" end="4"/>
                                            </p:txEl>
                                          </p:spTgt>
                                        </p:tgtEl>
                                        <p:attrNameLst>
                                          <p:attrName>style.visibility</p:attrName>
                                        </p:attrNameLst>
                                      </p:cBhvr>
                                      <p:to>
                                        <p:strVal val="visible"/>
                                      </p:to>
                                    </p:set>
                                  </p:childTnLst>
                                </p:cTn>
                              </p:par>
                            </p:childTnLst>
                          </p:cTn>
                        </p:par>
                      </p:childTnLst>
                    </p:cTn>
                  </p:par>
                  <p:par>
                    <p:cTn fill="hold" id="11">
                      <p:stCondLst>
                        <p:cond delay="indefinite"/>
                      </p:stCondLst>
                      <p:childTnLst>
                        <p:par>
                          <p:cTn fill="hold" id="12">
                            <p:stCondLst>
                              <p:cond delay="0"/>
                            </p:stCondLst>
                            <p:childTnLst>
                              <p:par>
                                <p:cTn fill="hold" id="13" nodeType="clickEffect" presetClass="entr" presetID="1" presetSubtype="0">
                                  <p:stCondLst>
                                    <p:cond delay="0"/>
                                  </p:stCondLst>
                                  <p:childTnLst>
                                    <p:set>
                                      <p:cBhvr>
                                        <p:cTn dur="1" fill="hold" id="14">
                                          <p:stCondLst>
                                            <p:cond delay="0"/>
                                          </p:stCondLst>
                                        </p:cTn>
                                        <p:tgtEl>
                                          <p:spTgt spid="105089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13" name=""/>
        <p:cNvGrpSpPr/>
        <p:nvPr/>
      </p:nvGrpSpPr>
      <p:grpSpPr>
        <a:xfrm>
          <a:off x="0" y="0"/>
          <a:ext cx="0" cy="0"/>
          <a:chOff x="0" y="0"/>
          <a:chExt cx="0" cy="0"/>
        </a:xfrm>
      </p:grpSpPr>
      <p:sp>
        <p:nvSpPr>
          <p:cNvPr id="1050896" name="标题 1"/>
          <p:cNvSpPr>
            <a:spLocks noGrp="1"/>
          </p:cNvSpPr>
          <p:nvPr>
            <p:ph type="title"/>
          </p:nvPr>
        </p:nvSpPr>
        <p:spPr/>
        <p:txBody>
          <a:bodyPr/>
          <a:p>
            <a:r>
              <a:rPr altLang="zh-CN" dirty="0" lang="en-US"/>
              <a:t>Scattering Function</a:t>
            </a:r>
            <a:endParaRPr altLang="en-US" dirty="0" lang="zh-CN"/>
          </a:p>
        </p:txBody>
      </p:sp>
      <p:sp>
        <p:nvSpPr>
          <p:cNvPr id="1050897" name="内容占位符 2"/>
          <p:cNvSpPr>
            <a:spLocks noGrp="1"/>
          </p:cNvSpPr>
          <p:nvPr>
            <p:ph idx="1"/>
          </p:nvPr>
        </p:nvSpPr>
        <p:spPr/>
        <p:txBody>
          <a:bodyPr/>
          <a:p>
            <a:pPr>
              <a:lnSpc>
                <a:spcPct val="90000"/>
              </a:lnSpc>
            </a:pPr>
            <a:r>
              <a:rPr altLang="zh-CN" dirty="0" sz="2800" lang="en-US"/>
              <a:t>Wide sense stationary:</a:t>
            </a:r>
          </a:p>
          <a:p>
            <a:pPr>
              <a:lnSpc>
                <a:spcPct val="90000"/>
              </a:lnSpc>
            </a:pPr>
            <a:endParaRPr altLang="zh-CN" dirty="0" sz="2800" lang="en-US"/>
          </a:p>
          <a:p>
            <a:pPr>
              <a:lnSpc>
                <a:spcPct val="90000"/>
              </a:lnSpc>
            </a:pPr>
            <a:r>
              <a:rPr altLang="zh-CN" dirty="0" sz="2800" lang="en-US"/>
              <a:t>Uncorrelated scattering</a:t>
            </a:r>
          </a:p>
          <a:p>
            <a:pPr>
              <a:lnSpc>
                <a:spcPct val="90000"/>
              </a:lnSpc>
            </a:pPr>
            <a:endParaRPr altLang="zh-CN" dirty="0" sz="2800" lang="en-US"/>
          </a:p>
          <a:p>
            <a:pPr>
              <a:lnSpc>
                <a:spcPct val="90000"/>
              </a:lnSpc>
            </a:pPr>
            <a:r>
              <a:rPr altLang="zh-CN" dirty="0" sz="2800" lang="en-US"/>
              <a:t>Scattering function is Fourier trans. of A</a:t>
            </a:r>
            <a:r>
              <a:rPr altLang="zh-CN" baseline="-25000" dirty="0" sz="2800" lang="en-US"/>
              <a:t>c</a:t>
            </a:r>
            <a:r>
              <a:rPr altLang="zh-CN" dirty="0" sz="2800" lang="en-US"/>
              <a:t>(</a:t>
            </a:r>
            <a:r>
              <a:rPr altLang="zh-CN" dirty="0" sz="2800" lang="en-US" err="1">
                <a:latin typeface="Symbol" pitchFamily="18" charset="2"/>
              </a:rPr>
              <a:t>t</a:t>
            </a:r>
            <a:r>
              <a:rPr altLang="zh-CN" dirty="0" sz="2800" lang="en-US" err="1"/>
              <a:t>,</a:t>
            </a:r>
            <a:r>
              <a:rPr altLang="zh-CN" dirty="0" sz="2800" lang="en-US" err="1">
                <a:latin typeface="Symbol" pitchFamily="18" charset="2"/>
              </a:rPr>
              <a:t>D</a:t>
            </a:r>
            <a:r>
              <a:rPr altLang="zh-CN" dirty="0" sz="2800" lang="en-US" err="1"/>
              <a:t>t</a:t>
            </a:r>
            <a:r>
              <a:rPr altLang="zh-CN" dirty="0" sz="2800" lang="en-US"/>
              <a:t>):</a:t>
            </a:r>
          </a:p>
          <a:p>
            <a:pPr indent="0" marL="0">
              <a:lnSpc>
                <a:spcPct val="90000"/>
              </a:lnSpc>
              <a:buNone/>
            </a:pPr>
            <a:r>
              <a:rPr altLang="zh-CN" dirty="0" sz="2800" lang="en-US"/>
              <a:t>                                                     (with respect to </a:t>
            </a:r>
            <a:r>
              <a:rPr altLang="zh-CN" dirty="0" sz="2800" lang="en-US">
                <a:latin typeface="Symbol" pitchFamily="18" charset="2"/>
              </a:rPr>
              <a:t>D</a:t>
            </a:r>
            <a:r>
              <a:rPr altLang="zh-CN" dirty="0" sz="2800" lang="en-US"/>
              <a:t>t)</a:t>
            </a:r>
          </a:p>
          <a:p>
            <a:pPr lvl="1">
              <a:lnSpc>
                <a:spcPct val="90000"/>
              </a:lnSpc>
            </a:pPr>
            <a:endParaRPr altLang="zh-CN" dirty="0" sz="2400" lang="en-US"/>
          </a:p>
          <a:p>
            <a:endParaRPr altLang="en-US" dirty="0" lang="zh-CN"/>
          </a:p>
        </p:txBody>
      </p:sp>
      <p:sp>
        <p:nvSpPr>
          <p:cNvPr id="1050898" name="Text Box 7"/>
          <p:cNvSpPr txBox="1">
            <a:spLocks noChangeArrowheads="1"/>
          </p:cNvSpPr>
          <p:nvPr/>
        </p:nvSpPr>
        <p:spPr bwMode="auto">
          <a:xfrm>
            <a:off x="1163472" y="4915448"/>
            <a:ext cx="478016" cy="584775"/>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dirty="0" sz="3200" lang="en-US">
                <a:solidFill>
                  <a:srgbClr val="0033CC"/>
                </a:solidFill>
                <a:latin typeface="Symbol" pitchFamily="18" charset="2"/>
              </a:rPr>
              <a:t>t:</a:t>
            </a:r>
          </a:p>
        </p:txBody>
      </p:sp>
      <p:sp>
        <p:nvSpPr>
          <p:cNvPr id="1050899" name="Text Box 8"/>
          <p:cNvSpPr txBox="1">
            <a:spLocks noChangeArrowheads="1"/>
          </p:cNvSpPr>
          <p:nvPr/>
        </p:nvSpPr>
        <p:spPr bwMode="auto">
          <a:xfrm>
            <a:off x="1154846" y="5246333"/>
            <a:ext cx="524503" cy="584775"/>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dirty="0" sz="3200" lang="en-US">
                <a:solidFill>
                  <a:srgbClr val="0033CC"/>
                </a:solidFill>
                <a:latin typeface="Symbol" pitchFamily="18" charset="2"/>
              </a:rPr>
              <a:t>r:</a:t>
            </a:r>
          </a:p>
        </p:txBody>
      </p:sp>
      <p:pic>
        <p:nvPicPr>
          <p:cNvPr id="2097193" name="Picture 3"/>
          <p:cNvPicPr>
            <a:picLocks noChangeAspect="1" noChangeArrowheads="1"/>
          </p:cNvPicPr>
          <p:nvPr/>
        </p:nvPicPr>
        <p:blipFill>
          <a:blip xmlns:r="http://schemas.openxmlformats.org/officeDocument/2006/relationships" r:embed="rId1"/>
          <a:srcRect/>
          <a:stretch>
            <a:fillRect/>
          </a:stretch>
        </p:blipFill>
        <p:spPr bwMode="auto">
          <a:xfrm>
            <a:off x="1154846" y="4388326"/>
            <a:ext cx="3613987" cy="635794"/>
          </a:xfrm>
          <a:prstGeom prst="rect"/>
          <a:noFill/>
          <a:ln>
            <a:noFill/>
          </a:ln>
        </p:spPr>
      </p:pic>
      <p:sp>
        <p:nvSpPr>
          <p:cNvPr id="1050900" name="矩形 6"/>
          <p:cNvSpPr/>
          <p:nvPr/>
        </p:nvSpPr>
        <p:spPr>
          <a:xfrm>
            <a:off x="1641488" y="5000318"/>
            <a:ext cx="3294379" cy="447041"/>
          </a:xfrm>
          <a:prstGeom prst="rect"/>
        </p:spPr>
        <p:txBody>
          <a:bodyPr wrap="none">
            <a:spAutoFit/>
          </a:bodyPr>
          <a:p>
            <a:r>
              <a:rPr altLang="zh-CN" b="1" dirty="0" sz="2000" lang="en-US">
                <a:solidFill>
                  <a:srgbClr val="0000CC"/>
                </a:solidFill>
                <a:latin typeface="+mn-lt"/>
              </a:rPr>
              <a:t>multipath delay</a:t>
            </a:r>
            <a:r>
              <a:rPr altLang="zh-CN" dirty="0" sz="1800" lang="en-US"/>
              <a:t> </a:t>
            </a:r>
            <a:r>
              <a:rPr altLang="zh-CN" dirty="0" lang="en-US"/>
              <a:t>function </a:t>
            </a:r>
            <a:endParaRPr altLang="en-US" dirty="0" lang="zh-CN"/>
          </a:p>
        </p:txBody>
      </p:sp>
      <p:sp>
        <p:nvSpPr>
          <p:cNvPr id="1050901" name="矩形 7"/>
          <p:cNvSpPr/>
          <p:nvPr/>
        </p:nvSpPr>
        <p:spPr>
          <a:xfrm>
            <a:off x="1650114" y="5386816"/>
            <a:ext cx="2329179" cy="396241"/>
          </a:xfrm>
          <a:prstGeom prst="rect"/>
        </p:spPr>
        <p:txBody>
          <a:bodyPr wrap="none">
            <a:spAutoFit/>
          </a:bodyPr>
          <a:p>
            <a:r>
              <a:rPr altLang="zh-CN" b="1" dirty="0" sz="2000" lang="en-US">
                <a:solidFill>
                  <a:srgbClr val="0000CC"/>
                </a:solidFill>
                <a:latin typeface="+mn-lt"/>
              </a:rPr>
              <a:t>Doppler frequency</a:t>
            </a:r>
            <a:endParaRPr altLang="en-US" dirty="0" lang="zh-CN"/>
          </a:p>
        </p:txBody>
      </p:sp>
      <p:pic>
        <p:nvPicPr>
          <p:cNvPr id="2097194" name="Picture 2"/>
          <p:cNvPicPr>
            <a:picLocks noChangeAspect="1" noChangeArrowheads="1"/>
          </p:cNvPicPr>
          <p:nvPr/>
        </p:nvPicPr>
        <p:blipFill>
          <a:blip xmlns:r="http://schemas.openxmlformats.org/officeDocument/2006/relationships" r:embed="rId2"/>
          <a:srcRect/>
          <a:stretch>
            <a:fillRect/>
          </a:stretch>
        </p:blipFill>
        <p:spPr bwMode="auto">
          <a:xfrm>
            <a:off x="2130083" y="2520950"/>
            <a:ext cx="4638675" cy="419100"/>
          </a:xfrm>
          <a:prstGeom prst="rect"/>
          <a:noFill/>
          <a:ln>
            <a:noFill/>
          </a:ln>
        </p:spPr>
      </p:pic>
      <p:pic>
        <p:nvPicPr>
          <p:cNvPr id="2097195" name="Picture 3"/>
          <p:cNvPicPr>
            <a:picLocks noChangeAspect="1" noChangeArrowheads="1"/>
          </p:cNvPicPr>
          <p:nvPr/>
        </p:nvPicPr>
        <p:blipFill>
          <a:blip xmlns:r="http://schemas.openxmlformats.org/officeDocument/2006/relationships" r:embed="rId3"/>
          <a:srcRect/>
          <a:stretch>
            <a:fillRect/>
          </a:stretch>
        </p:blipFill>
        <p:spPr bwMode="auto">
          <a:xfrm>
            <a:off x="1200150" y="3416300"/>
            <a:ext cx="6743700" cy="466725"/>
          </a:xfrm>
          <a:prstGeom prst="rect"/>
          <a:noFill/>
          <a:ln>
            <a:noFill/>
          </a:ln>
        </p:spPr>
      </p:pic>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2097193"/>
                                        </p:tgtEl>
                                        <p:attrNameLst>
                                          <p:attrName>style.visibility</p:attrName>
                                        </p:attrNameLst>
                                      </p:cBhvr>
                                      <p:to>
                                        <p:strVal val="visible"/>
                                      </p:to>
                                    </p:set>
                                  </p:childTnLst>
                                </p:cTn>
                              </p:par>
                              <p:par>
                                <p:cTn fill="hold" grpId="0" id="7" nodeType="withEffect" presetClass="entr" presetID="1" presetSubtype="0">
                                  <p:stCondLst>
                                    <p:cond delay="0"/>
                                  </p:stCondLst>
                                  <p:childTnLst>
                                    <p:set>
                                      <p:cBhvr>
                                        <p:cTn dur="1" fill="hold" id="8">
                                          <p:stCondLst>
                                            <p:cond delay="0"/>
                                          </p:stCondLst>
                                        </p:cTn>
                                        <p:tgtEl>
                                          <p:spTgt spid="1050899"/>
                                        </p:tgtEl>
                                        <p:attrNameLst>
                                          <p:attrName>style.visibility</p:attrName>
                                        </p:attrNameLst>
                                      </p:cBhvr>
                                      <p:to>
                                        <p:strVal val="visible"/>
                                      </p:to>
                                    </p:set>
                                  </p:childTnLst>
                                </p:cTn>
                              </p:par>
                              <p:par>
                                <p:cTn fill="hold" grpId="0" id="9" nodeType="withEffect" presetClass="entr" presetID="1" presetSubtype="0">
                                  <p:stCondLst>
                                    <p:cond delay="0"/>
                                  </p:stCondLst>
                                  <p:childTnLst>
                                    <p:set>
                                      <p:cBhvr>
                                        <p:cTn dur="1" fill="hold" id="10">
                                          <p:stCondLst>
                                            <p:cond delay="0"/>
                                          </p:stCondLst>
                                        </p:cTn>
                                        <p:tgtEl>
                                          <p:spTgt spid="1050898"/>
                                        </p:tgtEl>
                                        <p:attrNameLst>
                                          <p:attrName>style.visibility</p:attrName>
                                        </p:attrNameLst>
                                      </p:cBhvr>
                                      <p:to>
                                        <p:strVal val="visible"/>
                                      </p:to>
                                    </p:set>
                                  </p:childTnLst>
                                </p:cTn>
                              </p:par>
                              <p:par>
                                <p:cTn fill="hold" id="11" nodeType="withEffect" presetClass="entr" presetID="1" presetSubtype="0">
                                  <p:stCondLst>
                                    <p:cond delay="0"/>
                                  </p:stCondLst>
                                  <p:childTnLst>
                                    <p:set>
                                      <p:cBhvr>
                                        <p:cTn dur="1" fill="hold" id="12">
                                          <p:stCondLst>
                                            <p:cond delay="0"/>
                                          </p:stCondLst>
                                        </p:cTn>
                                        <p:tgtEl>
                                          <p:spTgt spid="1050900">
                                            <p:txEl>
                                              <p:pRg st="0" end="0"/>
                                            </p:txEl>
                                          </p:spTgt>
                                        </p:tgtEl>
                                        <p:attrNameLst>
                                          <p:attrName>style.visibility</p:attrName>
                                        </p:attrNameLst>
                                      </p:cBhvr>
                                      <p:to>
                                        <p:strVal val="visible"/>
                                      </p:to>
                                    </p:set>
                                  </p:childTnLst>
                                </p:cTn>
                              </p:par>
                              <p:par>
                                <p:cTn fill="hold" id="13" nodeType="withEffect" presetClass="entr" presetID="1" presetSubtype="0">
                                  <p:stCondLst>
                                    <p:cond delay="0"/>
                                  </p:stCondLst>
                                  <p:childTnLst>
                                    <p:set>
                                      <p:cBhvr>
                                        <p:cTn dur="1" fill="hold" id="14">
                                          <p:stCondLst>
                                            <p:cond delay="0"/>
                                          </p:stCondLst>
                                        </p:cTn>
                                        <p:tgtEl>
                                          <p:spTgt spid="105090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898" grpId="0"/>
      <p:bldP spid="105089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14" name=""/>
        <p:cNvGrpSpPr/>
        <p:nvPr/>
      </p:nvGrpSpPr>
      <p:grpSpPr>
        <a:xfrm>
          <a:off x="0" y="0"/>
          <a:ext cx="0" cy="0"/>
          <a:chOff x="0" y="0"/>
          <a:chExt cx="0" cy="0"/>
        </a:xfrm>
      </p:grpSpPr>
      <p:sp>
        <p:nvSpPr>
          <p:cNvPr id="1050902" name="标题 1"/>
          <p:cNvSpPr>
            <a:spLocks noGrp="1"/>
          </p:cNvSpPr>
          <p:nvPr>
            <p:ph type="title"/>
          </p:nvPr>
        </p:nvSpPr>
        <p:spPr/>
        <p:txBody>
          <a:bodyPr/>
          <a:p>
            <a:r>
              <a:rPr altLang="zh-CN" dirty="0" lang="en-US"/>
              <a:t>Scatter Function</a:t>
            </a:r>
            <a:endParaRPr altLang="en-US" dirty="0" lang="zh-CN"/>
          </a:p>
        </p:txBody>
      </p:sp>
      <p:sp>
        <p:nvSpPr>
          <p:cNvPr id="1050903" name="内容占位符 2"/>
          <p:cNvSpPr>
            <a:spLocks noGrp="1"/>
          </p:cNvSpPr>
          <p:nvPr>
            <p:ph idx="1"/>
          </p:nvPr>
        </p:nvSpPr>
        <p:spPr>
          <a:xfrm>
            <a:off x="635000" y="1689100"/>
            <a:ext cx="7848600" cy="4114800"/>
          </a:xfrm>
        </p:spPr>
        <p:txBody>
          <a:bodyPr/>
          <a:p>
            <a:r>
              <a:rPr altLang="zh-CN" dirty="0" sz="2800" lang="en-US"/>
              <a:t>Scattering function is the average output power of the channel as a function of </a:t>
            </a:r>
            <a:r>
              <a:rPr altLang="zh-CN" dirty="0" sz="2800" lang="el-GR"/>
              <a:t>τ</a:t>
            </a:r>
            <a:r>
              <a:rPr altLang="zh-CN" dirty="0" sz="2800" lang="en-US"/>
              <a:t>, </a:t>
            </a:r>
            <a:endParaRPr altLang="en-US" dirty="0" sz="2800" lang="zh-CN"/>
          </a:p>
        </p:txBody>
      </p:sp>
      <p:sp>
        <p:nvSpPr>
          <p:cNvPr id="1050904" name="Text Box 8"/>
          <p:cNvSpPr txBox="1">
            <a:spLocks noChangeArrowheads="1"/>
          </p:cNvSpPr>
          <p:nvPr/>
        </p:nvSpPr>
        <p:spPr bwMode="auto">
          <a:xfrm>
            <a:off x="5917346" y="2223445"/>
            <a:ext cx="381836" cy="52322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dirty="0" sz="2800" lang="en-US">
                <a:solidFill>
                  <a:srgbClr val="0033CC"/>
                </a:solidFill>
                <a:latin typeface="Symbol" pitchFamily="18" charset="2"/>
              </a:rPr>
              <a:t>r</a:t>
            </a:r>
          </a:p>
        </p:txBody>
      </p:sp>
      <p:pic>
        <p:nvPicPr>
          <p:cNvPr id="2097196" name="Picture 2"/>
          <p:cNvPicPr>
            <a:picLocks noChangeAspect="1" noChangeArrowheads="1"/>
          </p:cNvPicPr>
          <p:nvPr/>
        </p:nvPicPr>
        <p:blipFill>
          <a:blip xmlns:r="http://schemas.openxmlformats.org/officeDocument/2006/relationships" r:embed="rId1"/>
          <a:srcRect/>
          <a:stretch>
            <a:fillRect/>
          </a:stretch>
        </p:blipFill>
        <p:spPr bwMode="auto">
          <a:xfrm>
            <a:off x="1176337" y="2746665"/>
            <a:ext cx="6557961" cy="3882138"/>
          </a:xfrm>
          <a:prstGeom prst="rect"/>
          <a:noFill/>
          <a:ln>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15" name=""/>
        <p:cNvGrpSpPr/>
        <p:nvPr/>
      </p:nvGrpSpPr>
      <p:grpSpPr>
        <a:xfrm>
          <a:off x="0" y="0"/>
          <a:ext cx="0" cy="0"/>
          <a:chOff x="0" y="0"/>
          <a:chExt cx="0" cy="0"/>
        </a:xfrm>
      </p:grpSpPr>
      <p:pic>
        <p:nvPicPr>
          <p:cNvPr id="2097197" name="Picture 11"/>
          <p:cNvPicPr>
            <a:picLocks noChangeAspect="1" noChangeArrowheads="1"/>
          </p:cNvPicPr>
          <p:nvPr/>
        </p:nvPicPr>
        <p:blipFill>
          <a:blip xmlns:r="http://schemas.openxmlformats.org/officeDocument/2006/relationships" r:embed="rId1"/>
          <a:srcRect/>
          <a:stretch>
            <a:fillRect/>
          </a:stretch>
        </p:blipFill>
        <p:spPr bwMode="auto">
          <a:xfrm>
            <a:off x="4254500" y="3258667"/>
            <a:ext cx="2954337" cy="832941"/>
          </a:xfrm>
          <a:prstGeom prst="rect"/>
          <a:noFill/>
          <a:ln>
            <a:noFill/>
          </a:ln>
        </p:spPr>
      </p:pic>
      <p:sp>
        <p:nvSpPr>
          <p:cNvPr id="1050905" name="Rectangle 2"/>
          <p:cNvSpPr>
            <a:spLocks noGrp="1" noChangeArrowheads="1"/>
          </p:cNvSpPr>
          <p:nvPr>
            <p:ph type="title"/>
          </p:nvPr>
        </p:nvSpPr>
        <p:spPr/>
        <p:txBody>
          <a:bodyPr/>
          <a:p>
            <a:r>
              <a:rPr dirty="0" lang="en-US"/>
              <a:t>Power Delay Profile</a:t>
            </a:r>
          </a:p>
        </p:txBody>
      </p:sp>
      <p:sp>
        <p:nvSpPr>
          <p:cNvPr id="1050906" name="Rectangle 3"/>
          <p:cNvSpPr>
            <a:spLocks noGrp="1" noChangeArrowheads="1"/>
          </p:cNvSpPr>
          <p:nvPr>
            <p:ph type="body" idx="1"/>
          </p:nvPr>
        </p:nvSpPr>
        <p:spPr>
          <a:xfrm>
            <a:off x="441324" y="1543050"/>
            <a:ext cx="8308975" cy="4076700"/>
          </a:xfrm>
        </p:spPr>
        <p:txBody>
          <a:bodyPr/>
          <a:p>
            <a:r>
              <a:rPr dirty="0" sz="2800" lang="en-US"/>
              <a:t>Power Delay Profile (multipath intensity profile)</a:t>
            </a:r>
          </a:p>
          <a:p>
            <a:pPr lvl="1"/>
            <a:r>
              <a:rPr dirty="0" sz="2400" lang="en-US"/>
              <a:t>Let </a:t>
            </a:r>
            <a:r>
              <a:rPr altLang="zh-CN" dirty="0" sz="2400" lang="en-US">
                <a:latin typeface="Symbol" pitchFamily="18" charset="2"/>
              </a:rPr>
              <a:t>D</a:t>
            </a:r>
            <a:r>
              <a:rPr altLang="zh-CN" dirty="0" sz="2400" lang="en-US"/>
              <a:t>t=0 in </a:t>
            </a:r>
            <a:r>
              <a:rPr dirty="0" sz="2400" lang="en-US"/>
              <a:t>A</a:t>
            </a:r>
            <a:r>
              <a:rPr baseline="-25000" dirty="0" sz="2400" lang="en-US"/>
              <a:t>c</a:t>
            </a:r>
            <a:r>
              <a:rPr dirty="0" sz="2400" lang="en-US"/>
              <a:t>(</a:t>
            </a:r>
            <a:r>
              <a:rPr dirty="0" sz="2400" lang="en-US">
                <a:latin typeface="Symbol" pitchFamily="18" charset="2"/>
              </a:rPr>
              <a:t>t</a:t>
            </a:r>
            <a:r>
              <a:rPr dirty="0" sz="2400" lang="en-US"/>
              <a:t>, </a:t>
            </a:r>
            <a:r>
              <a:rPr dirty="0" sz="2400" lang="en-US">
                <a:latin typeface="Symbol" pitchFamily="18" charset="2"/>
              </a:rPr>
              <a:t>D</a:t>
            </a:r>
            <a:r>
              <a:rPr dirty="0" sz="2400" lang="en-US"/>
              <a:t>t), written as A</a:t>
            </a:r>
            <a:r>
              <a:rPr baseline="-25000" dirty="0" sz="2400" lang="en-US"/>
              <a:t>c</a:t>
            </a:r>
            <a:r>
              <a:rPr dirty="0" sz="2400" lang="en-US"/>
              <a:t>(</a:t>
            </a:r>
            <a:r>
              <a:rPr dirty="0" sz="2400" lang="en-US">
                <a:latin typeface="Symbol" pitchFamily="18" charset="2"/>
              </a:rPr>
              <a:t>t</a:t>
            </a:r>
            <a:r>
              <a:rPr dirty="0" sz="2400" lang="en-US"/>
              <a:t>)</a:t>
            </a:r>
          </a:p>
          <a:p>
            <a:pPr lvl="1">
              <a:lnSpc>
                <a:spcPct val="90000"/>
              </a:lnSpc>
            </a:pPr>
            <a:r>
              <a:rPr dirty="0" sz="2400" lang="en-US"/>
              <a:t>Average power associated with a given multipath delay</a:t>
            </a:r>
          </a:p>
          <a:p>
            <a:pPr lvl="1">
              <a:lnSpc>
                <a:spcPct val="90000"/>
              </a:lnSpc>
            </a:pPr>
            <a:r>
              <a:rPr dirty="0" sz="2400" lang="en-US"/>
              <a:t>Determines average and </a:t>
            </a:r>
            <a:r>
              <a:rPr dirty="0" sz="2400" lang="en-US" err="1"/>
              <a:t>rms</a:t>
            </a:r>
            <a:r>
              <a:rPr dirty="0" sz="2400" lang="en-US"/>
              <a:t> delay spread</a:t>
            </a:r>
          </a:p>
          <a:p>
            <a:pPr>
              <a:lnSpc>
                <a:spcPct val="90000"/>
              </a:lnSpc>
            </a:pPr>
            <a:endParaRPr dirty="0" lang="en-US"/>
          </a:p>
          <a:p>
            <a:pPr>
              <a:lnSpc>
                <a:spcPct val="90000"/>
              </a:lnSpc>
            </a:pPr>
            <a:r>
              <a:rPr dirty="0" sz="2800" lang="en-US"/>
              <a:t> </a:t>
            </a:r>
            <a:r>
              <a:rPr altLang="zh-CN" dirty="0" sz="2800" lang="en-US"/>
              <a:t>Coherence Bandwidth</a:t>
            </a:r>
            <a:endParaRPr dirty="0" sz="2800" lang="en-US"/>
          </a:p>
          <a:p>
            <a:pPr indent="0" lvl="1" marL="457200">
              <a:lnSpc>
                <a:spcPct val="100000"/>
              </a:lnSpc>
              <a:buNone/>
            </a:pPr>
            <a:endParaRPr dirty="0" sz="2400" lang="en-US"/>
          </a:p>
        </p:txBody>
      </p:sp>
      <p:pic>
        <p:nvPicPr>
          <p:cNvPr id="2097198" name="Picture 10"/>
          <p:cNvPicPr>
            <a:picLocks noChangeAspect="1" noChangeArrowheads="1"/>
          </p:cNvPicPr>
          <p:nvPr/>
        </p:nvPicPr>
        <p:blipFill>
          <a:blip xmlns:r="http://schemas.openxmlformats.org/officeDocument/2006/relationships" r:embed="rId2"/>
          <a:srcRect/>
          <a:stretch>
            <a:fillRect/>
          </a:stretch>
        </p:blipFill>
        <p:spPr bwMode="auto">
          <a:xfrm>
            <a:off x="1300164" y="3258667"/>
            <a:ext cx="1919668" cy="650735"/>
          </a:xfrm>
          <a:prstGeom prst="rect"/>
          <a:noFill/>
          <a:ln>
            <a:noFill/>
          </a:ln>
        </p:spPr>
      </p:pic>
      <p:sp>
        <p:nvSpPr>
          <p:cNvPr id="1050907" name="TextBox 4"/>
          <p:cNvSpPr txBox="1">
            <a:spLocks noChangeAspect="1" noMove="1" noResize="1" noRot="1" noAdjustHandles="1" noEditPoints="1" noChangeArrowheads="1" noChangeShapeType="1" noTextEdit="1"/>
          </p:cNvSpPr>
          <p:nvPr/>
        </p:nvSpPr>
        <p:spPr>
          <a:xfrm>
            <a:off x="1324451" y="4292600"/>
            <a:ext cx="1388778" cy="495328"/>
          </a:xfrm>
          <a:prstGeom prst="rect"/>
          <a:blipFill rotWithShape="1">
            <a:blip xmlns:r="http://schemas.openxmlformats.org/officeDocument/2006/relationships" r:embed="rId3"/>
            <a:stretch>
              <a:fillRect l="-877" t="-9877" b="-20988"/>
            </a:stretch>
          </a:blipFill>
        </p:spPr>
        <p:txBody>
          <a:bodyPr/>
          <a:p>
            <a:r>
              <a:rPr altLang="en-US" lang="zh-CN">
                <a:noFill/>
              </a:rPr>
              <a:t> </a:t>
            </a:r>
          </a:p>
        </p:txBody>
      </p:sp>
      <p:pic>
        <p:nvPicPr>
          <p:cNvPr id="2097199" name="Picture 14"/>
          <p:cNvPicPr>
            <a:picLocks noChangeAspect="1" noChangeArrowheads="1"/>
          </p:cNvPicPr>
          <p:nvPr/>
        </p:nvPicPr>
        <p:blipFill>
          <a:blip xmlns:r="http://schemas.openxmlformats.org/officeDocument/2006/relationships" r:embed="rId4"/>
          <a:srcRect/>
          <a:stretch>
            <a:fillRect/>
          </a:stretch>
        </p:blipFill>
        <p:spPr bwMode="auto">
          <a:xfrm>
            <a:off x="1324451" y="4787928"/>
            <a:ext cx="6859588" cy="1935085"/>
          </a:xfrm>
          <a:prstGeom prst="rect"/>
          <a:noFill/>
          <a:ln>
            <a:noFill/>
          </a:ln>
        </p:spPr>
      </p:pic>
      <p:sp>
        <p:nvSpPr>
          <p:cNvPr id="1050908" name="矩形 6"/>
          <p:cNvSpPr/>
          <p:nvPr/>
        </p:nvSpPr>
        <p:spPr>
          <a:xfrm>
            <a:off x="2776729" y="4331542"/>
            <a:ext cx="7065771" cy="400110"/>
          </a:xfrm>
          <a:prstGeom prst="rect"/>
        </p:spPr>
        <p:txBody>
          <a:bodyPr wrap="square">
            <a:spAutoFit/>
          </a:bodyPr>
          <a:p>
            <a:r>
              <a:rPr altLang="zh-CN" b="1" dirty="0" sz="2000" lang="en-US">
                <a:solidFill>
                  <a:srgbClr val="0000CC"/>
                </a:solidFill>
                <a:latin typeface="+mn-lt"/>
              </a:rPr>
              <a:t>Signals separated in frequency by </a:t>
            </a:r>
            <a:r>
              <a:rPr altLang="zh-CN" b="1" dirty="0" sz="2000" lang="en-US" err="1">
                <a:solidFill>
                  <a:srgbClr val="0000CC"/>
                </a:solidFill>
                <a:latin typeface="+mn-lt"/>
              </a:rPr>
              <a:t>Bc</a:t>
            </a:r>
            <a:r>
              <a:rPr altLang="zh-CN" b="1" dirty="0" sz="2000" lang="en-US">
                <a:solidFill>
                  <a:srgbClr val="0000CC"/>
                </a:solidFill>
                <a:latin typeface="+mn-lt"/>
              </a:rPr>
              <a:t> is uncorrelated</a:t>
            </a:r>
            <a:endParaRPr altLang="en-US" b="1" dirty="0" sz="2000" lang="zh-CN">
              <a:solidFill>
                <a:srgbClr val="0000CC"/>
              </a:solidFill>
              <a:latin typeface="+mn-lt"/>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1050906">
                                            <p:txEl>
                                              <p:pRg st="5" end="5"/>
                                            </p:txEl>
                                          </p:spTgt>
                                        </p:tgtEl>
                                        <p:attrNameLst>
                                          <p:attrName>style.visibility</p:attrName>
                                        </p:attrNameLst>
                                      </p:cBhvr>
                                      <p:to>
                                        <p:strVal val="visible"/>
                                      </p:to>
                                    </p:set>
                                  </p:childTnLst>
                                </p:cTn>
                              </p:par>
                              <p:par>
                                <p:cTn fill="hold" grpId="0" id="7" nodeType="withEffect" presetClass="entr" presetID="1" presetSubtype="0">
                                  <p:stCondLst>
                                    <p:cond delay="0"/>
                                  </p:stCondLst>
                                  <p:childTnLst>
                                    <p:set>
                                      <p:cBhvr>
                                        <p:cTn dur="1" fill="hold" id="8">
                                          <p:stCondLst>
                                            <p:cond delay="0"/>
                                          </p:stCondLst>
                                        </p:cTn>
                                        <p:tgtEl>
                                          <p:spTgt spid="1050907"/>
                                        </p:tgtEl>
                                        <p:attrNameLst>
                                          <p:attrName>style.visibility</p:attrName>
                                        </p:attrNameLst>
                                      </p:cBhvr>
                                      <p:to>
                                        <p:strVal val="visible"/>
                                      </p:to>
                                    </p:set>
                                  </p:childTnLst>
                                </p:cTn>
                              </p:par>
                              <p:par>
                                <p:cTn fill="hold" id="9" nodeType="withEffect" presetClass="entr" presetID="1" presetSubtype="0">
                                  <p:stCondLst>
                                    <p:cond delay="0"/>
                                  </p:stCondLst>
                                  <p:childTnLst>
                                    <p:set>
                                      <p:cBhvr>
                                        <p:cTn dur="1" fill="hold" id="10">
                                          <p:stCondLst>
                                            <p:cond delay="0"/>
                                          </p:stCondLst>
                                        </p:cTn>
                                        <p:tgtEl>
                                          <p:spTgt spid="2097199"/>
                                        </p:tgtEl>
                                        <p:attrNameLst>
                                          <p:attrName>style.visibility</p:attrName>
                                        </p:attrNameLst>
                                      </p:cBhvr>
                                      <p:to>
                                        <p:strVal val="visible"/>
                                      </p:to>
                                    </p:set>
                                  </p:childTnLst>
                                </p:cTn>
                              </p:par>
                              <p:par>
                                <p:cTn fill="hold" grpId="0" id="11" nodeType="withEffect" presetClass="entr" presetID="1" presetSubtype="0">
                                  <p:stCondLst>
                                    <p:cond delay="0"/>
                                  </p:stCondLst>
                                  <p:childTnLst>
                                    <p:set>
                                      <p:cBhvr>
                                        <p:cTn dur="1" fill="hold" id="12">
                                          <p:stCondLst>
                                            <p:cond delay="0"/>
                                          </p:stCondLst>
                                        </p:cTn>
                                        <p:tgtEl>
                                          <p:spTgt spid="1050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907" grpId="0"/>
      <p:bldP spid="105090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16" name=""/>
        <p:cNvGrpSpPr/>
        <p:nvPr/>
      </p:nvGrpSpPr>
      <p:grpSpPr>
        <a:xfrm>
          <a:off x="0" y="0"/>
          <a:ext cx="0" cy="0"/>
          <a:chOff x="0" y="0"/>
          <a:chExt cx="0" cy="0"/>
        </a:xfrm>
      </p:grpSpPr>
      <p:sp>
        <p:nvSpPr>
          <p:cNvPr id="1050909" name="Rectangle 2"/>
          <p:cNvSpPr>
            <a:spLocks noGrp="1" noChangeArrowheads="1"/>
          </p:cNvSpPr>
          <p:nvPr>
            <p:ph type="title"/>
          </p:nvPr>
        </p:nvSpPr>
        <p:spPr/>
        <p:txBody>
          <a:bodyPr/>
          <a:p>
            <a:r>
              <a:rPr lang="en-US"/>
              <a:t>Doppler Power Spectrum</a:t>
            </a:r>
          </a:p>
        </p:txBody>
      </p:sp>
      <p:sp>
        <p:nvSpPr>
          <p:cNvPr id="1050910" name="Rectangle 3"/>
          <p:cNvSpPr txBox="1">
            <a:spLocks noChangeArrowheads="1"/>
          </p:cNvSpPr>
          <p:nvPr/>
        </p:nvSpPr>
        <p:spPr bwMode="auto">
          <a:xfrm>
            <a:off x="441324" y="1479550"/>
            <a:ext cx="8308975" cy="4076700"/>
          </a:xfrm>
          <a:prstGeom prst="rect"/>
          <a:noFill/>
          <a:ln w="9525">
            <a:noFill/>
            <a:miter lim="800000"/>
            <a:headEnd/>
            <a:tailEnd/>
          </a:ln>
        </p:spPr>
        <p:txBody>
          <a:bodyPr anchor="t" anchorCtr="0" bIns="46038" compatLnSpc="1" lIns="92075" numCol="1" rIns="92075" tIns="46038" vert="horz" wrap="square">
            <a:prstTxWarp prst="textNoShape"/>
          </a:bodyPr>
          <a:lstStyle>
            <a:lvl1pPr algn="l" eaLnBrk="0" fontAlgn="base" hangingPunct="0" indent="-342900" marL="342900" rtl="0">
              <a:lnSpc>
                <a:spcPct val="120000"/>
              </a:lnSpc>
              <a:spcBef>
                <a:spcPct val="20000"/>
              </a:spcBef>
              <a:spcAft>
                <a:spcPct val="0"/>
              </a:spcAft>
              <a:buClr>
                <a:srgbClr val="0000CC"/>
              </a:buClr>
              <a:buSzPct val="75000"/>
              <a:buFont typeface="Wingdings" pitchFamily="2" charset="2"/>
              <a:buChar char="l"/>
              <a:defRPr b="1" sz="3200">
                <a:solidFill>
                  <a:srgbClr val="0000CC"/>
                </a:solidFill>
                <a:latin typeface="+mn-lt"/>
                <a:ea typeface="+mn-ea"/>
                <a:cs typeface="+mn-cs"/>
              </a:defRPr>
            </a:lvl1pPr>
            <a:lvl2pPr algn="l" eaLnBrk="0" fontAlgn="base" hangingPunct="0" indent="-285750" marL="742950" rtl="0">
              <a:lnSpc>
                <a:spcPct val="80000"/>
              </a:lnSpc>
              <a:spcBef>
                <a:spcPct val="20000"/>
              </a:spcBef>
              <a:spcAft>
                <a:spcPct val="0"/>
              </a:spcAft>
              <a:buClr>
                <a:srgbClr val="CC0000"/>
              </a:buClr>
              <a:buSzPct val="80000"/>
              <a:buFont typeface="Wingdings" pitchFamily="2" charset="2"/>
              <a:buChar char="l"/>
              <a:defRPr b="1" sz="2800">
                <a:solidFill>
                  <a:srgbClr val="0000CC"/>
                </a:solidFill>
                <a:latin typeface="+mn-lt"/>
              </a:defRPr>
            </a:lvl2pPr>
            <a:lvl3pPr algn="l" eaLnBrk="0" fontAlgn="base" hangingPunct="0" indent="-228600" marL="1143000" rtl="0">
              <a:lnSpc>
                <a:spcPct val="80000"/>
              </a:lnSpc>
              <a:spcBef>
                <a:spcPct val="20000"/>
              </a:spcBef>
              <a:spcAft>
                <a:spcPct val="0"/>
              </a:spcAft>
              <a:buClr>
                <a:srgbClr val="0000CC"/>
              </a:buClr>
              <a:buSzPct val="65000"/>
              <a:buFont typeface="ZapfDingbats" pitchFamily="82" charset="2"/>
              <a:buChar char="l"/>
              <a:defRPr b="1" sz="2400">
                <a:solidFill>
                  <a:srgbClr val="0000FF"/>
                </a:solidFill>
                <a:latin typeface="+mn-lt"/>
              </a:defRPr>
            </a:lvl3pPr>
            <a:lvl4pPr algn="l" eaLnBrk="0" fontAlgn="base" hangingPunct="0" indent="-228600" marL="1600200" rtl="0">
              <a:spcBef>
                <a:spcPct val="20000"/>
              </a:spcBef>
              <a:spcAft>
                <a:spcPct val="0"/>
              </a:spcAft>
              <a:buClr>
                <a:srgbClr val="DC0081"/>
              </a:buClr>
              <a:buSzPct val="65000"/>
              <a:buFont typeface="Wingdings" pitchFamily="2" charset="2"/>
              <a:buChar char="l"/>
              <a:defRPr b="1">
                <a:solidFill>
                  <a:srgbClr val="0000CC"/>
                </a:solidFill>
                <a:latin typeface="+mn-lt"/>
              </a:defRPr>
            </a:lvl4pPr>
            <a:lvl5pPr algn="l" eaLnBrk="0" fontAlgn="base" hangingPunct="0" indent="-228600" marL="20574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5pPr>
            <a:lvl6pPr algn="l" eaLnBrk="0" fontAlgn="base" hangingPunct="0" indent="-228600" marL="25146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6pPr>
            <a:lvl7pPr algn="l" eaLnBrk="0" fontAlgn="base" hangingPunct="0" indent="-228600" marL="29718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7pPr>
            <a:lvl8pPr algn="l" eaLnBrk="0" fontAlgn="base" hangingPunct="0" indent="-228600" marL="34290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8pPr>
            <a:lvl9pPr algn="l" eaLnBrk="0" fontAlgn="base" hangingPunct="0" indent="-228600" marL="3886200" rtl="0">
              <a:spcBef>
                <a:spcPct val="20000"/>
              </a:spcBef>
              <a:spcAft>
                <a:spcPct val="0"/>
              </a:spcAft>
              <a:buClr>
                <a:srgbClr val="DC0081"/>
              </a:buClr>
              <a:buSzPct val="100000"/>
              <a:buFont typeface="Wingdings" pitchFamily="2" charset="2"/>
              <a:buChar char="l"/>
              <a:defRPr sz="2000">
                <a:solidFill>
                  <a:schemeClr val="tx1"/>
                </a:solidFill>
                <a:latin typeface="Arial" pitchFamily="34" charset="0"/>
              </a:defRPr>
            </a:lvl9pPr>
          </a:lstStyle>
          <a:p>
            <a:r>
              <a:rPr dirty="0" sz="2800" kern="0" lang="en-US"/>
              <a:t>Doppler Power Spectrum</a:t>
            </a:r>
          </a:p>
          <a:p>
            <a:pPr lvl="1"/>
            <a:r>
              <a:rPr dirty="0" sz="2400" kern="0" lang="en-US"/>
              <a:t>Let </a:t>
            </a:r>
            <a:r>
              <a:rPr altLang="zh-CN" dirty="0" sz="2400" kern="0" lang="en-US" err="1">
                <a:latin typeface="Symbol" pitchFamily="18" charset="2"/>
              </a:rPr>
              <a:t>D</a:t>
            </a:r>
            <a:r>
              <a:rPr altLang="zh-CN" dirty="0" sz="2400" kern="0" lang="en-US" err="1"/>
              <a:t>f</a:t>
            </a:r>
            <a:r>
              <a:rPr altLang="zh-CN" dirty="0" sz="2400" kern="0" lang="en-US"/>
              <a:t> =0 in </a:t>
            </a:r>
            <a:r>
              <a:rPr dirty="0" sz="2400" kern="0" lang="en-US"/>
              <a:t>A</a:t>
            </a:r>
            <a:r>
              <a:rPr baseline="-25000" dirty="0" sz="2400" kern="0" lang="en-US"/>
              <a:t>C</a:t>
            </a:r>
            <a:r>
              <a:rPr dirty="0" sz="2400" kern="0" lang="en-US"/>
              <a:t>(</a:t>
            </a:r>
            <a:r>
              <a:rPr altLang="zh-CN" dirty="0" sz="2400" kern="0" lang="en-US" err="1">
                <a:latin typeface="Symbol" pitchFamily="18" charset="2"/>
              </a:rPr>
              <a:t>D</a:t>
            </a:r>
            <a:r>
              <a:rPr altLang="zh-CN" dirty="0" sz="2400" kern="0" lang="en-US" err="1"/>
              <a:t>f</a:t>
            </a:r>
            <a:r>
              <a:rPr altLang="zh-CN" dirty="0" sz="2400" kern="0" lang="en-US"/>
              <a:t> </a:t>
            </a:r>
            <a:r>
              <a:rPr dirty="0" sz="2400" kern="0" lang="en-US"/>
              <a:t>, </a:t>
            </a:r>
            <a:r>
              <a:rPr dirty="0" sz="2400" kern="0" lang="en-US">
                <a:latin typeface="Symbol" pitchFamily="18" charset="2"/>
              </a:rPr>
              <a:t>D</a:t>
            </a:r>
            <a:r>
              <a:rPr dirty="0" sz="2400" kern="0" lang="en-US"/>
              <a:t>t) </a:t>
            </a:r>
            <a:r>
              <a:rPr dirty="0" sz="2400" kern="0" lang="en-US">
                <a:sym typeface="Wingdings" panose="05000000000000000000" pitchFamily="2" charset="2"/>
              </a:rPr>
              <a:t></a:t>
            </a:r>
            <a:r>
              <a:rPr dirty="0" sz="2400" kern="0" lang="en-US"/>
              <a:t>A</a:t>
            </a:r>
            <a:r>
              <a:rPr baseline="-25000" dirty="0" sz="2400" kern="0" lang="en-US"/>
              <a:t>C</a:t>
            </a:r>
            <a:r>
              <a:rPr dirty="0" sz="2400" kern="0" lang="en-US"/>
              <a:t>(</a:t>
            </a:r>
            <a:r>
              <a:rPr altLang="zh-CN" dirty="0" sz="2400" kern="0" lang="en-US">
                <a:latin typeface="Symbol" pitchFamily="18" charset="2"/>
              </a:rPr>
              <a:t>D</a:t>
            </a:r>
            <a:r>
              <a:rPr altLang="zh-CN" dirty="0" sz="2400" kern="0" lang="en-US"/>
              <a:t>t</a:t>
            </a:r>
            <a:r>
              <a:rPr dirty="0" sz="2400" kern="0" lang="en-US"/>
              <a:t>)</a:t>
            </a:r>
          </a:p>
          <a:p>
            <a:pPr lvl="1"/>
            <a:r>
              <a:rPr dirty="0" sz="2400" kern="0" lang="en-US"/>
              <a:t>DPS: Fourier Trans. of </a:t>
            </a:r>
            <a:r>
              <a:rPr altLang="zh-CN" dirty="0" sz="2400" kern="0" lang="en-US"/>
              <a:t>A</a:t>
            </a:r>
            <a:r>
              <a:rPr altLang="zh-CN" baseline="-25000" dirty="0" sz="2400" kern="0" lang="en-US"/>
              <a:t>C</a:t>
            </a:r>
            <a:r>
              <a:rPr altLang="zh-CN" dirty="0" sz="2400" kern="0" lang="en-US"/>
              <a:t>(</a:t>
            </a:r>
            <a:r>
              <a:rPr altLang="zh-CN" dirty="0" sz="2400" kern="0" lang="en-US">
                <a:latin typeface="Symbol" pitchFamily="18" charset="2"/>
              </a:rPr>
              <a:t>D</a:t>
            </a:r>
            <a:r>
              <a:rPr altLang="zh-CN" dirty="0" sz="2400" kern="0" lang="en-US"/>
              <a:t>t) with respective of </a:t>
            </a:r>
            <a:r>
              <a:rPr altLang="zh-CN" dirty="0" sz="2400" kern="0" lang="en-US">
                <a:latin typeface="Symbol" pitchFamily="18" charset="2"/>
              </a:rPr>
              <a:t>D</a:t>
            </a:r>
            <a:r>
              <a:rPr altLang="zh-CN" dirty="0" sz="2400" kern="0" lang="en-US"/>
              <a:t>t</a:t>
            </a:r>
          </a:p>
          <a:p>
            <a:pPr lvl="2"/>
            <a:endParaRPr dirty="0" sz="2000" kern="0" lang="en-US"/>
          </a:p>
          <a:p>
            <a:pPr lvl="2">
              <a:lnSpc>
                <a:spcPct val="90000"/>
              </a:lnSpc>
            </a:pPr>
            <a:endParaRPr dirty="0" sz="2000" kern="0" lang="en-US"/>
          </a:p>
          <a:p>
            <a:pPr lvl="1">
              <a:lnSpc>
                <a:spcPct val="90000"/>
              </a:lnSpc>
            </a:pPr>
            <a:r>
              <a:rPr dirty="0" sz="2400" kern="0" lang="en-US"/>
              <a:t>Determines Doppler spread: </a:t>
            </a:r>
            <a:r>
              <a:rPr altLang="zh-CN" dirty="0" sz="2400" lang="en-US" err="1"/>
              <a:t>B</a:t>
            </a:r>
            <a:r>
              <a:rPr altLang="zh-CN" baseline="-25000" dirty="0" sz="2400" lang="en-US" err="1"/>
              <a:t>d</a:t>
            </a:r>
            <a:r>
              <a:rPr altLang="zh-CN" dirty="0" sz="2400" lang="en-US"/>
              <a:t> is maximum </a:t>
            </a:r>
            <a:r>
              <a:rPr altLang="zh-CN" dirty="0" sz="2400" lang="en-US" err="1"/>
              <a:t>doppler</a:t>
            </a:r>
            <a:r>
              <a:rPr altLang="zh-CN" dirty="0" sz="2400" lang="en-US"/>
              <a:t> </a:t>
            </a:r>
            <a:r>
              <a:rPr altLang="zh-CN" dirty="0" sz="2400" lang="en-US">
                <a:latin typeface="Symbol" pitchFamily="18" charset="2"/>
              </a:rPr>
              <a:t>r</a:t>
            </a:r>
            <a:r>
              <a:rPr altLang="zh-CN" dirty="0" sz="2400" lang="en-US"/>
              <a:t> for which </a:t>
            </a:r>
            <a:r>
              <a:rPr altLang="zh-CN" dirty="0" sz="2400" lang="en-US" err="1"/>
              <a:t>S</a:t>
            </a:r>
            <a:r>
              <a:rPr altLang="zh-CN" baseline="-25000" dirty="0" sz="2400" lang="en-US" err="1"/>
              <a:t>c</a:t>
            </a:r>
            <a:r>
              <a:rPr altLang="zh-CN" baseline="-25000" dirty="0" sz="2400" lang="en-US"/>
              <a:t> </a:t>
            </a:r>
            <a:r>
              <a:rPr altLang="zh-CN" dirty="0" sz="2400" lang="en-US"/>
              <a:t>(</a:t>
            </a:r>
            <a:r>
              <a:rPr altLang="zh-CN" dirty="0" sz="2400" lang="en-US">
                <a:latin typeface="Symbol" pitchFamily="18" charset="2"/>
              </a:rPr>
              <a:t>r</a:t>
            </a:r>
            <a:r>
              <a:rPr altLang="zh-CN" dirty="0" sz="2400" lang="en-US"/>
              <a:t>)=&gt;0</a:t>
            </a:r>
            <a:endParaRPr dirty="0" kern="0" lang="en-US"/>
          </a:p>
          <a:p>
            <a:pPr>
              <a:lnSpc>
                <a:spcPct val="90000"/>
              </a:lnSpc>
            </a:pPr>
            <a:r>
              <a:rPr dirty="0" sz="2800" kern="0" lang="en-US"/>
              <a:t> </a:t>
            </a:r>
            <a:r>
              <a:rPr altLang="zh-CN" dirty="0" sz="2800" kern="0" lang="en-US"/>
              <a:t>Coherence Time: </a:t>
            </a:r>
            <a:r>
              <a:rPr altLang="zh-CN" dirty="0" sz="2800" lang="en-US"/>
              <a:t>T</a:t>
            </a:r>
            <a:r>
              <a:rPr altLang="zh-CN" baseline="-25000" dirty="0" sz="2800" lang="en-US"/>
              <a:t>c</a:t>
            </a:r>
            <a:r>
              <a:rPr altLang="zh-CN" dirty="0" sz="2800" lang="en-US"/>
              <a:t>=1/</a:t>
            </a:r>
            <a:r>
              <a:rPr altLang="zh-CN" dirty="0" sz="2800" lang="en-US" err="1"/>
              <a:t>B</a:t>
            </a:r>
            <a:r>
              <a:rPr altLang="zh-CN" baseline="-25000" dirty="0" sz="2800" lang="en-US" err="1"/>
              <a:t>d</a:t>
            </a:r>
            <a:endParaRPr altLang="zh-CN" baseline="-25000" dirty="0" sz="2800" lang="en-US"/>
          </a:p>
          <a:p>
            <a:pPr lvl="1">
              <a:lnSpc>
                <a:spcPct val="90000"/>
              </a:lnSpc>
            </a:pPr>
            <a:r>
              <a:rPr altLang="zh-CN" dirty="0" sz="2400" lang="en-US"/>
              <a:t>Signals separated in time by </a:t>
            </a:r>
            <a:r>
              <a:rPr altLang="zh-CN" dirty="0" sz="2400" lang="en-US">
                <a:latin typeface="Symbol" pitchFamily="18" charset="2"/>
              </a:rPr>
              <a:t>T</a:t>
            </a:r>
            <a:r>
              <a:rPr altLang="zh-CN" baseline="-25000" dirty="0" sz="2400" lang="en-US"/>
              <a:t>c</a:t>
            </a:r>
            <a:r>
              <a:rPr altLang="zh-CN" dirty="0" sz="2400" lang="en-US"/>
              <a:t> is uncorrelated</a:t>
            </a:r>
            <a:endParaRPr dirty="0" sz="2400" kern="0" lang="en-US"/>
          </a:p>
          <a:p>
            <a:pPr indent="0" lvl="1" marL="457200">
              <a:lnSpc>
                <a:spcPct val="100000"/>
              </a:lnSpc>
              <a:buFont typeface="Wingdings" pitchFamily="2" charset="2"/>
              <a:buNone/>
            </a:pPr>
            <a:endParaRPr dirty="0" sz="2400" kern="0" lang="en-US"/>
          </a:p>
        </p:txBody>
      </p:sp>
      <p:pic>
        <p:nvPicPr>
          <p:cNvPr id="2097200" name="Picture 2"/>
          <p:cNvPicPr>
            <a:picLocks noChangeAspect="1" noChangeArrowheads="1"/>
          </p:cNvPicPr>
          <p:nvPr/>
        </p:nvPicPr>
        <p:blipFill>
          <a:blip xmlns:r="http://schemas.openxmlformats.org/officeDocument/2006/relationships" r:embed="rId1"/>
          <a:srcRect/>
          <a:stretch>
            <a:fillRect/>
          </a:stretch>
        </p:blipFill>
        <p:spPr bwMode="auto">
          <a:xfrm>
            <a:off x="1808163" y="2812436"/>
            <a:ext cx="3589337" cy="705464"/>
          </a:xfrm>
          <a:prstGeom prst="rect"/>
          <a:noFill/>
          <a:ln>
            <a:noFill/>
          </a:ln>
        </p:spPr>
      </p:pic>
      <p:pic>
        <p:nvPicPr>
          <p:cNvPr id="2097201" name="Picture 3"/>
          <p:cNvPicPr>
            <a:picLocks noChangeAspect="1" noChangeArrowheads="1"/>
          </p:cNvPicPr>
          <p:nvPr/>
        </p:nvPicPr>
        <p:blipFill>
          <a:blip xmlns:r="http://schemas.openxmlformats.org/officeDocument/2006/relationships" r:embed="rId2"/>
          <a:srcRect/>
          <a:stretch>
            <a:fillRect/>
          </a:stretch>
        </p:blipFill>
        <p:spPr bwMode="auto">
          <a:xfrm>
            <a:off x="1414463" y="5041899"/>
            <a:ext cx="6124575" cy="1727201"/>
          </a:xfrm>
          <a:prstGeom prst="rect"/>
          <a:noFill/>
          <a:ln>
            <a:noFill/>
          </a:ln>
        </p:spPr>
      </p:pic>
      <p:sp>
        <p:nvSpPr>
          <p:cNvPr id="1050911" name="TextBox 2"/>
          <p:cNvSpPr txBox="1"/>
          <p:nvPr/>
        </p:nvSpPr>
        <p:spPr>
          <a:xfrm>
            <a:off x="2120900" y="6487467"/>
            <a:ext cx="1155700" cy="461665"/>
          </a:xfrm>
          <a:prstGeom prst="rect"/>
          <a:solidFill>
            <a:schemeClr val="tx1"/>
          </a:solidFill>
        </p:spPr>
        <p:txBody>
          <a:bodyPr rtlCol="0" wrap="square">
            <a:spAutoFit/>
          </a:bodyPr>
          <a:p>
            <a:endParaRPr altLang="en-US" dirty="0" lang="zh-CN"/>
          </a:p>
        </p:txBody>
      </p:sp>
      <p:sp>
        <p:nvSpPr>
          <p:cNvPr id="1050912" name="TextBox 14"/>
          <p:cNvSpPr txBox="1"/>
          <p:nvPr/>
        </p:nvSpPr>
        <p:spPr>
          <a:xfrm>
            <a:off x="5753100" y="6487467"/>
            <a:ext cx="1155700" cy="461665"/>
          </a:xfrm>
          <a:prstGeom prst="rect"/>
          <a:solidFill>
            <a:schemeClr val="tx1"/>
          </a:solidFill>
        </p:spPr>
        <p:txBody>
          <a:bodyPr rtlCol="0" wrap="square">
            <a:spAutoFit/>
          </a:bodyPr>
          <a:p>
            <a:endParaRPr altLang="en-US" dirty="0" lang="zh-CN"/>
          </a:p>
        </p:txBody>
      </p:sp>
      <p:cxnSp>
        <p:nvCxnSpPr>
          <p:cNvPr id="3145728" name="直接连接符 4"/>
          <p:cNvCxnSpPr>
            <a:cxnSpLocks/>
          </p:cNvCxnSpPr>
          <p:nvPr/>
        </p:nvCxnSpPr>
        <p:spPr bwMode="auto">
          <a:xfrm>
            <a:off x="1993900" y="6220767"/>
            <a:ext cx="0" cy="533400"/>
          </a:xfrm>
          <a:prstGeom prst="line"/>
          <a:solidFill>
            <a:schemeClr val="accent1"/>
          </a:solidFill>
          <a:ln w="28575" cap="flat" cmpd="sng" algn="ctr">
            <a:solidFill>
              <a:srgbClr val="0033CC"/>
            </a:solidFill>
            <a:prstDash val="solid"/>
            <a:round/>
            <a:headEnd type="none" w="sm" len="sm"/>
            <a:tailEnd type="none" w="sm" len="sm"/>
          </a:ln>
          <a:effectLst/>
        </p:spPr>
      </p:cxnSp>
      <p:cxnSp>
        <p:nvCxnSpPr>
          <p:cNvPr id="3145729" name="直接连接符 19"/>
          <p:cNvCxnSpPr>
            <a:cxnSpLocks/>
          </p:cNvCxnSpPr>
          <p:nvPr/>
        </p:nvCxnSpPr>
        <p:spPr bwMode="auto">
          <a:xfrm>
            <a:off x="3352800" y="6222999"/>
            <a:ext cx="0" cy="533400"/>
          </a:xfrm>
          <a:prstGeom prst="line"/>
          <a:solidFill>
            <a:schemeClr val="accent1"/>
          </a:solidFill>
          <a:ln w="28575" cap="flat" cmpd="sng" algn="ctr">
            <a:solidFill>
              <a:srgbClr val="0033CC"/>
            </a:solidFill>
            <a:prstDash val="solid"/>
            <a:round/>
            <a:headEnd type="none" w="sm" len="sm"/>
            <a:tailEnd type="none" w="sm" len="sm"/>
          </a:ln>
          <a:effectLst/>
        </p:spPr>
      </p:cxnSp>
      <p:cxnSp>
        <p:nvCxnSpPr>
          <p:cNvPr id="3145730" name="直接连接符 20"/>
          <p:cNvCxnSpPr>
            <a:cxnSpLocks/>
          </p:cNvCxnSpPr>
          <p:nvPr/>
        </p:nvCxnSpPr>
        <p:spPr bwMode="auto">
          <a:xfrm>
            <a:off x="5499100" y="6220767"/>
            <a:ext cx="0" cy="533400"/>
          </a:xfrm>
          <a:prstGeom prst="line"/>
          <a:solidFill>
            <a:schemeClr val="accent1"/>
          </a:solidFill>
          <a:ln w="28575" cap="flat" cmpd="sng" algn="ctr">
            <a:solidFill>
              <a:srgbClr val="0033CC"/>
            </a:solidFill>
            <a:prstDash val="solid"/>
            <a:round/>
            <a:headEnd type="none" w="sm" len="sm"/>
            <a:tailEnd type="none" w="sm" len="sm"/>
          </a:ln>
          <a:effectLst/>
        </p:spPr>
      </p:cxnSp>
      <p:cxnSp>
        <p:nvCxnSpPr>
          <p:cNvPr id="3145731" name="直接连接符 21"/>
          <p:cNvCxnSpPr>
            <a:cxnSpLocks/>
          </p:cNvCxnSpPr>
          <p:nvPr/>
        </p:nvCxnSpPr>
        <p:spPr bwMode="auto">
          <a:xfrm>
            <a:off x="7112000" y="6210300"/>
            <a:ext cx="0" cy="533400"/>
          </a:xfrm>
          <a:prstGeom prst="line"/>
          <a:solidFill>
            <a:schemeClr val="accent1"/>
          </a:solidFill>
          <a:ln w="28575" cap="flat" cmpd="sng" algn="ctr">
            <a:solidFill>
              <a:srgbClr val="0033CC"/>
            </a:solidFill>
            <a:prstDash val="solid"/>
            <a:round/>
            <a:headEnd type="none" w="sm" len="sm"/>
            <a:tailEnd type="none" w="sm" len="sm"/>
          </a:ln>
          <a:effectLst/>
        </p:spPr>
      </p:cxnSp>
      <p:sp>
        <p:nvSpPr>
          <p:cNvPr id="1050913" name="矩形 7"/>
          <p:cNvSpPr/>
          <p:nvPr/>
        </p:nvSpPr>
        <p:spPr>
          <a:xfrm>
            <a:off x="2426895" y="6385867"/>
            <a:ext cx="627380" cy="447041"/>
          </a:xfrm>
          <a:prstGeom prst="rect"/>
        </p:spPr>
        <p:txBody>
          <a:bodyPr wrap="none">
            <a:spAutoFit/>
          </a:bodyPr>
          <a:p>
            <a:r>
              <a:rPr altLang="zh-CN" dirty="0" lang="en-US">
                <a:solidFill>
                  <a:srgbClr val="0033CC"/>
                </a:solidFill>
              </a:rPr>
              <a:t>2T</a:t>
            </a:r>
            <a:r>
              <a:rPr altLang="zh-CN" baseline="-25000" dirty="0" lang="en-US">
                <a:solidFill>
                  <a:srgbClr val="0033CC"/>
                </a:solidFill>
              </a:rPr>
              <a:t>c</a:t>
            </a:r>
            <a:endParaRPr altLang="en-US" dirty="0" lang="zh-CN">
              <a:solidFill>
                <a:srgbClr val="0033CC"/>
              </a:solidFill>
            </a:endParaRPr>
          </a:p>
        </p:txBody>
      </p:sp>
      <p:cxnSp>
        <p:nvCxnSpPr>
          <p:cNvPr id="3145732" name="直接箭头连接符 9"/>
          <p:cNvCxnSpPr>
            <a:cxnSpLocks/>
          </p:cNvCxnSpPr>
          <p:nvPr/>
        </p:nvCxnSpPr>
        <p:spPr bwMode="auto">
          <a:xfrm>
            <a:off x="1993900" y="6616699"/>
            <a:ext cx="1358900" cy="0"/>
          </a:xfrm>
          <a:prstGeom prst="straightConnector1"/>
          <a:solidFill>
            <a:schemeClr val="accent1"/>
          </a:solidFill>
          <a:ln w="12700" cap="flat" cmpd="sng" algn="ctr">
            <a:solidFill>
              <a:srgbClr val="0033CC"/>
            </a:solidFill>
            <a:prstDash val="solid"/>
            <a:round/>
            <a:headEnd type="arrow"/>
            <a:tailEnd type="arrow"/>
          </a:ln>
          <a:effectLst/>
        </p:spPr>
      </p:cxnSp>
      <p:sp>
        <p:nvSpPr>
          <p:cNvPr id="1050914" name="矩形 25"/>
          <p:cNvSpPr/>
          <p:nvPr/>
        </p:nvSpPr>
        <p:spPr>
          <a:xfrm>
            <a:off x="6046395" y="6413499"/>
            <a:ext cx="678179" cy="447040"/>
          </a:xfrm>
          <a:prstGeom prst="rect"/>
        </p:spPr>
        <p:txBody>
          <a:bodyPr wrap="none">
            <a:spAutoFit/>
          </a:bodyPr>
          <a:p>
            <a:r>
              <a:rPr altLang="zh-CN" dirty="0" lang="en-US">
                <a:solidFill>
                  <a:srgbClr val="0033CC"/>
                </a:solidFill>
              </a:rPr>
              <a:t>2B</a:t>
            </a:r>
            <a:r>
              <a:rPr altLang="zh-CN" baseline="-25000" dirty="0" lang="en-US">
                <a:solidFill>
                  <a:srgbClr val="0033CC"/>
                </a:solidFill>
              </a:rPr>
              <a:t>d</a:t>
            </a:r>
          </a:p>
        </p:txBody>
      </p:sp>
      <p:cxnSp>
        <p:nvCxnSpPr>
          <p:cNvPr id="3145733" name="直接箭头连接符 26"/>
          <p:cNvCxnSpPr>
            <a:cxnSpLocks/>
          </p:cNvCxnSpPr>
          <p:nvPr/>
        </p:nvCxnSpPr>
        <p:spPr bwMode="auto">
          <a:xfrm>
            <a:off x="5499100" y="6644331"/>
            <a:ext cx="1612900" cy="0"/>
          </a:xfrm>
          <a:prstGeom prst="straightConnector1"/>
          <a:solidFill>
            <a:schemeClr val="accent1"/>
          </a:solidFill>
          <a:ln w="12700" cap="flat" cmpd="sng" algn="ctr">
            <a:solidFill>
              <a:srgbClr val="0033CC"/>
            </a:solidFill>
            <a:prstDash val="solid"/>
            <a:round/>
            <a:headEnd type="arrow"/>
            <a:tailEnd type="arrow"/>
          </a:ln>
          <a:effectLst/>
        </p:spPr>
      </p:cxnSp>
      <p:cxnSp>
        <p:nvCxnSpPr>
          <p:cNvPr id="3145734" name="Straight Arrow Connector 3"/>
          <p:cNvCxnSpPr>
            <a:cxnSpLocks/>
          </p:cNvCxnSpPr>
          <p:nvPr/>
        </p:nvCxnSpPr>
        <p:spPr bwMode="auto">
          <a:xfrm flipV="1">
            <a:off x="1136469" y="5355771"/>
            <a:ext cx="1371600" cy="300446"/>
          </a:xfrm>
          <a:prstGeom prst="straightConnector1"/>
          <a:solidFill>
            <a:schemeClr val="accent1"/>
          </a:solidFill>
          <a:ln w="19050" cap="flat" cmpd="sng" algn="ctr">
            <a:solidFill>
              <a:srgbClr val="FF0000"/>
            </a:solidFill>
            <a:prstDash val="solid"/>
            <a:round/>
            <a:headEnd type="none" w="sm" len="sm"/>
            <a:tailEnd type="stealth"/>
          </a:ln>
          <a:effectLst/>
        </p:spPr>
      </p:cxnSp>
      <p:sp>
        <p:nvSpPr>
          <p:cNvPr id="1050915" name="TextBox 5"/>
          <p:cNvSpPr txBox="1"/>
          <p:nvPr/>
        </p:nvSpPr>
        <p:spPr>
          <a:xfrm>
            <a:off x="398430" y="5584381"/>
            <a:ext cx="1402079" cy="447040"/>
          </a:xfrm>
          <a:prstGeom prst="rect"/>
          <a:noFill/>
        </p:spPr>
        <p:txBody>
          <a:bodyPr rtlCol="0" wrap="none">
            <a:spAutoFit/>
          </a:bodyPr>
          <a:p>
            <a:r>
              <a:rPr altLang="zh-CN" dirty="0" lang="en-US" err="1">
                <a:solidFill>
                  <a:srgbClr val="FF0000"/>
                </a:solidFill>
              </a:rPr>
              <a:t>captial</a:t>
            </a:r>
            <a:r>
              <a:rPr altLang="zh-CN" dirty="0" lang="en-US">
                <a:solidFill>
                  <a:srgbClr val="FF0000"/>
                </a:solidFill>
              </a:rPr>
              <a:t> </a:t>
            </a:r>
            <a:r>
              <a:rPr altLang="zh-CN" dirty="0" i="1" lang="en-US">
                <a:solidFill>
                  <a:srgbClr val="000000"/>
                </a:solidFill>
              </a:rPr>
              <a:t>C</a:t>
            </a:r>
            <a:endParaRPr altLang="en-US" dirty="0" i="1" lang="zh-CN">
              <a:solidFill>
                <a:srgbClr val="000000"/>
              </a:solidFill>
            </a:endParaRP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1050910">
                                            <p:txEl>
                                              <p:pRg st="6" end="6"/>
                                            </p:txEl>
                                          </p:spTgt>
                                        </p:tgtEl>
                                        <p:attrNameLst>
                                          <p:attrName>style.visibility</p:attrName>
                                        </p:attrNameLst>
                                      </p:cBhvr>
                                      <p:to>
                                        <p:strVal val="visible"/>
                                      </p:to>
                                    </p:set>
                                  </p:childTnLst>
                                </p:cTn>
                              </p:par>
                              <p:par>
                                <p:cTn fill="hold" id="7" nodeType="withEffect" presetClass="entr" presetID="1" presetSubtype="0">
                                  <p:stCondLst>
                                    <p:cond delay="0"/>
                                  </p:stCondLst>
                                  <p:childTnLst>
                                    <p:set>
                                      <p:cBhvr>
                                        <p:cTn dur="1" fill="hold" id="8">
                                          <p:stCondLst>
                                            <p:cond delay="0"/>
                                          </p:stCondLst>
                                        </p:cTn>
                                        <p:tgtEl>
                                          <p:spTgt spid="1050910">
                                            <p:txEl>
                                              <p:pRg st="7" end="7"/>
                                            </p:txEl>
                                          </p:spTgt>
                                        </p:tgtEl>
                                        <p:attrNameLst>
                                          <p:attrName>style.visibility</p:attrName>
                                        </p:attrNameLst>
                                      </p:cBhvr>
                                      <p:to>
                                        <p:strVal val="visible"/>
                                      </p:to>
                                    </p:set>
                                  </p:childTnLst>
                                </p:cTn>
                              </p:par>
                              <p:par>
                                <p:cTn fill="hold" id="9" nodeType="withEffect" presetClass="entr" presetID="1" presetSubtype="0">
                                  <p:stCondLst>
                                    <p:cond delay="0"/>
                                  </p:stCondLst>
                                  <p:childTnLst>
                                    <p:set>
                                      <p:cBhvr>
                                        <p:cTn dur="1" fill="hold" id="10">
                                          <p:stCondLst>
                                            <p:cond delay="0"/>
                                          </p:stCondLst>
                                        </p:cTn>
                                        <p:tgtEl>
                                          <p:spTgt spid="2097201"/>
                                        </p:tgtEl>
                                        <p:attrNameLst>
                                          <p:attrName>style.visibility</p:attrName>
                                        </p:attrNameLst>
                                      </p:cBhvr>
                                      <p:to>
                                        <p:strVal val="visible"/>
                                      </p:to>
                                    </p:set>
                                  </p:childTnLst>
                                </p:cTn>
                              </p:par>
                              <p:par>
                                <p:cTn fill="hold" grpId="0" id="11" nodeType="withEffect" presetClass="entr" presetID="1" presetSubtype="0">
                                  <p:stCondLst>
                                    <p:cond delay="0"/>
                                  </p:stCondLst>
                                  <p:childTnLst>
                                    <p:set>
                                      <p:cBhvr>
                                        <p:cTn dur="1" fill="hold" id="12">
                                          <p:stCondLst>
                                            <p:cond delay="0"/>
                                          </p:stCondLst>
                                        </p:cTn>
                                        <p:tgtEl>
                                          <p:spTgt spid="1050911"/>
                                        </p:tgtEl>
                                        <p:attrNameLst>
                                          <p:attrName>style.visibility</p:attrName>
                                        </p:attrNameLst>
                                      </p:cBhvr>
                                      <p:to>
                                        <p:strVal val="visible"/>
                                      </p:to>
                                    </p:set>
                                  </p:childTnLst>
                                </p:cTn>
                              </p:par>
                              <p:par>
                                <p:cTn fill="hold" grpId="0" id="13" nodeType="withEffect" presetClass="entr" presetID="1" presetSubtype="0">
                                  <p:stCondLst>
                                    <p:cond delay="0"/>
                                  </p:stCondLst>
                                  <p:childTnLst>
                                    <p:set>
                                      <p:cBhvr>
                                        <p:cTn dur="1" fill="hold" id="14">
                                          <p:stCondLst>
                                            <p:cond delay="0"/>
                                          </p:stCondLst>
                                        </p:cTn>
                                        <p:tgtEl>
                                          <p:spTgt spid="1050912"/>
                                        </p:tgtEl>
                                        <p:attrNameLst>
                                          <p:attrName>style.visibility</p:attrName>
                                        </p:attrNameLst>
                                      </p:cBhvr>
                                      <p:to>
                                        <p:strVal val="visible"/>
                                      </p:to>
                                    </p:set>
                                  </p:childTnLst>
                                </p:cTn>
                              </p:par>
                              <p:par>
                                <p:cTn fill="hold" id="15" nodeType="withEffect" presetClass="entr" presetID="1" presetSubtype="0">
                                  <p:stCondLst>
                                    <p:cond delay="0"/>
                                  </p:stCondLst>
                                  <p:childTnLst>
                                    <p:set>
                                      <p:cBhvr>
                                        <p:cTn dur="1" fill="hold" id="16">
                                          <p:stCondLst>
                                            <p:cond delay="0"/>
                                          </p:stCondLst>
                                        </p:cTn>
                                        <p:tgtEl>
                                          <p:spTgt spid="3145728"/>
                                        </p:tgtEl>
                                        <p:attrNameLst>
                                          <p:attrName>style.visibility</p:attrName>
                                        </p:attrNameLst>
                                      </p:cBhvr>
                                      <p:to>
                                        <p:strVal val="visible"/>
                                      </p:to>
                                    </p:set>
                                  </p:childTnLst>
                                </p:cTn>
                              </p:par>
                              <p:par>
                                <p:cTn fill="hold" id="17" nodeType="withEffect" presetClass="entr" presetID="1" presetSubtype="0">
                                  <p:stCondLst>
                                    <p:cond delay="0"/>
                                  </p:stCondLst>
                                  <p:childTnLst>
                                    <p:set>
                                      <p:cBhvr>
                                        <p:cTn dur="1" fill="hold" id="18">
                                          <p:stCondLst>
                                            <p:cond delay="0"/>
                                          </p:stCondLst>
                                        </p:cTn>
                                        <p:tgtEl>
                                          <p:spTgt spid="3145729"/>
                                        </p:tgtEl>
                                        <p:attrNameLst>
                                          <p:attrName>style.visibility</p:attrName>
                                        </p:attrNameLst>
                                      </p:cBhvr>
                                      <p:to>
                                        <p:strVal val="visible"/>
                                      </p:to>
                                    </p:set>
                                  </p:childTnLst>
                                </p:cTn>
                              </p:par>
                              <p:par>
                                <p:cTn fill="hold" id="19" nodeType="withEffect" presetClass="entr" presetID="1" presetSubtype="0">
                                  <p:stCondLst>
                                    <p:cond delay="0"/>
                                  </p:stCondLst>
                                  <p:childTnLst>
                                    <p:set>
                                      <p:cBhvr>
                                        <p:cTn dur="1" fill="hold" id="20">
                                          <p:stCondLst>
                                            <p:cond delay="0"/>
                                          </p:stCondLst>
                                        </p:cTn>
                                        <p:tgtEl>
                                          <p:spTgt spid="3145730"/>
                                        </p:tgtEl>
                                        <p:attrNameLst>
                                          <p:attrName>style.visibility</p:attrName>
                                        </p:attrNameLst>
                                      </p:cBhvr>
                                      <p:to>
                                        <p:strVal val="visible"/>
                                      </p:to>
                                    </p:set>
                                  </p:childTnLst>
                                </p:cTn>
                              </p:par>
                              <p:par>
                                <p:cTn fill="hold" id="21" nodeType="withEffect" presetClass="entr" presetID="1" presetSubtype="0">
                                  <p:stCondLst>
                                    <p:cond delay="0"/>
                                  </p:stCondLst>
                                  <p:childTnLst>
                                    <p:set>
                                      <p:cBhvr>
                                        <p:cTn dur="1" fill="hold" id="22">
                                          <p:stCondLst>
                                            <p:cond delay="0"/>
                                          </p:stCondLst>
                                        </p:cTn>
                                        <p:tgtEl>
                                          <p:spTgt spid="3145731"/>
                                        </p:tgtEl>
                                        <p:attrNameLst>
                                          <p:attrName>style.visibility</p:attrName>
                                        </p:attrNameLst>
                                      </p:cBhvr>
                                      <p:to>
                                        <p:strVal val="visible"/>
                                      </p:to>
                                    </p:set>
                                  </p:childTnLst>
                                </p:cTn>
                              </p:par>
                              <p:par>
                                <p:cTn fill="hold" grpId="0" id="23" nodeType="withEffect" presetClass="entr" presetID="1" presetSubtype="0">
                                  <p:stCondLst>
                                    <p:cond delay="0"/>
                                  </p:stCondLst>
                                  <p:childTnLst>
                                    <p:set>
                                      <p:cBhvr>
                                        <p:cTn dur="1" fill="hold" id="24">
                                          <p:stCondLst>
                                            <p:cond delay="0"/>
                                          </p:stCondLst>
                                        </p:cTn>
                                        <p:tgtEl>
                                          <p:spTgt spid="1050913"/>
                                        </p:tgtEl>
                                        <p:attrNameLst>
                                          <p:attrName>style.visibility</p:attrName>
                                        </p:attrNameLst>
                                      </p:cBhvr>
                                      <p:to>
                                        <p:strVal val="visible"/>
                                      </p:to>
                                    </p:set>
                                  </p:childTnLst>
                                </p:cTn>
                              </p:par>
                              <p:par>
                                <p:cTn fill="hold" id="25" nodeType="withEffect" presetClass="entr" presetID="1" presetSubtype="0">
                                  <p:stCondLst>
                                    <p:cond delay="0"/>
                                  </p:stCondLst>
                                  <p:childTnLst>
                                    <p:set>
                                      <p:cBhvr>
                                        <p:cTn dur="1" fill="hold" id="26">
                                          <p:stCondLst>
                                            <p:cond delay="0"/>
                                          </p:stCondLst>
                                        </p:cTn>
                                        <p:tgtEl>
                                          <p:spTgt spid="3145732"/>
                                        </p:tgtEl>
                                        <p:attrNameLst>
                                          <p:attrName>style.visibility</p:attrName>
                                        </p:attrNameLst>
                                      </p:cBhvr>
                                      <p:to>
                                        <p:strVal val="visible"/>
                                      </p:to>
                                    </p:set>
                                  </p:childTnLst>
                                </p:cTn>
                              </p:par>
                              <p:par>
                                <p:cTn fill="hold" grpId="0" id="27" nodeType="withEffect" presetClass="entr" presetID="1" presetSubtype="0">
                                  <p:stCondLst>
                                    <p:cond delay="0"/>
                                  </p:stCondLst>
                                  <p:childTnLst>
                                    <p:set>
                                      <p:cBhvr>
                                        <p:cTn dur="1" fill="hold" id="28">
                                          <p:stCondLst>
                                            <p:cond delay="0"/>
                                          </p:stCondLst>
                                        </p:cTn>
                                        <p:tgtEl>
                                          <p:spTgt spid="1050914"/>
                                        </p:tgtEl>
                                        <p:attrNameLst>
                                          <p:attrName>style.visibility</p:attrName>
                                        </p:attrNameLst>
                                      </p:cBhvr>
                                      <p:to>
                                        <p:strVal val="visible"/>
                                      </p:to>
                                    </p:set>
                                  </p:childTnLst>
                                </p:cTn>
                              </p:par>
                              <p:par>
                                <p:cTn fill="hold" id="29" nodeType="withEffect" presetClass="entr" presetID="1" presetSubtype="0">
                                  <p:stCondLst>
                                    <p:cond delay="0"/>
                                  </p:stCondLst>
                                  <p:childTnLst>
                                    <p:set>
                                      <p:cBhvr>
                                        <p:cTn dur="1" fill="hold" id="30">
                                          <p:stCondLst>
                                            <p:cond delay="0"/>
                                          </p:stCondLst>
                                        </p:cTn>
                                        <p:tgtEl>
                                          <p:spTgt spid="3145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911" grpId="0" animBg="1"/>
      <p:bldP spid="1050912" grpId="0" animBg="1"/>
      <p:bldP spid="1050913" grpId="0"/>
      <p:bldP spid="10509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73" name=""/>
        <p:cNvGrpSpPr/>
        <p:nvPr/>
      </p:nvGrpSpPr>
      <p:grpSpPr>
        <a:xfrm>
          <a:off x="0" y="0"/>
          <a:ext cx="0" cy="0"/>
          <a:chOff x="0" y="0"/>
          <a:chExt cx="0" cy="0"/>
        </a:xfrm>
      </p:grpSpPr>
      <p:sp>
        <p:nvSpPr>
          <p:cNvPr id="1050444" name="标题 1"/>
          <p:cNvSpPr>
            <a:spLocks noGrp="1"/>
          </p:cNvSpPr>
          <p:nvPr>
            <p:ph type="title"/>
          </p:nvPr>
        </p:nvSpPr>
        <p:spPr/>
        <p:txBody>
          <a:bodyPr/>
          <a:p>
            <a:r>
              <a:rPr altLang="zh-CN" dirty="0" lang="en-US"/>
              <a:t>Recall the Propagation Effect</a:t>
            </a:r>
            <a:endParaRPr altLang="en-US" dirty="0" lang="zh-CN"/>
          </a:p>
        </p:txBody>
      </p:sp>
      <p:sp>
        <p:nvSpPr>
          <p:cNvPr id="1050445" name="Rectangle 3"/>
          <p:cNvSpPr txBox="1">
            <a:spLocks noChangeArrowheads="1"/>
          </p:cNvSpPr>
          <p:nvPr/>
        </p:nvSpPr>
        <p:spPr bwMode="auto">
          <a:xfrm>
            <a:off x="552450" y="1733550"/>
            <a:ext cx="8362950" cy="4114800"/>
          </a:xfrm>
          <a:prstGeom prst="rect"/>
          <a:noFill/>
          <a:ln w="9525">
            <a:noFill/>
            <a:miter lim="800000"/>
            <a:headEnd/>
            <a:tailEnd/>
          </a:ln>
        </p:spPr>
        <p:txBody>
          <a:bodyPr anchor="t" anchorCtr="0" bIns="46038" compatLnSpc="1" lIns="92075" numCol="1" rIns="92075" tIns="46038" vert="horz" wrap="square">
            <a:prstTxWarp prst="textNoShape"/>
          </a:bodyPr>
          <a:p>
            <a:pPr algn="l" defTabSz="914400" eaLnBrk="0" fontAlgn="base" hangingPunct="0" indent="-342900" latinLnBrk="0" lvl="0" marL="342900" marR="0" rtl="0">
              <a:lnSpc>
                <a:spcPct val="0"/>
              </a:lnSpc>
              <a:spcBef>
                <a:spcPct val="20000"/>
              </a:spcBef>
              <a:spcAft>
                <a:spcPct val="0"/>
              </a:spcAft>
              <a:buClr>
                <a:srgbClr val="0000CC"/>
              </a:buClr>
              <a:buSzPct val="75000"/>
              <a:buFont typeface="Wingdings" pitchFamily="2" charset="2"/>
              <a:buChar char="l"/>
            </a:pPr>
            <a:endParaRPr baseline="0" b="1" cap="none" sz="3200" i="0" kern="0" kumimoji="0" lang="en-US" noProof="0" normalizeH="0" spc="0" strike="noStrike" u="none">
              <a:ln>
                <a:noFill/>
              </a:ln>
              <a:solidFill>
                <a:srgbClr val="0000CC"/>
              </a:solidFill>
              <a:effectLst/>
              <a:uLnTx/>
              <a:uFillTx/>
              <a:latin typeface="+mn-lt"/>
              <a:ea typeface="+mn-ea"/>
              <a:cs typeface="+mn-cs"/>
            </a:endParaRPr>
          </a:p>
          <a:p>
            <a:pPr algn="l" defTabSz="914400" eaLnBrk="0" fontAlgn="base" hangingPunct="0" indent="-342900" latinLnBrk="0" lvl="0" marL="342900" marR="0" rtl="0">
              <a:lnSpc>
                <a:spcPct val="120000"/>
              </a:lnSpc>
              <a:spcBef>
                <a:spcPct val="20000"/>
              </a:spcBef>
              <a:spcAft>
                <a:spcPct val="0"/>
              </a:spcAft>
              <a:buClr>
                <a:srgbClr val="0000CC"/>
              </a:buClr>
              <a:buSzPct val="75000"/>
              <a:buFont typeface="Wingdings" pitchFamily="2" charset="2"/>
              <a:buChar char="l"/>
            </a:pPr>
            <a:r>
              <a:rPr baseline="0" b="1" cap="none" sz="2400" i="0" kern="0" kumimoji="0" lang="en-US" noProof="0" normalizeH="0" spc="0" strike="noStrike" u="none">
                <a:ln>
                  <a:noFill/>
                </a:ln>
                <a:solidFill>
                  <a:srgbClr val="0000CC"/>
                </a:solidFill>
                <a:effectLst/>
                <a:uLnTx/>
                <a:uFillTx/>
                <a:latin typeface="+mn-lt"/>
                <a:ea typeface="+mn-ea"/>
                <a:cs typeface="+mn-cs"/>
              </a:rPr>
              <a:t>Path Loss (includes average shadowing)</a:t>
            </a:r>
          </a:p>
          <a:p>
            <a:pPr algn="l" defTabSz="914400" eaLnBrk="0" fontAlgn="base" hangingPunct="0" indent="-342900" latinLnBrk="0" lvl="0" marL="342900" marR="0" rtl="0">
              <a:lnSpc>
                <a:spcPct val="120000"/>
              </a:lnSpc>
              <a:spcBef>
                <a:spcPct val="20000"/>
              </a:spcBef>
              <a:spcAft>
                <a:spcPct val="0"/>
              </a:spcAft>
              <a:buClr>
                <a:srgbClr val="0000CC"/>
              </a:buClr>
              <a:buSzPct val="75000"/>
              <a:buFont typeface="Wingdings" pitchFamily="2" charset="2"/>
              <a:buChar char="l"/>
            </a:pPr>
            <a:r>
              <a:rPr baseline="0" b="1" cap="none" sz="2400" i="0" kern="0" kumimoji="0" lang="en-US" noProof="0" normalizeH="0" spc="0" strike="noStrike" u="none">
                <a:ln>
                  <a:noFill/>
                </a:ln>
                <a:solidFill>
                  <a:srgbClr val="CC0000"/>
                </a:solidFill>
                <a:effectLst/>
                <a:uLnTx/>
                <a:uFillTx/>
                <a:latin typeface="+mn-lt"/>
                <a:ea typeface="+mn-ea"/>
                <a:cs typeface="+mn-cs"/>
              </a:rPr>
              <a:t>Shadowing (due to obstructions)</a:t>
            </a:r>
          </a:p>
          <a:p>
            <a:pPr algn="l" defTabSz="914400" eaLnBrk="0" fontAlgn="base" hangingPunct="0" indent="-342900" latinLnBrk="0" lvl="0" marL="342900" marR="0" rtl="0">
              <a:lnSpc>
                <a:spcPct val="120000"/>
              </a:lnSpc>
              <a:spcBef>
                <a:spcPct val="20000"/>
              </a:spcBef>
              <a:spcAft>
                <a:spcPct val="0"/>
              </a:spcAft>
              <a:buClr>
                <a:srgbClr val="0000CC"/>
              </a:buClr>
              <a:buSzPct val="75000"/>
              <a:buFont typeface="Wingdings" pitchFamily="2" charset="2"/>
              <a:buChar char="l"/>
            </a:pPr>
            <a:r>
              <a:rPr baseline="0" b="1" cap="none" sz="2400" i="0" kern="0" kumimoji="0" lang="en-US" noProof="0" normalizeH="0" spc="0" strike="noStrike" u="none">
                <a:ln>
                  <a:noFill/>
                </a:ln>
                <a:solidFill>
                  <a:srgbClr val="009900"/>
                </a:solidFill>
                <a:effectLst/>
                <a:uLnTx/>
                <a:uFillTx/>
                <a:latin typeface="+mn-lt"/>
                <a:ea typeface="+mn-ea"/>
                <a:cs typeface="+mn-cs"/>
              </a:rPr>
              <a:t>Multipath Fading</a:t>
            </a:r>
            <a:endParaRPr baseline="0" b="1" cap="none" dirty="0" sz="2400" i="0" kern="0" kumimoji="0" lang="en-US" noProof="0" normalizeH="0" spc="0" strike="noStrike" u="none">
              <a:ln>
                <a:noFill/>
              </a:ln>
              <a:solidFill>
                <a:srgbClr val="009900"/>
              </a:solidFill>
              <a:effectLst/>
              <a:uLnTx/>
              <a:uFillTx/>
              <a:latin typeface="+mn-lt"/>
              <a:ea typeface="+mn-ea"/>
              <a:cs typeface="+mn-cs"/>
            </a:endParaRPr>
          </a:p>
        </p:txBody>
      </p:sp>
      <p:sp>
        <p:nvSpPr>
          <p:cNvPr id="1050446" name="Line 4"/>
          <p:cNvSpPr>
            <a:spLocks noChangeShapeType="1"/>
          </p:cNvSpPr>
          <p:nvPr/>
        </p:nvSpPr>
        <p:spPr bwMode="auto">
          <a:xfrm>
            <a:off x="5162550" y="4667250"/>
            <a:ext cx="0" cy="1428750"/>
          </a:xfrm>
          <a:prstGeom prst="line"/>
          <a:noFill/>
          <a:ln w="28575">
            <a:solidFill>
              <a:srgbClr val="000000"/>
            </a:solidFill>
            <a:round/>
            <a:headEnd type="none" w="sm" len="sm"/>
            <a:tailEnd type="none" w="sm" len="sm"/>
          </a:ln>
        </p:spPr>
        <p:txBody>
          <a:bodyPr/>
          <a:p>
            <a:endParaRPr lang="en-US"/>
          </a:p>
        </p:txBody>
      </p:sp>
      <p:sp>
        <p:nvSpPr>
          <p:cNvPr id="1050447" name="Line 5"/>
          <p:cNvSpPr>
            <a:spLocks noChangeShapeType="1"/>
          </p:cNvSpPr>
          <p:nvPr/>
        </p:nvSpPr>
        <p:spPr bwMode="auto">
          <a:xfrm>
            <a:off x="5181600" y="6076950"/>
            <a:ext cx="2647950" cy="0"/>
          </a:xfrm>
          <a:prstGeom prst="line"/>
          <a:noFill/>
          <a:ln w="28575">
            <a:solidFill>
              <a:srgbClr val="000000"/>
            </a:solidFill>
            <a:round/>
            <a:headEnd type="none" w="sm" len="sm"/>
            <a:tailEnd type="none" w="sm" len="sm"/>
          </a:ln>
        </p:spPr>
        <p:txBody>
          <a:bodyPr/>
          <a:p>
            <a:endParaRPr lang="en-US"/>
          </a:p>
        </p:txBody>
      </p:sp>
      <p:sp>
        <p:nvSpPr>
          <p:cNvPr id="1050448" name="Freeform 6"/>
          <p:cNvSpPr/>
          <p:nvPr/>
        </p:nvSpPr>
        <p:spPr bwMode="auto">
          <a:xfrm>
            <a:off x="5676900" y="4619625"/>
            <a:ext cx="1588" cy="142875"/>
          </a:xfrm>
          <a:custGeom>
            <a:avLst/>
            <a:gdLst>
              <a:gd name="T0" fmla="*/ 0 w 1"/>
              <a:gd name="T1" fmla="*/ 2147483647 h 90"/>
              <a:gd name="T2" fmla="*/ 0 w 1"/>
              <a:gd name="T3" fmla="*/ 2147483647 h 90"/>
              <a:gd name="T4" fmla="*/ 0 w 1"/>
              <a:gd name="T5" fmla="*/ 2147483647 h 90"/>
              <a:gd name="T6" fmla="*/ 0 60000 65536"/>
              <a:gd name="T7" fmla="*/ 0 60000 65536"/>
              <a:gd name="T8" fmla="*/ 0 60000 65536"/>
              <a:gd name="T9" fmla="*/ 0 w 1"/>
              <a:gd name="T10" fmla="*/ 0 h 90"/>
              <a:gd name="T11" fmla="*/ 1 w 1"/>
              <a:gd name="T12" fmla="*/ 90 h 90"/>
            </a:gdLst>
            <a:ahLst/>
            <a:cxnLst>
              <a:cxn ang="T6">
                <a:pos x="T0" y="T1"/>
              </a:cxn>
              <a:cxn ang="T7">
                <a:pos x="T2" y="T3"/>
              </a:cxn>
              <a:cxn ang="T8">
                <a:pos x="T4" y="T5"/>
              </a:cxn>
            </a:cxnLst>
            <a:rect l="T9" t="T10" r="T11" b="T12"/>
            <a:pathLst>
              <a:path w="1" h="90">
                <a:moveTo>
                  <a:pt x="0" y="90"/>
                </a:moveTo>
                <a:cubicBezTo>
                  <a:pt x="0" y="90"/>
                  <a:pt x="0" y="0"/>
                  <a:pt x="0" y="6"/>
                </a:cubicBezTo>
                <a:cubicBezTo>
                  <a:pt x="0" y="12"/>
                  <a:pt x="0" y="90"/>
                  <a:pt x="0" y="90"/>
                </a:cubicBezTo>
                <a:close/>
              </a:path>
            </a:pathLst>
          </a:custGeom>
          <a:solidFill>
            <a:schemeClr val="accent1"/>
          </a:solidFill>
          <a:ln w="12700">
            <a:solidFill>
              <a:schemeClr val="tx1"/>
            </a:solidFill>
            <a:round/>
            <a:headEnd type="none" w="sm" len="sm"/>
            <a:tailEnd type="none" w="sm" len="sm"/>
          </a:ln>
        </p:spPr>
        <p:txBody>
          <a:bodyPr/>
          <a:p>
            <a:endParaRPr lang="en-US"/>
          </a:p>
        </p:txBody>
      </p:sp>
      <p:sp>
        <p:nvSpPr>
          <p:cNvPr id="1050449" name="Text Box 7"/>
          <p:cNvSpPr txBox="1">
            <a:spLocks noChangeArrowheads="1"/>
          </p:cNvSpPr>
          <p:nvPr/>
        </p:nvSpPr>
        <p:spPr bwMode="auto">
          <a:xfrm>
            <a:off x="4251325" y="4727575"/>
            <a:ext cx="798513"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P</a:t>
            </a:r>
            <a:r>
              <a:rPr baseline="-25000" b="1" lang="en-US">
                <a:solidFill>
                  <a:srgbClr val="000000"/>
                </a:solidFill>
              </a:rPr>
              <a:t>r</a:t>
            </a:r>
            <a:r>
              <a:rPr b="1" lang="en-US">
                <a:solidFill>
                  <a:srgbClr val="000000"/>
                </a:solidFill>
              </a:rPr>
              <a:t>/P</a:t>
            </a:r>
            <a:r>
              <a:rPr baseline="-25000" b="1" lang="en-US">
                <a:solidFill>
                  <a:srgbClr val="000000"/>
                </a:solidFill>
              </a:rPr>
              <a:t>t</a:t>
            </a:r>
          </a:p>
        </p:txBody>
      </p:sp>
      <p:sp>
        <p:nvSpPr>
          <p:cNvPr id="1050450" name="Text Box 8"/>
          <p:cNvSpPr txBox="1">
            <a:spLocks noChangeArrowheads="1"/>
          </p:cNvSpPr>
          <p:nvPr/>
        </p:nvSpPr>
        <p:spPr bwMode="auto">
          <a:xfrm>
            <a:off x="7685768" y="6089196"/>
            <a:ext cx="356188" cy="461665"/>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dirty="0" lang="en-US">
                <a:solidFill>
                  <a:srgbClr val="000000"/>
                </a:solidFill>
              </a:rPr>
              <a:t>d</a:t>
            </a:r>
            <a:endParaRPr baseline="-25000" b="1" dirty="0" lang="en-US">
              <a:solidFill>
                <a:srgbClr val="000000"/>
              </a:solidFill>
            </a:endParaRPr>
          </a:p>
        </p:txBody>
      </p:sp>
      <p:grpSp>
        <p:nvGrpSpPr>
          <p:cNvPr id="74" name="Group 9"/>
          <p:cNvGrpSpPr/>
          <p:nvPr/>
        </p:nvGrpSpPr>
        <p:grpSpPr bwMode="auto">
          <a:xfrm>
            <a:off x="715963" y="5314950"/>
            <a:ext cx="171450" cy="376238"/>
            <a:chOff x="805" y="3660"/>
            <a:chExt cx="144" cy="297"/>
          </a:xfrm>
        </p:grpSpPr>
        <p:sp>
          <p:nvSpPr>
            <p:cNvPr id="1050451" name="Line 10"/>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50452" name="AutoShape 11"/>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grpSp>
        <p:nvGrpSpPr>
          <p:cNvPr id="75" name="Group 12"/>
          <p:cNvGrpSpPr/>
          <p:nvPr/>
        </p:nvGrpSpPr>
        <p:grpSpPr bwMode="auto">
          <a:xfrm>
            <a:off x="2619375" y="5345113"/>
            <a:ext cx="787400" cy="347662"/>
            <a:chOff x="3835" y="3383"/>
            <a:chExt cx="586" cy="261"/>
          </a:xfrm>
        </p:grpSpPr>
        <p:sp>
          <p:nvSpPr>
            <p:cNvPr id="1050453" name="Freeform 13"/>
            <p:cNvSpPr/>
            <p:nvPr/>
          </p:nvSpPr>
          <p:spPr bwMode="auto">
            <a:xfrm>
              <a:off x="3858" y="3430"/>
              <a:ext cx="510" cy="146"/>
            </a:xfrm>
            <a:custGeom>
              <a:avLst/>
              <a:gdLst>
                <a:gd name="T0" fmla="*/ 0 w 353"/>
                <a:gd name="T1" fmla="*/ 343 h 83"/>
                <a:gd name="T2" fmla="*/ 0 w 353"/>
                <a:gd name="T3" fmla="*/ 783 h 83"/>
                <a:gd name="T4" fmla="*/ 1534 w 353"/>
                <a:gd name="T5" fmla="*/ 783 h 83"/>
                <a:gd name="T6" fmla="*/ 1469 w 353"/>
                <a:gd name="T7" fmla="*/ 452 h 83"/>
                <a:gd name="T8" fmla="*/ 1066 w 353"/>
                <a:gd name="T9" fmla="*/ 343 h 83"/>
                <a:gd name="T10" fmla="*/ 874 w 353"/>
                <a:gd name="T11" fmla="*/ 0 h 83"/>
                <a:gd name="T12" fmla="*/ 400 w 353"/>
                <a:gd name="T13" fmla="*/ 0 h 83"/>
                <a:gd name="T14" fmla="*/ 273 w 353"/>
                <a:gd name="T15" fmla="*/ 343 h 83"/>
                <a:gd name="T16" fmla="*/ 0 w 353"/>
                <a:gd name="T17" fmla="*/ 343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3"/>
                <a:gd name="T28" fmla="*/ 0 h 83"/>
                <a:gd name="T29" fmla="*/ 353 w 353"/>
                <a:gd name="T30" fmla="*/ 83 h 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3" h="83">
                  <a:moveTo>
                    <a:pt x="0" y="36"/>
                  </a:moveTo>
                  <a:lnTo>
                    <a:pt x="0" y="82"/>
                  </a:lnTo>
                  <a:lnTo>
                    <a:pt x="352" y="82"/>
                  </a:lnTo>
                  <a:lnTo>
                    <a:pt x="337" y="47"/>
                  </a:lnTo>
                  <a:lnTo>
                    <a:pt x="245" y="36"/>
                  </a:lnTo>
                  <a:lnTo>
                    <a:pt x="201" y="0"/>
                  </a:lnTo>
                  <a:lnTo>
                    <a:pt x="92" y="0"/>
                  </a:lnTo>
                  <a:lnTo>
                    <a:pt x="63" y="36"/>
                  </a:lnTo>
                  <a:lnTo>
                    <a:pt x="0" y="36"/>
                  </a:lnTo>
                </a:path>
              </a:pathLst>
            </a:custGeom>
            <a:solidFill>
              <a:srgbClr val="FFFFFF"/>
            </a:solidFill>
            <a:ln>
              <a:noFill/>
            </a:ln>
          </p:spPr>
          <p:txBody>
            <a:bodyPr/>
            <a:p>
              <a:endParaRPr lang="en-US"/>
            </a:p>
          </p:txBody>
        </p:sp>
        <p:sp>
          <p:nvSpPr>
            <p:cNvPr id="1050454" name="Freeform 14"/>
            <p:cNvSpPr/>
            <p:nvPr/>
          </p:nvSpPr>
          <p:spPr bwMode="auto">
            <a:xfrm>
              <a:off x="3858" y="3430"/>
              <a:ext cx="510" cy="146"/>
            </a:xfrm>
            <a:custGeom>
              <a:avLst/>
              <a:gdLst>
                <a:gd name="T0" fmla="*/ 0 w 353"/>
                <a:gd name="T1" fmla="*/ 343 h 83"/>
                <a:gd name="T2" fmla="*/ 0 w 353"/>
                <a:gd name="T3" fmla="*/ 783 h 83"/>
                <a:gd name="T4" fmla="*/ 1534 w 353"/>
                <a:gd name="T5" fmla="*/ 783 h 83"/>
                <a:gd name="T6" fmla="*/ 1469 w 353"/>
                <a:gd name="T7" fmla="*/ 452 h 83"/>
                <a:gd name="T8" fmla="*/ 1066 w 353"/>
                <a:gd name="T9" fmla="*/ 343 h 83"/>
                <a:gd name="T10" fmla="*/ 874 w 353"/>
                <a:gd name="T11" fmla="*/ 0 h 83"/>
                <a:gd name="T12" fmla="*/ 400 w 353"/>
                <a:gd name="T13" fmla="*/ 0 h 83"/>
                <a:gd name="T14" fmla="*/ 273 w 353"/>
                <a:gd name="T15" fmla="*/ 343 h 83"/>
                <a:gd name="T16" fmla="*/ 0 w 353"/>
                <a:gd name="T17" fmla="*/ 343 h 83"/>
                <a:gd name="T18" fmla="*/ 0 w 353"/>
                <a:gd name="T19" fmla="*/ 343 h 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3"/>
                <a:gd name="T31" fmla="*/ 0 h 83"/>
                <a:gd name="T32" fmla="*/ 353 w 353"/>
                <a:gd name="T33" fmla="*/ 83 h 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3" h="83">
                  <a:moveTo>
                    <a:pt x="0" y="36"/>
                  </a:moveTo>
                  <a:lnTo>
                    <a:pt x="0" y="82"/>
                  </a:lnTo>
                  <a:lnTo>
                    <a:pt x="352" y="82"/>
                  </a:lnTo>
                  <a:lnTo>
                    <a:pt x="337" y="47"/>
                  </a:lnTo>
                  <a:lnTo>
                    <a:pt x="245" y="36"/>
                  </a:lnTo>
                  <a:lnTo>
                    <a:pt x="201" y="0"/>
                  </a:lnTo>
                  <a:lnTo>
                    <a:pt x="92" y="0"/>
                  </a:lnTo>
                  <a:lnTo>
                    <a:pt x="63" y="36"/>
                  </a:lnTo>
                  <a:lnTo>
                    <a:pt x="0" y="36"/>
                  </a:lnTo>
                </a:path>
              </a:pathLst>
            </a:custGeom>
            <a:noFill/>
            <a:ln w="12700" cap="rnd">
              <a:solidFill>
                <a:srgbClr val="000000"/>
              </a:solidFill>
              <a:round/>
              <a:headEnd type="none" w="sm" len="sm"/>
              <a:tailEnd type="none" w="sm" len="sm"/>
            </a:ln>
          </p:spPr>
          <p:txBody>
            <a:bodyPr/>
            <a:p>
              <a:endParaRPr lang="en-US"/>
            </a:p>
          </p:txBody>
        </p:sp>
        <p:sp>
          <p:nvSpPr>
            <p:cNvPr id="1050455" name="Freeform 15"/>
            <p:cNvSpPr/>
            <p:nvPr/>
          </p:nvSpPr>
          <p:spPr bwMode="auto">
            <a:xfrm>
              <a:off x="4245" y="3516"/>
              <a:ext cx="43" cy="60"/>
            </a:xfrm>
            <a:custGeom>
              <a:avLst/>
              <a:gdLst>
                <a:gd name="T0" fmla="*/ 123 w 30"/>
                <a:gd name="T1" fmla="*/ 318 h 34"/>
                <a:gd name="T2" fmla="*/ 0 w 30"/>
                <a:gd name="T3" fmla="*/ 318 h 34"/>
                <a:gd name="T4" fmla="*/ 0 w 30"/>
                <a:gd name="T5" fmla="*/ 265 h 34"/>
                <a:gd name="T6" fmla="*/ 9 w 30"/>
                <a:gd name="T7" fmla="*/ 203 h 34"/>
                <a:gd name="T8" fmla="*/ 27 w 30"/>
                <a:gd name="T9" fmla="*/ 152 h 34"/>
                <a:gd name="T10" fmla="*/ 29 w 30"/>
                <a:gd name="T11" fmla="*/ 99 h 34"/>
                <a:gd name="T12" fmla="*/ 56 w 30"/>
                <a:gd name="T13" fmla="*/ 60 h 34"/>
                <a:gd name="T14" fmla="*/ 70 w 30"/>
                <a:gd name="T15" fmla="*/ 37 h 34"/>
                <a:gd name="T16" fmla="*/ 96 w 30"/>
                <a:gd name="T17" fmla="*/ 21 h 34"/>
                <a:gd name="T18" fmla="*/ 123 w 30"/>
                <a:gd name="T19" fmla="*/ 0 h 34"/>
                <a:gd name="T20" fmla="*/ 123 w 30"/>
                <a:gd name="T21" fmla="*/ 0 h 34"/>
                <a:gd name="T22" fmla="*/ 123 w 30"/>
                <a:gd name="T23" fmla="*/ 21 h 34"/>
                <a:gd name="T24" fmla="*/ 123 w 30"/>
                <a:gd name="T25" fmla="*/ 21 h 34"/>
                <a:gd name="T26" fmla="*/ 123 w 30"/>
                <a:gd name="T27" fmla="*/ 37 h 34"/>
                <a:gd name="T28" fmla="*/ 123 w 30"/>
                <a:gd name="T29" fmla="*/ 78 h 34"/>
                <a:gd name="T30" fmla="*/ 123 w 30"/>
                <a:gd name="T31" fmla="*/ 152 h 34"/>
                <a:gd name="T32" fmla="*/ 123 w 30"/>
                <a:gd name="T33" fmla="*/ 224 h 34"/>
                <a:gd name="T34" fmla="*/ 123 w 30"/>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34"/>
                <a:gd name="T56" fmla="*/ 30 w 3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34">
                  <a:moveTo>
                    <a:pt x="29" y="33"/>
                  </a:moveTo>
                  <a:lnTo>
                    <a:pt x="0" y="33"/>
                  </a:lnTo>
                  <a:lnTo>
                    <a:pt x="0" y="27"/>
                  </a:lnTo>
                  <a:lnTo>
                    <a:pt x="2" y="21"/>
                  </a:lnTo>
                  <a:lnTo>
                    <a:pt x="6" y="16"/>
                  </a:lnTo>
                  <a:lnTo>
                    <a:pt x="7" y="10"/>
                  </a:lnTo>
                  <a:lnTo>
                    <a:pt x="13" y="6"/>
                  </a:lnTo>
                  <a:lnTo>
                    <a:pt x="17" y="4"/>
                  </a:lnTo>
                  <a:lnTo>
                    <a:pt x="23" y="2"/>
                  </a:lnTo>
                  <a:lnTo>
                    <a:pt x="29" y="0"/>
                  </a:lnTo>
                  <a:lnTo>
                    <a:pt x="29" y="2"/>
                  </a:lnTo>
                  <a:lnTo>
                    <a:pt x="29" y="4"/>
                  </a:lnTo>
                  <a:lnTo>
                    <a:pt x="29" y="8"/>
                  </a:lnTo>
                  <a:lnTo>
                    <a:pt x="29" y="16"/>
                  </a:lnTo>
                  <a:lnTo>
                    <a:pt x="29" y="23"/>
                  </a:lnTo>
                  <a:lnTo>
                    <a:pt x="29" y="33"/>
                  </a:lnTo>
                </a:path>
              </a:pathLst>
            </a:custGeom>
            <a:solidFill>
              <a:srgbClr val="000000"/>
            </a:solidFill>
            <a:ln>
              <a:noFill/>
            </a:ln>
          </p:spPr>
          <p:txBody>
            <a:bodyPr/>
            <a:p>
              <a:endParaRPr lang="en-US"/>
            </a:p>
          </p:txBody>
        </p:sp>
        <p:sp>
          <p:nvSpPr>
            <p:cNvPr id="1050456" name="Freeform 16"/>
            <p:cNvSpPr/>
            <p:nvPr/>
          </p:nvSpPr>
          <p:spPr bwMode="auto">
            <a:xfrm>
              <a:off x="4245" y="3516"/>
              <a:ext cx="43" cy="60"/>
            </a:xfrm>
            <a:custGeom>
              <a:avLst/>
              <a:gdLst>
                <a:gd name="T0" fmla="*/ 0 w 30"/>
                <a:gd name="T1" fmla="*/ 318 h 34"/>
                <a:gd name="T2" fmla="*/ 0 w 30"/>
                <a:gd name="T3" fmla="*/ 265 h 34"/>
                <a:gd name="T4" fmla="*/ 9 w 30"/>
                <a:gd name="T5" fmla="*/ 203 h 34"/>
                <a:gd name="T6" fmla="*/ 27 w 30"/>
                <a:gd name="T7" fmla="*/ 152 h 34"/>
                <a:gd name="T8" fmla="*/ 29 w 30"/>
                <a:gd name="T9" fmla="*/ 99 h 34"/>
                <a:gd name="T10" fmla="*/ 56 w 30"/>
                <a:gd name="T11" fmla="*/ 60 h 34"/>
                <a:gd name="T12" fmla="*/ 70 w 30"/>
                <a:gd name="T13" fmla="*/ 37 h 34"/>
                <a:gd name="T14" fmla="*/ 96 w 30"/>
                <a:gd name="T15" fmla="*/ 21 h 34"/>
                <a:gd name="T16" fmla="*/ 123 w 30"/>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4"/>
                <a:gd name="T29" fmla="*/ 30 w 30"/>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4">
                  <a:moveTo>
                    <a:pt x="0" y="33"/>
                  </a:moveTo>
                  <a:lnTo>
                    <a:pt x="0" y="27"/>
                  </a:lnTo>
                  <a:lnTo>
                    <a:pt x="2" y="21"/>
                  </a:lnTo>
                  <a:lnTo>
                    <a:pt x="6" y="16"/>
                  </a:lnTo>
                  <a:lnTo>
                    <a:pt x="7" y="10"/>
                  </a:lnTo>
                  <a:lnTo>
                    <a:pt x="13" y="6"/>
                  </a:lnTo>
                  <a:lnTo>
                    <a:pt x="17" y="4"/>
                  </a:lnTo>
                  <a:lnTo>
                    <a:pt x="23" y="2"/>
                  </a:lnTo>
                  <a:lnTo>
                    <a:pt x="29" y="0"/>
                  </a:lnTo>
                </a:path>
              </a:pathLst>
            </a:custGeom>
            <a:noFill/>
            <a:ln w="12700" cap="rnd">
              <a:solidFill>
                <a:srgbClr val="000000"/>
              </a:solidFill>
              <a:round/>
              <a:headEnd type="none" w="sm" len="sm"/>
              <a:tailEnd type="none" w="sm" len="sm"/>
            </a:ln>
          </p:spPr>
          <p:txBody>
            <a:bodyPr/>
            <a:p>
              <a:endParaRPr lang="en-US"/>
            </a:p>
          </p:txBody>
        </p:sp>
        <p:sp>
          <p:nvSpPr>
            <p:cNvPr id="1050457" name="Freeform 17"/>
            <p:cNvSpPr/>
            <p:nvPr/>
          </p:nvSpPr>
          <p:spPr bwMode="auto">
            <a:xfrm>
              <a:off x="4287" y="3516"/>
              <a:ext cx="45" cy="60"/>
            </a:xfrm>
            <a:custGeom>
              <a:avLst/>
              <a:gdLst>
                <a:gd name="T0" fmla="*/ 0 w 31"/>
                <a:gd name="T1" fmla="*/ 318 h 34"/>
                <a:gd name="T2" fmla="*/ 0 w 31"/>
                <a:gd name="T3" fmla="*/ 0 h 34"/>
                <a:gd name="T4" fmla="*/ 22 w 31"/>
                <a:gd name="T5" fmla="*/ 21 h 34"/>
                <a:gd name="T6" fmla="*/ 48 w 31"/>
                <a:gd name="T7" fmla="*/ 37 h 34"/>
                <a:gd name="T8" fmla="*/ 75 w 31"/>
                <a:gd name="T9" fmla="*/ 60 h 34"/>
                <a:gd name="T10" fmla="*/ 93 w 31"/>
                <a:gd name="T11" fmla="*/ 99 h 34"/>
                <a:gd name="T12" fmla="*/ 107 w 31"/>
                <a:gd name="T13" fmla="*/ 152 h 34"/>
                <a:gd name="T14" fmla="*/ 116 w 31"/>
                <a:gd name="T15" fmla="*/ 203 h 34"/>
                <a:gd name="T16" fmla="*/ 126 w 31"/>
                <a:gd name="T17" fmla="*/ 265 h 34"/>
                <a:gd name="T18" fmla="*/ 135 w 31"/>
                <a:gd name="T19" fmla="*/ 318 h 34"/>
                <a:gd name="T20" fmla="*/ 135 w 31"/>
                <a:gd name="T21" fmla="*/ 318 h 34"/>
                <a:gd name="T22" fmla="*/ 126 w 31"/>
                <a:gd name="T23" fmla="*/ 318 h 34"/>
                <a:gd name="T24" fmla="*/ 126 w 31"/>
                <a:gd name="T25" fmla="*/ 318 h 34"/>
                <a:gd name="T26" fmla="*/ 116 w 31"/>
                <a:gd name="T27" fmla="*/ 318 h 34"/>
                <a:gd name="T28" fmla="*/ 102 w 31"/>
                <a:gd name="T29" fmla="*/ 318 h 34"/>
                <a:gd name="T30" fmla="*/ 75 w 31"/>
                <a:gd name="T31" fmla="*/ 318 h 34"/>
                <a:gd name="T32" fmla="*/ 41 w 31"/>
                <a:gd name="T33" fmla="*/ 318 h 34"/>
                <a:gd name="T34" fmla="*/ 0 w 31"/>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1"/>
                <a:gd name="T55" fmla="*/ 0 h 34"/>
                <a:gd name="T56" fmla="*/ 31 w 31"/>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1" h="34">
                  <a:moveTo>
                    <a:pt x="0" y="33"/>
                  </a:moveTo>
                  <a:lnTo>
                    <a:pt x="0" y="0"/>
                  </a:lnTo>
                  <a:lnTo>
                    <a:pt x="5" y="2"/>
                  </a:lnTo>
                  <a:lnTo>
                    <a:pt x="11" y="4"/>
                  </a:lnTo>
                  <a:lnTo>
                    <a:pt x="17" y="6"/>
                  </a:lnTo>
                  <a:lnTo>
                    <a:pt x="21" y="10"/>
                  </a:lnTo>
                  <a:lnTo>
                    <a:pt x="24" y="16"/>
                  </a:lnTo>
                  <a:lnTo>
                    <a:pt x="26" y="21"/>
                  </a:lnTo>
                  <a:lnTo>
                    <a:pt x="28" y="27"/>
                  </a:lnTo>
                  <a:lnTo>
                    <a:pt x="30" y="33"/>
                  </a:lnTo>
                  <a:lnTo>
                    <a:pt x="28" y="33"/>
                  </a:lnTo>
                  <a:lnTo>
                    <a:pt x="26" y="33"/>
                  </a:lnTo>
                  <a:lnTo>
                    <a:pt x="23" y="33"/>
                  </a:lnTo>
                  <a:lnTo>
                    <a:pt x="17" y="33"/>
                  </a:lnTo>
                  <a:lnTo>
                    <a:pt x="9" y="33"/>
                  </a:lnTo>
                  <a:lnTo>
                    <a:pt x="0" y="33"/>
                  </a:lnTo>
                </a:path>
              </a:pathLst>
            </a:custGeom>
            <a:solidFill>
              <a:srgbClr val="000000"/>
            </a:solidFill>
            <a:ln>
              <a:noFill/>
            </a:ln>
          </p:spPr>
          <p:txBody>
            <a:bodyPr/>
            <a:p>
              <a:endParaRPr lang="en-US"/>
            </a:p>
          </p:txBody>
        </p:sp>
        <p:sp>
          <p:nvSpPr>
            <p:cNvPr id="1050458" name="Freeform 18"/>
            <p:cNvSpPr/>
            <p:nvPr/>
          </p:nvSpPr>
          <p:spPr bwMode="auto">
            <a:xfrm>
              <a:off x="4287" y="3516"/>
              <a:ext cx="45" cy="60"/>
            </a:xfrm>
            <a:custGeom>
              <a:avLst/>
              <a:gdLst>
                <a:gd name="T0" fmla="*/ 0 w 31"/>
                <a:gd name="T1" fmla="*/ 0 h 34"/>
                <a:gd name="T2" fmla="*/ 22 w 31"/>
                <a:gd name="T3" fmla="*/ 21 h 34"/>
                <a:gd name="T4" fmla="*/ 48 w 31"/>
                <a:gd name="T5" fmla="*/ 37 h 34"/>
                <a:gd name="T6" fmla="*/ 75 w 31"/>
                <a:gd name="T7" fmla="*/ 60 h 34"/>
                <a:gd name="T8" fmla="*/ 93 w 31"/>
                <a:gd name="T9" fmla="*/ 99 h 34"/>
                <a:gd name="T10" fmla="*/ 107 w 31"/>
                <a:gd name="T11" fmla="*/ 152 h 34"/>
                <a:gd name="T12" fmla="*/ 116 w 31"/>
                <a:gd name="T13" fmla="*/ 203 h 34"/>
                <a:gd name="T14" fmla="*/ 126 w 31"/>
                <a:gd name="T15" fmla="*/ 265 h 34"/>
                <a:gd name="T16" fmla="*/ 135 w 31"/>
                <a:gd name="T17" fmla="*/ 318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34"/>
                <a:gd name="T29" fmla="*/ 31 w 31"/>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34">
                  <a:moveTo>
                    <a:pt x="0" y="0"/>
                  </a:moveTo>
                  <a:lnTo>
                    <a:pt x="5" y="2"/>
                  </a:lnTo>
                  <a:lnTo>
                    <a:pt x="11" y="4"/>
                  </a:lnTo>
                  <a:lnTo>
                    <a:pt x="17" y="6"/>
                  </a:lnTo>
                  <a:lnTo>
                    <a:pt x="21" y="10"/>
                  </a:lnTo>
                  <a:lnTo>
                    <a:pt x="24" y="16"/>
                  </a:lnTo>
                  <a:lnTo>
                    <a:pt x="26" y="21"/>
                  </a:lnTo>
                  <a:lnTo>
                    <a:pt x="28" y="27"/>
                  </a:lnTo>
                  <a:lnTo>
                    <a:pt x="30" y="33"/>
                  </a:lnTo>
                </a:path>
              </a:pathLst>
            </a:custGeom>
            <a:noFill/>
            <a:ln w="12700" cap="rnd">
              <a:solidFill>
                <a:srgbClr val="000000"/>
              </a:solidFill>
              <a:round/>
              <a:headEnd type="none" w="sm" len="sm"/>
              <a:tailEnd type="none" w="sm" len="sm"/>
            </a:ln>
          </p:spPr>
          <p:txBody>
            <a:bodyPr/>
            <a:p>
              <a:endParaRPr lang="en-US"/>
            </a:p>
          </p:txBody>
        </p:sp>
        <p:sp>
          <p:nvSpPr>
            <p:cNvPr id="1050459" name="Freeform 19"/>
            <p:cNvSpPr/>
            <p:nvPr/>
          </p:nvSpPr>
          <p:spPr bwMode="auto">
            <a:xfrm>
              <a:off x="4251" y="3523"/>
              <a:ext cx="75" cy="93"/>
            </a:xfrm>
            <a:custGeom>
              <a:avLst/>
              <a:gdLst>
                <a:gd name="T0" fmla="*/ 108 w 52"/>
                <a:gd name="T1" fmla="*/ 0 h 53"/>
                <a:gd name="T2" fmla="*/ 128 w 52"/>
                <a:gd name="T3" fmla="*/ 0 h 53"/>
                <a:gd name="T4" fmla="*/ 156 w 52"/>
                <a:gd name="T5" fmla="*/ 21 h 53"/>
                <a:gd name="T6" fmla="*/ 175 w 52"/>
                <a:gd name="T7" fmla="*/ 37 h 53"/>
                <a:gd name="T8" fmla="*/ 189 w 52"/>
                <a:gd name="T9" fmla="*/ 77 h 53"/>
                <a:gd name="T10" fmla="*/ 208 w 52"/>
                <a:gd name="T11" fmla="*/ 114 h 53"/>
                <a:gd name="T12" fmla="*/ 212 w 52"/>
                <a:gd name="T13" fmla="*/ 151 h 53"/>
                <a:gd name="T14" fmla="*/ 222 w 52"/>
                <a:gd name="T15" fmla="*/ 200 h 53"/>
                <a:gd name="T16" fmla="*/ 222 w 52"/>
                <a:gd name="T17" fmla="*/ 253 h 53"/>
                <a:gd name="T18" fmla="*/ 222 w 52"/>
                <a:gd name="T19" fmla="*/ 293 h 53"/>
                <a:gd name="T20" fmla="*/ 212 w 52"/>
                <a:gd name="T21" fmla="*/ 351 h 53"/>
                <a:gd name="T22" fmla="*/ 208 w 52"/>
                <a:gd name="T23" fmla="*/ 379 h 53"/>
                <a:gd name="T24" fmla="*/ 189 w 52"/>
                <a:gd name="T25" fmla="*/ 416 h 53"/>
                <a:gd name="T26" fmla="*/ 175 w 52"/>
                <a:gd name="T27" fmla="*/ 453 h 53"/>
                <a:gd name="T28" fmla="*/ 156 w 52"/>
                <a:gd name="T29" fmla="*/ 474 h 53"/>
                <a:gd name="T30" fmla="*/ 128 w 52"/>
                <a:gd name="T31" fmla="*/ 493 h 53"/>
                <a:gd name="T32" fmla="*/ 108 w 52"/>
                <a:gd name="T33" fmla="*/ 493 h 53"/>
                <a:gd name="T34" fmla="*/ 89 w 52"/>
                <a:gd name="T35" fmla="*/ 493 h 53"/>
                <a:gd name="T36" fmla="*/ 66 w 52"/>
                <a:gd name="T37" fmla="*/ 474 h 53"/>
                <a:gd name="T38" fmla="*/ 48 w 52"/>
                <a:gd name="T39" fmla="*/ 453 h 53"/>
                <a:gd name="T40" fmla="*/ 29 w 52"/>
                <a:gd name="T41" fmla="*/ 416 h 53"/>
                <a:gd name="T42" fmla="*/ 13 w 52"/>
                <a:gd name="T43" fmla="*/ 379 h 53"/>
                <a:gd name="T44" fmla="*/ 9 w 52"/>
                <a:gd name="T45" fmla="*/ 351 h 53"/>
                <a:gd name="T46" fmla="*/ 0 w 52"/>
                <a:gd name="T47" fmla="*/ 293 h 53"/>
                <a:gd name="T48" fmla="*/ 0 w 52"/>
                <a:gd name="T49" fmla="*/ 253 h 53"/>
                <a:gd name="T50" fmla="*/ 0 w 52"/>
                <a:gd name="T51" fmla="*/ 200 h 53"/>
                <a:gd name="T52" fmla="*/ 9 w 52"/>
                <a:gd name="T53" fmla="*/ 151 h 53"/>
                <a:gd name="T54" fmla="*/ 13 w 52"/>
                <a:gd name="T55" fmla="*/ 114 h 53"/>
                <a:gd name="T56" fmla="*/ 29 w 52"/>
                <a:gd name="T57" fmla="*/ 77 h 53"/>
                <a:gd name="T58" fmla="*/ 48 w 52"/>
                <a:gd name="T59" fmla="*/ 37 h 53"/>
                <a:gd name="T60" fmla="*/ 66 w 52"/>
                <a:gd name="T61" fmla="*/ 21 h 53"/>
                <a:gd name="T62" fmla="*/ 89 w 52"/>
                <a:gd name="T63" fmla="*/ 0 h 53"/>
                <a:gd name="T64" fmla="*/ 108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5" y="0"/>
                  </a:moveTo>
                  <a:lnTo>
                    <a:pt x="30" y="0"/>
                  </a:lnTo>
                  <a:lnTo>
                    <a:pt x="36" y="2"/>
                  </a:lnTo>
                  <a:lnTo>
                    <a:pt x="40" y="4"/>
                  </a:lnTo>
                  <a:lnTo>
                    <a:pt x="44" y="8"/>
                  </a:lnTo>
                  <a:lnTo>
                    <a:pt x="48" y="12"/>
                  </a:lnTo>
                  <a:lnTo>
                    <a:pt x="49" y="16"/>
                  </a:lnTo>
                  <a:lnTo>
                    <a:pt x="51" y="21"/>
                  </a:lnTo>
                  <a:lnTo>
                    <a:pt x="51" y="27"/>
                  </a:lnTo>
                  <a:lnTo>
                    <a:pt x="51" y="31"/>
                  </a:lnTo>
                  <a:lnTo>
                    <a:pt x="49" y="37"/>
                  </a:lnTo>
                  <a:lnTo>
                    <a:pt x="48" y="40"/>
                  </a:lnTo>
                  <a:lnTo>
                    <a:pt x="44" y="44"/>
                  </a:lnTo>
                  <a:lnTo>
                    <a:pt x="40" y="48"/>
                  </a:lnTo>
                  <a:lnTo>
                    <a:pt x="36" y="50"/>
                  </a:lnTo>
                  <a:lnTo>
                    <a:pt x="30" y="52"/>
                  </a:lnTo>
                  <a:lnTo>
                    <a:pt x="25" y="52"/>
                  </a:lnTo>
                  <a:lnTo>
                    <a:pt x="21" y="52"/>
                  </a:lnTo>
                  <a:lnTo>
                    <a:pt x="15" y="50"/>
                  </a:lnTo>
                  <a:lnTo>
                    <a:pt x="11" y="48"/>
                  </a:lnTo>
                  <a:lnTo>
                    <a:pt x="7" y="44"/>
                  </a:lnTo>
                  <a:lnTo>
                    <a:pt x="3" y="40"/>
                  </a:lnTo>
                  <a:lnTo>
                    <a:pt x="2" y="37"/>
                  </a:lnTo>
                  <a:lnTo>
                    <a:pt x="0" y="31"/>
                  </a:lnTo>
                  <a:lnTo>
                    <a:pt x="0" y="27"/>
                  </a:lnTo>
                  <a:lnTo>
                    <a:pt x="0" y="21"/>
                  </a:lnTo>
                  <a:lnTo>
                    <a:pt x="2" y="16"/>
                  </a:lnTo>
                  <a:lnTo>
                    <a:pt x="3" y="12"/>
                  </a:lnTo>
                  <a:lnTo>
                    <a:pt x="7" y="8"/>
                  </a:lnTo>
                  <a:lnTo>
                    <a:pt x="11" y="4"/>
                  </a:lnTo>
                  <a:lnTo>
                    <a:pt x="15" y="2"/>
                  </a:lnTo>
                  <a:lnTo>
                    <a:pt x="21" y="0"/>
                  </a:lnTo>
                  <a:lnTo>
                    <a:pt x="25" y="0"/>
                  </a:lnTo>
                </a:path>
              </a:pathLst>
            </a:custGeom>
            <a:solidFill>
              <a:srgbClr val="FFFFFF"/>
            </a:solidFill>
            <a:ln>
              <a:noFill/>
            </a:ln>
          </p:spPr>
          <p:txBody>
            <a:bodyPr/>
            <a:p>
              <a:endParaRPr lang="en-US"/>
            </a:p>
          </p:txBody>
        </p:sp>
        <p:sp>
          <p:nvSpPr>
            <p:cNvPr id="1050460" name="Freeform 20"/>
            <p:cNvSpPr/>
            <p:nvPr/>
          </p:nvSpPr>
          <p:spPr bwMode="auto">
            <a:xfrm>
              <a:off x="4251" y="3523"/>
              <a:ext cx="75" cy="93"/>
            </a:xfrm>
            <a:custGeom>
              <a:avLst/>
              <a:gdLst>
                <a:gd name="T0" fmla="*/ 108 w 52"/>
                <a:gd name="T1" fmla="*/ 0 h 53"/>
                <a:gd name="T2" fmla="*/ 128 w 52"/>
                <a:gd name="T3" fmla="*/ 0 h 53"/>
                <a:gd name="T4" fmla="*/ 156 w 52"/>
                <a:gd name="T5" fmla="*/ 21 h 53"/>
                <a:gd name="T6" fmla="*/ 175 w 52"/>
                <a:gd name="T7" fmla="*/ 37 h 53"/>
                <a:gd name="T8" fmla="*/ 189 w 52"/>
                <a:gd name="T9" fmla="*/ 77 h 53"/>
                <a:gd name="T10" fmla="*/ 208 w 52"/>
                <a:gd name="T11" fmla="*/ 114 h 53"/>
                <a:gd name="T12" fmla="*/ 212 w 52"/>
                <a:gd name="T13" fmla="*/ 151 h 53"/>
                <a:gd name="T14" fmla="*/ 222 w 52"/>
                <a:gd name="T15" fmla="*/ 200 h 53"/>
                <a:gd name="T16" fmla="*/ 222 w 52"/>
                <a:gd name="T17" fmla="*/ 253 h 53"/>
                <a:gd name="T18" fmla="*/ 222 w 52"/>
                <a:gd name="T19" fmla="*/ 293 h 53"/>
                <a:gd name="T20" fmla="*/ 212 w 52"/>
                <a:gd name="T21" fmla="*/ 351 h 53"/>
                <a:gd name="T22" fmla="*/ 208 w 52"/>
                <a:gd name="T23" fmla="*/ 379 h 53"/>
                <a:gd name="T24" fmla="*/ 189 w 52"/>
                <a:gd name="T25" fmla="*/ 416 h 53"/>
                <a:gd name="T26" fmla="*/ 175 w 52"/>
                <a:gd name="T27" fmla="*/ 453 h 53"/>
                <a:gd name="T28" fmla="*/ 156 w 52"/>
                <a:gd name="T29" fmla="*/ 474 h 53"/>
                <a:gd name="T30" fmla="*/ 128 w 52"/>
                <a:gd name="T31" fmla="*/ 493 h 53"/>
                <a:gd name="T32" fmla="*/ 108 w 52"/>
                <a:gd name="T33" fmla="*/ 493 h 53"/>
                <a:gd name="T34" fmla="*/ 89 w 52"/>
                <a:gd name="T35" fmla="*/ 493 h 53"/>
                <a:gd name="T36" fmla="*/ 66 w 52"/>
                <a:gd name="T37" fmla="*/ 474 h 53"/>
                <a:gd name="T38" fmla="*/ 48 w 52"/>
                <a:gd name="T39" fmla="*/ 453 h 53"/>
                <a:gd name="T40" fmla="*/ 29 w 52"/>
                <a:gd name="T41" fmla="*/ 416 h 53"/>
                <a:gd name="T42" fmla="*/ 13 w 52"/>
                <a:gd name="T43" fmla="*/ 379 h 53"/>
                <a:gd name="T44" fmla="*/ 9 w 52"/>
                <a:gd name="T45" fmla="*/ 351 h 53"/>
                <a:gd name="T46" fmla="*/ 0 w 52"/>
                <a:gd name="T47" fmla="*/ 293 h 53"/>
                <a:gd name="T48" fmla="*/ 0 w 52"/>
                <a:gd name="T49" fmla="*/ 253 h 53"/>
                <a:gd name="T50" fmla="*/ 0 w 52"/>
                <a:gd name="T51" fmla="*/ 200 h 53"/>
                <a:gd name="T52" fmla="*/ 9 w 52"/>
                <a:gd name="T53" fmla="*/ 151 h 53"/>
                <a:gd name="T54" fmla="*/ 13 w 52"/>
                <a:gd name="T55" fmla="*/ 114 h 53"/>
                <a:gd name="T56" fmla="*/ 29 w 52"/>
                <a:gd name="T57" fmla="*/ 77 h 53"/>
                <a:gd name="T58" fmla="*/ 48 w 52"/>
                <a:gd name="T59" fmla="*/ 37 h 53"/>
                <a:gd name="T60" fmla="*/ 66 w 52"/>
                <a:gd name="T61" fmla="*/ 21 h 53"/>
                <a:gd name="T62" fmla="*/ 89 w 52"/>
                <a:gd name="T63" fmla="*/ 0 h 53"/>
                <a:gd name="T64" fmla="*/ 108 w 52"/>
                <a:gd name="T65" fmla="*/ 0 h 53"/>
                <a:gd name="T66" fmla="*/ 108 w 52"/>
                <a:gd name="T67" fmla="*/ 0 h 53"/>
                <a:gd name="T68" fmla="*/ 108 w 52"/>
                <a:gd name="T69" fmla="*/ 0 h 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2"/>
                <a:gd name="T106" fmla="*/ 0 h 53"/>
                <a:gd name="T107" fmla="*/ 52 w 52"/>
                <a:gd name="T108" fmla="*/ 53 h 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2" h="53">
                  <a:moveTo>
                    <a:pt x="25" y="0"/>
                  </a:moveTo>
                  <a:lnTo>
                    <a:pt x="30" y="0"/>
                  </a:lnTo>
                  <a:lnTo>
                    <a:pt x="36" y="2"/>
                  </a:lnTo>
                  <a:lnTo>
                    <a:pt x="40" y="4"/>
                  </a:lnTo>
                  <a:lnTo>
                    <a:pt x="44" y="8"/>
                  </a:lnTo>
                  <a:lnTo>
                    <a:pt x="48" y="12"/>
                  </a:lnTo>
                  <a:lnTo>
                    <a:pt x="49" y="16"/>
                  </a:lnTo>
                  <a:lnTo>
                    <a:pt x="51" y="21"/>
                  </a:lnTo>
                  <a:lnTo>
                    <a:pt x="51" y="27"/>
                  </a:lnTo>
                  <a:lnTo>
                    <a:pt x="51" y="31"/>
                  </a:lnTo>
                  <a:lnTo>
                    <a:pt x="49" y="37"/>
                  </a:lnTo>
                  <a:lnTo>
                    <a:pt x="48" y="40"/>
                  </a:lnTo>
                  <a:lnTo>
                    <a:pt x="44" y="44"/>
                  </a:lnTo>
                  <a:lnTo>
                    <a:pt x="40" y="48"/>
                  </a:lnTo>
                  <a:lnTo>
                    <a:pt x="36" y="50"/>
                  </a:lnTo>
                  <a:lnTo>
                    <a:pt x="30" y="52"/>
                  </a:lnTo>
                  <a:lnTo>
                    <a:pt x="25" y="52"/>
                  </a:lnTo>
                  <a:lnTo>
                    <a:pt x="21" y="52"/>
                  </a:lnTo>
                  <a:lnTo>
                    <a:pt x="15" y="50"/>
                  </a:lnTo>
                  <a:lnTo>
                    <a:pt x="11" y="48"/>
                  </a:lnTo>
                  <a:lnTo>
                    <a:pt x="7" y="44"/>
                  </a:lnTo>
                  <a:lnTo>
                    <a:pt x="3" y="40"/>
                  </a:lnTo>
                  <a:lnTo>
                    <a:pt x="2" y="37"/>
                  </a:lnTo>
                  <a:lnTo>
                    <a:pt x="0" y="31"/>
                  </a:lnTo>
                  <a:lnTo>
                    <a:pt x="0" y="27"/>
                  </a:lnTo>
                  <a:lnTo>
                    <a:pt x="0" y="21"/>
                  </a:lnTo>
                  <a:lnTo>
                    <a:pt x="2" y="16"/>
                  </a:lnTo>
                  <a:lnTo>
                    <a:pt x="3" y="12"/>
                  </a:lnTo>
                  <a:lnTo>
                    <a:pt x="7" y="8"/>
                  </a:lnTo>
                  <a:lnTo>
                    <a:pt x="11" y="4"/>
                  </a:lnTo>
                  <a:lnTo>
                    <a:pt x="15" y="2"/>
                  </a:lnTo>
                  <a:lnTo>
                    <a:pt x="21" y="0"/>
                  </a:lnTo>
                  <a:lnTo>
                    <a:pt x="25" y="0"/>
                  </a:lnTo>
                </a:path>
              </a:pathLst>
            </a:custGeom>
            <a:noFill/>
            <a:ln w="12700" cap="rnd">
              <a:solidFill>
                <a:srgbClr val="000000"/>
              </a:solidFill>
              <a:round/>
              <a:headEnd type="none" w="sm" len="sm"/>
              <a:tailEnd type="none" w="sm" len="sm"/>
            </a:ln>
          </p:spPr>
          <p:txBody>
            <a:bodyPr/>
            <a:p>
              <a:endParaRPr lang="en-US"/>
            </a:p>
          </p:txBody>
        </p:sp>
        <p:sp>
          <p:nvSpPr>
            <p:cNvPr id="1050461" name="Freeform 21"/>
            <p:cNvSpPr/>
            <p:nvPr/>
          </p:nvSpPr>
          <p:spPr bwMode="auto">
            <a:xfrm>
              <a:off x="4267" y="3544"/>
              <a:ext cx="43" cy="51"/>
            </a:xfrm>
            <a:custGeom>
              <a:avLst/>
              <a:gdLst>
                <a:gd name="T0" fmla="*/ 60 w 30"/>
                <a:gd name="T1" fmla="*/ 0 h 29"/>
                <a:gd name="T2" fmla="*/ 70 w 30"/>
                <a:gd name="T3" fmla="*/ 0 h 29"/>
                <a:gd name="T4" fmla="*/ 80 w 30"/>
                <a:gd name="T5" fmla="*/ 0 h 29"/>
                <a:gd name="T6" fmla="*/ 89 w 30"/>
                <a:gd name="T7" fmla="*/ 21 h 29"/>
                <a:gd name="T8" fmla="*/ 108 w 30"/>
                <a:gd name="T9" fmla="*/ 37 h 29"/>
                <a:gd name="T10" fmla="*/ 108 w 30"/>
                <a:gd name="T11" fmla="*/ 49 h 29"/>
                <a:gd name="T12" fmla="*/ 115 w 30"/>
                <a:gd name="T13" fmla="*/ 65 h 29"/>
                <a:gd name="T14" fmla="*/ 123 w 30"/>
                <a:gd name="T15" fmla="*/ 102 h 29"/>
                <a:gd name="T16" fmla="*/ 123 w 30"/>
                <a:gd name="T17" fmla="*/ 123 h 29"/>
                <a:gd name="T18" fmla="*/ 123 w 30"/>
                <a:gd name="T19" fmla="*/ 164 h 29"/>
                <a:gd name="T20" fmla="*/ 115 w 30"/>
                <a:gd name="T21" fmla="*/ 179 h 29"/>
                <a:gd name="T22" fmla="*/ 108 w 30"/>
                <a:gd name="T23" fmla="*/ 216 h 29"/>
                <a:gd name="T24" fmla="*/ 108 w 30"/>
                <a:gd name="T25" fmla="*/ 237 h 29"/>
                <a:gd name="T26" fmla="*/ 89 w 30"/>
                <a:gd name="T27" fmla="*/ 257 h 29"/>
                <a:gd name="T28" fmla="*/ 80 w 30"/>
                <a:gd name="T29" fmla="*/ 257 h 29"/>
                <a:gd name="T30" fmla="*/ 70 w 30"/>
                <a:gd name="T31" fmla="*/ 266 h 29"/>
                <a:gd name="T32" fmla="*/ 60 w 30"/>
                <a:gd name="T33" fmla="*/ 266 h 29"/>
                <a:gd name="T34" fmla="*/ 49 w 30"/>
                <a:gd name="T35" fmla="*/ 266 h 29"/>
                <a:gd name="T36" fmla="*/ 33 w 30"/>
                <a:gd name="T37" fmla="*/ 257 h 29"/>
                <a:gd name="T38" fmla="*/ 27 w 30"/>
                <a:gd name="T39" fmla="*/ 257 h 29"/>
                <a:gd name="T40" fmla="*/ 19 w 30"/>
                <a:gd name="T41" fmla="*/ 237 h 29"/>
                <a:gd name="T42" fmla="*/ 9 w 30"/>
                <a:gd name="T43" fmla="*/ 216 h 29"/>
                <a:gd name="T44" fmla="*/ 9 w 30"/>
                <a:gd name="T45" fmla="*/ 179 h 29"/>
                <a:gd name="T46" fmla="*/ 0 w 30"/>
                <a:gd name="T47" fmla="*/ 164 h 29"/>
                <a:gd name="T48" fmla="*/ 0 w 30"/>
                <a:gd name="T49" fmla="*/ 123 h 29"/>
                <a:gd name="T50" fmla="*/ 0 w 30"/>
                <a:gd name="T51" fmla="*/ 102 h 29"/>
                <a:gd name="T52" fmla="*/ 9 w 30"/>
                <a:gd name="T53" fmla="*/ 65 h 29"/>
                <a:gd name="T54" fmla="*/ 9 w 30"/>
                <a:gd name="T55" fmla="*/ 49 h 29"/>
                <a:gd name="T56" fmla="*/ 19 w 30"/>
                <a:gd name="T57" fmla="*/ 37 h 29"/>
                <a:gd name="T58" fmla="*/ 27 w 30"/>
                <a:gd name="T59" fmla="*/ 21 h 29"/>
                <a:gd name="T60" fmla="*/ 33 w 30"/>
                <a:gd name="T61" fmla="*/ 0 h 29"/>
                <a:gd name="T62" fmla="*/ 49 w 30"/>
                <a:gd name="T63" fmla="*/ 0 h 29"/>
                <a:gd name="T64" fmla="*/ 60 w 30"/>
                <a:gd name="T65" fmla="*/ 0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29"/>
                <a:gd name="T101" fmla="*/ 30 w 30"/>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29">
                  <a:moveTo>
                    <a:pt x="14" y="0"/>
                  </a:moveTo>
                  <a:lnTo>
                    <a:pt x="17" y="0"/>
                  </a:lnTo>
                  <a:lnTo>
                    <a:pt x="19" y="0"/>
                  </a:lnTo>
                  <a:lnTo>
                    <a:pt x="21" y="2"/>
                  </a:lnTo>
                  <a:lnTo>
                    <a:pt x="25" y="4"/>
                  </a:lnTo>
                  <a:lnTo>
                    <a:pt x="25" y="5"/>
                  </a:lnTo>
                  <a:lnTo>
                    <a:pt x="27" y="7"/>
                  </a:lnTo>
                  <a:lnTo>
                    <a:pt x="29" y="11"/>
                  </a:lnTo>
                  <a:lnTo>
                    <a:pt x="29" y="13"/>
                  </a:lnTo>
                  <a:lnTo>
                    <a:pt x="29" y="17"/>
                  </a:lnTo>
                  <a:lnTo>
                    <a:pt x="27" y="19"/>
                  </a:lnTo>
                  <a:lnTo>
                    <a:pt x="25" y="23"/>
                  </a:lnTo>
                  <a:lnTo>
                    <a:pt x="25" y="25"/>
                  </a:lnTo>
                  <a:lnTo>
                    <a:pt x="21" y="27"/>
                  </a:lnTo>
                  <a:lnTo>
                    <a:pt x="19" y="27"/>
                  </a:lnTo>
                  <a:lnTo>
                    <a:pt x="17" y="28"/>
                  </a:lnTo>
                  <a:lnTo>
                    <a:pt x="14" y="28"/>
                  </a:lnTo>
                  <a:lnTo>
                    <a:pt x="12" y="28"/>
                  </a:lnTo>
                  <a:lnTo>
                    <a:pt x="8" y="27"/>
                  </a:lnTo>
                  <a:lnTo>
                    <a:pt x="6" y="27"/>
                  </a:lnTo>
                  <a:lnTo>
                    <a:pt x="4" y="25"/>
                  </a:lnTo>
                  <a:lnTo>
                    <a:pt x="2" y="23"/>
                  </a:lnTo>
                  <a:lnTo>
                    <a:pt x="2" y="19"/>
                  </a:lnTo>
                  <a:lnTo>
                    <a:pt x="0" y="17"/>
                  </a:lnTo>
                  <a:lnTo>
                    <a:pt x="0" y="13"/>
                  </a:lnTo>
                  <a:lnTo>
                    <a:pt x="0" y="11"/>
                  </a:lnTo>
                  <a:lnTo>
                    <a:pt x="2" y="7"/>
                  </a:lnTo>
                  <a:lnTo>
                    <a:pt x="2" y="5"/>
                  </a:lnTo>
                  <a:lnTo>
                    <a:pt x="4" y="4"/>
                  </a:lnTo>
                  <a:lnTo>
                    <a:pt x="6" y="2"/>
                  </a:lnTo>
                  <a:lnTo>
                    <a:pt x="8" y="0"/>
                  </a:lnTo>
                  <a:lnTo>
                    <a:pt x="12" y="0"/>
                  </a:lnTo>
                  <a:lnTo>
                    <a:pt x="14" y="0"/>
                  </a:lnTo>
                </a:path>
              </a:pathLst>
            </a:custGeom>
            <a:solidFill>
              <a:srgbClr val="FFFFFF"/>
            </a:solidFill>
            <a:ln>
              <a:noFill/>
            </a:ln>
          </p:spPr>
          <p:txBody>
            <a:bodyPr/>
            <a:p>
              <a:endParaRPr lang="en-US"/>
            </a:p>
          </p:txBody>
        </p:sp>
        <p:sp>
          <p:nvSpPr>
            <p:cNvPr id="1050462" name="Freeform 22"/>
            <p:cNvSpPr/>
            <p:nvPr/>
          </p:nvSpPr>
          <p:spPr bwMode="auto">
            <a:xfrm>
              <a:off x="4267" y="3544"/>
              <a:ext cx="43" cy="51"/>
            </a:xfrm>
            <a:custGeom>
              <a:avLst/>
              <a:gdLst>
                <a:gd name="T0" fmla="*/ 60 w 30"/>
                <a:gd name="T1" fmla="*/ 0 h 29"/>
                <a:gd name="T2" fmla="*/ 70 w 30"/>
                <a:gd name="T3" fmla="*/ 0 h 29"/>
                <a:gd name="T4" fmla="*/ 80 w 30"/>
                <a:gd name="T5" fmla="*/ 0 h 29"/>
                <a:gd name="T6" fmla="*/ 89 w 30"/>
                <a:gd name="T7" fmla="*/ 21 h 29"/>
                <a:gd name="T8" fmla="*/ 108 w 30"/>
                <a:gd name="T9" fmla="*/ 37 h 29"/>
                <a:gd name="T10" fmla="*/ 108 w 30"/>
                <a:gd name="T11" fmla="*/ 49 h 29"/>
                <a:gd name="T12" fmla="*/ 115 w 30"/>
                <a:gd name="T13" fmla="*/ 65 h 29"/>
                <a:gd name="T14" fmla="*/ 123 w 30"/>
                <a:gd name="T15" fmla="*/ 102 h 29"/>
                <a:gd name="T16" fmla="*/ 123 w 30"/>
                <a:gd name="T17" fmla="*/ 123 h 29"/>
                <a:gd name="T18" fmla="*/ 123 w 30"/>
                <a:gd name="T19" fmla="*/ 164 h 29"/>
                <a:gd name="T20" fmla="*/ 115 w 30"/>
                <a:gd name="T21" fmla="*/ 179 h 29"/>
                <a:gd name="T22" fmla="*/ 108 w 30"/>
                <a:gd name="T23" fmla="*/ 216 h 29"/>
                <a:gd name="T24" fmla="*/ 108 w 30"/>
                <a:gd name="T25" fmla="*/ 237 h 29"/>
                <a:gd name="T26" fmla="*/ 89 w 30"/>
                <a:gd name="T27" fmla="*/ 257 h 29"/>
                <a:gd name="T28" fmla="*/ 80 w 30"/>
                <a:gd name="T29" fmla="*/ 257 h 29"/>
                <a:gd name="T30" fmla="*/ 70 w 30"/>
                <a:gd name="T31" fmla="*/ 266 h 29"/>
                <a:gd name="T32" fmla="*/ 60 w 30"/>
                <a:gd name="T33" fmla="*/ 266 h 29"/>
                <a:gd name="T34" fmla="*/ 49 w 30"/>
                <a:gd name="T35" fmla="*/ 266 h 29"/>
                <a:gd name="T36" fmla="*/ 33 w 30"/>
                <a:gd name="T37" fmla="*/ 257 h 29"/>
                <a:gd name="T38" fmla="*/ 27 w 30"/>
                <a:gd name="T39" fmla="*/ 257 h 29"/>
                <a:gd name="T40" fmla="*/ 19 w 30"/>
                <a:gd name="T41" fmla="*/ 237 h 29"/>
                <a:gd name="T42" fmla="*/ 9 w 30"/>
                <a:gd name="T43" fmla="*/ 216 h 29"/>
                <a:gd name="T44" fmla="*/ 9 w 30"/>
                <a:gd name="T45" fmla="*/ 179 h 29"/>
                <a:gd name="T46" fmla="*/ 0 w 30"/>
                <a:gd name="T47" fmla="*/ 164 h 29"/>
                <a:gd name="T48" fmla="*/ 0 w 30"/>
                <a:gd name="T49" fmla="*/ 123 h 29"/>
                <a:gd name="T50" fmla="*/ 0 w 30"/>
                <a:gd name="T51" fmla="*/ 102 h 29"/>
                <a:gd name="T52" fmla="*/ 9 w 30"/>
                <a:gd name="T53" fmla="*/ 65 h 29"/>
                <a:gd name="T54" fmla="*/ 9 w 30"/>
                <a:gd name="T55" fmla="*/ 49 h 29"/>
                <a:gd name="T56" fmla="*/ 19 w 30"/>
                <a:gd name="T57" fmla="*/ 37 h 29"/>
                <a:gd name="T58" fmla="*/ 27 w 30"/>
                <a:gd name="T59" fmla="*/ 21 h 29"/>
                <a:gd name="T60" fmla="*/ 33 w 30"/>
                <a:gd name="T61" fmla="*/ 0 h 29"/>
                <a:gd name="T62" fmla="*/ 49 w 30"/>
                <a:gd name="T63" fmla="*/ 0 h 29"/>
                <a:gd name="T64" fmla="*/ 60 w 30"/>
                <a:gd name="T65" fmla="*/ 0 h 29"/>
                <a:gd name="T66" fmla="*/ 60 w 30"/>
                <a:gd name="T67" fmla="*/ 0 h 29"/>
                <a:gd name="T68" fmla="*/ 60 w 30"/>
                <a:gd name="T69" fmla="*/ 0 h 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
                <a:gd name="T106" fmla="*/ 0 h 29"/>
                <a:gd name="T107" fmla="*/ 30 w 30"/>
                <a:gd name="T108" fmla="*/ 29 h 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 h="29">
                  <a:moveTo>
                    <a:pt x="14" y="0"/>
                  </a:moveTo>
                  <a:lnTo>
                    <a:pt x="17" y="0"/>
                  </a:lnTo>
                  <a:lnTo>
                    <a:pt x="19" y="0"/>
                  </a:lnTo>
                  <a:lnTo>
                    <a:pt x="21" y="2"/>
                  </a:lnTo>
                  <a:lnTo>
                    <a:pt x="25" y="4"/>
                  </a:lnTo>
                  <a:lnTo>
                    <a:pt x="25" y="5"/>
                  </a:lnTo>
                  <a:lnTo>
                    <a:pt x="27" y="7"/>
                  </a:lnTo>
                  <a:lnTo>
                    <a:pt x="29" y="11"/>
                  </a:lnTo>
                  <a:lnTo>
                    <a:pt x="29" y="13"/>
                  </a:lnTo>
                  <a:lnTo>
                    <a:pt x="29" y="17"/>
                  </a:lnTo>
                  <a:lnTo>
                    <a:pt x="27" y="19"/>
                  </a:lnTo>
                  <a:lnTo>
                    <a:pt x="25" y="23"/>
                  </a:lnTo>
                  <a:lnTo>
                    <a:pt x="25" y="25"/>
                  </a:lnTo>
                  <a:lnTo>
                    <a:pt x="21" y="27"/>
                  </a:lnTo>
                  <a:lnTo>
                    <a:pt x="19" y="27"/>
                  </a:lnTo>
                  <a:lnTo>
                    <a:pt x="17" y="28"/>
                  </a:lnTo>
                  <a:lnTo>
                    <a:pt x="14" y="28"/>
                  </a:lnTo>
                  <a:lnTo>
                    <a:pt x="12" y="28"/>
                  </a:lnTo>
                  <a:lnTo>
                    <a:pt x="8" y="27"/>
                  </a:lnTo>
                  <a:lnTo>
                    <a:pt x="6" y="27"/>
                  </a:lnTo>
                  <a:lnTo>
                    <a:pt x="4" y="25"/>
                  </a:lnTo>
                  <a:lnTo>
                    <a:pt x="2" y="23"/>
                  </a:lnTo>
                  <a:lnTo>
                    <a:pt x="2" y="19"/>
                  </a:lnTo>
                  <a:lnTo>
                    <a:pt x="0" y="17"/>
                  </a:lnTo>
                  <a:lnTo>
                    <a:pt x="0" y="13"/>
                  </a:lnTo>
                  <a:lnTo>
                    <a:pt x="0" y="11"/>
                  </a:lnTo>
                  <a:lnTo>
                    <a:pt x="2" y="7"/>
                  </a:lnTo>
                  <a:lnTo>
                    <a:pt x="2" y="5"/>
                  </a:lnTo>
                  <a:lnTo>
                    <a:pt x="4" y="4"/>
                  </a:lnTo>
                  <a:lnTo>
                    <a:pt x="6" y="2"/>
                  </a:lnTo>
                  <a:lnTo>
                    <a:pt x="8" y="0"/>
                  </a:lnTo>
                  <a:lnTo>
                    <a:pt x="12" y="0"/>
                  </a:lnTo>
                  <a:lnTo>
                    <a:pt x="14" y="0"/>
                  </a:lnTo>
                </a:path>
              </a:pathLst>
            </a:custGeom>
            <a:noFill/>
            <a:ln w="12700" cap="rnd">
              <a:solidFill>
                <a:srgbClr val="000000"/>
              </a:solidFill>
              <a:round/>
              <a:headEnd type="none" w="sm" len="sm"/>
              <a:tailEnd type="none" w="sm" len="sm"/>
            </a:ln>
          </p:spPr>
          <p:txBody>
            <a:bodyPr/>
            <a:p>
              <a:endParaRPr lang="en-US"/>
            </a:p>
          </p:txBody>
        </p:sp>
        <p:sp>
          <p:nvSpPr>
            <p:cNvPr id="1050463" name="Freeform 23"/>
            <p:cNvSpPr/>
            <p:nvPr/>
          </p:nvSpPr>
          <p:spPr bwMode="auto">
            <a:xfrm>
              <a:off x="4272" y="3551"/>
              <a:ext cx="32" cy="39"/>
            </a:xfrm>
            <a:custGeom>
              <a:avLst/>
              <a:gdLst>
                <a:gd name="T0" fmla="*/ 47 w 22"/>
                <a:gd name="T1" fmla="*/ 0 h 22"/>
                <a:gd name="T2" fmla="*/ 48 w 22"/>
                <a:gd name="T3" fmla="*/ 0 h 22"/>
                <a:gd name="T4" fmla="*/ 68 w 22"/>
                <a:gd name="T5" fmla="*/ 0 h 22"/>
                <a:gd name="T6" fmla="*/ 76 w 22"/>
                <a:gd name="T7" fmla="*/ 12 h 22"/>
                <a:gd name="T8" fmla="*/ 76 w 22"/>
                <a:gd name="T9" fmla="*/ 12 h 22"/>
                <a:gd name="T10" fmla="*/ 87 w 22"/>
                <a:gd name="T11" fmla="*/ 28 h 22"/>
                <a:gd name="T12" fmla="*/ 95 w 22"/>
                <a:gd name="T13" fmla="*/ 50 h 22"/>
                <a:gd name="T14" fmla="*/ 95 w 22"/>
                <a:gd name="T15" fmla="*/ 66 h 22"/>
                <a:gd name="T16" fmla="*/ 95 w 22"/>
                <a:gd name="T17" fmla="*/ 110 h 22"/>
                <a:gd name="T18" fmla="*/ 95 w 22"/>
                <a:gd name="T19" fmla="*/ 129 h 22"/>
                <a:gd name="T20" fmla="*/ 95 w 22"/>
                <a:gd name="T21" fmla="*/ 151 h 22"/>
                <a:gd name="T22" fmla="*/ 87 w 22"/>
                <a:gd name="T23" fmla="*/ 167 h 22"/>
                <a:gd name="T24" fmla="*/ 76 w 22"/>
                <a:gd name="T25" fmla="*/ 188 h 22"/>
                <a:gd name="T26" fmla="*/ 76 w 22"/>
                <a:gd name="T27" fmla="*/ 188 h 22"/>
                <a:gd name="T28" fmla="*/ 68 w 22"/>
                <a:gd name="T29" fmla="*/ 207 h 22"/>
                <a:gd name="T30" fmla="*/ 48 w 22"/>
                <a:gd name="T31" fmla="*/ 207 h 22"/>
                <a:gd name="T32" fmla="*/ 47 w 22"/>
                <a:gd name="T33" fmla="*/ 207 h 22"/>
                <a:gd name="T34" fmla="*/ 36 w 22"/>
                <a:gd name="T35" fmla="*/ 207 h 22"/>
                <a:gd name="T36" fmla="*/ 28 w 22"/>
                <a:gd name="T37" fmla="*/ 207 h 22"/>
                <a:gd name="T38" fmla="*/ 19 w 22"/>
                <a:gd name="T39" fmla="*/ 188 h 22"/>
                <a:gd name="T40" fmla="*/ 9 w 22"/>
                <a:gd name="T41" fmla="*/ 188 h 22"/>
                <a:gd name="T42" fmla="*/ 0 w 22"/>
                <a:gd name="T43" fmla="*/ 167 h 22"/>
                <a:gd name="T44" fmla="*/ 0 w 22"/>
                <a:gd name="T45" fmla="*/ 151 h 22"/>
                <a:gd name="T46" fmla="*/ 0 w 22"/>
                <a:gd name="T47" fmla="*/ 129 h 22"/>
                <a:gd name="T48" fmla="*/ 0 w 22"/>
                <a:gd name="T49" fmla="*/ 110 h 22"/>
                <a:gd name="T50" fmla="*/ 0 w 22"/>
                <a:gd name="T51" fmla="*/ 66 h 22"/>
                <a:gd name="T52" fmla="*/ 0 w 22"/>
                <a:gd name="T53" fmla="*/ 50 h 22"/>
                <a:gd name="T54" fmla="*/ 0 w 22"/>
                <a:gd name="T55" fmla="*/ 28 h 22"/>
                <a:gd name="T56" fmla="*/ 9 w 22"/>
                <a:gd name="T57" fmla="*/ 12 h 22"/>
                <a:gd name="T58" fmla="*/ 19 w 22"/>
                <a:gd name="T59" fmla="*/ 12 h 22"/>
                <a:gd name="T60" fmla="*/ 28 w 22"/>
                <a:gd name="T61" fmla="*/ 0 h 22"/>
                <a:gd name="T62" fmla="*/ 36 w 22"/>
                <a:gd name="T63" fmla="*/ 0 h 22"/>
                <a:gd name="T64" fmla="*/ 47 w 22"/>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
                <a:gd name="T100" fmla="*/ 0 h 22"/>
                <a:gd name="T101" fmla="*/ 22 w 22"/>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 h="22">
                  <a:moveTo>
                    <a:pt x="10" y="0"/>
                  </a:moveTo>
                  <a:lnTo>
                    <a:pt x="11" y="0"/>
                  </a:lnTo>
                  <a:lnTo>
                    <a:pt x="15" y="0"/>
                  </a:lnTo>
                  <a:lnTo>
                    <a:pt x="17" y="1"/>
                  </a:lnTo>
                  <a:lnTo>
                    <a:pt x="19" y="3"/>
                  </a:lnTo>
                  <a:lnTo>
                    <a:pt x="21" y="5"/>
                  </a:lnTo>
                  <a:lnTo>
                    <a:pt x="21" y="7"/>
                  </a:lnTo>
                  <a:lnTo>
                    <a:pt x="21" y="11"/>
                  </a:lnTo>
                  <a:lnTo>
                    <a:pt x="21" y="13"/>
                  </a:lnTo>
                  <a:lnTo>
                    <a:pt x="21" y="15"/>
                  </a:lnTo>
                  <a:lnTo>
                    <a:pt x="19" y="17"/>
                  </a:lnTo>
                  <a:lnTo>
                    <a:pt x="17" y="19"/>
                  </a:lnTo>
                  <a:lnTo>
                    <a:pt x="15" y="21"/>
                  </a:lnTo>
                  <a:lnTo>
                    <a:pt x="11" y="21"/>
                  </a:lnTo>
                  <a:lnTo>
                    <a:pt x="10" y="21"/>
                  </a:lnTo>
                  <a:lnTo>
                    <a:pt x="8" y="21"/>
                  </a:lnTo>
                  <a:lnTo>
                    <a:pt x="6" y="21"/>
                  </a:lnTo>
                  <a:lnTo>
                    <a:pt x="4" y="19"/>
                  </a:lnTo>
                  <a:lnTo>
                    <a:pt x="2" y="19"/>
                  </a:lnTo>
                  <a:lnTo>
                    <a:pt x="0" y="17"/>
                  </a:lnTo>
                  <a:lnTo>
                    <a:pt x="0" y="15"/>
                  </a:lnTo>
                  <a:lnTo>
                    <a:pt x="0" y="13"/>
                  </a:lnTo>
                  <a:lnTo>
                    <a:pt x="0" y="11"/>
                  </a:lnTo>
                  <a:lnTo>
                    <a:pt x="0" y="7"/>
                  </a:lnTo>
                  <a:lnTo>
                    <a:pt x="0" y="5"/>
                  </a:lnTo>
                  <a:lnTo>
                    <a:pt x="0" y="3"/>
                  </a:lnTo>
                  <a:lnTo>
                    <a:pt x="2" y="1"/>
                  </a:lnTo>
                  <a:lnTo>
                    <a:pt x="4" y="1"/>
                  </a:lnTo>
                  <a:lnTo>
                    <a:pt x="6" y="0"/>
                  </a:lnTo>
                  <a:lnTo>
                    <a:pt x="8" y="0"/>
                  </a:lnTo>
                  <a:lnTo>
                    <a:pt x="10" y="0"/>
                  </a:lnTo>
                </a:path>
              </a:pathLst>
            </a:custGeom>
            <a:solidFill>
              <a:srgbClr val="FFFFFF"/>
            </a:solidFill>
            <a:ln>
              <a:noFill/>
            </a:ln>
          </p:spPr>
          <p:txBody>
            <a:bodyPr/>
            <a:p>
              <a:endParaRPr lang="en-US"/>
            </a:p>
          </p:txBody>
        </p:sp>
        <p:sp>
          <p:nvSpPr>
            <p:cNvPr id="1050464" name="Freeform 24"/>
            <p:cNvSpPr/>
            <p:nvPr/>
          </p:nvSpPr>
          <p:spPr bwMode="auto">
            <a:xfrm>
              <a:off x="4272" y="3551"/>
              <a:ext cx="32" cy="39"/>
            </a:xfrm>
            <a:custGeom>
              <a:avLst/>
              <a:gdLst>
                <a:gd name="T0" fmla="*/ 47 w 22"/>
                <a:gd name="T1" fmla="*/ 0 h 22"/>
                <a:gd name="T2" fmla="*/ 48 w 22"/>
                <a:gd name="T3" fmla="*/ 0 h 22"/>
                <a:gd name="T4" fmla="*/ 68 w 22"/>
                <a:gd name="T5" fmla="*/ 0 h 22"/>
                <a:gd name="T6" fmla="*/ 76 w 22"/>
                <a:gd name="T7" fmla="*/ 12 h 22"/>
                <a:gd name="T8" fmla="*/ 76 w 22"/>
                <a:gd name="T9" fmla="*/ 12 h 22"/>
                <a:gd name="T10" fmla="*/ 87 w 22"/>
                <a:gd name="T11" fmla="*/ 28 h 22"/>
                <a:gd name="T12" fmla="*/ 95 w 22"/>
                <a:gd name="T13" fmla="*/ 50 h 22"/>
                <a:gd name="T14" fmla="*/ 95 w 22"/>
                <a:gd name="T15" fmla="*/ 66 h 22"/>
                <a:gd name="T16" fmla="*/ 95 w 22"/>
                <a:gd name="T17" fmla="*/ 110 h 22"/>
                <a:gd name="T18" fmla="*/ 95 w 22"/>
                <a:gd name="T19" fmla="*/ 129 h 22"/>
                <a:gd name="T20" fmla="*/ 95 w 22"/>
                <a:gd name="T21" fmla="*/ 151 h 22"/>
                <a:gd name="T22" fmla="*/ 87 w 22"/>
                <a:gd name="T23" fmla="*/ 167 h 22"/>
                <a:gd name="T24" fmla="*/ 76 w 22"/>
                <a:gd name="T25" fmla="*/ 188 h 22"/>
                <a:gd name="T26" fmla="*/ 76 w 22"/>
                <a:gd name="T27" fmla="*/ 188 h 22"/>
                <a:gd name="T28" fmla="*/ 68 w 22"/>
                <a:gd name="T29" fmla="*/ 207 h 22"/>
                <a:gd name="T30" fmla="*/ 48 w 22"/>
                <a:gd name="T31" fmla="*/ 207 h 22"/>
                <a:gd name="T32" fmla="*/ 47 w 22"/>
                <a:gd name="T33" fmla="*/ 207 h 22"/>
                <a:gd name="T34" fmla="*/ 36 w 22"/>
                <a:gd name="T35" fmla="*/ 207 h 22"/>
                <a:gd name="T36" fmla="*/ 28 w 22"/>
                <a:gd name="T37" fmla="*/ 207 h 22"/>
                <a:gd name="T38" fmla="*/ 19 w 22"/>
                <a:gd name="T39" fmla="*/ 188 h 22"/>
                <a:gd name="T40" fmla="*/ 9 w 22"/>
                <a:gd name="T41" fmla="*/ 188 h 22"/>
                <a:gd name="T42" fmla="*/ 0 w 22"/>
                <a:gd name="T43" fmla="*/ 167 h 22"/>
                <a:gd name="T44" fmla="*/ 0 w 22"/>
                <a:gd name="T45" fmla="*/ 151 h 22"/>
                <a:gd name="T46" fmla="*/ 0 w 22"/>
                <a:gd name="T47" fmla="*/ 129 h 22"/>
                <a:gd name="T48" fmla="*/ 0 w 22"/>
                <a:gd name="T49" fmla="*/ 110 h 22"/>
                <a:gd name="T50" fmla="*/ 0 w 22"/>
                <a:gd name="T51" fmla="*/ 66 h 22"/>
                <a:gd name="T52" fmla="*/ 0 w 22"/>
                <a:gd name="T53" fmla="*/ 50 h 22"/>
                <a:gd name="T54" fmla="*/ 0 w 22"/>
                <a:gd name="T55" fmla="*/ 28 h 22"/>
                <a:gd name="T56" fmla="*/ 9 w 22"/>
                <a:gd name="T57" fmla="*/ 12 h 22"/>
                <a:gd name="T58" fmla="*/ 19 w 22"/>
                <a:gd name="T59" fmla="*/ 12 h 22"/>
                <a:gd name="T60" fmla="*/ 28 w 22"/>
                <a:gd name="T61" fmla="*/ 0 h 22"/>
                <a:gd name="T62" fmla="*/ 36 w 22"/>
                <a:gd name="T63" fmla="*/ 0 h 22"/>
                <a:gd name="T64" fmla="*/ 47 w 22"/>
                <a:gd name="T65" fmla="*/ 0 h 22"/>
                <a:gd name="T66" fmla="*/ 47 w 22"/>
                <a:gd name="T67" fmla="*/ 0 h 22"/>
                <a:gd name="T68" fmla="*/ 47 w 22"/>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
                <a:gd name="T106" fmla="*/ 0 h 22"/>
                <a:gd name="T107" fmla="*/ 22 w 22"/>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 h="22">
                  <a:moveTo>
                    <a:pt x="10" y="0"/>
                  </a:moveTo>
                  <a:lnTo>
                    <a:pt x="11" y="0"/>
                  </a:lnTo>
                  <a:lnTo>
                    <a:pt x="15" y="0"/>
                  </a:lnTo>
                  <a:lnTo>
                    <a:pt x="17" y="1"/>
                  </a:lnTo>
                  <a:lnTo>
                    <a:pt x="19" y="3"/>
                  </a:lnTo>
                  <a:lnTo>
                    <a:pt x="21" y="5"/>
                  </a:lnTo>
                  <a:lnTo>
                    <a:pt x="21" y="7"/>
                  </a:lnTo>
                  <a:lnTo>
                    <a:pt x="21" y="11"/>
                  </a:lnTo>
                  <a:lnTo>
                    <a:pt x="21" y="13"/>
                  </a:lnTo>
                  <a:lnTo>
                    <a:pt x="21" y="15"/>
                  </a:lnTo>
                  <a:lnTo>
                    <a:pt x="19" y="17"/>
                  </a:lnTo>
                  <a:lnTo>
                    <a:pt x="17" y="19"/>
                  </a:lnTo>
                  <a:lnTo>
                    <a:pt x="15" y="21"/>
                  </a:lnTo>
                  <a:lnTo>
                    <a:pt x="11" y="21"/>
                  </a:lnTo>
                  <a:lnTo>
                    <a:pt x="10" y="21"/>
                  </a:lnTo>
                  <a:lnTo>
                    <a:pt x="8" y="21"/>
                  </a:lnTo>
                  <a:lnTo>
                    <a:pt x="6" y="21"/>
                  </a:lnTo>
                  <a:lnTo>
                    <a:pt x="4" y="19"/>
                  </a:lnTo>
                  <a:lnTo>
                    <a:pt x="2" y="19"/>
                  </a:lnTo>
                  <a:lnTo>
                    <a:pt x="0" y="17"/>
                  </a:lnTo>
                  <a:lnTo>
                    <a:pt x="0" y="15"/>
                  </a:lnTo>
                  <a:lnTo>
                    <a:pt x="0" y="13"/>
                  </a:lnTo>
                  <a:lnTo>
                    <a:pt x="0" y="11"/>
                  </a:lnTo>
                  <a:lnTo>
                    <a:pt x="0" y="7"/>
                  </a:lnTo>
                  <a:lnTo>
                    <a:pt x="0" y="5"/>
                  </a:lnTo>
                  <a:lnTo>
                    <a:pt x="0" y="3"/>
                  </a:lnTo>
                  <a:lnTo>
                    <a:pt x="2" y="1"/>
                  </a:lnTo>
                  <a:lnTo>
                    <a:pt x="4" y="1"/>
                  </a:lnTo>
                  <a:lnTo>
                    <a:pt x="6" y="0"/>
                  </a:lnTo>
                  <a:lnTo>
                    <a:pt x="8" y="0"/>
                  </a:lnTo>
                  <a:lnTo>
                    <a:pt x="10" y="0"/>
                  </a:lnTo>
                </a:path>
              </a:pathLst>
            </a:custGeom>
            <a:noFill/>
            <a:ln w="12700" cap="rnd">
              <a:solidFill>
                <a:srgbClr val="000000"/>
              </a:solidFill>
              <a:round/>
              <a:headEnd type="none" w="sm" len="sm"/>
              <a:tailEnd type="none" w="sm" len="sm"/>
            </a:ln>
          </p:spPr>
          <p:txBody>
            <a:bodyPr/>
            <a:p>
              <a:endParaRPr lang="en-US"/>
            </a:p>
          </p:txBody>
        </p:sp>
        <p:sp>
          <p:nvSpPr>
            <p:cNvPr id="1050465" name="Freeform 25"/>
            <p:cNvSpPr/>
            <p:nvPr/>
          </p:nvSpPr>
          <p:spPr bwMode="auto">
            <a:xfrm>
              <a:off x="3977" y="3493"/>
              <a:ext cx="92" cy="65"/>
            </a:xfrm>
            <a:custGeom>
              <a:avLst/>
              <a:gdLst>
                <a:gd name="T0" fmla="*/ 0 w 64"/>
                <a:gd name="T1" fmla="*/ 142 h 37"/>
                <a:gd name="T2" fmla="*/ 0 w 64"/>
                <a:gd name="T3" fmla="*/ 0 h 37"/>
                <a:gd name="T4" fmla="*/ 270 w 64"/>
                <a:gd name="T5" fmla="*/ 0 h 37"/>
                <a:gd name="T6" fmla="*/ 270 w 64"/>
                <a:gd name="T7" fmla="*/ 343 h 37"/>
                <a:gd name="T8" fmla="*/ 89 w 64"/>
                <a:gd name="T9" fmla="*/ 343 h 37"/>
                <a:gd name="T10" fmla="*/ 0 w 64"/>
                <a:gd name="T11" fmla="*/ 142 h 37"/>
                <a:gd name="T12" fmla="*/ 0 60000 65536"/>
                <a:gd name="T13" fmla="*/ 0 60000 65536"/>
                <a:gd name="T14" fmla="*/ 0 60000 65536"/>
                <a:gd name="T15" fmla="*/ 0 60000 65536"/>
                <a:gd name="T16" fmla="*/ 0 60000 65536"/>
                <a:gd name="T17" fmla="*/ 0 60000 65536"/>
                <a:gd name="T18" fmla="*/ 0 w 64"/>
                <a:gd name="T19" fmla="*/ 0 h 37"/>
                <a:gd name="T20" fmla="*/ 64 w 6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64" h="37">
                  <a:moveTo>
                    <a:pt x="0" y="15"/>
                  </a:moveTo>
                  <a:lnTo>
                    <a:pt x="0" y="0"/>
                  </a:lnTo>
                  <a:lnTo>
                    <a:pt x="63" y="0"/>
                  </a:lnTo>
                  <a:lnTo>
                    <a:pt x="63" y="36"/>
                  </a:lnTo>
                  <a:lnTo>
                    <a:pt x="21" y="36"/>
                  </a:lnTo>
                  <a:lnTo>
                    <a:pt x="0" y="15"/>
                  </a:lnTo>
                </a:path>
              </a:pathLst>
            </a:custGeom>
            <a:solidFill>
              <a:srgbClr val="FFFFFF"/>
            </a:solidFill>
            <a:ln>
              <a:noFill/>
            </a:ln>
          </p:spPr>
          <p:txBody>
            <a:bodyPr/>
            <a:p>
              <a:endParaRPr lang="en-US"/>
            </a:p>
          </p:txBody>
        </p:sp>
        <p:sp>
          <p:nvSpPr>
            <p:cNvPr id="1050466" name="Freeform 26"/>
            <p:cNvSpPr/>
            <p:nvPr/>
          </p:nvSpPr>
          <p:spPr bwMode="auto">
            <a:xfrm>
              <a:off x="3977" y="3493"/>
              <a:ext cx="92" cy="65"/>
            </a:xfrm>
            <a:custGeom>
              <a:avLst/>
              <a:gdLst>
                <a:gd name="T0" fmla="*/ 0 w 64"/>
                <a:gd name="T1" fmla="*/ 142 h 37"/>
                <a:gd name="T2" fmla="*/ 0 w 64"/>
                <a:gd name="T3" fmla="*/ 0 h 37"/>
                <a:gd name="T4" fmla="*/ 270 w 64"/>
                <a:gd name="T5" fmla="*/ 0 h 37"/>
                <a:gd name="T6" fmla="*/ 270 w 64"/>
                <a:gd name="T7" fmla="*/ 343 h 37"/>
                <a:gd name="T8" fmla="*/ 89 w 64"/>
                <a:gd name="T9" fmla="*/ 343 h 37"/>
                <a:gd name="T10" fmla="*/ 0 60000 65536"/>
                <a:gd name="T11" fmla="*/ 0 60000 65536"/>
                <a:gd name="T12" fmla="*/ 0 60000 65536"/>
                <a:gd name="T13" fmla="*/ 0 60000 65536"/>
                <a:gd name="T14" fmla="*/ 0 60000 65536"/>
                <a:gd name="T15" fmla="*/ 0 w 64"/>
                <a:gd name="T16" fmla="*/ 0 h 37"/>
                <a:gd name="T17" fmla="*/ 64 w 64"/>
                <a:gd name="T18" fmla="*/ 37 h 37"/>
              </a:gdLst>
              <a:ahLst/>
              <a:cxnLst>
                <a:cxn ang="T10">
                  <a:pos x="T0" y="T1"/>
                </a:cxn>
                <a:cxn ang="T11">
                  <a:pos x="T2" y="T3"/>
                </a:cxn>
                <a:cxn ang="T12">
                  <a:pos x="T4" y="T5"/>
                </a:cxn>
                <a:cxn ang="T13">
                  <a:pos x="T6" y="T7"/>
                </a:cxn>
                <a:cxn ang="T14">
                  <a:pos x="T8" y="T9"/>
                </a:cxn>
              </a:cxnLst>
              <a:rect l="T15" t="T16" r="T17" b="T18"/>
              <a:pathLst>
                <a:path w="64" h="37">
                  <a:moveTo>
                    <a:pt x="0" y="15"/>
                  </a:moveTo>
                  <a:lnTo>
                    <a:pt x="0" y="0"/>
                  </a:lnTo>
                  <a:lnTo>
                    <a:pt x="63" y="0"/>
                  </a:lnTo>
                  <a:lnTo>
                    <a:pt x="63" y="36"/>
                  </a:lnTo>
                  <a:lnTo>
                    <a:pt x="21" y="36"/>
                  </a:lnTo>
                </a:path>
              </a:pathLst>
            </a:custGeom>
            <a:noFill/>
            <a:ln w="12700" cap="rnd">
              <a:solidFill>
                <a:srgbClr val="000000"/>
              </a:solidFill>
              <a:round/>
              <a:headEnd type="none" w="sm" len="sm"/>
              <a:tailEnd type="none" w="sm" len="sm"/>
            </a:ln>
          </p:spPr>
          <p:txBody>
            <a:bodyPr/>
            <a:p>
              <a:endParaRPr lang="en-US"/>
            </a:p>
          </p:txBody>
        </p:sp>
        <p:sp>
          <p:nvSpPr>
            <p:cNvPr id="1050467" name="Freeform 27"/>
            <p:cNvSpPr/>
            <p:nvPr/>
          </p:nvSpPr>
          <p:spPr bwMode="auto">
            <a:xfrm>
              <a:off x="3977" y="3520"/>
              <a:ext cx="31" cy="42"/>
            </a:xfrm>
            <a:custGeom>
              <a:avLst/>
              <a:gdLst>
                <a:gd name="T0" fmla="*/ 0 w 22"/>
                <a:gd name="T1" fmla="*/ 215 h 24"/>
                <a:gd name="T2" fmla="*/ 0 w 22"/>
                <a:gd name="T3" fmla="*/ 0 h 24"/>
                <a:gd name="T4" fmla="*/ 16 w 22"/>
                <a:gd name="T5" fmla="*/ 0 h 24"/>
                <a:gd name="T6" fmla="*/ 32 w 22"/>
                <a:gd name="T7" fmla="*/ 21 h 24"/>
                <a:gd name="T8" fmla="*/ 45 w 22"/>
                <a:gd name="T9" fmla="*/ 37 h 24"/>
                <a:gd name="T10" fmla="*/ 59 w 22"/>
                <a:gd name="T11" fmla="*/ 58 h 24"/>
                <a:gd name="T12" fmla="*/ 68 w 22"/>
                <a:gd name="T13" fmla="*/ 98 h 24"/>
                <a:gd name="T14" fmla="*/ 76 w 22"/>
                <a:gd name="T15" fmla="*/ 130 h 24"/>
                <a:gd name="T16" fmla="*/ 83 w 22"/>
                <a:gd name="T17" fmla="*/ 171 h 24"/>
                <a:gd name="T18" fmla="*/ 83 w 22"/>
                <a:gd name="T19" fmla="*/ 215 h 24"/>
                <a:gd name="T20" fmla="*/ 83 w 22"/>
                <a:gd name="T21" fmla="*/ 215 h 24"/>
                <a:gd name="T22" fmla="*/ 83 w 22"/>
                <a:gd name="T23" fmla="*/ 215 h 24"/>
                <a:gd name="T24" fmla="*/ 76 w 22"/>
                <a:gd name="T25" fmla="*/ 215 h 24"/>
                <a:gd name="T26" fmla="*/ 76 w 22"/>
                <a:gd name="T27" fmla="*/ 215 h 24"/>
                <a:gd name="T28" fmla="*/ 59 w 22"/>
                <a:gd name="T29" fmla="*/ 215 h 24"/>
                <a:gd name="T30" fmla="*/ 45 w 22"/>
                <a:gd name="T31" fmla="*/ 215 h 24"/>
                <a:gd name="T32" fmla="*/ 32 w 22"/>
                <a:gd name="T33" fmla="*/ 215 h 24"/>
                <a:gd name="T34" fmla="*/ 0 w 22"/>
                <a:gd name="T35" fmla="*/ 215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
                <a:gd name="T55" fmla="*/ 0 h 24"/>
                <a:gd name="T56" fmla="*/ 22 w 22"/>
                <a:gd name="T57" fmla="*/ 24 h 2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 h="24">
                  <a:moveTo>
                    <a:pt x="0" y="23"/>
                  </a:moveTo>
                  <a:lnTo>
                    <a:pt x="0" y="0"/>
                  </a:lnTo>
                  <a:lnTo>
                    <a:pt x="4" y="0"/>
                  </a:lnTo>
                  <a:lnTo>
                    <a:pt x="8" y="2"/>
                  </a:lnTo>
                  <a:lnTo>
                    <a:pt x="11" y="4"/>
                  </a:lnTo>
                  <a:lnTo>
                    <a:pt x="15" y="6"/>
                  </a:lnTo>
                  <a:lnTo>
                    <a:pt x="17" y="10"/>
                  </a:lnTo>
                  <a:lnTo>
                    <a:pt x="19" y="14"/>
                  </a:lnTo>
                  <a:lnTo>
                    <a:pt x="21" y="18"/>
                  </a:lnTo>
                  <a:lnTo>
                    <a:pt x="21" y="23"/>
                  </a:lnTo>
                  <a:lnTo>
                    <a:pt x="19" y="23"/>
                  </a:lnTo>
                  <a:lnTo>
                    <a:pt x="15" y="23"/>
                  </a:lnTo>
                  <a:lnTo>
                    <a:pt x="11" y="23"/>
                  </a:lnTo>
                  <a:lnTo>
                    <a:pt x="8" y="23"/>
                  </a:lnTo>
                  <a:lnTo>
                    <a:pt x="0" y="23"/>
                  </a:lnTo>
                </a:path>
              </a:pathLst>
            </a:custGeom>
            <a:solidFill>
              <a:srgbClr val="FFFFFF"/>
            </a:solidFill>
            <a:ln>
              <a:noFill/>
            </a:ln>
          </p:spPr>
          <p:txBody>
            <a:bodyPr/>
            <a:p>
              <a:endParaRPr lang="en-US"/>
            </a:p>
          </p:txBody>
        </p:sp>
        <p:sp>
          <p:nvSpPr>
            <p:cNvPr id="1050468" name="Freeform 28"/>
            <p:cNvSpPr/>
            <p:nvPr/>
          </p:nvSpPr>
          <p:spPr bwMode="auto">
            <a:xfrm>
              <a:off x="3977" y="3520"/>
              <a:ext cx="31" cy="42"/>
            </a:xfrm>
            <a:custGeom>
              <a:avLst/>
              <a:gdLst>
                <a:gd name="T0" fmla="*/ 0 w 22"/>
                <a:gd name="T1" fmla="*/ 0 h 24"/>
                <a:gd name="T2" fmla="*/ 16 w 22"/>
                <a:gd name="T3" fmla="*/ 0 h 24"/>
                <a:gd name="T4" fmla="*/ 32 w 22"/>
                <a:gd name="T5" fmla="*/ 21 h 24"/>
                <a:gd name="T6" fmla="*/ 45 w 22"/>
                <a:gd name="T7" fmla="*/ 37 h 24"/>
                <a:gd name="T8" fmla="*/ 59 w 22"/>
                <a:gd name="T9" fmla="*/ 58 h 24"/>
                <a:gd name="T10" fmla="*/ 68 w 22"/>
                <a:gd name="T11" fmla="*/ 98 h 24"/>
                <a:gd name="T12" fmla="*/ 76 w 22"/>
                <a:gd name="T13" fmla="*/ 130 h 24"/>
                <a:gd name="T14" fmla="*/ 83 w 22"/>
                <a:gd name="T15" fmla="*/ 171 h 24"/>
                <a:gd name="T16" fmla="*/ 83 w 22"/>
                <a:gd name="T17" fmla="*/ 215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24"/>
                <a:gd name="T29" fmla="*/ 22 w 22"/>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24">
                  <a:moveTo>
                    <a:pt x="0" y="0"/>
                  </a:moveTo>
                  <a:lnTo>
                    <a:pt x="4" y="0"/>
                  </a:lnTo>
                  <a:lnTo>
                    <a:pt x="8" y="2"/>
                  </a:lnTo>
                  <a:lnTo>
                    <a:pt x="11" y="4"/>
                  </a:lnTo>
                  <a:lnTo>
                    <a:pt x="15" y="6"/>
                  </a:lnTo>
                  <a:lnTo>
                    <a:pt x="17" y="10"/>
                  </a:lnTo>
                  <a:lnTo>
                    <a:pt x="19" y="14"/>
                  </a:lnTo>
                  <a:lnTo>
                    <a:pt x="21" y="18"/>
                  </a:lnTo>
                  <a:lnTo>
                    <a:pt x="21" y="23"/>
                  </a:lnTo>
                </a:path>
              </a:pathLst>
            </a:custGeom>
            <a:noFill/>
            <a:ln w="12700" cap="rnd">
              <a:solidFill>
                <a:srgbClr val="000000"/>
              </a:solidFill>
              <a:round/>
              <a:headEnd type="none" w="sm" len="sm"/>
              <a:tailEnd type="none" w="sm" len="sm"/>
            </a:ln>
          </p:spPr>
          <p:txBody>
            <a:bodyPr/>
            <a:p>
              <a:endParaRPr lang="en-US"/>
            </a:p>
          </p:txBody>
        </p:sp>
        <p:sp>
          <p:nvSpPr>
            <p:cNvPr id="1050469" name="Freeform 29"/>
            <p:cNvSpPr/>
            <p:nvPr/>
          </p:nvSpPr>
          <p:spPr bwMode="auto">
            <a:xfrm>
              <a:off x="3919" y="3516"/>
              <a:ext cx="42" cy="60"/>
            </a:xfrm>
            <a:custGeom>
              <a:avLst/>
              <a:gdLst>
                <a:gd name="T0" fmla="*/ 123 w 29"/>
                <a:gd name="T1" fmla="*/ 318 h 34"/>
                <a:gd name="T2" fmla="*/ 0 w 29"/>
                <a:gd name="T3" fmla="*/ 318 h 34"/>
                <a:gd name="T4" fmla="*/ 0 w 29"/>
                <a:gd name="T5" fmla="*/ 265 h 34"/>
                <a:gd name="T6" fmla="*/ 9 w 29"/>
                <a:gd name="T7" fmla="*/ 203 h 34"/>
                <a:gd name="T8" fmla="*/ 19 w 29"/>
                <a:gd name="T9" fmla="*/ 152 h 34"/>
                <a:gd name="T10" fmla="*/ 29 w 29"/>
                <a:gd name="T11" fmla="*/ 99 h 34"/>
                <a:gd name="T12" fmla="*/ 59 w 29"/>
                <a:gd name="T13" fmla="*/ 60 h 34"/>
                <a:gd name="T14" fmla="*/ 75 w 29"/>
                <a:gd name="T15" fmla="*/ 37 h 34"/>
                <a:gd name="T16" fmla="*/ 101 w 29"/>
                <a:gd name="T17" fmla="*/ 21 h 34"/>
                <a:gd name="T18" fmla="*/ 123 w 29"/>
                <a:gd name="T19" fmla="*/ 0 h 34"/>
                <a:gd name="T20" fmla="*/ 123 w 29"/>
                <a:gd name="T21" fmla="*/ 0 h 34"/>
                <a:gd name="T22" fmla="*/ 123 w 29"/>
                <a:gd name="T23" fmla="*/ 21 h 34"/>
                <a:gd name="T24" fmla="*/ 123 w 29"/>
                <a:gd name="T25" fmla="*/ 21 h 34"/>
                <a:gd name="T26" fmla="*/ 123 w 29"/>
                <a:gd name="T27" fmla="*/ 37 h 34"/>
                <a:gd name="T28" fmla="*/ 123 w 29"/>
                <a:gd name="T29" fmla="*/ 78 h 34"/>
                <a:gd name="T30" fmla="*/ 123 w 29"/>
                <a:gd name="T31" fmla="*/ 152 h 34"/>
                <a:gd name="T32" fmla="*/ 123 w 29"/>
                <a:gd name="T33" fmla="*/ 224 h 34"/>
                <a:gd name="T34" fmla="*/ 123 w 29"/>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
                <a:gd name="T55" fmla="*/ 0 h 34"/>
                <a:gd name="T56" fmla="*/ 29 w 29"/>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 h="34">
                  <a:moveTo>
                    <a:pt x="28" y="33"/>
                  </a:moveTo>
                  <a:lnTo>
                    <a:pt x="0" y="33"/>
                  </a:lnTo>
                  <a:lnTo>
                    <a:pt x="0" y="27"/>
                  </a:lnTo>
                  <a:lnTo>
                    <a:pt x="2" y="21"/>
                  </a:lnTo>
                  <a:lnTo>
                    <a:pt x="4" y="16"/>
                  </a:lnTo>
                  <a:lnTo>
                    <a:pt x="7" y="10"/>
                  </a:lnTo>
                  <a:lnTo>
                    <a:pt x="13" y="6"/>
                  </a:lnTo>
                  <a:lnTo>
                    <a:pt x="17" y="4"/>
                  </a:lnTo>
                  <a:lnTo>
                    <a:pt x="23" y="2"/>
                  </a:lnTo>
                  <a:lnTo>
                    <a:pt x="28" y="0"/>
                  </a:lnTo>
                  <a:lnTo>
                    <a:pt x="28" y="2"/>
                  </a:lnTo>
                  <a:lnTo>
                    <a:pt x="28" y="4"/>
                  </a:lnTo>
                  <a:lnTo>
                    <a:pt x="28" y="8"/>
                  </a:lnTo>
                  <a:lnTo>
                    <a:pt x="28" y="16"/>
                  </a:lnTo>
                  <a:lnTo>
                    <a:pt x="28" y="23"/>
                  </a:lnTo>
                  <a:lnTo>
                    <a:pt x="28" y="33"/>
                  </a:lnTo>
                </a:path>
              </a:pathLst>
            </a:custGeom>
            <a:solidFill>
              <a:srgbClr val="000000"/>
            </a:solidFill>
            <a:ln>
              <a:noFill/>
            </a:ln>
          </p:spPr>
          <p:txBody>
            <a:bodyPr/>
            <a:p>
              <a:endParaRPr lang="en-US"/>
            </a:p>
          </p:txBody>
        </p:sp>
        <p:sp>
          <p:nvSpPr>
            <p:cNvPr id="1050470" name="Freeform 30"/>
            <p:cNvSpPr/>
            <p:nvPr/>
          </p:nvSpPr>
          <p:spPr bwMode="auto">
            <a:xfrm>
              <a:off x="3919" y="3516"/>
              <a:ext cx="42" cy="60"/>
            </a:xfrm>
            <a:custGeom>
              <a:avLst/>
              <a:gdLst>
                <a:gd name="T0" fmla="*/ 0 w 29"/>
                <a:gd name="T1" fmla="*/ 318 h 34"/>
                <a:gd name="T2" fmla="*/ 0 w 29"/>
                <a:gd name="T3" fmla="*/ 265 h 34"/>
                <a:gd name="T4" fmla="*/ 9 w 29"/>
                <a:gd name="T5" fmla="*/ 203 h 34"/>
                <a:gd name="T6" fmla="*/ 19 w 29"/>
                <a:gd name="T7" fmla="*/ 152 h 34"/>
                <a:gd name="T8" fmla="*/ 29 w 29"/>
                <a:gd name="T9" fmla="*/ 99 h 34"/>
                <a:gd name="T10" fmla="*/ 59 w 29"/>
                <a:gd name="T11" fmla="*/ 60 h 34"/>
                <a:gd name="T12" fmla="*/ 75 w 29"/>
                <a:gd name="T13" fmla="*/ 37 h 34"/>
                <a:gd name="T14" fmla="*/ 101 w 29"/>
                <a:gd name="T15" fmla="*/ 21 h 34"/>
                <a:gd name="T16" fmla="*/ 123 w 2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0" y="33"/>
                  </a:moveTo>
                  <a:lnTo>
                    <a:pt x="0" y="27"/>
                  </a:lnTo>
                  <a:lnTo>
                    <a:pt x="2" y="21"/>
                  </a:lnTo>
                  <a:lnTo>
                    <a:pt x="4" y="16"/>
                  </a:lnTo>
                  <a:lnTo>
                    <a:pt x="7" y="10"/>
                  </a:lnTo>
                  <a:lnTo>
                    <a:pt x="13" y="6"/>
                  </a:lnTo>
                  <a:lnTo>
                    <a:pt x="17" y="4"/>
                  </a:lnTo>
                  <a:lnTo>
                    <a:pt x="23" y="2"/>
                  </a:lnTo>
                  <a:lnTo>
                    <a:pt x="28" y="0"/>
                  </a:lnTo>
                </a:path>
              </a:pathLst>
            </a:custGeom>
            <a:noFill/>
            <a:ln w="12700" cap="rnd">
              <a:solidFill>
                <a:srgbClr val="000000"/>
              </a:solidFill>
              <a:round/>
              <a:headEnd type="none" w="sm" len="sm"/>
              <a:tailEnd type="none" w="sm" len="sm"/>
            </a:ln>
          </p:spPr>
          <p:txBody>
            <a:bodyPr/>
            <a:p>
              <a:endParaRPr lang="en-US"/>
            </a:p>
          </p:txBody>
        </p:sp>
        <p:sp>
          <p:nvSpPr>
            <p:cNvPr id="1050471" name="Freeform 31"/>
            <p:cNvSpPr/>
            <p:nvPr/>
          </p:nvSpPr>
          <p:spPr bwMode="auto">
            <a:xfrm>
              <a:off x="3959" y="3516"/>
              <a:ext cx="43" cy="60"/>
            </a:xfrm>
            <a:custGeom>
              <a:avLst/>
              <a:gdLst>
                <a:gd name="T0" fmla="*/ 0 w 30"/>
                <a:gd name="T1" fmla="*/ 318 h 34"/>
                <a:gd name="T2" fmla="*/ 0 w 30"/>
                <a:gd name="T3" fmla="*/ 0 h 34"/>
                <a:gd name="T4" fmla="*/ 27 w 30"/>
                <a:gd name="T5" fmla="*/ 21 h 34"/>
                <a:gd name="T6" fmla="*/ 49 w 30"/>
                <a:gd name="T7" fmla="*/ 37 h 34"/>
                <a:gd name="T8" fmla="*/ 76 w 30"/>
                <a:gd name="T9" fmla="*/ 60 h 34"/>
                <a:gd name="T10" fmla="*/ 95 w 30"/>
                <a:gd name="T11" fmla="*/ 99 h 34"/>
                <a:gd name="T12" fmla="*/ 108 w 30"/>
                <a:gd name="T13" fmla="*/ 152 h 34"/>
                <a:gd name="T14" fmla="*/ 115 w 30"/>
                <a:gd name="T15" fmla="*/ 203 h 34"/>
                <a:gd name="T16" fmla="*/ 123 w 30"/>
                <a:gd name="T17" fmla="*/ 265 h 34"/>
                <a:gd name="T18" fmla="*/ 123 w 30"/>
                <a:gd name="T19" fmla="*/ 318 h 34"/>
                <a:gd name="T20" fmla="*/ 123 w 30"/>
                <a:gd name="T21" fmla="*/ 318 h 34"/>
                <a:gd name="T22" fmla="*/ 123 w 30"/>
                <a:gd name="T23" fmla="*/ 318 h 34"/>
                <a:gd name="T24" fmla="*/ 123 w 30"/>
                <a:gd name="T25" fmla="*/ 318 h 34"/>
                <a:gd name="T26" fmla="*/ 115 w 30"/>
                <a:gd name="T27" fmla="*/ 318 h 34"/>
                <a:gd name="T28" fmla="*/ 96 w 30"/>
                <a:gd name="T29" fmla="*/ 318 h 34"/>
                <a:gd name="T30" fmla="*/ 76 w 30"/>
                <a:gd name="T31" fmla="*/ 318 h 34"/>
                <a:gd name="T32" fmla="*/ 42 w 30"/>
                <a:gd name="T33" fmla="*/ 318 h 34"/>
                <a:gd name="T34" fmla="*/ 0 w 30"/>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34"/>
                <a:gd name="T56" fmla="*/ 30 w 3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34">
                  <a:moveTo>
                    <a:pt x="0" y="33"/>
                  </a:moveTo>
                  <a:lnTo>
                    <a:pt x="0" y="0"/>
                  </a:lnTo>
                  <a:lnTo>
                    <a:pt x="6" y="2"/>
                  </a:lnTo>
                  <a:lnTo>
                    <a:pt x="12" y="4"/>
                  </a:lnTo>
                  <a:lnTo>
                    <a:pt x="18" y="6"/>
                  </a:lnTo>
                  <a:lnTo>
                    <a:pt x="22" y="10"/>
                  </a:lnTo>
                  <a:lnTo>
                    <a:pt x="25" y="16"/>
                  </a:lnTo>
                  <a:lnTo>
                    <a:pt x="27" y="21"/>
                  </a:lnTo>
                  <a:lnTo>
                    <a:pt x="29" y="27"/>
                  </a:lnTo>
                  <a:lnTo>
                    <a:pt x="29" y="33"/>
                  </a:lnTo>
                  <a:lnTo>
                    <a:pt x="27" y="33"/>
                  </a:lnTo>
                  <a:lnTo>
                    <a:pt x="23" y="33"/>
                  </a:lnTo>
                  <a:lnTo>
                    <a:pt x="18" y="33"/>
                  </a:lnTo>
                  <a:lnTo>
                    <a:pt x="10" y="33"/>
                  </a:lnTo>
                  <a:lnTo>
                    <a:pt x="0" y="33"/>
                  </a:lnTo>
                </a:path>
              </a:pathLst>
            </a:custGeom>
            <a:solidFill>
              <a:srgbClr val="000000"/>
            </a:solidFill>
            <a:ln>
              <a:noFill/>
            </a:ln>
          </p:spPr>
          <p:txBody>
            <a:bodyPr/>
            <a:p>
              <a:endParaRPr lang="en-US"/>
            </a:p>
          </p:txBody>
        </p:sp>
        <p:sp>
          <p:nvSpPr>
            <p:cNvPr id="1050472" name="Freeform 32"/>
            <p:cNvSpPr/>
            <p:nvPr/>
          </p:nvSpPr>
          <p:spPr bwMode="auto">
            <a:xfrm>
              <a:off x="3959" y="3516"/>
              <a:ext cx="43" cy="60"/>
            </a:xfrm>
            <a:custGeom>
              <a:avLst/>
              <a:gdLst>
                <a:gd name="T0" fmla="*/ 0 w 30"/>
                <a:gd name="T1" fmla="*/ 0 h 34"/>
                <a:gd name="T2" fmla="*/ 27 w 30"/>
                <a:gd name="T3" fmla="*/ 21 h 34"/>
                <a:gd name="T4" fmla="*/ 49 w 30"/>
                <a:gd name="T5" fmla="*/ 37 h 34"/>
                <a:gd name="T6" fmla="*/ 76 w 30"/>
                <a:gd name="T7" fmla="*/ 60 h 34"/>
                <a:gd name="T8" fmla="*/ 95 w 30"/>
                <a:gd name="T9" fmla="*/ 99 h 34"/>
                <a:gd name="T10" fmla="*/ 108 w 30"/>
                <a:gd name="T11" fmla="*/ 152 h 34"/>
                <a:gd name="T12" fmla="*/ 115 w 30"/>
                <a:gd name="T13" fmla="*/ 203 h 34"/>
                <a:gd name="T14" fmla="*/ 123 w 30"/>
                <a:gd name="T15" fmla="*/ 265 h 34"/>
                <a:gd name="T16" fmla="*/ 123 w 30"/>
                <a:gd name="T17" fmla="*/ 318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4"/>
                <a:gd name="T29" fmla="*/ 30 w 30"/>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4">
                  <a:moveTo>
                    <a:pt x="0" y="0"/>
                  </a:moveTo>
                  <a:lnTo>
                    <a:pt x="6" y="2"/>
                  </a:lnTo>
                  <a:lnTo>
                    <a:pt x="12" y="4"/>
                  </a:lnTo>
                  <a:lnTo>
                    <a:pt x="18" y="6"/>
                  </a:lnTo>
                  <a:lnTo>
                    <a:pt x="22" y="10"/>
                  </a:lnTo>
                  <a:lnTo>
                    <a:pt x="25" y="16"/>
                  </a:lnTo>
                  <a:lnTo>
                    <a:pt x="27" y="21"/>
                  </a:lnTo>
                  <a:lnTo>
                    <a:pt x="29" y="27"/>
                  </a:lnTo>
                  <a:lnTo>
                    <a:pt x="29" y="33"/>
                  </a:lnTo>
                </a:path>
              </a:pathLst>
            </a:custGeom>
            <a:noFill/>
            <a:ln w="12700" cap="rnd">
              <a:solidFill>
                <a:srgbClr val="000000"/>
              </a:solidFill>
              <a:round/>
              <a:headEnd type="none" w="sm" len="sm"/>
              <a:tailEnd type="none" w="sm" len="sm"/>
            </a:ln>
          </p:spPr>
          <p:txBody>
            <a:bodyPr/>
            <a:p>
              <a:endParaRPr lang="en-US"/>
            </a:p>
          </p:txBody>
        </p:sp>
        <p:sp>
          <p:nvSpPr>
            <p:cNvPr id="1050473" name="Freeform 33"/>
            <p:cNvSpPr/>
            <p:nvPr/>
          </p:nvSpPr>
          <p:spPr bwMode="auto">
            <a:xfrm>
              <a:off x="3922" y="3523"/>
              <a:ext cx="78" cy="93"/>
            </a:xfrm>
            <a:custGeom>
              <a:avLst/>
              <a:gdLst>
                <a:gd name="T0" fmla="*/ 114 w 54"/>
                <a:gd name="T1" fmla="*/ 0 h 53"/>
                <a:gd name="T2" fmla="*/ 137 w 54"/>
                <a:gd name="T3" fmla="*/ 0 h 53"/>
                <a:gd name="T4" fmla="*/ 156 w 54"/>
                <a:gd name="T5" fmla="*/ 21 h 53"/>
                <a:gd name="T6" fmla="*/ 183 w 54"/>
                <a:gd name="T7" fmla="*/ 37 h 53"/>
                <a:gd name="T8" fmla="*/ 198 w 54"/>
                <a:gd name="T9" fmla="*/ 77 h 53"/>
                <a:gd name="T10" fmla="*/ 215 w 54"/>
                <a:gd name="T11" fmla="*/ 114 h 53"/>
                <a:gd name="T12" fmla="*/ 224 w 54"/>
                <a:gd name="T13" fmla="*/ 151 h 53"/>
                <a:gd name="T14" fmla="*/ 231 w 54"/>
                <a:gd name="T15" fmla="*/ 200 h 53"/>
                <a:gd name="T16" fmla="*/ 231 w 54"/>
                <a:gd name="T17" fmla="*/ 253 h 53"/>
                <a:gd name="T18" fmla="*/ 231 w 54"/>
                <a:gd name="T19" fmla="*/ 293 h 53"/>
                <a:gd name="T20" fmla="*/ 224 w 54"/>
                <a:gd name="T21" fmla="*/ 351 h 53"/>
                <a:gd name="T22" fmla="*/ 215 w 54"/>
                <a:gd name="T23" fmla="*/ 379 h 53"/>
                <a:gd name="T24" fmla="*/ 198 w 54"/>
                <a:gd name="T25" fmla="*/ 416 h 53"/>
                <a:gd name="T26" fmla="*/ 183 w 54"/>
                <a:gd name="T27" fmla="*/ 453 h 53"/>
                <a:gd name="T28" fmla="*/ 156 w 54"/>
                <a:gd name="T29" fmla="*/ 474 h 53"/>
                <a:gd name="T30" fmla="*/ 137 w 54"/>
                <a:gd name="T31" fmla="*/ 493 h 53"/>
                <a:gd name="T32" fmla="*/ 114 w 54"/>
                <a:gd name="T33" fmla="*/ 493 h 53"/>
                <a:gd name="T34" fmla="*/ 90 w 54"/>
                <a:gd name="T35" fmla="*/ 493 h 53"/>
                <a:gd name="T36" fmla="*/ 75 w 54"/>
                <a:gd name="T37" fmla="*/ 474 h 53"/>
                <a:gd name="T38" fmla="*/ 48 w 54"/>
                <a:gd name="T39" fmla="*/ 453 h 53"/>
                <a:gd name="T40" fmla="*/ 29 w 54"/>
                <a:gd name="T41" fmla="*/ 416 h 53"/>
                <a:gd name="T42" fmla="*/ 20 w 54"/>
                <a:gd name="T43" fmla="*/ 379 h 53"/>
                <a:gd name="T44" fmla="*/ 13 w 54"/>
                <a:gd name="T45" fmla="*/ 351 h 53"/>
                <a:gd name="T46" fmla="*/ 9 w 54"/>
                <a:gd name="T47" fmla="*/ 293 h 53"/>
                <a:gd name="T48" fmla="*/ 0 w 54"/>
                <a:gd name="T49" fmla="*/ 253 h 53"/>
                <a:gd name="T50" fmla="*/ 9 w 54"/>
                <a:gd name="T51" fmla="*/ 200 h 53"/>
                <a:gd name="T52" fmla="*/ 13 w 54"/>
                <a:gd name="T53" fmla="*/ 151 h 53"/>
                <a:gd name="T54" fmla="*/ 20 w 54"/>
                <a:gd name="T55" fmla="*/ 114 h 53"/>
                <a:gd name="T56" fmla="*/ 29 w 54"/>
                <a:gd name="T57" fmla="*/ 77 h 53"/>
                <a:gd name="T58" fmla="*/ 48 w 54"/>
                <a:gd name="T59" fmla="*/ 37 h 53"/>
                <a:gd name="T60" fmla="*/ 75 w 54"/>
                <a:gd name="T61" fmla="*/ 21 h 53"/>
                <a:gd name="T62" fmla="*/ 90 w 54"/>
                <a:gd name="T63" fmla="*/ 0 h 53"/>
                <a:gd name="T64" fmla="*/ 114 w 54"/>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
                <a:gd name="T100" fmla="*/ 0 h 53"/>
                <a:gd name="T101" fmla="*/ 54 w 54"/>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 h="53">
                  <a:moveTo>
                    <a:pt x="26" y="0"/>
                  </a:moveTo>
                  <a:lnTo>
                    <a:pt x="32" y="0"/>
                  </a:lnTo>
                  <a:lnTo>
                    <a:pt x="36" y="2"/>
                  </a:lnTo>
                  <a:lnTo>
                    <a:pt x="42" y="4"/>
                  </a:lnTo>
                  <a:lnTo>
                    <a:pt x="46" y="8"/>
                  </a:lnTo>
                  <a:lnTo>
                    <a:pt x="49" y="12"/>
                  </a:lnTo>
                  <a:lnTo>
                    <a:pt x="51" y="16"/>
                  </a:lnTo>
                  <a:lnTo>
                    <a:pt x="53" y="21"/>
                  </a:lnTo>
                  <a:lnTo>
                    <a:pt x="53" y="27"/>
                  </a:lnTo>
                  <a:lnTo>
                    <a:pt x="53" y="31"/>
                  </a:lnTo>
                  <a:lnTo>
                    <a:pt x="51" y="37"/>
                  </a:lnTo>
                  <a:lnTo>
                    <a:pt x="49" y="40"/>
                  </a:lnTo>
                  <a:lnTo>
                    <a:pt x="46" y="44"/>
                  </a:lnTo>
                  <a:lnTo>
                    <a:pt x="42" y="48"/>
                  </a:lnTo>
                  <a:lnTo>
                    <a:pt x="36" y="50"/>
                  </a:lnTo>
                  <a:lnTo>
                    <a:pt x="32" y="52"/>
                  </a:lnTo>
                  <a:lnTo>
                    <a:pt x="26" y="52"/>
                  </a:lnTo>
                  <a:lnTo>
                    <a:pt x="21" y="52"/>
                  </a:lnTo>
                  <a:lnTo>
                    <a:pt x="17" y="50"/>
                  </a:lnTo>
                  <a:lnTo>
                    <a:pt x="11" y="48"/>
                  </a:lnTo>
                  <a:lnTo>
                    <a:pt x="7" y="44"/>
                  </a:lnTo>
                  <a:lnTo>
                    <a:pt x="5" y="40"/>
                  </a:lnTo>
                  <a:lnTo>
                    <a:pt x="3" y="37"/>
                  </a:lnTo>
                  <a:lnTo>
                    <a:pt x="2" y="31"/>
                  </a:lnTo>
                  <a:lnTo>
                    <a:pt x="0" y="27"/>
                  </a:lnTo>
                  <a:lnTo>
                    <a:pt x="2" y="21"/>
                  </a:lnTo>
                  <a:lnTo>
                    <a:pt x="3" y="16"/>
                  </a:lnTo>
                  <a:lnTo>
                    <a:pt x="5" y="12"/>
                  </a:lnTo>
                  <a:lnTo>
                    <a:pt x="7" y="8"/>
                  </a:lnTo>
                  <a:lnTo>
                    <a:pt x="11" y="4"/>
                  </a:lnTo>
                  <a:lnTo>
                    <a:pt x="17" y="2"/>
                  </a:lnTo>
                  <a:lnTo>
                    <a:pt x="21" y="0"/>
                  </a:lnTo>
                  <a:lnTo>
                    <a:pt x="26" y="0"/>
                  </a:lnTo>
                </a:path>
              </a:pathLst>
            </a:custGeom>
            <a:solidFill>
              <a:srgbClr val="FFFFFF"/>
            </a:solidFill>
            <a:ln>
              <a:noFill/>
            </a:ln>
          </p:spPr>
          <p:txBody>
            <a:bodyPr/>
            <a:p>
              <a:endParaRPr lang="en-US"/>
            </a:p>
          </p:txBody>
        </p:sp>
        <p:sp>
          <p:nvSpPr>
            <p:cNvPr id="1050474" name="Freeform 34"/>
            <p:cNvSpPr/>
            <p:nvPr/>
          </p:nvSpPr>
          <p:spPr bwMode="auto">
            <a:xfrm>
              <a:off x="3922" y="3523"/>
              <a:ext cx="78" cy="93"/>
            </a:xfrm>
            <a:custGeom>
              <a:avLst/>
              <a:gdLst>
                <a:gd name="T0" fmla="*/ 114 w 54"/>
                <a:gd name="T1" fmla="*/ 0 h 53"/>
                <a:gd name="T2" fmla="*/ 137 w 54"/>
                <a:gd name="T3" fmla="*/ 0 h 53"/>
                <a:gd name="T4" fmla="*/ 156 w 54"/>
                <a:gd name="T5" fmla="*/ 21 h 53"/>
                <a:gd name="T6" fmla="*/ 183 w 54"/>
                <a:gd name="T7" fmla="*/ 37 h 53"/>
                <a:gd name="T8" fmla="*/ 198 w 54"/>
                <a:gd name="T9" fmla="*/ 77 h 53"/>
                <a:gd name="T10" fmla="*/ 215 w 54"/>
                <a:gd name="T11" fmla="*/ 114 h 53"/>
                <a:gd name="T12" fmla="*/ 224 w 54"/>
                <a:gd name="T13" fmla="*/ 151 h 53"/>
                <a:gd name="T14" fmla="*/ 231 w 54"/>
                <a:gd name="T15" fmla="*/ 200 h 53"/>
                <a:gd name="T16" fmla="*/ 231 w 54"/>
                <a:gd name="T17" fmla="*/ 253 h 53"/>
                <a:gd name="T18" fmla="*/ 231 w 54"/>
                <a:gd name="T19" fmla="*/ 293 h 53"/>
                <a:gd name="T20" fmla="*/ 224 w 54"/>
                <a:gd name="T21" fmla="*/ 351 h 53"/>
                <a:gd name="T22" fmla="*/ 215 w 54"/>
                <a:gd name="T23" fmla="*/ 379 h 53"/>
                <a:gd name="T24" fmla="*/ 198 w 54"/>
                <a:gd name="T25" fmla="*/ 416 h 53"/>
                <a:gd name="T26" fmla="*/ 183 w 54"/>
                <a:gd name="T27" fmla="*/ 453 h 53"/>
                <a:gd name="T28" fmla="*/ 156 w 54"/>
                <a:gd name="T29" fmla="*/ 474 h 53"/>
                <a:gd name="T30" fmla="*/ 137 w 54"/>
                <a:gd name="T31" fmla="*/ 493 h 53"/>
                <a:gd name="T32" fmla="*/ 114 w 54"/>
                <a:gd name="T33" fmla="*/ 493 h 53"/>
                <a:gd name="T34" fmla="*/ 90 w 54"/>
                <a:gd name="T35" fmla="*/ 493 h 53"/>
                <a:gd name="T36" fmla="*/ 75 w 54"/>
                <a:gd name="T37" fmla="*/ 474 h 53"/>
                <a:gd name="T38" fmla="*/ 48 w 54"/>
                <a:gd name="T39" fmla="*/ 453 h 53"/>
                <a:gd name="T40" fmla="*/ 29 w 54"/>
                <a:gd name="T41" fmla="*/ 416 h 53"/>
                <a:gd name="T42" fmla="*/ 20 w 54"/>
                <a:gd name="T43" fmla="*/ 379 h 53"/>
                <a:gd name="T44" fmla="*/ 13 w 54"/>
                <a:gd name="T45" fmla="*/ 351 h 53"/>
                <a:gd name="T46" fmla="*/ 9 w 54"/>
                <a:gd name="T47" fmla="*/ 293 h 53"/>
                <a:gd name="T48" fmla="*/ 0 w 54"/>
                <a:gd name="T49" fmla="*/ 253 h 53"/>
                <a:gd name="T50" fmla="*/ 9 w 54"/>
                <a:gd name="T51" fmla="*/ 200 h 53"/>
                <a:gd name="T52" fmla="*/ 13 w 54"/>
                <a:gd name="T53" fmla="*/ 151 h 53"/>
                <a:gd name="T54" fmla="*/ 20 w 54"/>
                <a:gd name="T55" fmla="*/ 114 h 53"/>
                <a:gd name="T56" fmla="*/ 29 w 54"/>
                <a:gd name="T57" fmla="*/ 77 h 53"/>
                <a:gd name="T58" fmla="*/ 48 w 54"/>
                <a:gd name="T59" fmla="*/ 37 h 53"/>
                <a:gd name="T60" fmla="*/ 75 w 54"/>
                <a:gd name="T61" fmla="*/ 21 h 53"/>
                <a:gd name="T62" fmla="*/ 90 w 54"/>
                <a:gd name="T63" fmla="*/ 0 h 53"/>
                <a:gd name="T64" fmla="*/ 114 w 54"/>
                <a:gd name="T65" fmla="*/ 0 h 53"/>
                <a:gd name="T66" fmla="*/ 114 w 54"/>
                <a:gd name="T67" fmla="*/ 0 h 53"/>
                <a:gd name="T68" fmla="*/ 114 w 54"/>
                <a:gd name="T69" fmla="*/ 0 h 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4"/>
                <a:gd name="T106" fmla="*/ 0 h 53"/>
                <a:gd name="T107" fmla="*/ 54 w 54"/>
                <a:gd name="T108" fmla="*/ 53 h 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4" h="53">
                  <a:moveTo>
                    <a:pt x="26" y="0"/>
                  </a:moveTo>
                  <a:lnTo>
                    <a:pt x="32" y="0"/>
                  </a:lnTo>
                  <a:lnTo>
                    <a:pt x="36" y="2"/>
                  </a:lnTo>
                  <a:lnTo>
                    <a:pt x="42" y="4"/>
                  </a:lnTo>
                  <a:lnTo>
                    <a:pt x="46" y="8"/>
                  </a:lnTo>
                  <a:lnTo>
                    <a:pt x="49" y="12"/>
                  </a:lnTo>
                  <a:lnTo>
                    <a:pt x="51" y="16"/>
                  </a:lnTo>
                  <a:lnTo>
                    <a:pt x="53" y="21"/>
                  </a:lnTo>
                  <a:lnTo>
                    <a:pt x="53" y="27"/>
                  </a:lnTo>
                  <a:lnTo>
                    <a:pt x="53" y="31"/>
                  </a:lnTo>
                  <a:lnTo>
                    <a:pt x="51" y="37"/>
                  </a:lnTo>
                  <a:lnTo>
                    <a:pt x="49" y="40"/>
                  </a:lnTo>
                  <a:lnTo>
                    <a:pt x="46" y="44"/>
                  </a:lnTo>
                  <a:lnTo>
                    <a:pt x="42" y="48"/>
                  </a:lnTo>
                  <a:lnTo>
                    <a:pt x="36" y="50"/>
                  </a:lnTo>
                  <a:lnTo>
                    <a:pt x="32" y="52"/>
                  </a:lnTo>
                  <a:lnTo>
                    <a:pt x="26" y="52"/>
                  </a:lnTo>
                  <a:lnTo>
                    <a:pt x="21" y="52"/>
                  </a:lnTo>
                  <a:lnTo>
                    <a:pt x="17" y="50"/>
                  </a:lnTo>
                  <a:lnTo>
                    <a:pt x="11" y="48"/>
                  </a:lnTo>
                  <a:lnTo>
                    <a:pt x="7" y="44"/>
                  </a:lnTo>
                  <a:lnTo>
                    <a:pt x="5" y="40"/>
                  </a:lnTo>
                  <a:lnTo>
                    <a:pt x="3" y="37"/>
                  </a:lnTo>
                  <a:lnTo>
                    <a:pt x="2" y="31"/>
                  </a:lnTo>
                  <a:lnTo>
                    <a:pt x="0" y="27"/>
                  </a:lnTo>
                  <a:lnTo>
                    <a:pt x="2" y="21"/>
                  </a:lnTo>
                  <a:lnTo>
                    <a:pt x="3" y="16"/>
                  </a:lnTo>
                  <a:lnTo>
                    <a:pt x="5" y="12"/>
                  </a:lnTo>
                  <a:lnTo>
                    <a:pt x="7" y="8"/>
                  </a:lnTo>
                  <a:lnTo>
                    <a:pt x="11" y="4"/>
                  </a:lnTo>
                  <a:lnTo>
                    <a:pt x="17" y="2"/>
                  </a:lnTo>
                  <a:lnTo>
                    <a:pt x="21" y="0"/>
                  </a:lnTo>
                  <a:lnTo>
                    <a:pt x="26" y="0"/>
                  </a:lnTo>
                </a:path>
              </a:pathLst>
            </a:custGeom>
            <a:noFill/>
            <a:ln w="12700" cap="rnd">
              <a:solidFill>
                <a:srgbClr val="000000"/>
              </a:solidFill>
              <a:round/>
              <a:headEnd type="none" w="sm" len="sm"/>
              <a:tailEnd type="none" w="sm" len="sm"/>
            </a:ln>
          </p:spPr>
          <p:txBody>
            <a:bodyPr/>
            <a:p>
              <a:endParaRPr lang="en-US"/>
            </a:p>
          </p:txBody>
        </p:sp>
        <p:sp>
          <p:nvSpPr>
            <p:cNvPr id="1050475" name="Freeform 35"/>
            <p:cNvSpPr/>
            <p:nvPr/>
          </p:nvSpPr>
          <p:spPr bwMode="auto">
            <a:xfrm>
              <a:off x="3940" y="3544"/>
              <a:ext cx="44" cy="51"/>
            </a:xfrm>
            <a:custGeom>
              <a:avLst/>
              <a:gdLst>
                <a:gd name="T0" fmla="*/ 60 w 30"/>
                <a:gd name="T1" fmla="*/ 0 h 29"/>
                <a:gd name="T2" fmla="*/ 79 w 30"/>
                <a:gd name="T3" fmla="*/ 0 h 29"/>
                <a:gd name="T4" fmla="*/ 88 w 30"/>
                <a:gd name="T5" fmla="*/ 0 h 29"/>
                <a:gd name="T6" fmla="*/ 97 w 30"/>
                <a:gd name="T7" fmla="*/ 21 h 29"/>
                <a:gd name="T8" fmla="*/ 107 w 30"/>
                <a:gd name="T9" fmla="*/ 37 h 29"/>
                <a:gd name="T10" fmla="*/ 116 w 30"/>
                <a:gd name="T11" fmla="*/ 49 h 29"/>
                <a:gd name="T12" fmla="*/ 128 w 30"/>
                <a:gd name="T13" fmla="*/ 65 h 29"/>
                <a:gd name="T14" fmla="*/ 128 w 30"/>
                <a:gd name="T15" fmla="*/ 102 h 29"/>
                <a:gd name="T16" fmla="*/ 135 w 30"/>
                <a:gd name="T17" fmla="*/ 123 h 29"/>
                <a:gd name="T18" fmla="*/ 128 w 30"/>
                <a:gd name="T19" fmla="*/ 164 h 29"/>
                <a:gd name="T20" fmla="*/ 128 w 30"/>
                <a:gd name="T21" fmla="*/ 179 h 29"/>
                <a:gd name="T22" fmla="*/ 116 w 30"/>
                <a:gd name="T23" fmla="*/ 216 h 29"/>
                <a:gd name="T24" fmla="*/ 107 w 30"/>
                <a:gd name="T25" fmla="*/ 237 h 29"/>
                <a:gd name="T26" fmla="*/ 97 w 30"/>
                <a:gd name="T27" fmla="*/ 257 h 29"/>
                <a:gd name="T28" fmla="*/ 88 w 30"/>
                <a:gd name="T29" fmla="*/ 257 h 29"/>
                <a:gd name="T30" fmla="*/ 79 w 30"/>
                <a:gd name="T31" fmla="*/ 266 h 29"/>
                <a:gd name="T32" fmla="*/ 60 w 30"/>
                <a:gd name="T33" fmla="*/ 266 h 29"/>
                <a:gd name="T34" fmla="*/ 56 w 30"/>
                <a:gd name="T35" fmla="*/ 266 h 29"/>
                <a:gd name="T36" fmla="*/ 38 w 30"/>
                <a:gd name="T37" fmla="*/ 257 h 29"/>
                <a:gd name="T38" fmla="*/ 28 w 30"/>
                <a:gd name="T39" fmla="*/ 257 h 29"/>
                <a:gd name="T40" fmla="*/ 19 w 30"/>
                <a:gd name="T41" fmla="*/ 237 h 29"/>
                <a:gd name="T42" fmla="*/ 9 w 30"/>
                <a:gd name="T43" fmla="*/ 216 h 29"/>
                <a:gd name="T44" fmla="*/ 0 w 30"/>
                <a:gd name="T45" fmla="*/ 179 h 29"/>
                <a:gd name="T46" fmla="*/ 0 w 30"/>
                <a:gd name="T47" fmla="*/ 164 h 29"/>
                <a:gd name="T48" fmla="*/ 0 w 30"/>
                <a:gd name="T49" fmla="*/ 123 h 29"/>
                <a:gd name="T50" fmla="*/ 0 w 30"/>
                <a:gd name="T51" fmla="*/ 102 h 29"/>
                <a:gd name="T52" fmla="*/ 0 w 30"/>
                <a:gd name="T53" fmla="*/ 65 h 29"/>
                <a:gd name="T54" fmla="*/ 9 w 30"/>
                <a:gd name="T55" fmla="*/ 49 h 29"/>
                <a:gd name="T56" fmla="*/ 19 w 30"/>
                <a:gd name="T57" fmla="*/ 37 h 29"/>
                <a:gd name="T58" fmla="*/ 28 w 30"/>
                <a:gd name="T59" fmla="*/ 21 h 29"/>
                <a:gd name="T60" fmla="*/ 38 w 30"/>
                <a:gd name="T61" fmla="*/ 0 h 29"/>
                <a:gd name="T62" fmla="*/ 56 w 30"/>
                <a:gd name="T63" fmla="*/ 0 h 29"/>
                <a:gd name="T64" fmla="*/ 60 w 30"/>
                <a:gd name="T65" fmla="*/ 0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29"/>
                <a:gd name="T101" fmla="*/ 30 w 30"/>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29">
                  <a:moveTo>
                    <a:pt x="13" y="0"/>
                  </a:moveTo>
                  <a:lnTo>
                    <a:pt x="17" y="0"/>
                  </a:lnTo>
                  <a:lnTo>
                    <a:pt x="19" y="0"/>
                  </a:lnTo>
                  <a:lnTo>
                    <a:pt x="21" y="2"/>
                  </a:lnTo>
                  <a:lnTo>
                    <a:pt x="23" y="4"/>
                  </a:lnTo>
                  <a:lnTo>
                    <a:pt x="25" y="5"/>
                  </a:lnTo>
                  <a:lnTo>
                    <a:pt x="27" y="7"/>
                  </a:lnTo>
                  <a:lnTo>
                    <a:pt x="27" y="11"/>
                  </a:lnTo>
                  <a:lnTo>
                    <a:pt x="29" y="13"/>
                  </a:lnTo>
                  <a:lnTo>
                    <a:pt x="27" y="17"/>
                  </a:lnTo>
                  <a:lnTo>
                    <a:pt x="27" y="19"/>
                  </a:lnTo>
                  <a:lnTo>
                    <a:pt x="25" y="23"/>
                  </a:lnTo>
                  <a:lnTo>
                    <a:pt x="23" y="25"/>
                  </a:lnTo>
                  <a:lnTo>
                    <a:pt x="21" y="27"/>
                  </a:lnTo>
                  <a:lnTo>
                    <a:pt x="19" y="27"/>
                  </a:lnTo>
                  <a:lnTo>
                    <a:pt x="17" y="28"/>
                  </a:lnTo>
                  <a:lnTo>
                    <a:pt x="13" y="28"/>
                  </a:lnTo>
                  <a:lnTo>
                    <a:pt x="12" y="28"/>
                  </a:lnTo>
                  <a:lnTo>
                    <a:pt x="8" y="27"/>
                  </a:lnTo>
                  <a:lnTo>
                    <a:pt x="6" y="27"/>
                  </a:lnTo>
                  <a:lnTo>
                    <a:pt x="4" y="25"/>
                  </a:lnTo>
                  <a:lnTo>
                    <a:pt x="2" y="23"/>
                  </a:lnTo>
                  <a:lnTo>
                    <a:pt x="0" y="19"/>
                  </a:lnTo>
                  <a:lnTo>
                    <a:pt x="0" y="17"/>
                  </a:lnTo>
                  <a:lnTo>
                    <a:pt x="0" y="13"/>
                  </a:lnTo>
                  <a:lnTo>
                    <a:pt x="0" y="11"/>
                  </a:lnTo>
                  <a:lnTo>
                    <a:pt x="0" y="7"/>
                  </a:lnTo>
                  <a:lnTo>
                    <a:pt x="2" y="5"/>
                  </a:lnTo>
                  <a:lnTo>
                    <a:pt x="4" y="4"/>
                  </a:lnTo>
                  <a:lnTo>
                    <a:pt x="6" y="2"/>
                  </a:lnTo>
                  <a:lnTo>
                    <a:pt x="8" y="0"/>
                  </a:lnTo>
                  <a:lnTo>
                    <a:pt x="12" y="0"/>
                  </a:lnTo>
                  <a:lnTo>
                    <a:pt x="13" y="0"/>
                  </a:lnTo>
                </a:path>
              </a:pathLst>
            </a:custGeom>
            <a:solidFill>
              <a:srgbClr val="FFFFFF"/>
            </a:solidFill>
            <a:ln>
              <a:noFill/>
            </a:ln>
          </p:spPr>
          <p:txBody>
            <a:bodyPr/>
            <a:p>
              <a:endParaRPr lang="en-US"/>
            </a:p>
          </p:txBody>
        </p:sp>
        <p:sp>
          <p:nvSpPr>
            <p:cNvPr id="1050476" name="Freeform 36"/>
            <p:cNvSpPr/>
            <p:nvPr/>
          </p:nvSpPr>
          <p:spPr bwMode="auto">
            <a:xfrm>
              <a:off x="3940" y="3544"/>
              <a:ext cx="44" cy="51"/>
            </a:xfrm>
            <a:custGeom>
              <a:avLst/>
              <a:gdLst>
                <a:gd name="T0" fmla="*/ 60 w 30"/>
                <a:gd name="T1" fmla="*/ 0 h 29"/>
                <a:gd name="T2" fmla="*/ 79 w 30"/>
                <a:gd name="T3" fmla="*/ 0 h 29"/>
                <a:gd name="T4" fmla="*/ 88 w 30"/>
                <a:gd name="T5" fmla="*/ 0 h 29"/>
                <a:gd name="T6" fmla="*/ 97 w 30"/>
                <a:gd name="T7" fmla="*/ 21 h 29"/>
                <a:gd name="T8" fmla="*/ 107 w 30"/>
                <a:gd name="T9" fmla="*/ 37 h 29"/>
                <a:gd name="T10" fmla="*/ 116 w 30"/>
                <a:gd name="T11" fmla="*/ 49 h 29"/>
                <a:gd name="T12" fmla="*/ 128 w 30"/>
                <a:gd name="T13" fmla="*/ 65 h 29"/>
                <a:gd name="T14" fmla="*/ 128 w 30"/>
                <a:gd name="T15" fmla="*/ 102 h 29"/>
                <a:gd name="T16" fmla="*/ 135 w 30"/>
                <a:gd name="T17" fmla="*/ 123 h 29"/>
                <a:gd name="T18" fmla="*/ 128 w 30"/>
                <a:gd name="T19" fmla="*/ 164 h 29"/>
                <a:gd name="T20" fmla="*/ 128 w 30"/>
                <a:gd name="T21" fmla="*/ 179 h 29"/>
                <a:gd name="T22" fmla="*/ 116 w 30"/>
                <a:gd name="T23" fmla="*/ 216 h 29"/>
                <a:gd name="T24" fmla="*/ 107 w 30"/>
                <a:gd name="T25" fmla="*/ 237 h 29"/>
                <a:gd name="T26" fmla="*/ 97 w 30"/>
                <a:gd name="T27" fmla="*/ 257 h 29"/>
                <a:gd name="T28" fmla="*/ 88 w 30"/>
                <a:gd name="T29" fmla="*/ 257 h 29"/>
                <a:gd name="T30" fmla="*/ 79 w 30"/>
                <a:gd name="T31" fmla="*/ 266 h 29"/>
                <a:gd name="T32" fmla="*/ 60 w 30"/>
                <a:gd name="T33" fmla="*/ 266 h 29"/>
                <a:gd name="T34" fmla="*/ 56 w 30"/>
                <a:gd name="T35" fmla="*/ 266 h 29"/>
                <a:gd name="T36" fmla="*/ 38 w 30"/>
                <a:gd name="T37" fmla="*/ 257 h 29"/>
                <a:gd name="T38" fmla="*/ 28 w 30"/>
                <a:gd name="T39" fmla="*/ 257 h 29"/>
                <a:gd name="T40" fmla="*/ 19 w 30"/>
                <a:gd name="T41" fmla="*/ 237 h 29"/>
                <a:gd name="T42" fmla="*/ 9 w 30"/>
                <a:gd name="T43" fmla="*/ 216 h 29"/>
                <a:gd name="T44" fmla="*/ 0 w 30"/>
                <a:gd name="T45" fmla="*/ 179 h 29"/>
                <a:gd name="T46" fmla="*/ 0 w 30"/>
                <a:gd name="T47" fmla="*/ 164 h 29"/>
                <a:gd name="T48" fmla="*/ 0 w 30"/>
                <a:gd name="T49" fmla="*/ 123 h 29"/>
                <a:gd name="T50" fmla="*/ 0 w 30"/>
                <a:gd name="T51" fmla="*/ 102 h 29"/>
                <a:gd name="T52" fmla="*/ 0 w 30"/>
                <a:gd name="T53" fmla="*/ 65 h 29"/>
                <a:gd name="T54" fmla="*/ 9 w 30"/>
                <a:gd name="T55" fmla="*/ 49 h 29"/>
                <a:gd name="T56" fmla="*/ 19 w 30"/>
                <a:gd name="T57" fmla="*/ 37 h 29"/>
                <a:gd name="T58" fmla="*/ 28 w 30"/>
                <a:gd name="T59" fmla="*/ 21 h 29"/>
                <a:gd name="T60" fmla="*/ 38 w 30"/>
                <a:gd name="T61" fmla="*/ 0 h 29"/>
                <a:gd name="T62" fmla="*/ 56 w 30"/>
                <a:gd name="T63" fmla="*/ 0 h 29"/>
                <a:gd name="T64" fmla="*/ 60 w 30"/>
                <a:gd name="T65" fmla="*/ 0 h 29"/>
                <a:gd name="T66" fmla="*/ 60 w 30"/>
                <a:gd name="T67" fmla="*/ 0 h 29"/>
                <a:gd name="T68" fmla="*/ 60 w 30"/>
                <a:gd name="T69" fmla="*/ 0 h 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
                <a:gd name="T106" fmla="*/ 0 h 29"/>
                <a:gd name="T107" fmla="*/ 30 w 30"/>
                <a:gd name="T108" fmla="*/ 29 h 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 h="29">
                  <a:moveTo>
                    <a:pt x="13" y="0"/>
                  </a:moveTo>
                  <a:lnTo>
                    <a:pt x="17" y="0"/>
                  </a:lnTo>
                  <a:lnTo>
                    <a:pt x="19" y="0"/>
                  </a:lnTo>
                  <a:lnTo>
                    <a:pt x="21" y="2"/>
                  </a:lnTo>
                  <a:lnTo>
                    <a:pt x="23" y="4"/>
                  </a:lnTo>
                  <a:lnTo>
                    <a:pt x="25" y="5"/>
                  </a:lnTo>
                  <a:lnTo>
                    <a:pt x="27" y="7"/>
                  </a:lnTo>
                  <a:lnTo>
                    <a:pt x="27" y="11"/>
                  </a:lnTo>
                  <a:lnTo>
                    <a:pt x="29" y="13"/>
                  </a:lnTo>
                  <a:lnTo>
                    <a:pt x="27" y="17"/>
                  </a:lnTo>
                  <a:lnTo>
                    <a:pt x="27" y="19"/>
                  </a:lnTo>
                  <a:lnTo>
                    <a:pt x="25" y="23"/>
                  </a:lnTo>
                  <a:lnTo>
                    <a:pt x="23" y="25"/>
                  </a:lnTo>
                  <a:lnTo>
                    <a:pt x="21" y="27"/>
                  </a:lnTo>
                  <a:lnTo>
                    <a:pt x="19" y="27"/>
                  </a:lnTo>
                  <a:lnTo>
                    <a:pt x="17" y="28"/>
                  </a:lnTo>
                  <a:lnTo>
                    <a:pt x="13" y="28"/>
                  </a:lnTo>
                  <a:lnTo>
                    <a:pt x="12" y="28"/>
                  </a:lnTo>
                  <a:lnTo>
                    <a:pt x="8" y="27"/>
                  </a:lnTo>
                  <a:lnTo>
                    <a:pt x="6" y="27"/>
                  </a:lnTo>
                  <a:lnTo>
                    <a:pt x="4" y="25"/>
                  </a:lnTo>
                  <a:lnTo>
                    <a:pt x="2" y="23"/>
                  </a:lnTo>
                  <a:lnTo>
                    <a:pt x="0" y="19"/>
                  </a:lnTo>
                  <a:lnTo>
                    <a:pt x="0" y="17"/>
                  </a:lnTo>
                  <a:lnTo>
                    <a:pt x="0" y="13"/>
                  </a:lnTo>
                  <a:lnTo>
                    <a:pt x="0" y="11"/>
                  </a:lnTo>
                  <a:lnTo>
                    <a:pt x="0" y="7"/>
                  </a:lnTo>
                  <a:lnTo>
                    <a:pt x="2" y="5"/>
                  </a:lnTo>
                  <a:lnTo>
                    <a:pt x="4" y="4"/>
                  </a:lnTo>
                  <a:lnTo>
                    <a:pt x="6" y="2"/>
                  </a:lnTo>
                  <a:lnTo>
                    <a:pt x="8" y="0"/>
                  </a:lnTo>
                  <a:lnTo>
                    <a:pt x="12" y="0"/>
                  </a:lnTo>
                  <a:lnTo>
                    <a:pt x="13" y="0"/>
                  </a:lnTo>
                </a:path>
              </a:pathLst>
            </a:custGeom>
            <a:noFill/>
            <a:ln w="12700" cap="rnd">
              <a:solidFill>
                <a:srgbClr val="000000"/>
              </a:solidFill>
              <a:round/>
              <a:headEnd type="none" w="sm" len="sm"/>
              <a:tailEnd type="none" w="sm" len="sm"/>
            </a:ln>
          </p:spPr>
          <p:txBody>
            <a:bodyPr/>
            <a:p>
              <a:endParaRPr lang="en-US"/>
            </a:p>
          </p:txBody>
        </p:sp>
        <p:sp>
          <p:nvSpPr>
            <p:cNvPr id="1050477" name="Freeform 37"/>
            <p:cNvSpPr/>
            <p:nvPr/>
          </p:nvSpPr>
          <p:spPr bwMode="auto">
            <a:xfrm>
              <a:off x="3943" y="3551"/>
              <a:ext cx="35" cy="39"/>
            </a:xfrm>
            <a:custGeom>
              <a:avLst/>
              <a:gdLst>
                <a:gd name="T0" fmla="*/ 50 w 24"/>
                <a:gd name="T1" fmla="*/ 0 h 22"/>
                <a:gd name="T2" fmla="*/ 60 w 24"/>
                <a:gd name="T3" fmla="*/ 0 h 22"/>
                <a:gd name="T4" fmla="*/ 69 w 24"/>
                <a:gd name="T5" fmla="*/ 0 h 22"/>
                <a:gd name="T6" fmla="*/ 77 w 24"/>
                <a:gd name="T7" fmla="*/ 12 h 22"/>
                <a:gd name="T8" fmla="*/ 87 w 24"/>
                <a:gd name="T9" fmla="*/ 12 h 22"/>
                <a:gd name="T10" fmla="*/ 96 w 24"/>
                <a:gd name="T11" fmla="*/ 28 h 22"/>
                <a:gd name="T12" fmla="*/ 96 w 24"/>
                <a:gd name="T13" fmla="*/ 50 h 22"/>
                <a:gd name="T14" fmla="*/ 106 w 24"/>
                <a:gd name="T15" fmla="*/ 66 h 22"/>
                <a:gd name="T16" fmla="*/ 106 w 24"/>
                <a:gd name="T17" fmla="*/ 110 h 22"/>
                <a:gd name="T18" fmla="*/ 106 w 24"/>
                <a:gd name="T19" fmla="*/ 129 h 22"/>
                <a:gd name="T20" fmla="*/ 96 w 24"/>
                <a:gd name="T21" fmla="*/ 151 h 22"/>
                <a:gd name="T22" fmla="*/ 96 w 24"/>
                <a:gd name="T23" fmla="*/ 167 h 22"/>
                <a:gd name="T24" fmla="*/ 87 w 24"/>
                <a:gd name="T25" fmla="*/ 188 h 22"/>
                <a:gd name="T26" fmla="*/ 77 w 24"/>
                <a:gd name="T27" fmla="*/ 188 h 22"/>
                <a:gd name="T28" fmla="*/ 69 w 24"/>
                <a:gd name="T29" fmla="*/ 207 h 22"/>
                <a:gd name="T30" fmla="*/ 60 w 24"/>
                <a:gd name="T31" fmla="*/ 207 h 22"/>
                <a:gd name="T32" fmla="*/ 50 w 24"/>
                <a:gd name="T33" fmla="*/ 207 h 22"/>
                <a:gd name="T34" fmla="*/ 47 w 24"/>
                <a:gd name="T35" fmla="*/ 207 h 22"/>
                <a:gd name="T36" fmla="*/ 38 w 24"/>
                <a:gd name="T37" fmla="*/ 207 h 22"/>
                <a:gd name="T38" fmla="*/ 28 w 24"/>
                <a:gd name="T39" fmla="*/ 188 h 22"/>
                <a:gd name="T40" fmla="*/ 19 w 24"/>
                <a:gd name="T41" fmla="*/ 188 h 22"/>
                <a:gd name="T42" fmla="*/ 9 w 24"/>
                <a:gd name="T43" fmla="*/ 167 h 22"/>
                <a:gd name="T44" fmla="*/ 9 w 24"/>
                <a:gd name="T45" fmla="*/ 151 h 22"/>
                <a:gd name="T46" fmla="*/ 0 w 24"/>
                <a:gd name="T47" fmla="*/ 129 h 22"/>
                <a:gd name="T48" fmla="*/ 0 w 24"/>
                <a:gd name="T49" fmla="*/ 110 h 22"/>
                <a:gd name="T50" fmla="*/ 0 w 24"/>
                <a:gd name="T51" fmla="*/ 66 h 22"/>
                <a:gd name="T52" fmla="*/ 9 w 24"/>
                <a:gd name="T53" fmla="*/ 50 h 22"/>
                <a:gd name="T54" fmla="*/ 9 w 24"/>
                <a:gd name="T55" fmla="*/ 28 h 22"/>
                <a:gd name="T56" fmla="*/ 19 w 24"/>
                <a:gd name="T57" fmla="*/ 12 h 22"/>
                <a:gd name="T58" fmla="*/ 28 w 24"/>
                <a:gd name="T59" fmla="*/ 12 h 22"/>
                <a:gd name="T60" fmla="*/ 38 w 24"/>
                <a:gd name="T61" fmla="*/ 0 h 22"/>
                <a:gd name="T62" fmla="*/ 47 w 24"/>
                <a:gd name="T63" fmla="*/ 0 h 22"/>
                <a:gd name="T64" fmla="*/ 50 w 24"/>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
                <a:gd name="T100" fmla="*/ 0 h 22"/>
                <a:gd name="T101" fmla="*/ 24 w 24"/>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 h="22">
                  <a:moveTo>
                    <a:pt x="11" y="0"/>
                  </a:moveTo>
                  <a:lnTo>
                    <a:pt x="13" y="0"/>
                  </a:lnTo>
                  <a:lnTo>
                    <a:pt x="15" y="0"/>
                  </a:lnTo>
                  <a:lnTo>
                    <a:pt x="17" y="1"/>
                  </a:lnTo>
                  <a:lnTo>
                    <a:pt x="19" y="1"/>
                  </a:lnTo>
                  <a:lnTo>
                    <a:pt x="21" y="3"/>
                  </a:lnTo>
                  <a:lnTo>
                    <a:pt x="21" y="5"/>
                  </a:lnTo>
                  <a:lnTo>
                    <a:pt x="23" y="7"/>
                  </a:lnTo>
                  <a:lnTo>
                    <a:pt x="23" y="11"/>
                  </a:lnTo>
                  <a:lnTo>
                    <a:pt x="23" y="13"/>
                  </a:lnTo>
                  <a:lnTo>
                    <a:pt x="21" y="15"/>
                  </a:lnTo>
                  <a:lnTo>
                    <a:pt x="21" y="17"/>
                  </a:lnTo>
                  <a:lnTo>
                    <a:pt x="19" y="19"/>
                  </a:lnTo>
                  <a:lnTo>
                    <a:pt x="17" y="19"/>
                  </a:lnTo>
                  <a:lnTo>
                    <a:pt x="15" y="21"/>
                  </a:lnTo>
                  <a:lnTo>
                    <a:pt x="13" y="21"/>
                  </a:lnTo>
                  <a:lnTo>
                    <a:pt x="11" y="21"/>
                  </a:lnTo>
                  <a:lnTo>
                    <a:pt x="10" y="21"/>
                  </a:lnTo>
                  <a:lnTo>
                    <a:pt x="8" y="21"/>
                  </a:lnTo>
                  <a:lnTo>
                    <a:pt x="6" y="19"/>
                  </a:lnTo>
                  <a:lnTo>
                    <a:pt x="4" y="19"/>
                  </a:lnTo>
                  <a:lnTo>
                    <a:pt x="2" y="17"/>
                  </a:lnTo>
                  <a:lnTo>
                    <a:pt x="2" y="15"/>
                  </a:lnTo>
                  <a:lnTo>
                    <a:pt x="0" y="13"/>
                  </a:lnTo>
                  <a:lnTo>
                    <a:pt x="0" y="11"/>
                  </a:lnTo>
                  <a:lnTo>
                    <a:pt x="0" y="7"/>
                  </a:lnTo>
                  <a:lnTo>
                    <a:pt x="2" y="5"/>
                  </a:lnTo>
                  <a:lnTo>
                    <a:pt x="2" y="3"/>
                  </a:lnTo>
                  <a:lnTo>
                    <a:pt x="4" y="1"/>
                  </a:lnTo>
                  <a:lnTo>
                    <a:pt x="6" y="1"/>
                  </a:lnTo>
                  <a:lnTo>
                    <a:pt x="8" y="0"/>
                  </a:lnTo>
                  <a:lnTo>
                    <a:pt x="10" y="0"/>
                  </a:lnTo>
                  <a:lnTo>
                    <a:pt x="11" y="0"/>
                  </a:lnTo>
                </a:path>
              </a:pathLst>
            </a:custGeom>
            <a:solidFill>
              <a:srgbClr val="FFFFFF"/>
            </a:solidFill>
            <a:ln>
              <a:noFill/>
            </a:ln>
          </p:spPr>
          <p:txBody>
            <a:bodyPr/>
            <a:p>
              <a:endParaRPr lang="en-US"/>
            </a:p>
          </p:txBody>
        </p:sp>
        <p:sp>
          <p:nvSpPr>
            <p:cNvPr id="1050478" name="Freeform 38"/>
            <p:cNvSpPr/>
            <p:nvPr/>
          </p:nvSpPr>
          <p:spPr bwMode="auto">
            <a:xfrm>
              <a:off x="3943" y="3551"/>
              <a:ext cx="35" cy="39"/>
            </a:xfrm>
            <a:custGeom>
              <a:avLst/>
              <a:gdLst>
                <a:gd name="T0" fmla="*/ 50 w 24"/>
                <a:gd name="T1" fmla="*/ 0 h 22"/>
                <a:gd name="T2" fmla="*/ 60 w 24"/>
                <a:gd name="T3" fmla="*/ 0 h 22"/>
                <a:gd name="T4" fmla="*/ 69 w 24"/>
                <a:gd name="T5" fmla="*/ 0 h 22"/>
                <a:gd name="T6" fmla="*/ 77 w 24"/>
                <a:gd name="T7" fmla="*/ 12 h 22"/>
                <a:gd name="T8" fmla="*/ 87 w 24"/>
                <a:gd name="T9" fmla="*/ 12 h 22"/>
                <a:gd name="T10" fmla="*/ 96 w 24"/>
                <a:gd name="T11" fmla="*/ 28 h 22"/>
                <a:gd name="T12" fmla="*/ 96 w 24"/>
                <a:gd name="T13" fmla="*/ 50 h 22"/>
                <a:gd name="T14" fmla="*/ 106 w 24"/>
                <a:gd name="T15" fmla="*/ 66 h 22"/>
                <a:gd name="T16" fmla="*/ 106 w 24"/>
                <a:gd name="T17" fmla="*/ 110 h 22"/>
                <a:gd name="T18" fmla="*/ 106 w 24"/>
                <a:gd name="T19" fmla="*/ 129 h 22"/>
                <a:gd name="T20" fmla="*/ 96 w 24"/>
                <a:gd name="T21" fmla="*/ 151 h 22"/>
                <a:gd name="T22" fmla="*/ 96 w 24"/>
                <a:gd name="T23" fmla="*/ 167 h 22"/>
                <a:gd name="T24" fmla="*/ 87 w 24"/>
                <a:gd name="T25" fmla="*/ 188 h 22"/>
                <a:gd name="T26" fmla="*/ 77 w 24"/>
                <a:gd name="T27" fmla="*/ 188 h 22"/>
                <a:gd name="T28" fmla="*/ 69 w 24"/>
                <a:gd name="T29" fmla="*/ 207 h 22"/>
                <a:gd name="T30" fmla="*/ 60 w 24"/>
                <a:gd name="T31" fmla="*/ 207 h 22"/>
                <a:gd name="T32" fmla="*/ 50 w 24"/>
                <a:gd name="T33" fmla="*/ 207 h 22"/>
                <a:gd name="T34" fmla="*/ 47 w 24"/>
                <a:gd name="T35" fmla="*/ 207 h 22"/>
                <a:gd name="T36" fmla="*/ 38 w 24"/>
                <a:gd name="T37" fmla="*/ 207 h 22"/>
                <a:gd name="T38" fmla="*/ 28 w 24"/>
                <a:gd name="T39" fmla="*/ 188 h 22"/>
                <a:gd name="T40" fmla="*/ 19 w 24"/>
                <a:gd name="T41" fmla="*/ 188 h 22"/>
                <a:gd name="T42" fmla="*/ 9 w 24"/>
                <a:gd name="T43" fmla="*/ 167 h 22"/>
                <a:gd name="T44" fmla="*/ 9 w 24"/>
                <a:gd name="T45" fmla="*/ 151 h 22"/>
                <a:gd name="T46" fmla="*/ 0 w 24"/>
                <a:gd name="T47" fmla="*/ 129 h 22"/>
                <a:gd name="T48" fmla="*/ 0 w 24"/>
                <a:gd name="T49" fmla="*/ 110 h 22"/>
                <a:gd name="T50" fmla="*/ 0 w 24"/>
                <a:gd name="T51" fmla="*/ 66 h 22"/>
                <a:gd name="T52" fmla="*/ 9 w 24"/>
                <a:gd name="T53" fmla="*/ 50 h 22"/>
                <a:gd name="T54" fmla="*/ 9 w 24"/>
                <a:gd name="T55" fmla="*/ 28 h 22"/>
                <a:gd name="T56" fmla="*/ 19 w 24"/>
                <a:gd name="T57" fmla="*/ 12 h 22"/>
                <a:gd name="T58" fmla="*/ 28 w 24"/>
                <a:gd name="T59" fmla="*/ 12 h 22"/>
                <a:gd name="T60" fmla="*/ 38 w 24"/>
                <a:gd name="T61" fmla="*/ 0 h 22"/>
                <a:gd name="T62" fmla="*/ 47 w 24"/>
                <a:gd name="T63" fmla="*/ 0 h 22"/>
                <a:gd name="T64" fmla="*/ 50 w 24"/>
                <a:gd name="T65" fmla="*/ 0 h 22"/>
                <a:gd name="T66" fmla="*/ 50 w 24"/>
                <a:gd name="T67" fmla="*/ 0 h 22"/>
                <a:gd name="T68" fmla="*/ 50 w 24"/>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22"/>
                <a:gd name="T107" fmla="*/ 24 w 24"/>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22">
                  <a:moveTo>
                    <a:pt x="11" y="0"/>
                  </a:moveTo>
                  <a:lnTo>
                    <a:pt x="13" y="0"/>
                  </a:lnTo>
                  <a:lnTo>
                    <a:pt x="15" y="0"/>
                  </a:lnTo>
                  <a:lnTo>
                    <a:pt x="17" y="1"/>
                  </a:lnTo>
                  <a:lnTo>
                    <a:pt x="19" y="1"/>
                  </a:lnTo>
                  <a:lnTo>
                    <a:pt x="21" y="3"/>
                  </a:lnTo>
                  <a:lnTo>
                    <a:pt x="21" y="5"/>
                  </a:lnTo>
                  <a:lnTo>
                    <a:pt x="23" y="7"/>
                  </a:lnTo>
                  <a:lnTo>
                    <a:pt x="23" y="11"/>
                  </a:lnTo>
                  <a:lnTo>
                    <a:pt x="23" y="13"/>
                  </a:lnTo>
                  <a:lnTo>
                    <a:pt x="21" y="15"/>
                  </a:lnTo>
                  <a:lnTo>
                    <a:pt x="21" y="17"/>
                  </a:lnTo>
                  <a:lnTo>
                    <a:pt x="19" y="19"/>
                  </a:lnTo>
                  <a:lnTo>
                    <a:pt x="17" y="19"/>
                  </a:lnTo>
                  <a:lnTo>
                    <a:pt x="15" y="21"/>
                  </a:lnTo>
                  <a:lnTo>
                    <a:pt x="13" y="21"/>
                  </a:lnTo>
                  <a:lnTo>
                    <a:pt x="11" y="21"/>
                  </a:lnTo>
                  <a:lnTo>
                    <a:pt x="10" y="21"/>
                  </a:lnTo>
                  <a:lnTo>
                    <a:pt x="8" y="21"/>
                  </a:lnTo>
                  <a:lnTo>
                    <a:pt x="6" y="19"/>
                  </a:lnTo>
                  <a:lnTo>
                    <a:pt x="4" y="19"/>
                  </a:lnTo>
                  <a:lnTo>
                    <a:pt x="2" y="17"/>
                  </a:lnTo>
                  <a:lnTo>
                    <a:pt x="2" y="15"/>
                  </a:lnTo>
                  <a:lnTo>
                    <a:pt x="0" y="13"/>
                  </a:lnTo>
                  <a:lnTo>
                    <a:pt x="0" y="11"/>
                  </a:lnTo>
                  <a:lnTo>
                    <a:pt x="0" y="7"/>
                  </a:lnTo>
                  <a:lnTo>
                    <a:pt x="2" y="5"/>
                  </a:lnTo>
                  <a:lnTo>
                    <a:pt x="2" y="3"/>
                  </a:lnTo>
                  <a:lnTo>
                    <a:pt x="4" y="1"/>
                  </a:lnTo>
                  <a:lnTo>
                    <a:pt x="6" y="1"/>
                  </a:lnTo>
                  <a:lnTo>
                    <a:pt x="8" y="0"/>
                  </a:lnTo>
                  <a:lnTo>
                    <a:pt x="10" y="0"/>
                  </a:lnTo>
                  <a:lnTo>
                    <a:pt x="11" y="0"/>
                  </a:lnTo>
                </a:path>
              </a:pathLst>
            </a:custGeom>
            <a:noFill/>
            <a:ln w="12700" cap="rnd">
              <a:solidFill>
                <a:srgbClr val="000000"/>
              </a:solidFill>
              <a:round/>
              <a:headEnd type="none" w="sm" len="sm"/>
              <a:tailEnd type="none" w="sm" len="sm"/>
            </a:ln>
          </p:spPr>
          <p:txBody>
            <a:bodyPr/>
            <a:p>
              <a:endParaRPr lang="en-US"/>
            </a:p>
          </p:txBody>
        </p:sp>
        <p:sp>
          <p:nvSpPr>
            <p:cNvPr id="1050479" name="Freeform 39"/>
            <p:cNvSpPr/>
            <p:nvPr/>
          </p:nvSpPr>
          <p:spPr bwMode="auto">
            <a:xfrm>
              <a:off x="3858" y="3493"/>
              <a:ext cx="25" cy="83"/>
            </a:xfrm>
            <a:custGeom>
              <a:avLst/>
              <a:gdLst>
                <a:gd name="T0" fmla="*/ 0 w 17"/>
                <a:gd name="T1" fmla="*/ 0 h 47"/>
                <a:gd name="T2" fmla="*/ 75 w 17"/>
                <a:gd name="T3" fmla="*/ 0 h 47"/>
                <a:gd name="T4" fmla="*/ 75 w 17"/>
                <a:gd name="T5" fmla="*/ 447 h 47"/>
                <a:gd name="T6" fmla="*/ 0 w 17"/>
                <a:gd name="T7" fmla="*/ 447 h 47"/>
                <a:gd name="T8" fmla="*/ 0 w 17"/>
                <a:gd name="T9" fmla="*/ 0 h 47"/>
                <a:gd name="T10" fmla="*/ 0 60000 65536"/>
                <a:gd name="T11" fmla="*/ 0 60000 65536"/>
                <a:gd name="T12" fmla="*/ 0 60000 65536"/>
                <a:gd name="T13" fmla="*/ 0 60000 65536"/>
                <a:gd name="T14" fmla="*/ 0 60000 65536"/>
                <a:gd name="T15" fmla="*/ 0 w 17"/>
                <a:gd name="T16" fmla="*/ 0 h 47"/>
                <a:gd name="T17" fmla="*/ 17 w 17"/>
                <a:gd name="T18" fmla="*/ 47 h 47"/>
              </a:gdLst>
              <a:ahLst/>
              <a:cxnLst>
                <a:cxn ang="T10">
                  <a:pos x="T0" y="T1"/>
                </a:cxn>
                <a:cxn ang="T11">
                  <a:pos x="T2" y="T3"/>
                </a:cxn>
                <a:cxn ang="T12">
                  <a:pos x="T4" y="T5"/>
                </a:cxn>
                <a:cxn ang="T13">
                  <a:pos x="T6" y="T7"/>
                </a:cxn>
                <a:cxn ang="T14">
                  <a:pos x="T8" y="T9"/>
                </a:cxn>
              </a:cxnLst>
              <a:rect l="T15" t="T16" r="T17" b="T18"/>
              <a:pathLst>
                <a:path w="17" h="47">
                  <a:moveTo>
                    <a:pt x="0" y="0"/>
                  </a:moveTo>
                  <a:lnTo>
                    <a:pt x="16" y="0"/>
                  </a:lnTo>
                  <a:lnTo>
                    <a:pt x="16" y="46"/>
                  </a:lnTo>
                  <a:lnTo>
                    <a:pt x="0" y="46"/>
                  </a:lnTo>
                  <a:lnTo>
                    <a:pt x="0" y="0"/>
                  </a:lnTo>
                </a:path>
              </a:pathLst>
            </a:custGeom>
            <a:solidFill>
              <a:srgbClr val="FFFFFF"/>
            </a:solidFill>
            <a:ln>
              <a:noFill/>
            </a:ln>
          </p:spPr>
          <p:txBody>
            <a:bodyPr/>
            <a:p>
              <a:endParaRPr lang="en-US"/>
            </a:p>
          </p:txBody>
        </p:sp>
        <p:sp>
          <p:nvSpPr>
            <p:cNvPr id="1050480" name="Freeform 40"/>
            <p:cNvSpPr/>
            <p:nvPr/>
          </p:nvSpPr>
          <p:spPr bwMode="auto">
            <a:xfrm>
              <a:off x="3858" y="3493"/>
              <a:ext cx="25" cy="83"/>
            </a:xfrm>
            <a:custGeom>
              <a:avLst/>
              <a:gdLst>
                <a:gd name="T0" fmla="*/ 0 w 17"/>
                <a:gd name="T1" fmla="*/ 0 h 47"/>
                <a:gd name="T2" fmla="*/ 75 w 17"/>
                <a:gd name="T3" fmla="*/ 0 h 47"/>
                <a:gd name="T4" fmla="*/ 75 w 17"/>
                <a:gd name="T5" fmla="*/ 447 h 47"/>
                <a:gd name="T6" fmla="*/ 0 w 17"/>
                <a:gd name="T7" fmla="*/ 447 h 47"/>
                <a:gd name="T8" fmla="*/ 0 w 17"/>
                <a:gd name="T9" fmla="*/ 0 h 47"/>
                <a:gd name="T10" fmla="*/ 0 w 17"/>
                <a:gd name="T11" fmla="*/ 0 h 47"/>
                <a:gd name="T12" fmla="*/ 0 60000 65536"/>
                <a:gd name="T13" fmla="*/ 0 60000 65536"/>
                <a:gd name="T14" fmla="*/ 0 60000 65536"/>
                <a:gd name="T15" fmla="*/ 0 60000 65536"/>
                <a:gd name="T16" fmla="*/ 0 60000 65536"/>
                <a:gd name="T17" fmla="*/ 0 60000 65536"/>
                <a:gd name="T18" fmla="*/ 0 w 17"/>
                <a:gd name="T19" fmla="*/ 0 h 47"/>
                <a:gd name="T20" fmla="*/ 17 w 17"/>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17" h="47">
                  <a:moveTo>
                    <a:pt x="0" y="0"/>
                  </a:moveTo>
                  <a:lnTo>
                    <a:pt x="16" y="0"/>
                  </a:lnTo>
                  <a:lnTo>
                    <a:pt x="16" y="46"/>
                  </a:lnTo>
                  <a:lnTo>
                    <a:pt x="0" y="46"/>
                  </a:lnTo>
                  <a:lnTo>
                    <a:pt x="0" y="0"/>
                  </a:lnTo>
                </a:path>
              </a:pathLst>
            </a:custGeom>
            <a:noFill/>
            <a:ln w="12700" cap="rnd">
              <a:solidFill>
                <a:srgbClr val="000000"/>
              </a:solidFill>
              <a:round/>
              <a:headEnd type="none" w="sm" len="sm"/>
              <a:tailEnd type="none" w="sm" len="sm"/>
            </a:ln>
          </p:spPr>
          <p:txBody>
            <a:bodyPr/>
            <a:p>
              <a:endParaRPr lang="en-US"/>
            </a:p>
          </p:txBody>
        </p:sp>
        <p:sp>
          <p:nvSpPr>
            <p:cNvPr id="1050481" name="Line 41"/>
            <p:cNvSpPr>
              <a:spLocks noChangeShapeType="1"/>
            </p:cNvSpPr>
            <p:nvPr/>
          </p:nvSpPr>
          <p:spPr bwMode="auto">
            <a:xfrm>
              <a:off x="3949" y="3493"/>
              <a:ext cx="28" cy="0"/>
            </a:xfrm>
            <a:prstGeom prst="line"/>
            <a:noFill/>
            <a:ln w="12700">
              <a:solidFill>
                <a:srgbClr val="000000"/>
              </a:solidFill>
              <a:round/>
              <a:headEnd type="none" w="sm" len="sm"/>
              <a:tailEnd type="none" w="sm" len="sm"/>
            </a:ln>
          </p:spPr>
          <p:txBody>
            <a:bodyPr anchor="ctr" wrap="none"/>
            <a:p>
              <a:endParaRPr lang="en-US"/>
            </a:p>
          </p:txBody>
        </p:sp>
        <p:sp>
          <p:nvSpPr>
            <p:cNvPr id="1050482" name="Freeform 42"/>
            <p:cNvSpPr/>
            <p:nvPr/>
          </p:nvSpPr>
          <p:spPr bwMode="auto">
            <a:xfrm>
              <a:off x="3949" y="3430"/>
              <a:ext cx="206" cy="65"/>
            </a:xfrm>
            <a:custGeom>
              <a:avLst/>
              <a:gdLst>
                <a:gd name="T0" fmla="*/ 127 w 143"/>
                <a:gd name="T1" fmla="*/ 0 h 37"/>
                <a:gd name="T2" fmla="*/ 0 w 143"/>
                <a:gd name="T3" fmla="*/ 343 h 37"/>
                <a:gd name="T4" fmla="*/ 81 w 143"/>
                <a:gd name="T5" fmla="*/ 343 h 37"/>
                <a:gd name="T6" fmla="*/ 164 w 143"/>
                <a:gd name="T7" fmla="*/ 49 h 37"/>
                <a:gd name="T8" fmla="*/ 612 w 143"/>
                <a:gd name="T9" fmla="*/ 49 h 37"/>
                <a:gd name="T10" fmla="*/ 595 w 143"/>
                <a:gd name="T11" fmla="*/ 0 h 37"/>
                <a:gd name="T12" fmla="*/ 127 w 143"/>
                <a:gd name="T13" fmla="*/ 0 h 37"/>
                <a:gd name="T14" fmla="*/ 0 60000 65536"/>
                <a:gd name="T15" fmla="*/ 0 60000 65536"/>
                <a:gd name="T16" fmla="*/ 0 60000 65536"/>
                <a:gd name="T17" fmla="*/ 0 60000 65536"/>
                <a:gd name="T18" fmla="*/ 0 60000 65536"/>
                <a:gd name="T19" fmla="*/ 0 60000 65536"/>
                <a:gd name="T20" fmla="*/ 0 60000 65536"/>
                <a:gd name="T21" fmla="*/ 0 w 143"/>
                <a:gd name="T22" fmla="*/ 0 h 37"/>
                <a:gd name="T23" fmla="*/ 143 w 14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37">
                  <a:moveTo>
                    <a:pt x="29" y="0"/>
                  </a:moveTo>
                  <a:lnTo>
                    <a:pt x="0" y="36"/>
                  </a:lnTo>
                  <a:lnTo>
                    <a:pt x="19" y="36"/>
                  </a:lnTo>
                  <a:lnTo>
                    <a:pt x="38" y="5"/>
                  </a:lnTo>
                  <a:lnTo>
                    <a:pt x="142" y="5"/>
                  </a:lnTo>
                  <a:lnTo>
                    <a:pt x="138" y="0"/>
                  </a:lnTo>
                  <a:lnTo>
                    <a:pt x="29" y="0"/>
                  </a:lnTo>
                </a:path>
              </a:pathLst>
            </a:custGeom>
            <a:solidFill>
              <a:srgbClr val="000000"/>
            </a:solidFill>
            <a:ln>
              <a:noFill/>
            </a:ln>
          </p:spPr>
          <p:txBody>
            <a:bodyPr/>
            <a:p>
              <a:endParaRPr lang="en-US"/>
            </a:p>
          </p:txBody>
        </p:sp>
        <p:sp>
          <p:nvSpPr>
            <p:cNvPr id="1050483" name="Freeform 43"/>
            <p:cNvSpPr/>
            <p:nvPr/>
          </p:nvSpPr>
          <p:spPr bwMode="auto">
            <a:xfrm>
              <a:off x="3949" y="3430"/>
              <a:ext cx="206" cy="65"/>
            </a:xfrm>
            <a:custGeom>
              <a:avLst/>
              <a:gdLst>
                <a:gd name="T0" fmla="*/ 127 w 143"/>
                <a:gd name="T1" fmla="*/ 0 h 37"/>
                <a:gd name="T2" fmla="*/ 0 w 143"/>
                <a:gd name="T3" fmla="*/ 343 h 37"/>
                <a:gd name="T4" fmla="*/ 81 w 143"/>
                <a:gd name="T5" fmla="*/ 343 h 37"/>
                <a:gd name="T6" fmla="*/ 164 w 143"/>
                <a:gd name="T7" fmla="*/ 49 h 37"/>
                <a:gd name="T8" fmla="*/ 612 w 143"/>
                <a:gd name="T9" fmla="*/ 49 h 37"/>
                <a:gd name="T10" fmla="*/ 595 w 143"/>
                <a:gd name="T11" fmla="*/ 0 h 37"/>
                <a:gd name="T12" fmla="*/ 127 w 143"/>
                <a:gd name="T13" fmla="*/ 0 h 37"/>
                <a:gd name="T14" fmla="*/ 127 w 143"/>
                <a:gd name="T15" fmla="*/ 0 h 37"/>
                <a:gd name="T16" fmla="*/ 0 60000 65536"/>
                <a:gd name="T17" fmla="*/ 0 60000 65536"/>
                <a:gd name="T18" fmla="*/ 0 60000 65536"/>
                <a:gd name="T19" fmla="*/ 0 60000 65536"/>
                <a:gd name="T20" fmla="*/ 0 60000 65536"/>
                <a:gd name="T21" fmla="*/ 0 60000 65536"/>
                <a:gd name="T22" fmla="*/ 0 60000 65536"/>
                <a:gd name="T23" fmla="*/ 0 60000 65536"/>
                <a:gd name="T24" fmla="*/ 0 w 143"/>
                <a:gd name="T25" fmla="*/ 0 h 37"/>
                <a:gd name="T26" fmla="*/ 143 w 143"/>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 h="37">
                  <a:moveTo>
                    <a:pt x="29" y="0"/>
                  </a:moveTo>
                  <a:lnTo>
                    <a:pt x="0" y="36"/>
                  </a:lnTo>
                  <a:lnTo>
                    <a:pt x="19" y="36"/>
                  </a:lnTo>
                  <a:lnTo>
                    <a:pt x="38" y="5"/>
                  </a:lnTo>
                  <a:lnTo>
                    <a:pt x="142" y="5"/>
                  </a:lnTo>
                  <a:lnTo>
                    <a:pt x="138" y="0"/>
                  </a:lnTo>
                  <a:lnTo>
                    <a:pt x="29" y="0"/>
                  </a:lnTo>
                </a:path>
              </a:pathLst>
            </a:custGeom>
            <a:noFill/>
            <a:ln w="12700" cap="rnd">
              <a:solidFill>
                <a:srgbClr val="000000"/>
              </a:solidFill>
              <a:round/>
              <a:headEnd type="none" w="sm" len="sm"/>
              <a:tailEnd type="none" w="sm" len="sm"/>
            </a:ln>
          </p:spPr>
          <p:txBody>
            <a:bodyPr/>
            <a:p>
              <a:endParaRPr lang="en-US"/>
            </a:p>
          </p:txBody>
        </p:sp>
        <p:sp>
          <p:nvSpPr>
            <p:cNvPr id="1050484" name="Freeform 44"/>
            <p:cNvSpPr/>
            <p:nvPr/>
          </p:nvSpPr>
          <p:spPr bwMode="auto">
            <a:xfrm>
              <a:off x="4082" y="3439"/>
              <a:ext cx="120" cy="56"/>
            </a:xfrm>
            <a:custGeom>
              <a:avLst/>
              <a:gdLst>
                <a:gd name="T0" fmla="*/ 194 w 83"/>
                <a:gd name="T1" fmla="*/ 0 h 32"/>
                <a:gd name="T2" fmla="*/ 0 w 83"/>
                <a:gd name="T3" fmla="*/ 0 h 32"/>
                <a:gd name="T4" fmla="*/ 0 w 83"/>
                <a:gd name="T5" fmla="*/ 287 h 32"/>
                <a:gd name="T6" fmla="*/ 360 w 83"/>
                <a:gd name="T7" fmla="*/ 287 h 32"/>
                <a:gd name="T8" fmla="*/ 194 w 83"/>
                <a:gd name="T9" fmla="*/ 0 h 32"/>
                <a:gd name="T10" fmla="*/ 0 60000 65536"/>
                <a:gd name="T11" fmla="*/ 0 60000 65536"/>
                <a:gd name="T12" fmla="*/ 0 60000 65536"/>
                <a:gd name="T13" fmla="*/ 0 60000 65536"/>
                <a:gd name="T14" fmla="*/ 0 60000 65536"/>
                <a:gd name="T15" fmla="*/ 0 w 83"/>
                <a:gd name="T16" fmla="*/ 0 h 32"/>
                <a:gd name="T17" fmla="*/ 83 w 83"/>
                <a:gd name="T18" fmla="*/ 32 h 32"/>
              </a:gdLst>
              <a:ahLst/>
              <a:cxnLst>
                <a:cxn ang="T10">
                  <a:pos x="T0" y="T1"/>
                </a:cxn>
                <a:cxn ang="T11">
                  <a:pos x="T2" y="T3"/>
                </a:cxn>
                <a:cxn ang="T12">
                  <a:pos x="T4" y="T5"/>
                </a:cxn>
                <a:cxn ang="T13">
                  <a:pos x="T6" y="T7"/>
                </a:cxn>
                <a:cxn ang="T14">
                  <a:pos x="T8" y="T9"/>
                </a:cxn>
              </a:cxnLst>
              <a:rect l="T15" t="T16" r="T17" b="T18"/>
              <a:pathLst>
                <a:path w="83" h="32">
                  <a:moveTo>
                    <a:pt x="44" y="0"/>
                  </a:moveTo>
                  <a:lnTo>
                    <a:pt x="0" y="0"/>
                  </a:lnTo>
                  <a:lnTo>
                    <a:pt x="0" y="31"/>
                  </a:lnTo>
                  <a:lnTo>
                    <a:pt x="82" y="31"/>
                  </a:lnTo>
                  <a:lnTo>
                    <a:pt x="44" y="0"/>
                  </a:lnTo>
                </a:path>
              </a:pathLst>
            </a:custGeom>
            <a:solidFill>
              <a:srgbClr val="FFFFFF"/>
            </a:solidFill>
            <a:ln>
              <a:noFill/>
            </a:ln>
          </p:spPr>
          <p:txBody>
            <a:bodyPr/>
            <a:p>
              <a:endParaRPr lang="en-US"/>
            </a:p>
          </p:txBody>
        </p:sp>
        <p:sp>
          <p:nvSpPr>
            <p:cNvPr id="1050485" name="Freeform 45"/>
            <p:cNvSpPr/>
            <p:nvPr/>
          </p:nvSpPr>
          <p:spPr bwMode="auto">
            <a:xfrm>
              <a:off x="4082" y="3439"/>
              <a:ext cx="120" cy="56"/>
            </a:xfrm>
            <a:custGeom>
              <a:avLst/>
              <a:gdLst>
                <a:gd name="T0" fmla="*/ 194 w 83"/>
                <a:gd name="T1" fmla="*/ 0 h 32"/>
                <a:gd name="T2" fmla="*/ 0 w 83"/>
                <a:gd name="T3" fmla="*/ 0 h 32"/>
                <a:gd name="T4" fmla="*/ 0 w 83"/>
                <a:gd name="T5" fmla="*/ 287 h 32"/>
                <a:gd name="T6" fmla="*/ 360 w 83"/>
                <a:gd name="T7" fmla="*/ 287 h 32"/>
                <a:gd name="T8" fmla="*/ 194 w 83"/>
                <a:gd name="T9" fmla="*/ 0 h 32"/>
                <a:gd name="T10" fmla="*/ 194 w 83"/>
                <a:gd name="T11" fmla="*/ 0 h 32"/>
                <a:gd name="T12" fmla="*/ 0 60000 65536"/>
                <a:gd name="T13" fmla="*/ 0 60000 65536"/>
                <a:gd name="T14" fmla="*/ 0 60000 65536"/>
                <a:gd name="T15" fmla="*/ 0 60000 65536"/>
                <a:gd name="T16" fmla="*/ 0 60000 65536"/>
                <a:gd name="T17" fmla="*/ 0 60000 65536"/>
                <a:gd name="T18" fmla="*/ 0 w 83"/>
                <a:gd name="T19" fmla="*/ 0 h 32"/>
                <a:gd name="T20" fmla="*/ 83 w 8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83" h="32">
                  <a:moveTo>
                    <a:pt x="44" y="0"/>
                  </a:moveTo>
                  <a:lnTo>
                    <a:pt x="0" y="0"/>
                  </a:lnTo>
                  <a:lnTo>
                    <a:pt x="0" y="31"/>
                  </a:lnTo>
                  <a:lnTo>
                    <a:pt x="82" y="31"/>
                  </a:lnTo>
                  <a:lnTo>
                    <a:pt x="44" y="0"/>
                  </a:lnTo>
                </a:path>
              </a:pathLst>
            </a:custGeom>
            <a:noFill/>
            <a:ln w="12700" cap="rnd">
              <a:solidFill>
                <a:srgbClr val="000000"/>
              </a:solidFill>
              <a:round/>
              <a:headEnd type="none" w="sm" len="sm"/>
              <a:tailEnd type="none" w="sm" len="sm"/>
            </a:ln>
          </p:spPr>
          <p:txBody>
            <a:bodyPr/>
            <a:p>
              <a:endParaRPr lang="en-US"/>
            </a:p>
          </p:txBody>
        </p:sp>
        <p:sp>
          <p:nvSpPr>
            <p:cNvPr id="1050486" name="Freeform 46"/>
            <p:cNvSpPr/>
            <p:nvPr/>
          </p:nvSpPr>
          <p:spPr bwMode="auto">
            <a:xfrm>
              <a:off x="3977" y="3439"/>
              <a:ext cx="92" cy="56"/>
            </a:xfrm>
            <a:custGeom>
              <a:avLst/>
              <a:gdLst>
                <a:gd name="T0" fmla="*/ 270 w 64"/>
                <a:gd name="T1" fmla="*/ 287 h 32"/>
                <a:gd name="T2" fmla="*/ 270 w 64"/>
                <a:gd name="T3" fmla="*/ 0 h 32"/>
                <a:gd name="T4" fmla="*/ 80 w 64"/>
                <a:gd name="T5" fmla="*/ 0 h 32"/>
                <a:gd name="T6" fmla="*/ 0 w 64"/>
                <a:gd name="T7" fmla="*/ 287 h 32"/>
                <a:gd name="T8" fmla="*/ 270 w 64"/>
                <a:gd name="T9" fmla="*/ 287 h 32"/>
                <a:gd name="T10" fmla="*/ 0 60000 65536"/>
                <a:gd name="T11" fmla="*/ 0 60000 65536"/>
                <a:gd name="T12" fmla="*/ 0 60000 65536"/>
                <a:gd name="T13" fmla="*/ 0 60000 65536"/>
                <a:gd name="T14" fmla="*/ 0 60000 65536"/>
                <a:gd name="T15" fmla="*/ 0 w 64"/>
                <a:gd name="T16" fmla="*/ 0 h 32"/>
                <a:gd name="T17" fmla="*/ 64 w 64"/>
                <a:gd name="T18" fmla="*/ 32 h 32"/>
              </a:gdLst>
              <a:ahLst/>
              <a:cxnLst>
                <a:cxn ang="T10">
                  <a:pos x="T0" y="T1"/>
                </a:cxn>
                <a:cxn ang="T11">
                  <a:pos x="T2" y="T3"/>
                </a:cxn>
                <a:cxn ang="T12">
                  <a:pos x="T4" y="T5"/>
                </a:cxn>
                <a:cxn ang="T13">
                  <a:pos x="T6" y="T7"/>
                </a:cxn>
                <a:cxn ang="T14">
                  <a:pos x="T8" y="T9"/>
                </a:cxn>
              </a:cxnLst>
              <a:rect l="T15" t="T16" r="T17" b="T18"/>
              <a:pathLst>
                <a:path w="64" h="32">
                  <a:moveTo>
                    <a:pt x="63" y="31"/>
                  </a:moveTo>
                  <a:lnTo>
                    <a:pt x="63" y="0"/>
                  </a:lnTo>
                  <a:lnTo>
                    <a:pt x="19" y="0"/>
                  </a:lnTo>
                  <a:lnTo>
                    <a:pt x="0" y="31"/>
                  </a:lnTo>
                  <a:lnTo>
                    <a:pt x="63" y="31"/>
                  </a:lnTo>
                </a:path>
              </a:pathLst>
            </a:custGeom>
            <a:solidFill>
              <a:srgbClr val="FFFFFF"/>
            </a:solidFill>
            <a:ln>
              <a:noFill/>
            </a:ln>
          </p:spPr>
          <p:txBody>
            <a:bodyPr/>
            <a:p>
              <a:endParaRPr lang="en-US"/>
            </a:p>
          </p:txBody>
        </p:sp>
        <p:sp>
          <p:nvSpPr>
            <p:cNvPr id="1050487" name="Freeform 47"/>
            <p:cNvSpPr/>
            <p:nvPr/>
          </p:nvSpPr>
          <p:spPr bwMode="auto">
            <a:xfrm>
              <a:off x="3977" y="3439"/>
              <a:ext cx="92" cy="56"/>
            </a:xfrm>
            <a:custGeom>
              <a:avLst/>
              <a:gdLst>
                <a:gd name="T0" fmla="*/ 270 w 64"/>
                <a:gd name="T1" fmla="*/ 287 h 32"/>
                <a:gd name="T2" fmla="*/ 270 w 64"/>
                <a:gd name="T3" fmla="*/ 0 h 32"/>
                <a:gd name="T4" fmla="*/ 80 w 64"/>
                <a:gd name="T5" fmla="*/ 0 h 32"/>
                <a:gd name="T6" fmla="*/ 0 w 64"/>
                <a:gd name="T7" fmla="*/ 287 h 32"/>
                <a:gd name="T8" fmla="*/ 270 w 64"/>
                <a:gd name="T9" fmla="*/ 287 h 32"/>
                <a:gd name="T10" fmla="*/ 270 w 64"/>
                <a:gd name="T11" fmla="*/ 287 h 32"/>
                <a:gd name="T12" fmla="*/ 0 60000 65536"/>
                <a:gd name="T13" fmla="*/ 0 60000 65536"/>
                <a:gd name="T14" fmla="*/ 0 60000 65536"/>
                <a:gd name="T15" fmla="*/ 0 60000 65536"/>
                <a:gd name="T16" fmla="*/ 0 60000 65536"/>
                <a:gd name="T17" fmla="*/ 0 60000 65536"/>
                <a:gd name="T18" fmla="*/ 0 w 64"/>
                <a:gd name="T19" fmla="*/ 0 h 32"/>
                <a:gd name="T20" fmla="*/ 64 w 6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64" h="32">
                  <a:moveTo>
                    <a:pt x="63" y="31"/>
                  </a:moveTo>
                  <a:lnTo>
                    <a:pt x="63" y="0"/>
                  </a:lnTo>
                  <a:lnTo>
                    <a:pt x="19" y="0"/>
                  </a:lnTo>
                  <a:lnTo>
                    <a:pt x="0" y="31"/>
                  </a:lnTo>
                  <a:lnTo>
                    <a:pt x="63" y="31"/>
                  </a:lnTo>
                </a:path>
              </a:pathLst>
            </a:custGeom>
            <a:noFill/>
            <a:ln w="12700" cap="rnd">
              <a:solidFill>
                <a:srgbClr val="000000"/>
              </a:solidFill>
              <a:round/>
              <a:headEnd type="none" w="sm" len="sm"/>
              <a:tailEnd type="none" w="sm" len="sm"/>
            </a:ln>
          </p:spPr>
          <p:txBody>
            <a:bodyPr/>
            <a:p>
              <a:endParaRPr lang="en-US"/>
            </a:p>
          </p:txBody>
        </p:sp>
        <p:sp>
          <p:nvSpPr>
            <p:cNvPr id="1050488" name="Freeform 48"/>
            <p:cNvSpPr/>
            <p:nvPr/>
          </p:nvSpPr>
          <p:spPr bwMode="auto">
            <a:xfrm>
              <a:off x="3858" y="3493"/>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7F7F7F"/>
            </a:solidFill>
            <a:ln>
              <a:noFill/>
            </a:ln>
          </p:spPr>
          <p:txBody>
            <a:bodyPr/>
            <a:p>
              <a:endParaRPr lang="en-US"/>
            </a:p>
          </p:txBody>
        </p:sp>
        <p:sp>
          <p:nvSpPr>
            <p:cNvPr id="1050489" name="Freeform 49"/>
            <p:cNvSpPr/>
            <p:nvPr/>
          </p:nvSpPr>
          <p:spPr bwMode="auto">
            <a:xfrm>
              <a:off x="3858" y="3493"/>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490" name="Freeform 50"/>
            <p:cNvSpPr/>
            <p:nvPr/>
          </p:nvSpPr>
          <p:spPr bwMode="auto">
            <a:xfrm>
              <a:off x="4148" y="3472"/>
              <a:ext cx="25" cy="41"/>
            </a:xfrm>
            <a:custGeom>
              <a:avLst/>
              <a:gdLst>
                <a:gd name="T0" fmla="*/ 60 w 17"/>
                <a:gd name="T1" fmla="*/ 0 h 23"/>
                <a:gd name="T2" fmla="*/ 0 w 17"/>
                <a:gd name="T3" fmla="*/ 203 h 23"/>
                <a:gd name="T4" fmla="*/ 19 w 17"/>
                <a:gd name="T5" fmla="*/ 223 h 23"/>
                <a:gd name="T6" fmla="*/ 75 w 17"/>
                <a:gd name="T7" fmla="*/ 21 h 23"/>
                <a:gd name="T8" fmla="*/ 60 w 17"/>
                <a:gd name="T9" fmla="*/ 0 h 23"/>
                <a:gd name="T10" fmla="*/ 0 60000 65536"/>
                <a:gd name="T11" fmla="*/ 0 60000 65536"/>
                <a:gd name="T12" fmla="*/ 0 60000 65536"/>
                <a:gd name="T13" fmla="*/ 0 60000 65536"/>
                <a:gd name="T14" fmla="*/ 0 60000 65536"/>
                <a:gd name="T15" fmla="*/ 0 w 17"/>
                <a:gd name="T16" fmla="*/ 0 h 23"/>
                <a:gd name="T17" fmla="*/ 17 w 17"/>
                <a:gd name="T18" fmla="*/ 23 h 23"/>
              </a:gdLst>
              <a:ahLst/>
              <a:cxnLst>
                <a:cxn ang="T10">
                  <a:pos x="T0" y="T1"/>
                </a:cxn>
                <a:cxn ang="T11">
                  <a:pos x="T2" y="T3"/>
                </a:cxn>
                <a:cxn ang="T12">
                  <a:pos x="T4" y="T5"/>
                </a:cxn>
                <a:cxn ang="T13">
                  <a:pos x="T6" y="T7"/>
                </a:cxn>
                <a:cxn ang="T14">
                  <a:pos x="T8" y="T9"/>
                </a:cxn>
              </a:cxnLst>
              <a:rect l="T15" t="T16" r="T17" b="T18"/>
              <a:pathLst>
                <a:path w="17" h="23">
                  <a:moveTo>
                    <a:pt x="13" y="0"/>
                  </a:moveTo>
                  <a:lnTo>
                    <a:pt x="0" y="20"/>
                  </a:lnTo>
                  <a:lnTo>
                    <a:pt x="4" y="22"/>
                  </a:lnTo>
                  <a:lnTo>
                    <a:pt x="16" y="2"/>
                  </a:lnTo>
                  <a:lnTo>
                    <a:pt x="13" y="0"/>
                  </a:lnTo>
                </a:path>
              </a:pathLst>
            </a:custGeom>
            <a:solidFill>
              <a:srgbClr val="FFFFFF"/>
            </a:solidFill>
            <a:ln>
              <a:noFill/>
            </a:ln>
          </p:spPr>
          <p:txBody>
            <a:bodyPr/>
            <a:p>
              <a:endParaRPr lang="en-US"/>
            </a:p>
          </p:txBody>
        </p:sp>
        <p:sp>
          <p:nvSpPr>
            <p:cNvPr id="1050491" name="Freeform 51"/>
            <p:cNvSpPr/>
            <p:nvPr/>
          </p:nvSpPr>
          <p:spPr bwMode="auto">
            <a:xfrm>
              <a:off x="4148" y="3472"/>
              <a:ext cx="25" cy="41"/>
            </a:xfrm>
            <a:custGeom>
              <a:avLst/>
              <a:gdLst>
                <a:gd name="T0" fmla="*/ 60 w 17"/>
                <a:gd name="T1" fmla="*/ 0 h 23"/>
                <a:gd name="T2" fmla="*/ 0 w 17"/>
                <a:gd name="T3" fmla="*/ 203 h 23"/>
                <a:gd name="T4" fmla="*/ 19 w 17"/>
                <a:gd name="T5" fmla="*/ 223 h 23"/>
                <a:gd name="T6" fmla="*/ 75 w 17"/>
                <a:gd name="T7" fmla="*/ 21 h 23"/>
                <a:gd name="T8" fmla="*/ 60 w 17"/>
                <a:gd name="T9" fmla="*/ 0 h 23"/>
                <a:gd name="T10" fmla="*/ 60 w 17"/>
                <a:gd name="T11" fmla="*/ 0 h 23"/>
                <a:gd name="T12" fmla="*/ 0 60000 65536"/>
                <a:gd name="T13" fmla="*/ 0 60000 65536"/>
                <a:gd name="T14" fmla="*/ 0 60000 65536"/>
                <a:gd name="T15" fmla="*/ 0 60000 65536"/>
                <a:gd name="T16" fmla="*/ 0 60000 65536"/>
                <a:gd name="T17" fmla="*/ 0 60000 65536"/>
                <a:gd name="T18" fmla="*/ 0 w 17"/>
                <a:gd name="T19" fmla="*/ 0 h 23"/>
                <a:gd name="T20" fmla="*/ 17 w 17"/>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7" h="23">
                  <a:moveTo>
                    <a:pt x="13" y="0"/>
                  </a:moveTo>
                  <a:lnTo>
                    <a:pt x="0" y="20"/>
                  </a:lnTo>
                  <a:lnTo>
                    <a:pt x="4" y="22"/>
                  </a:lnTo>
                  <a:lnTo>
                    <a:pt x="16" y="2"/>
                  </a:lnTo>
                  <a:lnTo>
                    <a:pt x="13" y="0"/>
                  </a:lnTo>
                </a:path>
              </a:pathLst>
            </a:custGeom>
            <a:noFill/>
            <a:ln w="12700" cap="rnd">
              <a:solidFill>
                <a:srgbClr val="000000"/>
              </a:solidFill>
              <a:round/>
              <a:headEnd type="none" w="sm" len="sm"/>
              <a:tailEnd type="none" w="sm" len="sm"/>
            </a:ln>
          </p:spPr>
          <p:txBody>
            <a:bodyPr/>
            <a:p>
              <a:endParaRPr lang="en-US"/>
            </a:p>
          </p:txBody>
        </p:sp>
        <p:sp>
          <p:nvSpPr>
            <p:cNvPr id="1050492" name="Freeform 52"/>
            <p:cNvSpPr/>
            <p:nvPr/>
          </p:nvSpPr>
          <p:spPr bwMode="auto">
            <a:xfrm>
              <a:off x="4082" y="3464"/>
              <a:ext cx="40" cy="94"/>
            </a:xfrm>
            <a:custGeom>
              <a:avLst/>
              <a:gdLst>
                <a:gd name="T0" fmla="*/ 29 w 28"/>
                <a:gd name="T1" fmla="*/ 470 h 54"/>
                <a:gd name="T2" fmla="*/ 0 w 28"/>
                <a:gd name="T3" fmla="*/ 16 h 54"/>
                <a:gd name="T4" fmla="*/ 47 w 28"/>
                <a:gd name="T5" fmla="*/ 0 h 54"/>
                <a:gd name="T6" fmla="*/ 114 w 28"/>
                <a:gd name="T7" fmla="*/ 486 h 54"/>
                <a:gd name="T8" fmla="*/ 29 w 28"/>
                <a:gd name="T9" fmla="*/ 470 h 54"/>
                <a:gd name="T10" fmla="*/ 0 60000 65536"/>
                <a:gd name="T11" fmla="*/ 0 60000 65536"/>
                <a:gd name="T12" fmla="*/ 0 60000 65536"/>
                <a:gd name="T13" fmla="*/ 0 60000 65536"/>
                <a:gd name="T14" fmla="*/ 0 60000 65536"/>
                <a:gd name="T15" fmla="*/ 0 w 28"/>
                <a:gd name="T16" fmla="*/ 0 h 54"/>
                <a:gd name="T17" fmla="*/ 28 w 28"/>
                <a:gd name="T18" fmla="*/ 54 h 54"/>
              </a:gdLst>
              <a:ahLst/>
              <a:cxnLst>
                <a:cxn ang="T10">
                  <a:pos x="T0" y="T1"/>
                </a:cxn>
                <a:cxn ang="T11">
                  <a:pos x="T2" y="T3"/>
                </a:cxn>
                <a:cxn ang="T12">
                  <a:pos x="T4" y="T5"/>
                </a:cxn>
                <a:cxn ang="T13">
                  <a:pos x="T6" y="T7"/>
                </a:cxn>
                <a:cxn ang="T14">
                  <a:pos x="T8" y="T9"/>
                </a:cxn>
              </a:cxnLst>
              <a:rect l="T15" t="T16" r="T17" b="T18"/>
              <a:pathLst>
                <a:path w="28" h="54">
                  <a:moveTo>
                    <a:pt x="7" y="51"/>
                  </a:moveTo>
                  <a:lnTo>
                    <a:pt x="0" y="2"/>
                  </a:lnTo>
                  <a:lnTo>
                    <a:pt x="11" y="0"/>
                  </a:lnTo>
                  <a:lnTo>
                    <a:pt x="27" y="53"/>
                  </a:lnTo>
                  <a:lnTo>
                    <a:pt x="7" y="51"/>
                  </a:lnTo>
                </a:path>
              </a:pathLst>
            </a:custGeom>
            <a:solidFill>
              <a:srgbClr val="7F7F7F"/>
            </a:solidFill>
            <a:ln>
              <a:noFill/>
            </a:ln>
          </p:spPr>
          <p:txBody>
            <a:bodyPr/>
            <a:p>
              <a:endParaRPr lang="en-US"/>
            </a:p>
          </p:txBody>
        </p:sp>
        <p:sp>
          <p:nvSpPr>
            <p:cNvPr id="1050493" name="Freeform 53"/>
            <p:cNvSpPr/>
            <p:nvPr/>
          </p:nvSpPr>
          <p:spPr bwMode="auto">
            <a:xfrm>
              <a:off x="4082" y="3464"/>
              <a:ext cx="40" cy="94"/>
            </a:xfrm>
            <a:custGeom>
              <a:avLst/>
              <a:gdLst>
                <a:gd name="T0" fmla="*/ 29 w 28"/>
                <a:gd name="T1" fmla="*/ 470 h 54"/>
                <a:gd name="T2" fmla="*/ 0 w 28"/>
                <a:gd name="T3" fmla="*/ 16 h 54"/>
                <a:gd name="T4" fmla="*/ 47 w 28"/>
                <a:gd name="T5" fmla="*/ 0 h 54"/>
                <a:gd name="T6" fmla="*/ 114 w 28"/>
                <a:gd name="T7" fmla="*/ 486 h 54"/>
                <a:gd name="T8" fmla="*/ 0 60000 65536"/>
                <a:gd name="T9" fmla="*/ 0 60000 65536"/>
                <a:gd name="T10" fmla="*/ 0 60000 65536"/>
                <a:gd name="T11" fmla="*/ 0 60000 65536"/>
                <a:gd name="T12" fmla="*/ 0 w 28"/>
                <a:gd name="T13" fmla="*/ 0 h 54"/>
                <a:gd name="T14" fmla="*/ 28 w 28"/>
                <a:gd name="T15" fmla="*/ 54 h 54"/>
              </a:gdLst>
              <a:ahLst/>
              <a:cxnLst>
                <a:cxn ang="T8">
                  <a:pos x="T0" y="T1"/>
                </a:cxn>
                <a:cxn ang="T9">
                  <a:pos x="T2" y="T3"/>
                </a:cxn>
                <a:cxn ang="T10">
                  <a:pos x="T4" y="T5"/>
                </a:cxn>
                <a:cxn ang="T11">
                  <a:pos x="T6" y="T7"/>
                </a:cxn>
              </a:cxnLst>
              <a:rect l="T12" t="T13" r="T14" b="T15"/>
              <a:pathLst>
                <a:path w="28" h="54">
                  <a:moveTo>
                    <a:pt x="7" y="51"/>
                  </a:moveTo>
                  <a:lnTo>
                    <a:pt x="0" y="2"/>
                  </a:lnTo>
                  <a:lnTo>
                    <a:pt x="11" y="0"/>
                  </a:lnTo>
                  <a:lnTo>
                    <a:pt x="27" y="53"/>
                  </a:lnTo>
                </a:path>
              </a:pathLst>
            </a:custGeom>
            <a:noFill/>
            <a:ln w="12700" cap="rnd">
              <a:solidFill>
                <a:srgbClr val="000000"/>
              </a:solidFill>
              <a:round/>
              <a:headEnd type="none" w="sm" len="sm"/>
              <a:tailEnd type="none" w="sm" len="sm"/>
            </a:ln>
          </p:spPr>
          <p:txBody>
            <a:bodyPr/>
            <a:p>
              <a:endParaRPr lang="en-US"/>
            </a:p>
          </p:txBody>
        </p:sp>
        <p:sp>
          <p:nvSpPr>
            <p:cNvPr id="1050494" name="Freeform 54"/>
            <p:cNvSpPr/>
            <p:nvPr/>
          </p:nvSpPr>
          <p:spPr bwMode="auto">
            <a:xfrm>
              <a:off x="4082" y="3493"/>
              <a:ext cx="120" cy="65"/>
            </a:xfrm>
            <a:custGeom>
              <a:avLst/>
              <a:gdLst>
                <a:gd name="T0" fmla="*/ 0 w 83"/>
                <a:gd name="T1" fmla="*/ 0 h 37"/>
                <a:gd name="T2" fmla="*/ 360 w 83"/>
                <a:gd name="T3" fmla="*/ 0 h 37"/>
                <a:gd name="T4" fmla="*/ 360 w 83"/>
                <a:gd name="T5" fmla="*/ 343 h 37"/>
                <a:gd name="T6" fmla="*/ 0 w 83"/>
                <a:gd name="T7" fmla="*/ 343 h 37"/>
                <a:gd name="T8" fmla="*/ 0 w 83"/>
                <a:gd name="T9" fmla="*/ 0 h 37"/>
                <a:gd name="T10" fmla="*/ 0 60000 65536"/>
                <a:gd name="T11" fmla="*/ 0 60000 65536"/>
                <a:gd name="T12" fmla="*/ 0 60000 65536"/>
                <a:gd name="T13" fmla="*/ 0 60000 65536"/>
                <a:gd name="T14" fmla="*/ 0 60000 65536"/>
                <a:gd name="T15" fmla="*/ 0 w 83"/>
                <a:gd name="T16" fmla="*/ 0 h 37"/>
                <a:gd name="T17" fmla="*/ 83 w 83"/>
                <a:gd name="T18" fmla="*/ 37 h 37"/>
              </a:gdLst>
              <a:ahLst/>
              <a:cxnLst>
                <a:cxn ang="T10">
                  <a:pos x="T0" y="T1"/>
                </a:cxn>
                <a:cxn ang="T11">
                  <a:pos x="T2" y="T3"/>
                </a:cxn>
                <a:cxn ang="T12">
                  <a:pos x="T4" y="T5"/>
                </a:cxn>
                <a:cxn ang="T13">
                  <a:pos x="T6" y="T7"/>
                </a:cxn>
                <a:cxn ang="T14">
                  <a:pos x="T8" y="T9"/>
                </a:cxn>
              </a:cxnLst>
              <a:rect l="T15" t="T16" r="T17" b="T18"/>
              <a:pathLst>
                <a:path w="83" h="37">
                  <a:moveTo>
                    <a:pt x="0" y="0"/>
                  </a:moveTo>
                  <a:lnTo>
                    <a:pt x="82" y="0"/>
                  </a:lnTo>
                  <a:lnTo>
                    <a:pt x="82" y="36"/>
                  </a:lnTo>
                  <a:lnTo>
                    <a:pt x="0" y="36"/>
                  </a:lnTo>
                  <a:lnTo>
                    <a:pt x="0" y="0"/>
                  </a:lnTo>
                </a:path>
              </a:pathLst>
            </a:custGeom>
            <a:solidFill>
              <a:srgbClr val="FFFFFF"/>
            </a:solidFill>
            <a:ln>
              <a:noFill/>
            </a:ln>
          </p:spPr>
          <p:txBody>
            <a:bodyPr/>
            <a:p>
              <a:endParaRPr lang="en-US"/>
            </a:p>
          </p:txBody>
        </p:sp>
        <p:sp>
          <p:nvSpPr>
            <p:cNvPr id="1050495" name="Freeform 55"/>
            <p:cNvSpPr/>
            <p:nvPr/>
          </p:nvSpPr>
          <p:spPr bwMode="auto">
            <a:xfrm>
              <a:off x="4082" y="3493"/>
              <a:ext cx="120" cy="65"/>
            </a:xfrm>
            <a:custGeom>
              <a:avLst/>
              <a:gdLst>
                <a:gd name="T0" fmla="*/ 0 w 83"/>
                <a:gd name="T1" fmla="*/ 0 h 37"/>
                <a:gd name="T2" fmla="*/ 360 w 83"/>
                <a:gd name="T3" fmla="*/ 0 h 37"/>
                <a:gd name="T4" fmla="*/ 360 w 83"/>
                <a:gd name="T5" fmla="*/ 343 h 37"/>
                <a:gd name="T6" fmla="*/ 0 w 83"/>
                <a:gd name="T7" fmla="*/ 343 h 37"/>
                <a:gd name="T8" fmla="*/ 0 w 83"/>
                <a:gd name="T9" fmla="*/ 0 h 37"/>
                <a:gd name="T10" fmla="*/ 0 w 83"/>
                <a:gd name="T11" fmla="*/ 0 h 37"/>
                <a:gd name="T12" fmla="*/ 0 60000 65536"/>
                <a:gd name="T13" fmla="*/ 0 60000 65536"/>
                <a:gd name="T14" fmla="*/ 0 60000 65536"/>
                <a:gd name="T15" fmla="*/ 0 60000 65536"/>
                <a:gd name="T16" fmla="*/ 0 60000 65536"/>
                <a:gd name="T17" fmla="*/ 0 60000 65536"/>
                <a:gd name="T18" fmla="*/ 0 w 83"/>
                <a:gd name="T19" fmla="*/ 0 h 37"/>
                <a:gd name="T20" fmla="*/ 83 w 8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83" h="37">
                  <a:moveTo>
                    <a:pt x="0" y="0"/>
                  </a:moveTo>
                  <a:lnTo>
                    <a:pt x="82" y="0"/>
                  </a:lnTo>
                  <a:lnTo>
                    <a:pt x="82" y="36"/>
                  </a:lnTo>
                  <a:lnTo>
                    <a:pt x="0" y="36"/>
                  </a:lnTo>
                  <a:lnTo>
                    <a:pt x="0" y="0"/>
                  </a:lnTo>
                </a:path>
              </a:pathLst>
            </a:custGeom>
            <a:noFill/>
            <a:ln w="12700" cap="rnd">
              <a:solidFill>
                <a:srgbClr val="000000"/>
              </a:solidFill>
              <a:round/>
              <a:headEnd type="none" w="sm" len="sm"/>
              <a:tailEnd type="none" w="sm" len="sm"/>
            </a:ln>
          </p:spPr>
          <p:txBody>
            <a:bodyPr/>
            <a:p>
              <a:endParaRPr lang="en-US"/>
            </a:p>
          </p:txBody>
        </p:sp>
        <p:sp>
          <p:nvSpPr>
            <p:cNvPr id="1050496" name="Freeform 56"/>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000000"/>
            </a:solidFill>
            <a:ln>
              <a:noFill/>
            </a:ln>
          </p:spPr>
          <p:txBody>
            <a:bodyPr/>
            <a:p>
              <a:endParaRPr lang="en-US"/>
            </a:p>
          </p:txBody>
        </p:sp>
        <p:sp>
          <p:nvSpPr>
            <p:cNvPr id="1050497" name="Freeform 57"/>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498" name="Freeform 58"/>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FFFFFF"/>
            </a:solidFill>
            <a:ln>
              <a:noFill/>
            </a:ln>
          </p:spPr>
          <p:txBody>
            <a:bodyPr/>
            <a:p>
              <a:endParaRPr lang="en-US"/>
            </a:p>
          </p:txBody>
        </p:sp>
        <p:sp>
          <p:nvSpPr>
            <p:cNvPr id="1050499" name="Freeform 59"/>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500" name="Freeform 60"/>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000000"/>
            </a:solidFill>
            <a:ln>
              <a:noFill/>
            </a:ln>
          </p:spPr>
          <p:txBody>
            <a:bodyPr/>
            <a:p>
              <a:endParaRPr lang="en-US"/>
            </a:p>
          </p:txBody>
        </p:sp>
        <p:sp>
          <p:nvSpPr>
            <p:cNvPr id="1050501" name="Freeform 61"/>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502" name="Freeform 62"/>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FFFFFF"/>
            </a:solidFill>
            <a:ln>
              <a:noFill/>
            </a:ln>
          </p:spPr>
          <p:txBody>
            <a:bodyPr/>
            <a:p>
              <a:endParaRPr lang="en-US"/>
            </a:p>
          </p:txBody>
        </p:sp>
        <p:sp>
          <p:nvSpPr>
            <p:cNvPr id="1050503" name="Freeform 63"/>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504" name="Freeform 64"/>
            <p:cNvSpPr/>
            <p:nvPr/>
          </p:nvSpPr>
          <p:spPr bwMode="auto">
            <a:xfrm>
              <a:off x="4336" y="3513"/>
              <a:ext cx="32" cy="63"/>
            </a:xfrm>
            <a:custGeom>
              <a:avLst/>
              <a:gdLst>
                <a:gd name="T0" fmla="*/ 28 w 22"/>
                <a:gd name="T1" fmla="*/ 0 h 36"/>
                <a:gd name="T2" fmla="*/ 0 w 22"/>
                <a:gd name="T3" fmla="*/ 37 h 36"/>
                <a:gd name="T4" fmla="*/ 60 w 22"/>
                <a:gd name="T5" fmla="*/ 327 h 36"/>
                <a:gd name="T6" fmla="*/ 95 w 22"/>
                <a:gd name="T7" fmla="*/ 327 h 36"/>
                <a:gd name="T8" fmla="*/ 28 w 22"/>
                <a:gd name="T9" fmla="*/ 0 h 36"/>
                <a:gd name="T10" fmla="*/ 0 60000 65536"/>
                <a:gd name="T11" fmla="*/ 0 60000 65536"/>
                <a:gd name="T12" fmla="*/ 0 60000 65536"/>
                <a:gd name="T13" fmla="*/ 0 60000 65536"/>
                <a:gd name="T14" fmla="*/ 0 60000 65536"/>
                <a:gd name="T15" fmla="*/ 0 w 22"/>
                <a:gd name="T16" fmla="*/ 0 h 36"/>
                <a:gd name="T17" fmla="*/ 22 w 22"/>
                <a:gd name="T18" fmla="*/ 36 h 36"/>
              </a:gdLst>
              <a:ahLst/>
              <a:cxnLst>
                <a:cxn ang="T10">
                  <a:pos x="T0" y="T1"/>
                </a:cxn>
                <a:cxn ang="T11">
                  <a:pos x="T2" y="T3"/>
                </a:cxn>
                <a:cxn ang="T12">
                  <a:pos x="T4" y="T5"/>
                </a:cxn>
                <a:cxn ang="T13">
                  <a:pos x="T6" y="T7"/>
                </a:cxn>
                <a:cxn ang="T14">
                  <a:pos x="T8" y="T9"/>
                </a:cxn>
              </a:cxnLst>
              <a:rect l="T15" t="T16" r="T17" b="T18"/>
              <a:pathLst>
                <a:path w="22" h="36">
                  <a:moveTo>
                    <a:pt x="6" y="0"/>
                  </a:moveTo>
                  <a:lnTo>
                    <a:pt x="0" y="4"/>
                  </a:lnTo>
                  <a:lnTo>
                    <a:pt x="13" y="35"/>
                  </a:lnTo>
                  <a:lnTo>
                    <a:pt x="21" y="35"/>
                  </a:lnTo>
                  <a:lnTo>
                    <a:pt x="6" y="0"/>
                  </a:lnTo>
                </a:path>
              </a:pathLst>
            </a:custGeom>
            <a:solidFill>
              <a:srgbClr val="7F7F7F"/>
            </a:solidFill>
            <a:ln>
              <a:noFill/>
            </a:ln>
          </p:spPr>
          <p:txBody>
            <a:bodyPr/>
            <a:p>
              <a:endParaRPr lang="en-US"/>
            </a:p>
          </p:txBody>
        </p:sp>
        <p:sp>
          <p:nvSpPr>
            <p:cNvPr id="1050505" name="Freeform 65"/>
            <p:cNvSpPr/>
            <p:nvPr/>
          </p:nvSpPr>
          <p:spPr bwMode="auto">
            <a:xfrm>
              <a:off x="4336" y="3513"/>
              <a:ext cx="32" cy="63"/>
            </a:xfrm>
            <a:custGeom>
              <a:avLst/>
              <a:gdLst>
                <a:gd name="T0" fmla="*/ 28 w 22"/>
                <a:gd name="T1" fmla="*/ 0 h 36"/>
                <a:gd name="T2" fmla="*/ 0 w 22"/>
                <a:gd name="T3" fmla="*/ 37 h 36"/>
                <a:gd name="T4" fmla="*/ 60 w 22"/>
                <a:gd name="T5" fmla="*/ 327 h 36"/>
                <a:gd name="T6" fmla="*/ 95 w 22"/>
                <a:gd name="T7" fmla="*/ 327 h 36"/>
                <a:gd name="T8" fmla="*/ 28 w 22"/>
                <a:gd name="T9" fmla="*/ 0 h 36"/>
                <a:gd name="T10" fmla="*/ 28 w 22"/>
                <a:gd name="T11" fmla="*/ 0 h 36"/>
                <a:gd name="T12" fmla="*/ 0 60000 65536"/>
                <a:gd name="T13" fmla="*/ 0 60000 65536"/>
                <a:gd name="T14" fmla="*/ 0 60000 65536"/>
                <a:gd name="T15" fmla="*/ 0 60000 65536"/>
                <a:gd name="T16" fmla="*/ 0 60000 65536"/>
                <a:gd name="T17" fmla="*/ 0 60000 65536"/>
                <a:gd name="T18" fmla="*/ 0 w 22"/>
                <a:gd name="T19" fmla="*/ 0 h 36"/>
                <a:gd name="T20" fmla="*/ 22 w 22"/>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22" h="36">
                  <a:moveTo>
                    <a:pt x="6" y="0"/>
                  </a:moveTo>
                  <a:lnTo>
                    <a:pt x="0" y="4"/>
                  </a:lnTo>
                  <a:lnTo>
                    <a:pt x="13" y="35"/>
                  </a:lnTo>
                  <a:lnTo>
                    <a:pt x="21" y="35"/>
                  </a:lnTo>
                  <a:lnTo>
                    <a:pt x="6" y="0"/>
                  </a:lnTo>
                </a:path>
              </a:pathLst>
            </a:custGeom>
            <a:noFill/>
            <a:ln w="12700" cap="rnd">
              <a:solidFill>
                <a:srgbClr val="000000"/>
              </a:solidFill>
              <a:round/>
              <a:headEnd type="none" w="sm" len="sm"/>
              <a:tailEnd type="none" w="sm" len="sm"/>
            </a:ln>
          </p:spPr>
          <p:txBody>
            <a:bodyPr/>
            <a:p>
              <a:endParaRPr lang="en-US"/>
            </a:p>
          </p:txBody>
        </p:sp>
        <p:sp>
          <p:nvSpPr>
            <p:cNvPr id="1050506" name="Freeform 66"/>
            <p:cNvSpPr/>
            <p:nvPr/>
          </p:nvSpPr>
          <p:spPr bwMode="auto">
            <a:xfrm>
              <a:off x="3850" y="3556"/>
              <a:ext cx="34" cy="30"/>
            </a:xfrm>
            <a:custGeom>
              <a:avLst/>
              <a:gdLst>
                <a:gd name="T0" fmla="*/ 28 w 24"/>
                <a:gd name="T1" fmla="*/ 0 h 17"/>
                <a:gd name="T2" fmla="*/ 52 w 24"/>
                <a:gd name="T3" fmla="*/ 0 h 17"/>
                <a:gd name="T4" fmla="*/ 60 w 24"/>
                <a:gd name="T5" fmla="*/ 0 h 17"/>
                <a:gd name="T6" fmla="*/ 68 w 24"/>
                <a:gd name="T7" fmla="*/ 21 h 17"/>
                <a:gd name="T8" fmla="*/ 76 w 24"/>
                <a:gd name="T9" fmla="*/ 21 h 17"/>
                <a:gd name="T10" fmla="*/ 85 w 24"/>
                <a:gd name="T11" fmla="*/ 21 h 17"/>
                <a:gd name="T12" fmla="*/ 85 w 24"/>
                <a:gd name="T13" fmla="*/ 37 h 17"/>
                <a:gd name="T14" fmla="*/ 95 w 24"/>
                <a:gd name="T15" fmla="*/ 60 h 17"/>
                <a:gd name="T16" fmla="*/ 95 w 24"/>
                <a:gd name="T17" fmla="*/ 60 h 17"/>
                <a:gd name="T18" fmla="*/ 95 w 24"/>
                <a:gd name="T19" fmla="*/ 78 h 17"/>
                <a:gd name="T20" fmla="*/ 95 w 24"/>
                <a:gd name="T21" fmla="*/ 99 h 17"/>
                <a:gd name="T22" fmla="*/ 95 w 24"/>
                <a:gd name="T23" fmla="*/ 115 h 17"/>
                <a:gd name="T24" fmla="*/ 85 w 24"/>
                <a:gd name="T25" fmla="*/ 115 h 17"/>
                <a:gd name="T26" fmla="*/ 85 w 24"/>
                <a:gd name="T27" fmla="*/ 138 h 17"/>
                <a:gd name="T28" fmla="*/ 76 w 24"/>
                <a:gd name="T29" fmla="*/ 138 h 17"/>
                <a:gd name="T30" fmla="*/ 68 w 24"/>
                <a:gd name="T31" fmla="*/ 152 h 17"/>
                <a:gd name="T32" fmla="*/ 60 w 24"/>
                <a:gd name="T33" fmla="*/ 152 h 17"/>
                <a:gd name="T34" fmla="*/ 52 w 24"/>
                <a:gd name="T35" fmla="*/ 152 h 17"/>
                <a:gd name="T36" fmla="*/ 28 w 24"/>
                <a:gd name="T37" fmla="*/ 152 h 17"/>
                <a:gd name="T38" fmla="*/ 26 w 24"/>
                <a:gd name="T39" fmla="*/ 152 h 17"/>
                <a:gd name="T40" fmla="*/ 18 w 24"/>
                <a:gd name="T41" fmla="*/ 152 h 17"/>
                <a:gd name="T42" fmla="*/ 18 w 24"/>
                <a:gd name="T43" fmla="*/ 138 h 17"/>
                <a:gd name="T44" fmla="*/ 9 w 24"/>
                <a:gd name="T45" fmla="*/ 138 h 17"/>
                <a:gd name="T46" fmla="*/ 0 w 24"/>
                <a:gd name="T47" fmla="*/ 115 h 17"/>
                <a:gd name="T48" fmla="*/ 0 w 24"/>
                <a:gd name="T49" fmla="*/ 115 h 17"/>
                <a:gd name="T50" fmla="*/ 0 w 24"/>
                <a:gd name="T51" fmla="*/ 99 h 17"/>
                <a:gd name="T52" fmla="*/ 0 w 24"/>
                <a:gd name="T53" fmla="*/ 78 h 17"/>
                <a:gd name="T54" fmla="*/ 0 w 24"/>
                <a:gd name="T55" fmla="*/ 60 h 17"/>
                <a:gd name="T56" fmla="*/ 0 w 24"/>
                <a:gd name="T57" fmla="*/ 60 h 17"/>
                <a:gd name="T58" fmla="*/ 0 w 24"/>
                <a:gd name="T59" fmla="*/ 37 h 17"/>
                <a:gd name="T60" fmla="*/ 9 w 24"/>
                <a:gd name="T61" fmla="*/ 21 h 17"/>
                <a:gd name="T62" fmla="*/ 18 w 24"/>
                <a:gd name="T63" fmla="*/ 21 h 17"/>
                <a:gd name="T64" fmla="*/ 18 w 24"/>
                <a:gd name="T65" fmla="*/ 21 h 17"/>
                <a:gd name="T66" fmla="*/ 26 w 24"/>
                <a:gd name="T67" fmla="*/ 0 h 17"/>
                <a:gd name="T68" fmla="*/ 28 w 24"/>
                <a:gd name="T69" fmla="*/ 0 h 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7"/>
                <a:gd name="T107" fmla="*/ 24 w 24"/>
                <a:gd name="T108" fmla="*/ 17 h 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7">
                  <a:moveTo>
                    <a:pt x="7" y="0"/>
                  </a:moveTo>
                  <a:lnTo>
                    <a:pt x="13" y="0"/>
                  </a:lnTo>
                  <a:lnTo>
                    <a:pt x="15" y="0"/>
                  </a:lnTo>
                  <a:lnTo>
                    <a:pt x="17" y="2"/>
                  </a:lnTo>
                  <a:lnTo>
                    <a:pt x="19" y="2"/>
                  </a:lnTo>
                  <a:lnTo>
                    <a:pt x="21" y="2"/>
                  </a:lnTo>
                  <a:lnTo>
                    <a:pt x="21" y="4"/>
                  </a:lnTo>
                  <a:lnTo>
                    <a:pt x="23" y="6"/>
                  </a:lnTo>
                  <a:lnTo>
                    <a:pt x="23" y="8"/>
                  </a:lnTo>
                  <a:lnTo>
                    <a:pt x="23" y="10"/>
                  </a:lnTo>
                  <a:lnTo>
                    <a:pt x="23" y="12"/>
                  </a:lnTo>
                  <a:lnTo>
                    <a:pt x="21" y="12"/>
                  </a:lnTo>
                  <a:lnTo>
                    <a:pt x="21" y="14"/>
                  </a:lnTo>
                  <a:lnTo>
                    <a:pt x="19" y="14"/>
                  </a:lnTo>
                  <a:lnTo>
                    <a:pt x="17" y="16"/>
                  </a:lnTo>
                  <a:lnTo>
                    <a:pt x="15" y="16"/>
                  </a:lnTo>
                  <a:lnTo>
                    <a:pt x="13" y="16"/>
                  </a:lnTo>
                  <a:lnTo>
                    <a:pt x="7" y="16"/>
                  </a:lnTo>
                  <a:lnTo>
                    <a:pt x="6" y="16"/>
                  </a:lnTo>
                  <a:lnTo>
                    <a:pt x="4" y="16"/>
                  </a:lnTo>
                  <a:lnTo>
                    <a:pt x="4" y="14"/>
                  </a:lnTo>
                  <a:lnTo>
                    <a:pt x="2" y="14"/>
                  </a:lnTo>
                  <a:lnTo>
                    <a:pt x="0" y="12"/>
                  </a:lnTo>
                  <a:lnTo>
                    <a:pt x="0" y="10"/>
                  </a:lnTo>
                  <a:lnTo>
                    <a:pt x="0" y="8"/>
                  </a:lnTo>
                  <a:lnTo>
                    <a:pt x="0" y="6"/>
                  </a:lnTo>
                  <a:lnTo>
                    <a:pt x="0" y="4"/>
                  </a:lnTo>
                  <a:lnTo>
                    <a:pt x="2" y="2"/>
                  </a:lnTo>
                  <a:lnTo>
                    <a:pt x="4" y="2"/>
                  </a:lnTo>
                  <a:lnTo>
                    <a:pt x="6" y="0"/>
                  </a:lnTo>
                  <a:lnTo>
                    <a:pt x="7" y="0"/>
                  </a:lnTo>
                </a:path>
              </a:pathLst>
            </a:custGeom>
            <a:solidFill>
              <a:srgbClr val="FFFFFF"/>
            </a:solidFill>
            <a:ln>
              <a:noFill/>
            </a:ln>
          </p:spPr>
          <p:txBody>
            <a:bodyPr/>
            <a:p>
              <a:endParaRPr lang="en-US"/>
            </a:p>
          </p:txBody>
        </p:sp>
        <p:sp>
          <p:nvSpPr>
            <p:cNvPr id="1050507" name="Freeform 67"/>
            <p:cNvSpPr/>
            <p:nvPr/>
          </p:nvSpPr>
          <p:spPr bwMode="auto">
            <a:xfrm>
              <a:off x="3850" y="3556"/>
              <a:ext cx="34" cy="30"/>
            </a:xfrm>
            <a:custGeom>
              <a:avLst/>
              <a:gdLst>
                <a:gd name="T0" fmla="*/ 28 w 24"/>
                <a:gd name="T1" fmla="*/ 0 h 17"/>
                <a:gd name="T2" fmla="*/ 52 w 24"/>
                <a:gd name="T3" fmla="*/ 0 h 17"/>
                <a:gd name="T4" fmla="*/ 52 w 24"/>
                <a:gd name="T5" fmla="*/ 0 h 17"/>
                <a:gd name="T6" fmla="*/ 60 w 24"/>
                <a:gd name="T7" fmla="*/ 0 h 17"/>
                <a:gd name="T8" fmla="*/ 68 w 24"/>
                <a:gd name="T9" fmla="*/ 21 h 17"/>
                <a:gd name="T10" fmla="*/ 76 w 24"/>
                <a:gd name="T11" fmla="*/ 21 h 17"/>
                <a:gd name="T12" fmla="*/ 85 w 24"/>
                <a:gd name="T13" fmla="*/ 21 h 17"/>
                <a:gd name="T14" fmla="*/ 85 w 24"/>
                <a:gd name="T15" fmla="*/ 37 h 17"/>
                <a:gd name="T16" fmla="*/ 95 w 24"/>
                <a:gd name="T17" fmla="*/ 60 h 17"/>
                <a:gd name="T18" fmla="*/ 95 w 24"/>
                <a:gd name="T19" fmla="*/ 60 h 17"/>
                <a:gd name="T20" fmla="*/ 95 w 24"/>
                <a:gd name="T21" fmla="*/ 78 h 17"/>
                <a:gd name="T22" fmla="*/ 95 w 24"/>
                <a:gd name="T23" fmla="*/ 78 h 17"/>
                <a:gd name="T24" fmla="*/ 95 w 24"/>
                <a:gd name="T25" fmla="*/ 78 h 17"/>
                <a:gd name="T26" fmla="*/ 95 w 24"/>
                <a:gd name="T27" fmla="*/ 78 h 17"/>
                <a:gd name="T28" fmla="*/ 95 w 24"/>
                <a:gd name="T29" fmla="*/ 99 h 17"/>
                <a:gd name="T30" fmla="*/ 95 w 24"/>
                <a:gd name="T31" fmla="*/ 115 h 17"/>
                <a:gd name="T32" fmla="*/ 85 w 24"/>
                <a:gd name="T33" fmla="*/ 115 h 17"/>
                <a:gd name="T34" fmla="*/ 85 w 24"/>
                <a:gd name="T35" fmla="*/ 138 h 17"/>
                <a:gd name="T36" fmla="*/ 76 w 24"/>
                <a:gd name="T37" fmla="*/ 138 h 17"/>
                <a:gd name="T38" fmla="*/ 68 w 24"/>
                <a:gd name="T39" fmla="*/ 152 h 17"/>
                <a:gd name="T40" fmla="*/ 60 w 24"/>
                <a:gd name="T41" fmla="*/ 152 h 17"/>
                <a:gd name="T42" fmla="*/ 52 w 24"/>
                <a:gd name="T43" fmla="*/ 152 h 17"/>
                <a:gd name="T44" fmla="*/ 52 w 24"/>
                <a:gd name="T45" fmla="*/ 152 h 17"/>
                <a:gd name="T46" fmla="*/ 28 w 24"/>
                <a:gd name="T47" fmla="*/ 152 h 17"/>
                <a:gd name="T48" fmla="*/ 28 w 24"/>
                <a:gd name="T49" fmla="*/ 152 h 17"/>
                <a:gd name="T50" fmla="*/ 26 w 24"/>
                <a:gd name="T51" fmla="*/ 152 h 17"/>
                <a:gd name="T52" fmla="*/ 18 w 24"/>
                <a:gd name="T53" fmla="*/ 152 h 17"/>
                <a:gd name="T54" fmla="*/ 18 w 24"/>
                <a:gd name="T55" fmla="*/ 138 h 17"/>
                <a:gd name="T56" fmla="*/ 9 w 24"/>
                <a:gd name="T57" fmla="*/ 138 h 17"/>
                <a:gd name="T58" fmla="*/ 0 w 24"/>
                <a:gd name="T59" fmla="*/ 115 h 17"/>
                <a:gd name="T60" fmla="*/ 0 w 24"/>
                <a:gd name="T61" fmla="*/ 115 h 17"/>
                <a:gd name="T62" fmla="*/ 0 w 24"/>
                <a:gd name="T63" fmla="*/ 99 h 17"/>
                <a:gd name="T64" fmla="*/ 0 w 24"/>
                <a:gd name="T65" fmla="*/ 78 h 17"/>
                <a:gd name="T66" fmla="*/ 0 w 24"/>
                <a:gd name="T67" fmla="*/ 78 h 17"/>
                <a:gd name="T68" fmla="*/ 0 w 24"/>
                <a:gd name="T69" fmla="*/ 78 h 17"/>
                <a:gd name="T70" fmla="*/ 0 w 24"/>
                <a:gd name="T71" fmla="*/ 78 h 17"/>
                <a:gd name="T72" fmla="*/ 0 w 24"/>
                <a:gd name="T73" fmla="*/ 60 h 17"/>
                <a:gd name="T74" fmla="*/ 0 w 24"/>
                <a:gd name="T75" fmla="*/ 60 h 17"/>
                <a:gd name="T76" fmla="*/ 0 w 24"/>
                <a:gd name="T77" fmla="*/ 37 h 17"/>
                <a:gd name="T78" fmla="*/ 9 w 24"/>
                <a:gd name="T79" fmla="*/ 21 h 17"/>
                <a:gd name="T80" fmla="*/ 18 w 24"/>
                <a:gd name="T81" fmla="*/ 21 h 17"/>
                <a:gd name="T82" fmla="*/ 18 w 24"/>
                <a:gd name="T83" fmla="*/ 21 h 17"/>
                <a:gd name="T84" fmla="*/ 26 w 24"/>
                <a:gd name="T85" fmla="*/ 0 h 17"/>
                <a:gd name="T86" fmla="*/ 28 w 24"/>
                <a:gd name="T87" fmla="*/ 0 h 17"/>
                <a:gd name="T88" fmla="*/ 28 w 24"/>
                <a:gd name="T89" fmla="*/ 0 h 17"/>
                <a:gd name="T90" fmla="*/ 28 w 24"/>
                <a:gd name="T91" fmla="*/ 0 h 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4"/>
                <a:gd name="T139" fmla="*/ 0 h 17"/>
                <a:gd name="T140" fmla="*/ 24 w 24"/>
                <a:gd name="T141" fmla="*/ 17 h 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4" h="17">
                  <a:moveTo>
                    <a:pt x="7" y="0"/>
                  </a:moveTo>
                  <a:lnTo>
                    <a:pt x="13" y="0"/>
                  </a:lnTo>
                  <a:lnTo>
                    <a:pt x="15" y="0"/>
                  </a:lnTo>
                  <a:lnTo>
                    <a:pt x="17" y="2"/>
                  </a:lnTo>
                  <a:lnTo>
                    <a:pt x="19" y="2"/>
                  </a:lnTo>
                  <a:lnTo>
                    <a:pt x="21" y="2"/>
                  </a:lnTo>
                  <a:lnTo>
                    <a:pt x="21" y="4"/>
                  </a:lnTo>
                  <a:lnTo>
                    <a:pt x="23" y="6"/>
                  </a:lnTo>
                  <a:lnTo>
                    <a:pt x="23" y="8"/>
                  </a:lnTo>
                  <a:lnTo>
                    <a:pt x="23" y="10"/>
                  </a:lnTo>
                  <a:lnTo>
                    <a:pt x="23" y="12"/>
                  </a:lnTo>
                  <a:lnTo>
                    <a:pt x="21" y="12"/>
                  </a:lnTo>
                  <a:lnTo>
                    <a:pt x="21" y="14"/>
                  </a:lnTo>
                  <a:lnTo>
                    <a:pt x="19" y="14"/>
                  </a:lnTo>
                  <a:lnTo>
                    <a:pt x="17" y="16"/>
                  </a:lnTo>
                  <a:lnTo>
                    <a:pt x="15" y="16"/>
                  </a:lnTo>
                  <a:lnTo>
                    <a:pt x="13" y="16"/>
                  </a:lnTo>
                  <a:lnTo>
                    <a:pt x="7" y="16"/>
                  </a:lnTo>
                  <a:lnTo>
                    <a:pt x="6" y="16"/>
                  </a:lnTo>
                  <a:lnTo>
                    <a:pt x="4" y="16"/>
                  </a:lnTo>
                  <a:lnTo>
                    <a:pt x="4" y="14"/>
                  </a:lnTo>
                  <a:lnTo>
                    <a:pt x="2" y="14"/>
                  </a:lnTo>
                  <a:lnTo>
                    <a:pt x="0" y="12"/>
                  </a:lnTo>
                  <a:lnTo>
                    <a:pt x="0" y="10"/>
                  </a:lnTo>
                  <a:lnTo>
                    <a:pt x="0" y="8"/>
                  </a:lnTo>
                  <a:lnTo>
                    <a:pt x="0" y="6"/>
                  </a:lnTo>
                  <a:lnTo>
                    <a:pt x="0" y="4"/>
                  </a:lnTo>
                  <a:lnTo>
                    <a:pt x="2" y="2"/>
                  </a:lnTo>
                  <a:lnTo>
                    <a:pt x="4" y="2"/>
                  </a:lnTo>
                  <a:lnTo>
                    <a:pt x="6" y="0"/>
                  </a:lnTo>
                  <a:lnTo>
                    <a:pt x="7" y="0"/>
                  </a:lnTo>
                </a:path>
              </a:pathLst>
            </a:custGeom>
            <a:noFill/>
            <a:ln w="12700" cap="rnd">
              <a:solidFill>
                <a:srgbClr val="000000"/>
              </a:solidFill>
              <a:round/>
              <a:headEnd type="none" w="sm" len="sm"/>
              <a:tailEnd type="none" w="sm" len="sm"/>
            </a:ln>
          </p:spPr>
          <p:txBody>
            <a:bodyPr/>
            <a:p>
              <a:endParaRPr lang="en-US"/>
            </a:p>
          </p:txBody>
        </p:sp>
        <p:sp>
          <p:nvSpPr>
            <p:cNvPr id="1050508" name="Freeform 68"/>
            <p:cNvSpPr/>
            <p:nvPr/>
          </p:nvSpPr>
          <p:spPr bwMode="auto">
            <a:xfrm>
              <a:off x="4342" y="3556"/>
              <a:ext cx="34" cy="30"/>
            </a:xfrm>
            <a:custGeom>
              <a:avLst/>
              <a:gdLst>
                <a:gd name="T0" fmla="*/ 37 w 24"/>
                <a:gd name="T1" fmla="*/ 0 h 17"/>
                <a:gd name="T2" fmla="*/ 60 w 24"/>
                <a:gd name="T3" fmla="*/ 0 h 17"/>
                <a:gd name="T4" fmla="*/ 68 w 24"/>
                <a:gd name="T5" fmla="*/ 0 h 17"/>
                <a:gd name="T6" fmla="*/ 76 w 24"/>
                <a:gd name="T7" fmla="*/ 21 h 17"/>
                <a:gd name="T8" fmla="*/ 76 w 24"/>
                <a:gd name="T9" fmla="*/ 21 h 17"/>
                <a:gd name="T10" fmla="*/ 85 w 24"/>
                <a:gd name="T11" fmla="*/ 21 h 17"/>
                <a:gd name="T12" fmla="*/ 95 w 24"/>
                <a:gd name="T13" fmla="*/ 37 h 17"/>
                <a:gd name="T14" fmla="*/ 95 w 24"/>
                <a:gd name="T15" fmla="*/ 60 h 17"/>
                <a:gd name="T16" fmla="*/ 95 w 24"/>
                <a:gd name="T17" fmla="*/ 60 h 17"/>
                <a:gd name="T18" fmla="*/ 95 w 24"/>
                <a:gd name="T19" fmla="*/ 78 h 17"/>
                <a:gd name="T20" fmla="*/ 95 w 24"/>
                <a:gd name="T21" fmla="*/ 99 h 17"/>
                <a:gd name="T22" fmla="*/ 95 w 24"/>
                <a:gd name="T23" fmla="*/ 115 h 17"/>
                <a:gd name="T24" fmla="*/ 95 w 24"/>
                <a:gd name="T25" fmla="*/ 115 h 17"/>
                <a:gd name="T26" fmla="*/ 85 w 24"/>
                <a:gd name="T27" fmla="*/ 138 h 17"/>
                <a:gd name="T28" fmla="*/ 76 w 24"/>
                <a:gd name="T29" fmla="*/ 138 h 17"/>
                <a:gd name="T30" fmla="*/ 76 w 24"/>
                <a:gd name="T31" fmla="*/ 152 h 17"/>
                <a:gd name="T32" fmla="*/ 68 w 24"/>
                <a:gd name="T33" fmla="*/ 152 h 17"/>
                <a:gd name="T34" fmla="*/ 60 w 24"/>
                <a:gd name="T35" fmla="*/ 152 h 17"/>
                <a:gd name="T36" fmla="*/ 37 w 24"/>
                <a:gd name="T37" fmla="*/ 152 h 17"/>
                <a:gd name="T38" fmla="*/ 33 w 24"/>
                <a:gd name="T39" fmla="*/ 152 h 17"/>
                <a:gd name="T40" fmla="*/ 26 w 24"/>
                <a:gd name="T41" fmla="*/ 152 h 17"/>
                <a:gd name="T42" fmla="*/ 18 w 24"/>
                <a:gd name="T43" fmla="*/ 138 h 17"/>
                <a:gd name="T44" fmla="*/ 9 w 24"/>
                <a:gd name="T45" fmla="*/ 138 h 17"/>
                <a:gd name="T46" fmla="*/ 9 w 24"/>
                <a:gd name="T47" fmla="*/ 115 h 17"/>
                <a:gd name="T48" fmla="*/ 0 w 24"/>
                <a:gd name="T49" fmla="*/ 115 h 17"/>
                <a:gd name="T50" fmla="*/ 0 w 24"/>
                <a:gd name="T51" fmla="*/ 99 h 17"/>
                <a:gd name="T52" fmla="*/ 0 w 24"/>
                <a:gd name="T53" fmla="*/ 78 h 17"/>
                <a:gd name="T54" fmla="*/ 0 w 24"/>
                <a:gd name="T55" fmla="*/ 60 h 17"/>
                <a:gd name="T56" fmla="*/ 0 w 24"/>
                <a:gd name="T57" fmla="*/ 60 h 17"/>
                <a:gd name="T58" fmla="*/ 9 w 24"/>
                <a:gd name="T59" fmla="*/ 37 h 17"/>
                <a:gd name="T60" fmla="*/ 9 w 24"/>
                <a:gd name="T61" fmla="*/ 21 h 17"/>
                <a:gd name="T62" fmla="*/ 18 w 24"/>
                <a:gd name="T63" fmla="*/ 21 h 17"/>
                <a:gd name="T64" fmla="*/ 26 w 24"/>
                <a:gd name="T65" fmla="*/ 21 h 17"/>
                <a:gd name="T66" fmla="*/ 33 w 24"/>
                <a:gd name="T67" fmla="*/ 0 h 17"/>
                <a:gd name="T68" fmla="*/ 37 w 24"/>
                <a:gd name="T69" fmla="*/ 0 h 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7"/>
                <a:gd name="T107" fmla="*/ 24 w 24"/>
                <a:gd name="T108" fmla="*/ 17 h 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7">
                  <a:moveTo>
                    <a:pt x="9" y="0"/>
                  </a:moveTo>
                  <a:lnTo>
                    <a:pt x="15" y="0"/>
                  </a:lnTo>
                  <a:lnTo>
                    <a:pt x="17" y="0"/>
                  </a:lnTo>
                  <a:lnTo>
                    <a:pt x="19" y="2"/>
                  </a:lnTo>
                  <a:lnTo>
                    <a:pt x="21" y="2"/>
                  </a:lnTo>
                  <a:lnTo>
                    <a:pt x="23" y="4"/>
                  </a:lnTo>
                  <a:lnTo>
                    <a:pt x="23" y="6"/>
                  </a:lnTo>
                  <a:lnTo>
                    <a:pt x="23" y="8"/>
                  </a:lnTo>
                  <a:lnTo>
                    <a:pt x="23" y="10"/>
                  </a:lnTo>
                  <a:lnTo>
                    <a:pt x="23" y="12"/>
                  </a:lnTo>
                  <a:lnTo>
                    <a:pt x="21" y="14"/>
                  </a:lnTo>
                  <a:lnTo>
                    <a:pt x="19" y="14"/>
                  </a:lnTo>
                  <a:lnTo>
                    <a:pt x="19" y="16"/>
                  </a:lnTo>
                  <a:lnTo>
                    <a:pt x="17" y="16"/>
                  </a:lnTo>
                  <a:lnTo>
                    <a:pt x="15" y="16"/>
                  </a:lnTo>
                  <a:lnTo>
                    <a:pt x="9" y="16"/>
                  </a:lnTo>
                  <a:lnTo>
                    <a:pt x="8" y="16"/>
                  </a:lnTo>
                  <a:lnTo>
                    <a:pt x="6" y="16"/>
                  </a:lnTo>
                  <a:lnTo>
                    <a:pt x="4" y="14"/>
                  </a:lnTo>
                  <a:lnTo>
                    <a:pt x="2" y="14"/>
                  </a:lnTo>
                  <a:lnTo>
                    <a:pt x="2" y="12"/>
                  </a:lnTo>
                  <a:lnTo>
                    <a:pt x="0" y="12"/>
                  </a:lnTo>
                  <a:lnTo>
                    <a:pt x="0" y="10"/>
                  </a:lnTo>
                  <a:lnTo>
                    <a:pt x="0" y="8"/>
                  </a:lnTo>
                  <a:lnTo>
                    <a:pt x="0" y="6"/>
                  </a:lnTo>
                  <a:lnTo>
                    <a:pt x="2" y="4"/>
                  </a:lnTo>
                  <a:lnTo>
                    <a:pt x="2" y="2"/>
                  </a:lnTo>
                  <a:lnTo>
                    <a:pt x="4" y="2"/>
                  </a:lnTo>
                  <a:lnTo>
                    <a:pt x="6" y="2"/>
                  </a:lnTo>
                  <a:lnTo>
                    <a:pt x="8" y="0"/>
                  </a:lnTo>
                  <a:lnTo>
                    <a:pt x="9" y="0"/>
                  </a:lnTo>
                </a:path>
              </a:pathLst>
            </a:custGeom>
            <a:solidFill>
              <a:srgbClr val="FFFFFF"/>
            </a:solidFill>
            <a:ln>
              <a:noFill/>
            </a:ln>
          </p:spPr>
          <p:txBody>
            <a:bodyPr/>
            <a:p>
              <a:endParaRPr lang="en-US"/>
            </a:p>
          </p:txBody>
        </p:sp>
        <p:sp>
          <p:nvSpPr>
            <p:cNvPr id="1050509" name="Freeform 69"/>
            <p:cNvSpPr/>
            <p:nvPr/>
          </p:nvSpPr>
          <p:spPr bwMode="auto">
            <a:xfrm>
              <a:off x="4342" y="3556"/>
              <a:ext cx="34" cy="30"/>
            </a:xfrm>
            <a:custGeom>
              <a:avLst/>
              <a:gdLst>
                <a:gd name="T0" fmla="*/ 37 w 24"/>
                <a:gd name="T1" fmla="*/ 0 h 17"/>
                <a:gd name="T2" fmla="*/ 60 w 24"/>
                <a:gd name="T3" fmla="*/ 0 h 17"/>
                <a:gd name="T4" fmla="*/ 60 w 24"/>
                <a:gd name="T5" fmla="*/ 0 h 17"/>
                <a:gd name="T6" fmla="*/ 68 w 24"/>
                <a:gd name="T7" fmla="*/ 0 h 17"/>
                <a:gd name="T8" fmla="*/ 76 w 24"/>
                <a:gd name="T9" fmla="*/ 21 h 17"/>
                <a:gd name="T10" fmla="*/ 76 w 24"/>
                <a:gd name="T11" fmla="*/ 21 h 17"/>
                <a:gd name="T12" fmla="*/ 85 w 24"/>
                <a:gd name="T13" fmla="*/ 21 h 17"/>
                <a:gd name="T14" fmla="*/ 95 w 24"/>
                <a:gd name="T15" fmla="*/ 37 h 17"/>
                <a:gd name="T16" fmla="*/ 95 w 24"/>
                <a:gd name="T17" fmla="*/ 60 h 17"/>
                <a:gd name="T18" fmla="*/ 95 w 24"/>
                <a:gd name="T19" fmla="*/ 60 h 17"/>
                <a:gd name="T20" fmla="*/ 95 w 24"/>
                <a:gd name="T21" fmla="*/ 78 h 17"/>
                <a:gd name="T22" fmla="*/ 95 w 24"/>
                <a:gd name="T23" fmla="*/ 78 h 17"/>
                <a:gd name="T24" fmla="*/ 95 w 24"/>
                <a:gd name="T25" fmla="*/ 78 h 17"/>
                <a:gd name="T26" fmla="*/ 95 w 24"/>
                <a:gd name="T27" fmla="*/ 78 h 17"/>
                <a:gd name="T28" fmla="*/ 95 w 24"/>
                <a:gd name="T29" fmla="*/ 99 h 17"/>
                <a:gd name="T30" fmla="*/ 95 w 24"/>
                <a:gd name="T31" fmla="*/ 115 h 17"/>
                <a:gd name="T32" fmla="*/ 95 w 24"/>
                <a:gd name="T33" fmla="*/ 115 h 17"/>
                <a:gd name="T34" fmla="*/ 85 w 24"/>
                <a:gd name="T35" fmla="*/ 138 h 17"/>
                <a:gd name="T36" fmla="*/ 76 w 24"/>
                <a:gd name="T37" fmla="*/ 138 h 17"/>
                <a:gd name="T38" fmla="*/ 76 w 24"/>
                <a:gd name="T39" fmla="*/ 152 h 17"/>
                <a:gd name="T40" fmla="*/ 68 w 24"/>
                <a:gd name="T41" fmla="*/ 152 h 17"/>
                <a:gd name="T42" fmla="*/ 60 w 24"/>
                <a:gd name="T43" fmla="*/ 152 h 17"/>
                <a:gd name="T44" fmla="*/ 60 w 24"/>
                <a:gd name="T45" fmla="*/ 152 h 17"/>
                <a:gd name="T46" fmla="*/ 37 w 24"/>
                <a:gd name="T47" fmla="*/ 152 h 17"/>
                <a:gd name="T48" fmla="*/ 37 w 24"/>
                <a:gd name="T49" fmla="*/ 152 h 17"/>
                <a:gd name="T50" fmla="*/ 33 w 24"/>
                <a:gd name="T51" fmla="*/ 152 h 17"/>
                <a:gd name="T52" fmla="*/ 26 w 24"/>
                <a:gd name="T53" fmla="*/ 152 h 17"/>
                <a:gd name="T54" fmla="*/ 18 w 24"/>
                <a:gd name="T55" fmla="*/ 138 h 17"/>
                <a:gd name="T56" fmla="*/ 9 w 24"/>
                <a:gd name="T57" fmla="*/ 138 h 17"/>
                <a:gd name="T58" fmla="*/ 9 w 24"/>
                <a:gd name="T59" fmla="*/ 115 h 17"/>
                <a:gd name="T60" fmla="*/ 0 w 24"/>
                <a:gd name="T61" fmla="*/ 115 h 17"/>
                <a:gd name="T62" fmla="*/ 0 w 24"/>
                <a:gd name="T63" fmla="*/ 99 h 17"/>
                <a:gd name="T64" fmla="*/ 0 w 24"/>
                <a:gd name="T65" fmla="*/ 78 h 17"/>
                <a:gd name="T66" fmla="*/ 0 w 24"/>
                <a:gd name="T67" fmla="*/ 78 h 17"/>
                <a:gd name="T68" fmla="*/ 0 w 24"/>
                <a:gd name="T69" fmla="*/ 78 h 17"/>
                <a:gd name="T70" fmla="*/ 0 w 24"/>
                <a:gd name="T71" fmla="*/ 78 h 17"/>
                <a:gd name="T72" fmla="*/ 0 w 24"/>
                <a:gd name="T73" fmla="*/ 60 h 17"/>
                <a:gd name="T74" fmla="*/ 0 w 24"/>
                <a:gd name="T75" fmla="*/ 60 h 17"/>
                <a:gd name="T76" fmla="*/ 9 w 24"/>
                <a:gd name="T77" fmla="*/ 37 h 17"/>
                <a:gd name="T78" fmla="*/ 9 w 24"/>
                <a:gd name="T79" fmla="*/ 21 h 17"/>
                <a:gd name="T80" fmla="*/ 18 w 24"/>
                <a:gd name="T81" fmla="*/ 21 h 17"/>
                <a:gd name="T82" fmla="*/ 26 w 24"/>
                <a:gd name="T83" fmla="*/ 21 h 17"/>
                <a:gd name="T84" fmla="*/ 33 w 24"/>
                <a:gd name="T85" fmla="*/ 0 h 17"/>
                <a:gd name="T86" fmla="*/ 37 w 24"/>
                <a:gd name="T87" fmla="*/ 0 h 17"/>
                <a:gd name="T88" fmla="*/ 37 w 24"/>
                <a:gd name="T89" fmla="*/ 0 h 17"/>
                <a:gd name="T90" fmla="*/ 37 w 24"/>
                <a:gd name="T91" fmla="*/ 0 h 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4"/>
                <a:gd name="T139" fmla="*/ 0 h 17"/>
                <a:gd name="T140" fmla="*/ 24 w 24"/>
                <a:gd name="T141" fmla="*/ 17 h 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4" h="17">
                  <a:moveTo>
                    <a:pt x="9" y="0"/>
                  </a:moveTo>
                  <a:lnTo>
                    <a:pt x="15" y="0"/>
                  </a:lnTo>
                  <a:lnTo>
                    <a:pt x="17" y="0"/>
                  </a:lnTo>
                  <a:lnTo>
                    <a:pt x="19" y="2"/>
                  </a:lnTo>
                  <a:lnTo>
                    <a:pt x="21" y="2"/>
                  </a:lnTo>
                  <a:lnTo>
                    <a:pt x="23" y="4"/>
                  </a:lnTo>
                  <a:lnTo>
                    <a:pt x="23" y="6"/>
                  </a:lnTo>
                  <a:lnTo>
                    <a:pt x="23" y="8"/>
                  </a:lnTo>
                  <a:lnTo>
                    <a:pt x="23" y="10"/>
                  </a:lnTo>
                  <a:lnTo>
                    <a:pt x="23" y="12"/>
                  </a:lnTo>
                  <a:lnTo>
                    <a:pt x="21" y="14"/>
                  </a:lnTo>
                  <a:lnTo>
                    <a:pt x="19" y="14"/>
                  </a:lnTo>
                  <a:lnTo>
                    <a:pt x="19" y="16"/>
                  </a:lnTo>
                  <a:lnTo>
                    <a:pt x="17" y="16"/>
                  </a:lnTo>
                  <a:lnTo>
                    <a:pt x="15" y="16"/>
                  </a:lnTo>
                  <a:lnTo>
                    <a:pt x="9" y="16"/>
                  </a:lnTo>
                  <a:lnTo>
                    <a:pt x="8" y="16"/>
                  </a:lnTo>
                  <a:lnTo>
                    <a:pt x="6" y="16"/>
                  </a:lnTo>
                  <a:lnTo>
                    <a:pt x="4" y="14"/>
                  </a:lnTo>
                  <a:lnTo>
                    <a:pt x="2" y="14"/>
                  </a:lnTo>
                  <a:lnTo>
                    <a:pt x="2" y="12"/>
                  </a:lnTo>
                  <a:lnTo>
                    <a:pt x="0" y="12"/>
                  </a:lnTo>
                  <a:lnTo>
                    <a:pt x="0" y="10"/>
                  </a:lnTo>
                  <a:lnTo>
                    <a:pt x="0" y="8"/>
                  </a:lnTo>
                  <a:lnTo>
                    <a:pt x="0" y="6"/>
                  </a:lnTo>
                  <a:lnTo>
                    <a:pt x="2" y="4"/>
                  </a:lnTo>
                  <a:lnTo>
                    <a:pt x="2" y="2"/>
                  </a:lnTo>
                  <a:lnTo>
                    <a:pt x="4" y="2"/>
                  </a:lnTo>
                  <a:lnTo>
                    <a:pt x="6" y="2"/>
                  </a:lnTo>
                  <a:lnTo>
                    <a:pt x="8" y="0"/>
                  </a:lnTo>
                  <a:lnTo>
                    <a:pt x="9" y="0"/>
                  </a:lnTo>
                </a:path>
              </a:pathLst>
            </a:custGeom>
            <a:noFill/>
            <a:ln w="12700" cap="rnd">
              <a:solidFill>
                <a:srgbClr val="000000"/>
              </a:solidFill>
              <a:round/>
              <a:headEnd type="none" w="sm" len="sm"/>
              <a:tailEnd type="none" w="sm" len="sm"/>
            </a:ln>
          </p:spPr>
          <p:txBody>
            <a:bodyPr/>
            <a:p>
              <a:endParaRPr lang="en-US"/>
            </a:p>
          </p:txBody>
        </p:sp>
        <p:sp>
          <p:nvSpPr>
            <p:cNvPr id="1050510" name="Freeform 70"/>
            <p:cNvSpPr/>
            <p:nvPr/>
          </p:nvSpPr>
          <p:spPr bwMode="auto">
            <a:xfrm>
              <a:off x="3835" y="3614"/>
              <a:ext cx="586" cy="30"/>
            </a:xfrm>
            <a:custGeom>
              <a:avLst/>
              <a:gdLst>
                <a:gd name="T0" fmla="*/ 1758 w 406"/>
                <a:gd name="T1" fmla="*/ 78 h 17"/>
                <a:gd name="T2" fmla="*/ 1758 w 406"/>
                <a:gd name="T3" fmla="*/ 0 h 17"/>
                <a:gd name="T4" fmla="*/ 0 w 406"/>
                <a:gd name="T5" fmla="*/ 0 h 17"/>
                <a:gd name="T6" fmla="*/ 0 w 406"/>
                <a:gd name="T7" fmla="*/ 152 h 17"/>
                <a:gd name="T8" fmla="*/ 1758 w 406"/>
                <a:gd name="T9" fmla="*/ 152 h 17"/>
                <a:gd name="T10" fmla="*/ 1758 w 406"/>
                <a:gd name="T11" fmla="*/ 78 h 17"/>
                <a:gd name="T12" fmla="*/ 0 60000 65536"/>
                <a:gd name="T13" fmla="*/ 0 60000 65536"/>
                <a:gd name="T14" fmla="*/ 0 60000 65536"/>
                <a:gd name="T15" fmla="*/ 0 60000 65536"/>
                <a:gd name="T16" fmla="*/ 0 60000 65536"/>
                <a:gd name="T17" fmla="*/ 0 60000 65536"/>
                <a:gd name="T18" fmla="*/ 0 w 406"/>
                <a:gd name="T19" fmla="*/ 0 h 17"/>
                <a:gd name="T20" fmla="*/ 406 w 406"/>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406" h="17">
                  <a:moveTo>
                    <a:pt x="405" y="8"/>
                  </a:moveTo>
                  <a:lnTo>
                    <a:pt x="405" y="0"/>
                  </a:lnTo>
                  <a:lnTo>
                    <a:pt x="0" y="0"/>
                  </a:lnTo>
                  <a:lnTo>
                    <a:pt x="0" y="16"/>
                  </a:lnTo>
                  <a:lnTo>
                    <a:pt x="405" y="16"/>
                  </a:lnTo>
                  <a:lnTo>
                    <a:pt x="405" y="8"/>
                  </a:lnTo>
                </a:path>
              </a:pathLst>
            </a:custGeom>
            <a:solidFill>
              <a:srgbClr val="000000"/>
            </a:solidFill>
            <a:ln>
              <a:noFill/>
            </a:ln>
          </p:spPr>
          <p:txBody>
            <a:bodyPr/>
            <a:p>
              <a:endParaRPr lang="en-US"/>
            </a:p>
          </p:txBody>
        </p:sp>
        <p:sp>
          <p:nvSpPr>
            <p:cNvPr id="1050511" name="Line 71"/>
            <p:cNvSpPr>
              <a:spLocks noChangeShapeType="1"/>
            </p:cNvSpPr>
            <p:nvPr/>
          </p:nvSpPr>
          <p:spPr bwMode="auto">
            <a:xfrm flipV="1">
              <a:off x="4089" y="3383"/>
              <a:ext cx="0" cy="47"/>
            </a:xfrm>
            <a:prstGeom prst="line"/>
            <a:noFill/>
            <a:ln w="12700">
              <a:solidFill>
                <a:srgbClr val="000000"/>
              </a:solidFill>
              <a:round/>
              <a:headEnd type="none" w="sm" len="sm"/>
              <a:tailEnd type="none" w="sm" len="sm"/>
            </a:ln>
          </p:spPr>
          <p:txBody>
            <a:bodyPr anchor="ctr" wrap="none"/>
            <a:p>
              <a:endParaRPr lang="en-US"/>
            </a:p>
          </p:txBody>
        </p:sp>
      </p:grpSp>
      <p:sp>
        <p:nvSpPr>
          <p:cNvPr id="1050512" name="Text Box 73"/>
          <p:cNvSpPr txBox="1">
            <a:spLocks noChangeArrowheads="1"/>
          </p:cNvSpPr>
          <p:nvPr/>
        </p:nvSpPr>
        <p:spPr bwMode="auto">
          <a:xfrm>
            <a:off x="2803525" y="4937125"/>
            <a:ext cx="460375"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P</a:t>
            </a:r>
            <a:r>
              <a:rPr baseline="-25000" b="1" lang="en-US">
                <a:solidFill>
                  <a:srgbClr val="000000"/>
                </a:solidFill>
              </a:rPr>
              <a:t>r</a:t>
            </a:r>
          </a:p>
        </p:txBody>
      </p:sp>
      <p:sp>
        <p:nvSpPr>
          <p:cNvPr id="1050513" name="Text Box 74"/>
          <p:cNvSpPr txBox="1">
            <a:spLocks noChangeArrowheads="1"/>
          </p:cNvSpPr>
          <p:nvPr/>
        </p:nvSpPr>
        <p:spPr bwMode="auto">
          <a:xfrm>
            <a:off x="555625" y="4803775"/>
            <a:ext cx="438150"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P</a:t>
            </a:r>
            <a:r>
              <a:rPr baseline="-25000" b="1" lang="en-US">
                <a:solidFill>
                  <a:srgbClr val="000000"/>
                </a:solidFill>
              </a:rPr>
              <a:t>t</a:t>
            </a:r>
          </a:p>
        </p:txBody>
      </p:sp>
      <p:sp>
        <p:nvSpPr>
          <p:cNvPr id="1050514" name="Line 75"/>
          <p:cNvSpPr>
            <a:spLocks noChangeShapeType="1"/>
          </p:cNvSpPr>
          <p:nvPr/>
        </p:nvSpPr>
        <p:spPr bwMode="auto">
          <a:xfrm>
            <a:off x="800100" y="5981700"/>
            <a:ext cx="666750" cy="0"/>
          </a:xfrm>
          <a:prstGeom prst="line"/>
          <a:noFill/>
          <a:ln w="28575">
            <a:solidFill>
              <a:srgbClr val="000000"/>
            </a:solidFill>
            <a:round/>
            <a:headEnd type="triangle" w="med" len="med"/>
            <a:tailEnd type="none" w="sm" len="sm"/>
          </a:ln>
        </p:spPr>
        <p:txBody>
          <a:bodyPr/>
          <a:p>
            <a:endParaRPr lang="en-US"/>
          </a:p>
        </p:txBody>
      </p:sp>
      <p:sp>
        <p:nvSpPr>
          <p:cNvPr id="1050515" name="Line 76"/>
          <p:cNvSpPr>
            <a:spLocks noChangeShapeType="1"/>
          </p:cNvSpPr>
          <p:nvPr/>
        </p:nvSpPr>
        <p:spPr bwMode="auto">
          <a:xfrm flipH="1">
            <a:off x="2305050" y="5981700"/>
            <a:ext cx="666750" cy="0"/>
          </a:xfrm>
          <a:prstGeom prst="line"/>
          <a:noFill/>
          <a:ln w="28575">
            <a:solidFill>
              <a:srgbClr val="000000"/>
            </a:solidFill>
            <a:round/>
            <a:headEnd type="triangle" w="med" len="med"/>
            <a:tailEnd type="none" w="sm" len="sm"/>
          </a:ln>
        </p:spPr>
        <p:txBody>
          <a:bodyPr/>
          <a:p>
            <a:endParaRPr lang="en-US"/>
          </a:p>
        </p:txBody>
      </p:sp>
      <p:sp>
        <p:nvSpPr>
          <p:cNvPr id="1050516" name="Text Box 77"/>
          <p:cNvSpPr txBox="1">
            <a:spLocks noChangeArrowheads="1"/>
          </p:cNvSpPr>
          <p:nvPr/>
        </p:nvSpPr>
        <p:spPr bwMode="auto">
          <a:xfrm>
            <a:off x="1508125" y="5756275"/>
            <a:ext cx="817880" cy="44704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d=vt</a:t>
            </a:r>
            <a:endParaRPr baseline="-25000" b="1" lang="en-US">
              <a:solidFill>
                <a:srgbClr val="000000"/>
              </a:solidFill>
            </a:endParaRPr>
          </a:p>
        </p:txBody>
      </p:sp>
      <p:sp>
        <p:nvSpPr>
          <p:cNvPr id="1050517" name="Line 78"/>
          <p:cNvSpPr>
            <a:spLocks noChangeShapeType="1"/>
          </p:cNvSpPr>
          <p:nvPr/>
        </p:nvSpPr>
        <p:spPr bwMode="auto">
          <a:xfrm>
            <a:off x="3409950" y="5524500"/>
            <a:ext cx="419100" cy="0"/>
          </a:xfrm>
          <a:prstGeom prst="line"/>
          <a:noFill/>
          <a:ln w="28575">
            <a:solidFill>
              <a:srgbClr val="000066"/>
            </a:solidFill>
            <a:round/>
            <a:headEnd type="none" w="sm" len="sm"/>
            <a:tailEnd type="triangle" w="med" len="med"/>
          </a:ln>
        </p:spPr>
        <p:txBody>
          <a:bodyPr/>
          <a:p>
            <a:endParaRPr lang="en-US"/>
          </a:p>
        </p:txBody>
      </p:sp>
      <p:sp>
        <p:nvSpPr>
          <p:cNvPr id="1050518" name="Text Box 79"/>
          <p:cNvSpPr txBox="1">
            <a:spLocks noChangeArrowheads="1"/>
          </p:cNvSpPr>
          <p:nvPr/>
        </p:nvSpPr>
        <p:spPr bwMode="auto">
          <a:xfrm>
            <a:off x="3413125" y="5089525"/>
            <a:ext cx="336550" cy="457200"/>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lang="en-US">
                <a:solidFill>
                  <a:srgbClr val="000000"/>
                </a:solidFill>
              </a:rPr>
              <a:t>v</a:t>
            </a:r>
            <a:endParaRPr baseline="-25000" b="1" lang="en-US">
              <a:solidFill>
                <a:srgbClr val="000000"/>
              </a:solidFill>
            </a:endParaRPr>
          </a:p>
        </p:txBody>
      </p:sp>
      <p:grpSp>
        <p:nvGrpSpPr>
          <p:cNvPr id="76" name="Group 95"/>
          <p:cNvGrpSpPr/>
          <p:nvPr/>
        </p:nvGrpSpPr>
        <p:grpSpPr bwMode="auto">
          <a:xfrm>
            <a:off x="990600" y="4591050"/>
            <a:ext cx="7661275" cy="1314450"/>
            <a:chOff x="990600" y="4591050"/>
            <a:chExt cx="7661275" cy="1314450"/>
          </a:xfrm>
        </p:grpSpPr>
        <p:sp>
          <p:nvSpPr>
            <p:cNvPr id="1050519" name="Line 72"/>
            <p:cNvSpPr>
              <a:spLocks noChangeShapeType="1"/>
            </p:cNvSpPr>
            <p:nvPr/>
          </p:nvSpPr>
          <p:spPr bwMode="auto">
            <a:xfrm>
              <a:off x="990600" y="5391150"/>
              <a:ext cx="1809750" cy="0"/>
            </a:xfrm>
            <a:prstGeom prst="line"/>
            <a:noFill/>
            <a:ln w="28575">
              <a:solidFill>
                <a:srgbClr val="0033CC"/>
              </a:solidFill>
              <a:round/>
              <a:headEnd type="none" w="sm" len="sm"/>
              <a:tailEnd type="triangle" w="med" len="med"/>
            </a:ln>
          </p:spPr>
          <p:txBody>
            <a:bodyPr/>
            <a:p>
              <a:endParaRPr lang="en-US"/>
            </a:p>
          </p:txBody>
        </p:sp>
        <p:grpSp>
          <p:nvGrpSpPr>
            <p:cNvPr id="77" name="Group 80"/>
            <p:cNvGrpSpPr/>
            <p:nvPr/>
          </p:nvGrpSpPr>
          <p:grpSpPr bwMode="auto">
            <a:xfrm>
              <a:off x="5638800" y="4591050"/>
              <a:ext cx="3013075" cy="1314450"/>
              <a:chOff x="3552" y="2892"/>
              <a:chExt cx="1898" cy="828"/>
            </a:xfrm>
          </p:grpSpPr>
          <p:sp>
            <p:nvSpPr>
              <p:cNvPr id="1050520" name="Freeform 81"/>
              <p:cNvSpPr/>
              <p:nvPr/>
            </p:nvSpPr>
            <p:spPr bwMode="auto">
              <a:xfrm rot="-316973">
                <a:off x="3552" y="2892"/>
                <a:ext cx="1260" cy="828"/>
              </a:xfrm>
              <a:custGeom>
                <a:avLst/>
                <a:gdLst>
                  <a:gd name="T0" fmla="*/ 0 w 1260"/>
                  <a:gd name="T1" fmla="*/ 0 h 828"/>
                  <a:gd name="T2" fmla="*/ 48 w 1260"/>
                  <a:gd name="T3" fmla="*/ 180 h 828"/>
                  <a:gd name="T4" fmla="*/ 144 w 1260"/>
                  <a:gd name="T5" fmla="*/ 324 h 828"/>
                  <a:gd name="T6" fmla="*/ 276 w 1260"/>
                  <a:gd name="T7" fmla="*/ 444 h 828"/>
                  <a:gd name="T8" fmla="*/ 528 w 1260"/>
                  <a:gd name="T9" fmla="*/ 600 h 828"/>
                  <a:gd name="T10" fmla="*/ 888 w 1260"/>
                  <a:gd name="T11" fmla="*/ 744 h 828"/>
                  <a:gd name="T12" fmla="*/ 1188 w 1260"/>
                  <a:gd name="T13" fmla="*/ 816 h 828"/>
                  <a:gd name="T14" fmla="*/ 1260 w 1260"/>
                  <a:gd name="T15" fmla="*/ 816 h 828"/>
                  <a:gd name="T16" fmla="*/ 0 60000 65536"/>
                  <a:gd name="T17" fmla="*/ 0 60000 65536"/>
                  <a:gd name="T18" fmla="*/ 0 60000 65536"/>
                  <a:gd name="T19" fmla="*/ 0 60000 65536"/>
                  <a:gd name="T20" fmla="*/ 0 60000 65536"/>
                  <a:gd name="T21" fmla="*/ 0 60000 65536"/>
                  <a:gd name="T22" fmla="*/ 0 60000 65536"/>
                  <a:gd name="T23" fmla="*/ 0 60000 65536"/>
                  <a:gd name="T24" fmla="*/ 0 w 1260"/>
                  <a:gd name="T25" fmla="*/ 0 h 828"/>
                  <a:gd name="T26" fmla="*/ 1260 w 1260"/>
                  <a:gd name="T27" fmla="*/ 828 h 8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0" h="828">
                    <a:moveTo>
                      <a:pt x="0" y="0"/>
                    </a:moveTo>
                    <a:cubicBezTo>
                      <a:pt x="12" y="63"/>
                      <a:pt x="24" y="126"/>
                      <a:pt x="48" y="180"/>
                    </a:cubicBezTo>
                    <a:cubicBezTo>
                      <a:pt x="72" y="234"/>
                      <a:pt x="106" y="280"/>
                      <a:pt x="144" y="324"/>
                    </a:cubicBezTo>
                    <a:cubicBezTo>
                      <a:pt x="182" y="368"/>
                      <a:pt x="212" y="398"/>
                      <a:pt x="276" y="444"/>
                    </a:cubicBezTo>
                    <a:cubicBezTo>
                      <a:pt x="340" y="490"/>
                      <a:pt x="426" y="550"/>
                      <a:pt x="528" y="600"/>
                    </a:cubicBezTo>
                    <a:cubicBezTo>
                      <a:pt x="630" y="650"/>
                      <a:pt x="778" y="708"/>
                      <a:pt x="888" y="744"/>
                    </a:cubicBezTo>
                    <a:cubicBezTo>
                      <a:pt x="998" y="780"/>
                      <a:pt x="1126" y="804"/>
                      <a:pt x="1188" y="816"/>
                    </a:cubicBezTo>
                    <a:cubicBezTo>
                      <a:pt x="1250" y="828"/>
                      <a:pt x="1248" y="816"/>
                      <a:pt x="1260" y="816"/>
                    </a:cubicBezTo>
                  </a:path>
                </a:pathLst>
              </a:custGeom>
              <a:noFill/>
              <a:ln w="38100">
                <a:solidFill>
                  <a:srgbClr val="0033CC"/>
                </a:solidFill>
                <a:round/>
                <a:headEnd type="none" w="sm" len="sm"/>
                <a:tailEnd type="none" w="sm" len="sm"/>
              </a:ln>
            </p:spPr>
            <p:txBody>
              <a:bodyPr/>
              <a:p>
                <a:endParaRPr lang="en-US"/>
              </a:p>
            </p:txBody>
          </p:sp>
          <p:sp>
            <p:nvSpPr>
              <p:cNvPr id="1050521" name="Line 82"/>
              <p:cNvSpPr>
                <a:spLocks noChangeShapeType="1"/>
              </p:cNvSpPr>
              <p:nvPr/>
            </p:nvSpPr>
            <p:spPr bwMode="auto">
              <a:xfrm flipH="1">
                <a:off x="4800" y="3372"/>
                <a:ext cx="108" cy="216"/>
              </a:xfrm>
              <a:prstGeom prst="line"/>
              <a:noFill/>
              <a:ln w="38100">
                <a:solidFill>
                  <a:srgbClr val="0033CC"/>
                </a:solidFill>
                <a:round/>
                <a:headEnd/>
                <a:tailEnd type="triangle" w="med" len="med"/>
              </a:ln>
            </p:spPr>
            <p:txBody>
              <a:bodyPr/>
              <a:p>
                <a:endParaRPr lang="en-US"/>
              </a:p>
            </p:txBody>
          </p:sp>
          <p:sp>
            <p:nvSpPr>
              <p:cNvPr id="1050522" name="Text Box 83"/>
              <p:cNvSpPr txBox="1">
                <a:spLocks noChangeArrowheads="1"/>
              </p:cNvSpPr>
              <p:nvPr/>
            </p:nvSpPr>
            <p:spPr bwMode="auto">
              <a:xfrm>
                <a:off x="4790" y="3183"/>
                <a:ext cx="660" cy="212"/>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1600" lang="en-US">
                    <a:solidFill>
                      <a:srgbClr val="0033CC"/>
                    </a:solidFill>
                  </a:rPr>
                  <a:t>Very slow</a:t>
                </a:r>
              </a:p>
            </p:txBody>
          </p:sp>
        </p:grpSp>
      </p:grpSp>
      <p:grpSp>
        <p:nvGrpSpPr>
          <p:cNvPr id="78" name="Group 96"/>
          <p:cNvGrpSpPr/>
          <p:nvPr/>
        </p:nvGrpSpPr>
        <p:grpSpPr bwMode="auto">
          <a:xfrm>
            <a:off x="1885950" y="4462463"/>
            <a:ext cx="5886450" cy="1554162"/>
            <a:chOff x="1885950" y="4462463"/>
            <a:chExt cx="5886450" cy="1554162"/>
          </a:xfrm>
        </p:grpSpPr>
        <p:grpSp>
          <p:nvGrpSpPr>
            <p:cNvPr id="79" name="Group 84"/>
            <p:cNvGrpSpPr/>
            <p:nvPr/>
          </p:nvGrpSpPr>
          <p:grpSpPr bwMode="auto">
            <a:xfrm>
              <a:off x="5619750" y="4462463"/>
              <a:ext cx="2152650" cy="1554162"/>
              <a:chOff x="3540" y="2811"/>
              <a:chExt cx="1356" cy="979"/>
            </a:xfrm>
          </p:grpSpPr>
          <p:sp>
            <p:nvSpPr>
              <p:cNvPr id="1050523" name="Freeform 85"/>
              <p:cNvSpPr/>
              <p:nvPr/>
            </p:nvSpPr>
            <p:spPr bwMode="auto">
              <a:xfrm>
                <a:off x="3540" y="2994"/>
                <a:ext cx="1356" cy="796"/>
              </a:xfrm>
              <a:custGeom>
                <a:avLst/>
                <a:gdLst>
                  <a:gd name="T0" fmla="*/ 0 w 1356"/>
                  <a:gd name="T1" fmla="*/ 18 h 796"/>
                  <a:gd name="T2" fmla="*/ 144 w 1356"/>
                  <a:gd name="T3" fmla="*/ 18 h 796"/>
                  <a:gd name="T4" fmla="*/ 240 w 1356"/>
                  <a:gd name="T5" fmla="*/ 126 h 796"/>
                  <a:gd name="T6" fmla="*/ 252 w 1356"/>
                  <a:gd name="T7" fmla="*/ 270 h 796"/>
                  <a:gd name="T8" fmla="*/ 240 w 1356"/>
                  <a:gd name="T9" fmla="*/ 438 h 796"/>
                  <a:gd name="T10" fmla="*/ 288 w 1356"/>
                  <a:gd name="T11" fmla="*/ 546 h 796"/>
                  <a:gd name="T12" fmla="*/ 396 w 1356"/>
                  <a:gd name="T13" fmla="*/ 582 h 796"/>
                  <a:gd name="T14" fmla="*/ 504 w 1356"/>
                  <a:gd name="T15" fmla="*/ 546 h 796"/>
                  <a:gd name="T16" fmla="*/ 588 w 1356"/>
                  <a:gd name="T17" fmla="*/ 462 h 796"/>
                  <a:gd name="T18" fmla="*/ 780 w 1356"/>
                  <a:gd name="T19" fmla="*/ 414 h 796"/>
                  <a:gd name="T20" fmla="*/ 924 w 1356"/>
                  <a:gd name="T21" fmla="*/ 474 h 796"/>
                  <a:gd name="T22" fmla="*/ 1008 w 1356"/>
                  <a:gd name="T23" fmla="*/ 594 h 796"/>
                  <a:gd name="T24" fmla="*/ 1068 w 1356"/>
                  <a:gd name="T25" fmla="*/ 714 h 796"/>
                  <a:gd name="T26" fmla="*/ 1200 w 1356"/>
                  <a:gd name="T27" fmla="*/ 786 h 796"/>
                  <a:gd name="T28" fmla="*/ 1356 w 1356"/>
                  <a:gd name="T29" fmla="*/ 774 h 7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56"/>
                  <a:gd name="T46" fmla="*/ 0 h 796"/>
                  <a:gd name="T47" fmla="*/ 1356 w 1356"/>
                  <a:gd name="T48" fmla="*/ 796 h 7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56" h="796">
                    <a:moveTo>
                      <a:pt x="0" y="18"/>
                    </a:moveTo>
                    <a:cubicBezTo>
                      <a:pt x="52" y="9"/>
                      <a:pt x="104" y="0"/>
                      <a:pt x="144" y="18"/>
                    </a:cubicBezTo>
                    <a:cubicBezTo>
                      <a:pt x="184" y="36"/>
                      <a:pt x="222" y="84"/>
                      <a:pt x="240" y="126"/>
                    </a:cubicBezTo>
                    <a:cubicBezTo>
                      <a:pt x="258" y="168"/>
                      <a:pt x="252" y="218"/>
                      <a:pt x="252" y="270"/>
                    </a:cubicBezTo>
                    <a:cubicBezTo>
                      <a:pt x="252" y="322"/>
                      <a:pt x="234" y="392"/>
                      <a:pt x="240" y="438"/>
                    </a:cubicBezTo>
                    <a:cubicBezTo>
                      <a:pt x="246" y="484"/>
                      <a:pt x="262" y="522"/>
                      <a:pt x="288" y="546"/>
                    </a:cubicBezTo>
                    <a:cubicBezTo>
                      <a:pt x="314" y="570"/>
                      <a:pt x="360" y="582"/>
                      <a:pt x="396" y="582"/>
                    </a:cubicBezTo>
                    <a:cubicBezTo>
                      <a:pt x="432" y="582"/>
                      <a:pt x="472" y="566"/>
                      <a:pt x="504" y="546"/>
                    </a:cubicBezTo>
                    <a:cubicBezTo>
                      <a:pt x="536" y="526"/>
                      <a:pt x="542" y="484"/>
                      <a:pt x="588" y="462"/>
                    </a:cubicBezTo>
                    <a:cubicBezTo>
                      <a:pt x="634" y="440"/>
                      <a:pt x="724" y="412"/>
                      <a:pt x="780" y="414"/>
                    </a:cubicBezTo>
                    <a:cubicBezTo>
                      <a:pt x="836" y="416"/>
                      <a:pt x="886" y="444"/>
                      <a:pt x="924" y="474"/>
                    </a:cubicBezTo>
                    <a:cubicBezTo>
                      <a:pt x="962" y="504"/>
                      <a:pt x="984" y="554"/>
                      <a:pt x="1008" y="594"/>
                    </a:cubicBezTo>
                    <a:cubicBezTo>
                      <a:pt x="1032" y="634"/>
                      <a:pt x="1036" y="682"/>
                      <a:pt x="1068" y="714"/>
                    </a:cubicBezTo>
                    <a:cubicBezTo>
                      <a:pt x="1100" y="746"/>
                      <a:pt x="1152" y="776"/>
                      <a:pt x="1200" y="786"/>
                    </a:cubicBezTo>
                    <a:cubicBezTo>
                      <a:pt x="1248" y="796"/>
                      <a:pt x="1302" y="785"/>
                      <a:pt x="1356" y="774"/>
                    </a:cubicBezTo>
                  </a:path>
                </a:pathLst>
              </a:custGeom>
              <a:noFill/>
              <a:ln w="38100">
                <a:solidFill>
                  <a:srgbClr val="CC0000"/>
                </a:solidFill>
                <a:round/>
                <a:headEnd type="none" w="sm" len="sm"/>
                <a:tailEnd type="none" w="sm" len="sm"/>
              </a:ln>
            </p:spPr>
            <p:txBody>
              <a:bodyPr/>
              <a:p>
                <a:endParaRPr lang="en-US"/>
              </a:p>
            </p:txBody>
          </p:sp>
          <p:sp>
            <p:nvSpPr>
              <p:cNvPr id="1050524" name="Line 86"/>
              <p:cNvSpPr>
                <a:spLocks noChangeShapeType="1"/>
              </p:cNvSpPr>
              <p:nvPr/>
            </p:nvSpPr>
            <p:spPr bwMode="auto">
              <a:xfrm flipH="1">
                <a:off x="3816" y="2916"/>
                <a:ext cx="108" cy="216"/>
              </a:xfrm>
              <a:prstGeom prst="line"/>
              <a:noFill/>
              <a:ln w="38100">
                <a:solidFill>
                  <a:srgbClr val="CC0000"/>
                </a:solidFill>
                <a:round/>
                <a:headEnd/>
                <a:tailEnd type="triangle" w="med" len="med"/>
              </a:ln>
            </p:spPr>
            <p:txBody>
              <a:bodyPr/>
              <a:p>
                <a:endParaRPr lang="en-US"/>
              </a:p>
            </p:txBody>
          </p:sp>
          <p:sp>
            <p:nvSpPr>
              <p:cNvPr id="1050525" name="Text Box 87"/>
              <p:cNvSpPr txBox="1">
                <a:spLocks noChangeArrowheads="1"/>
              </p:cNvSpPr>
              <p:nvPr/>
            </p:nvSpPr>
            <p:spPr bwMode="auto">
              <a:xfrm>
                <a:off x="3902" y="2811"/>
                <a:ext cx="379" cy="212"/>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1600" lang="en-US">
                    <a:solidFill>
                      <a:srgbClr val="CC0000"/>
                    </a:solidFill>
                  </a:rPr>
                  <a:t>Slow</a:t>
                </a:r>
              </a:p>
            </p:txBody>
          </p:sp>
        </p:grpSp>
        <p:sp>
          <p:nvSpPr>
            <p:cNvPr id="1050526" name="Rectangle 93" descr="Granite"/>
            <p:cNvSpPr>
              <a:spLocks noChangeArrowheads="1"/>
            </p:cNvSpPr>
            <p:nvPr/>
          </p:nvSpPr>
          <p:spPr bwMode="auto">
            <a:xfrm>
              <a:off x="1885950" y="5118100"/>
              <a:ext cx="339725" cy="663575"/>
            </a:xfrm>
            <a:prstGeom prst="rect"/>
            <a:blipFill rotWithShape="0" dpi="0">
              <a:blip xmlns:r="http://schemas.openxmlformats.org/officeDocument/2006/relationships" r:embed="rId1" cstate="print"/>
              <a:srcRect/>
              <a:tile algn="tl" flip="none" sx="100000" sy="100000" tx="0" ty="0"/>
            </a:blipFill>
            <a:ln w="28575">
              <a:solidFill>
                <a:srgbClr val="FF0000"/>
              </a:solidFill>
              <a:miter lim="800000"/>
              <a:headEnd type="none" w="sm" len="sm"/>
              <a:tailEnd type="none" w="sm" len="sm"/>
            </a:ln>
          </p:spPr>
          <p:txBody>
            <a:bodyPr anchor="ctr" wrap="none"/>
            <a:p>
              <a:endParaRPr lang="en-US"/>
            </a:p>
          </p:txBody>
        </p:sp>
      </p:grpSp>
      <p:grpSp>
        <p:nvGrpSpPr>
          <p:cNvPr id="80" name="Group 97"/>
          <p:cNvGrpSpPr/>
          <p:nvPr/>
        </p:nvGrpSpPr>
        <p:grpSpPr bwMode="auto">
          <a:xfrm>
            <a:off x="963613" y="4219575"/>
            <a:ext cx="6808787" cy="1897063"/>
            <a:chOff x="963613" y="4219575"/>
            <a:chExt cx="6808787" cy="1897063"/>
          </a:xfrm>
        </p:grpSpPr>
        <p:grpSp>
          <p:nvGrpSpPr>
            <p:cNvPr id="81" name="Group 88"/>
            <p:cNvGrpSpPr/>
            <p:nvPr/>
          </p:nvGrpSpPr>
          <p:grpSpPr bwMode="auto">
            <a:xfrm>
              <a:off x="5637213" y="4695825"/>
              <a:ext cx="2135187" cy="1420813"/>
              <a:chOff x="3551" y="2958"/>
              <a:chExt cx="1345" cy="895"/>
            </a:xfrm>
          </p:grpSpPr>
          <p:sp>
            <p:nvSpPr>
              <p:cNvPr id="1050527" name="Freeform 89"/>
              <p:cNvSpPr/>
              <p:nvPr/>
            </p:nvSpPr>
            <p:spPr bwMode="auto">
              <a:xfrm>
                <a:off x="3551" y="2958"/>
                <a:ext cx="1345" cy="895"/>
              </a:xfrm>
              <a:custGeom>
                <a:avLst/>
                <a:gdLst>
                  <a:gd name="T0" fmla="*/ 1 w 1345"/>
                  <a:gd name="T1" fmla="*/ 42 h 895"/>
                  <a:gd name="T2" fmla="*/ 13 w 1345"/>
                  <a:gd name="T3" fmla="*/ 6 h 895"/>
                  <a:gd name="T4" fmla="*/ 49 w 1345"/>
                  <a:gd name="T5" fmla="*/ 78 h 895"/>
                  <a:gd name="T6" fmla="*/ 85 w 1345"/>
                  <a:gd name="T7" fmla="*/ 54 h 895"/>
                  <a:gd name="T8" fmla="*/ 97 w 1345"/>
                  <a:gd name="T9" fmla="*/ 6 h 895"/>
                  <a:gd name="T10" fmla="*/ 109 w 1345"/>
                  <a:gd name="T11" fmla="*/ 42 h 895"/>
                  <a:gd name="T12" fmla="*/ 121 w 1345"/>
                  <a:gd name="T13" fmla="*/ 90 h 895"/>
                  <a:gd name="T14" fmla="*/ 157 w 1345"/>
                  <a:gd name="T15" fmla="*/ 78 h 895"/>
                  <a:gd name="T16" fmla="*/ 193 w 1345"/>
                  <a:gd name="T17" fmla="*/ 54 h 895"/>
                  <a:gd name="T18" fmla="*/ 205 w 1345"/>
                  <a:gd name="T19" fmla="*/ 102 h 895"/>
                  <a:gd name="T20" fmla="*/ 265 w 1345"/>
                  <a:gd name="T21" fmla="*/ 258 h 895"/>
                  <a:gd name="T22" fmla="*/ 265 w 1345"/>
                  <a:gd name="T23" fmla="*/ 330 h 895"/>
                  <a:gd name="T24" fmla="*/ 289 w 1345"/>
                  <a:gd name="T25" fmla="*/ 510 h 895"/>
                  <a:gd name="T26" fmla="*/ 313 w 1345"/>
                  <a:gd name="T27" fmla="*/ 678 h 895"/>
                  <a:gd name="T28" fmla="*/ 361 w 1345"/>
                  <a:gd name="T29" fmla="*/ 618 h 895"/>
                  <a:gd name="T30" fmla="*/ 397 w 1345"/>
                  <a:gd name="T31" fmla="*/ 642 h 895"/>
                  <a:gd name="T32" fmla="*/ 409 w 1345"/>
                  <a:gd name="T33" fmla="*/ 678 h 895"/>
                  <a:gd name="T34" fmla="*/ 445 w 1345"/>
                  <a:gd name="T35" fmla="*/ 666 h 895"/>
                  <a:gd name="T36" fmla="*/ 433 w 1345"/>
                  <a:gd name="T37" fmla="*/ 618 h 895"/>
                  <a:gd name="T38" fmla="*/ 445 w 1345"/>
                  <a:gd name="T39" fmla="*/ 558 h 895"/>
                  <a:gd name="T40" fmla="*/ 457 w 1345"/>
                  <a:gd name="T41" fmla="*/ 522 h 895"/>
                  <a:gd name="T42" fmla="*/ 493 w 1345"/>
                  <a:gd name="T43" fmla="*/ 546 h 895"/>
                  <a:gd name="T44" fmla="*/ 541 w 1345"/>
                  <a:gd name="T45" fmla="*/ 606 h 895"/>
                  <a:gd name="T46" fmla="*/ 601 w 1345"/>
                  <a:gd name="T47" fmla="*/ 654 h 895"/>
                  <a:gd name="T48" fmla="*/ 649 w 1345"/>
                  <a:gd name="T49" fmla="*/ 510 h 895"/>
                  <a:gd name="T50" fmla="*/ 649 w 1345"/>
                  <a:gd name="T51" fmla="*/ 366 h 895"/>
                  <a:gd name="T52" fmla="*/ 673 w 1345"/>
                  <a:gd name="T53" fmla="*/ 438 h 895"/>
                  <a:gd name="T54" fmla="*/ 721 w 1345"/>
                  <a:gd name="T55" fmla="*/ 546 h 895"/>
                  <a:gd name="T56" fmla="*/ 793 w 1345"/>
                  <a:gd name="T57" fmla="*/ 486 h 895"/>
                  <a:gd name="T58" fmla="*/ 817 w 1345"/>
                  <a:gd name="T59" fmla="*/ 522 h 895"/>
                  <a:gd name="T60" fmla="*/ 889 w 1345"/>
                  <a:gd name="T61" fmla="*/ 414 h 895"/>
                  <a:gd name="T62" fmla="*/ 925 w 1345"/>
                  <a:gd name="T63" fmla="*/ 426 h 895"/>
                  <a:gd name="T64" fmla="*/ 913 w 1345"/>
                  <a:gd name="T65" fmla="*/ 534 h 895"/>
                  <a:gd name="T66" fmla="*/ 937 w 1345"/>
                  <a:gd name="T67" fmla="*/ 714 h 895"/>
                  <a:gd name="T68" fmla="*/ 997 w 1345"/>
                  <a:gd name="T69" fmla="*/ 630 h 895"/>
                  <a:gd name="T70" fmla="*/ 997 w 1345"/>
                  <a:gd name="T71" fmla="*/ 630 h 895"/>
                  <a:gd name="T72" fmla="*/ 1033 w 1345"/>
                  <a:gd name="T73" fmla="*/ 606 h 895"/>
                  <a:gd name="T74" fmla="*/ 1081 w 1345"/>
                  <a:gd name="T75" fmla="*/ 762 h 895"/>
                  <a:gd name="T76" fmla="*/ 1141 w 1345"/>
                  <a:gd name="T77" fmla="*/ 894 h 895"/>
                  <a:gd name="T78" fmla="*/ 1165 w 1345"/>
                  <a:gd name="T79" fmla="*/ 822 h 895"/>
                  <a:gd name="T80" fmla="*/ 1177 w 1345"/>
                  <a:gd name="T81" fmla="*/ 786 h 895"/>
                  <a:gd name="T82" fmla="*/ 1297 w 1345"/>
                  <a:gd name="T83" fmla="*/ 882 h 895"/>
                  <a:gd name="T84" fmla="*/ 1333 w 1345"/>
                  <a:gd name="T85" fmla="*/ 870 h 895"/>
                  <a:gd name="T86" fmla="*/ 1345 w 1345"/>
                  <a:gd name="T87" fmla="*/ 834 h 89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45"/>
                  <a:gd name="T133" fmla="*/ 0 h 895"/>
                  <a:gd name="T134" fmla="*/ 1345 w 1345"/>
                  <a:gd name="T135" fmla="*/ 895 h 89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45" h="895">
                    <a:moveTo>
                      <a:pt x="1" y="42"/>
                    </a:moveTo>
                    <a:cubicBezTo>
                      <a:pt x="5" y="30"/>
                      <a:pt x="0" y="6"/>
                      <a:pt x="13" y="6"/>
                    </a:cubicBezTo>
                    <a:cubicBezTo>
                      <a:pt x="29" y="6"/>
                      <a:pt x="46" y="69"/>
                      <a:pt x="49" y="78"/>
                    </a:cubicBezTo>
                    <a:cubicBezTo>
                      <a:pt x="61" y="70"/>
                      <a:pt x="77" y="66"/>
                      <a:pt x="85" y="54"/>
                    </a:cubicBezTo>
                    <a:cubicBezTo>
                      <a:pt x="94" y="40"/>
                      <a:pt x="82" y="13"/>
                      <a:pt x="97" y="6"/>
                    </a:cubicBezTo>
                    <a:cubicBezTo>
                      <a:pt x="108" y="0"/>
                      <a:pt x="106" y="30"/>
                      <a:pt x="109" y="42"/>
                    </a:cubicBezTo>
                    <a:cubicBezTo>
                      <a:pt x="114" y="58"/>
                      <a:pt x="117" y="74"/>
                      <a:pt x="121" y="90"/>
                    </a:cubicBezTo>
                    <a:cubicBezTo>
                      <a:pt x="133" y="86"/>
                      <a:pt x="146" y="84"/>
                      <a:pt x="157" y="78"/>
                    </a:cubicBezTo>
                    <a:cubicBezTo>
                      <a:pt x="170" y="72"/>
                      <a:pt x="180" y="48"/>
                      <a:pt x="193" y="54"/>
                    </a:cubicBezTo>
                    <a:cubicBezTo>
                      <a:pt x="208" y="61"/>
                      <a:pt x="201" y="86"/>
                      <a:pt x="205" y="102"/>
                    </a:cubicBezTo>
                    <a:cubicBezTo>
                      <a:pt x="221" y="175"/>
                      <a:pt x="200" y="214"/>
                      <a:pt x="265" y="258"/>
                    </a:cubicBezTo>
                    <a:cubicBezTo>
                      <a:pt x="297" y="354"/>
                      <a:pt x="265" y="234"/>
                      <a:pt x="265" y="330"/>
                    </a:cubicBezTo>
                    <a:cubicBezTo>
                      <a:pt x="265" y="352"/>
                      <a:pt x="286" y="483"/>
                      <a:pt x="289" y="510"/>
                    </a:cubicBezTo>
                    <a:cubicBezTo>
                      <a:pt x="307" y="668"/>
                      <a:pt x="286" y="596"/>
                      <a:pt x="313" y="678"/>
                    </a:cubicBezTo>
                    <a:cubicBezTo>
                      <a:pt x="320" y="656"/>
                      <a:pt x="325" y="618"/>
                      <a:pt x="361" y="618"/>
                    </a:cubicBezTo>
                    <a:cubicBezTo>
                      <a:pt x="375" y="618"/>
                      <a:pt x="385" y="634"/>
                      <a:pt x="397" y="642"/>
                    </a:cubicBezTo>
                    <a:cubicBezTo>
                      <a:pt x="401" y="654"/>
                      <a:pt x="398" y="672"/>
                      <a:pt x="409" y="678"/>
                    </a:cubicBezTo>
                    <a:cubicBezTo>
                      <a:pt x="420" y="684"/>
                      <a:pt x="440" y="678"/>
                      <a:pt x="445" y="666"/>
                    </a:cubicBezTo>
                    <a:cubicBezTo>
                      <a:pt x="451" y="651"/>
                      <a:pt x="437" y="634"/>
                      <a:pt x="433" y="618"/>
                    </a:cubicBezTo>
                    <a:cubicBezTo>
                      <a:pt x="437" y="598"/>
                      <a:pt x="440" y="578"/>
                      <a:pt x="445" y="558"/>
                    </a:cubicBezTo>
                    <a:cubicBezTo>
                      <a:pt x="448" y="546"/>
                      <a:pt x="445" y="525"/>
                      <a:pt x="457" y="522"/>
                    </a:cubicBezTo>
                    <a:cubicBezTo>
                      <a:pt x="471" y="519"/>
                      <a:pt x="481" y="538"/>
                      <a:pt x="493" y="546"/>
                    </a:cubicBezTo>
                    <a:cubicBezTo>
                      <a:pt x="516" y="616"/>
                      <a:pt x="487" y="552"/>
                      <a:pt x="541" y="606"/>
                    </a:cubicBezTo>
                    <a:cubicBezTo>
                      <a:pt x="595" y="660"/>
                      <a:pt x="531" y="631"/>
                      <a:pt x="601" y="654"/>
                    </a:cubicBezTo>
                    <a:cubicBezTo>
                      <a:pt x="632" y="607"/>
                      <a:pt x="638" y="565"/>
                      <a:pt x="649" y="510"/>
                    </a:cubicBezTo>
                    <a:cubicBezTo>
                      <a:pt x="640" y="476"/>
                      <a:pt x="613" y="390"/>
                      <a:pt x="649" y="366"/>
                    </a:cubicBezTo>
                    <a:cubicBezTo>
                      <a:pt x="670" y="352"/>
                      <a:pt x="665" y="414"/>
                      <a:pt x="673" y="438"/>
                    </a:cubicBezTo>
                    <a:cubicBezTo>
                      <a:pt x="687" y="480"/>
                      <a:pt x="697" y="509"/>
                      <a:pt x="721" y="546"/>
                    </a:cubicBezTo>
                    <a:cubicBezTo>
                      <a:pt x="750" y="458"/>
                      <a:pt x="720" y="468"/>
                      <a:pt x="793" y="486"/>
                    </a:cubicBezTo>
                    <a:cubicBezTo>
                      <a:pt x="801" y="498"/>
                      <a:pt x="803" y="522"/>
                      <a:pt x="817" y="522"/>
                    </a:cubicBezTo>
                    <a:cubicBezTo>
                      <a:pt x="839" y="522"/>
                      <a:pt x="877" y="432"/>
                      <a:pt x="889" y="414"/>
                    </a:cubicBezTo>
                    <a:cubicBezTo>
                      <a:pt x="901" y="418"/>
                      <a:pt x="923" y="414"/>
                      <a:pt x="925" y="426"/>
                    </a:cubicBezTo>
                    <a:cubicBezTo>
                      <a:pt x="932" y="462"/>
                      <a:pt x="913" y="498"/>
                      <a:pt x="913" y="534"/>
                    </a:cubicBezTo>
                    <a:cubicBezTo>
                      <a:pt x="913" y="578"/>
                      <a:pt x="929" y="665"/>
                      <a:pt x="937" y="714"/>
                    </a:cubicBezTo>
                    <a:lnTo>
                      <a:pt x="997" y="630"/>
                    </a:lnTo>
                    <a:cubicBezTo>
                      <a:pt x="997" y="630"/>
                      <a:pt x="997" y="630"/>
                      <a:pt x="997" y="630"/>
                    </a:cubicBezTo>
                    <a:cubicBezTo>
                      <a:pt x="1009" y="622"/>
                      <a:pt x="1021" y="614"/>
                      <a:pt x="1033" y="606"/>
                    </a:cubicBezTo>
                    <a:cubicBezTo>
                      <a:pt x="1065" y="654"/>
                      <a:pt x="1069" y="706"/>
                      <a:pt x="1081" y="762"/>
                    </a:cubicBezTo>
                    <a:cubicBezTo>
                      <a:pt x="1110" y="895"/>
                      <a:pt x="1066" y="869"/>
                      <a:pt x="1141" y="894"/>
                    </a:cubicBezTo>
                    <a:cubicBezTo>
                      <a:pt x="1149" y="870"/>
                      <a:pt x="1157" y="846"/>
                      <a:pt x="1165" y="822"/>
                    </a:cubicBezTo>
                    <a:cubicBezTo>
                      <a:pt x="1169" y="810"/>
                      <a:pt x="1177" y="786"/>
                      <a:pt x="1177" y="786"/>
                    </a:cubicBezTo>
                    <a:cubicBezTo>
                      <a:pt x="1251" y="811"/>
                      <a:pt x="1223" y="857"/>
                      <a:pt x="1297" y="882"/>
                    </a:cubicBezTo>
                    <a:cubicBezTo>
                      <a:pt x="1309" y="878"/>
                      <a:pt x="1324" y="879"/>
                      <a:pt x="1333" y="870"/>
                    </a:cubicBezTo>
                    <a:cubicBezTo>
                      <a:pt x="1342" y="861"/>
                      <a:pt x="1345" y="834"/>
                      <a:pt x="1345" y="834"/>
                    </a:cubicBezTo>
                  </a:path>
                </a:pathLst>
              </a:custGeom>
              <a:noFill/>
              <a:ln w="38100">
                <a:solidFill>
                  <a:srgbClr val="009900"/>
                </a:solidFill>
                <a:round/>
                <a:headEnd type="none" w="sm" len="sm"/>
                <a:tailEnd type="none" w="sm" len="sm"/>
              </a:ln>
            </p:spPr>
            <p:txBody>
              <a:bodyPr/>
              <a:p>
                <a:endParaRPr lang="en-US"/>
              </a:p>
            </p:txBody>
          </p:sp>
          <p:sp>
            <p:nvSpPr>
              <p:cNvPr id="1050528" name="Line 90"/>
              <p:cNvSpPr>
                <a:spLocks noChangeShapeType="1"/>
              </p:cNvSpPr>
              <p:nvPr/>
            </p:nvSpPr>
            <p:spPr bwMode="auto">
              <a:xfrm flipH="1">
                <a:off x="4224" y="3096"/>
                <a:ext cx="108" cy="216"/>
              </a:xfrm>
              <a:prstGeom prst="line"/>
              <a:noFill/>
              <a:ln w="38100">
                <a:solidFill>
                  <a:srgbClr val="009900"/>
                </a:solidFill>
                <a:round/>
                <a:headEnd/>
                <a:tailEnd type="triangle" w="med" len="med"/>
              </a:ln>
            </p:spPr>
            <p:txBody>
              <a:bodyPr/>
              <a:p>
                <a:endParaRPr lang="en-US"/>
              </a:p>
            </p:txBody>
          </p:sp>
          <p:sp>
            <p:nvSpPr>
              <p:cNvPr id="1050529" name="Text Box 91"/>
              <p:cNvSpPr txBox="1">
                <a:spLocks noChangeArrowheads="1"/>
              </p:cNvSpPr>
              <p:nvPr/>
            </p:nvSpPr>
            <p:spPr bwMode="auto">
              <a:xfrm>
                <a:off x="4310" y="2967"/>
                <a:ext cx="351" cy="212"/>
              </a:xfrm>
              <a:prstGeom prst="rect"/>
              <a:noFill/>
              <a:ln>
                <a:noFill/>
              </a:ln>
            </p:spPr>
            <p:txBody>
              <a:bodyPr wrap="none">
                <a:spAutoFit/>
              </a:bodyPr>
              <a:lstStyle>
                <a:lvl1pPr>
                  <a:defRPr sz="2400">
                    <a:solidFill>
                      <a:schemeClr val="tx1"/>
                    </a:solidFill>
                    <a:latin typeface="Times New Roman" pitchFamily="18" charset="0"/>
                  </a:defRPr>
                </a:lvl1pPr>
                <a:lvl2pPr indent="-285750" marL="742950">
                  <a:defRPr sz="2400">
                    <a:solidFill>
                      <a:schemeClr val="tx1"/>
                    </a:solidFill>
                    <a:latin typeface="Times New Roman" pitchFamily="18" charset="0"/>
                  </a:defRPr>
                </a:lvl2pPr>
                <a:lvl3pPr indent="-228600" marL="1143000">
                  <a:defRPr sz="2400">
                    <a:solidFill>
                      <a:schemeClr val="tx1"/>
                    </a:solidFill>
                    <a:latin typeface="Times New Roman" pitchFamily="18" charset="0"/>
                  </a:defRPr>
                </a:lvl3pPr>
                <a:lvl4pPr indent="-228600" marL="1600200">
                  <a:defRPr sz="2400">
                    <a:solidFill>
                      <a:schemeClr val="tx1"/>
                    </a:solidFill>
                    <a:latin typeface="Times New Roman" pitchFamily="18" charset="0"/>
                  </a:defRPr>
                </a:lvl4pPr>
                <a:lvl5pPr indent="-228600" marL="2057400">
                  <a:defRPr sz="2400">
                    <a:solidFill>
                      <a:schemeClr val="tx1"/>
                    </a:solidFill>
                    <a:latin typeface="Times New Roman" pitchFamily="18" charset="0"/>
                  </a:defRPr>
                </a:lvl5pPr>
                <a:lvl6pPr eaLnBrk="0" fontAlgn="base" hangingPunct="0" indent="-228600" marL="2514600">
                  <a:spcBef>
                    <a:spcPct val="0"/>
                  </a:spcBef>
                  <a:spcAft>
                    <a:spcPct val="0"/>
                  </a:spcAft>
                  <a:defRPr sz="2400">
                    <a:solidFill>
                      <a:schemeClr val="tx1"/>
                    </a:solidFill>
                    <a:latin typeface="Times New Roman" pitchFamily="18" charset="0"/>
                  </a:defRPr>
                </a:lvl6pPr>
                <a:lvl7pPr eaLnBrk="0" fontAlgn="base" hangingPunct="0" indent="-228600" marL="2971800">
                  <a:spcBef>
                    <a:spcPct val="0"/>
                  </a:spcBef>
                  <a:spcAft>
                    <a:spcPct val="0"/>
                  </a:spcAft>
                  <a:defRPr sz="2400">
                    <a:solidFill>
                      <a:schemeClr val="tx1"/>
                    </a:solidFill>
                    <a:latin typeface="Times New Roman" pitchFamily="18" charset="0"/>
                  </a:defRPr>
                </a:lvl7pPr>
                <a:lvl8pPr eaLnBrk="0" fontAlgn="base" hangingPunct="0" indent="-228600" marL="3429000">
                  <a:spcBef>
                    <a:spcPct val="0"/>
                  </a:spcBef>
                  <a:spcAft>
                    <a:spcPct val="0"/>
                  </a:spcAft>
                  <a:defRPr sz="2400">
                    <a:solidFill>
                      <a:schemeClr val="tx1"/>
                    </a:solidFill>
                    <a:latin typeface="Times New Roman" pitchFamily="18" charset="0"/>
                  </a:defRPr>
                </a:lvl8pPr>
                <a:lvl9pPr eaLnBrk="0" fontAlgn="base" hangingPunct="0" indent="-228600" marL="3886200">
                  <a:spcBef>
                    <a:spcPct val="0"/>
                  </a:spcBef>
                  <a:spcAft>
                    <a:spcPct val="0"/>
                  </a:spcAft>
                  <a:defRPr sz="2400">
                    <a:solidFill>
                      <a:schemeClr val="tx1"/>
                    </a:solidFill>
                    <a:latin typeface="Times New Roman" pitchFamily="18" charset="0"/>
                  </a:defRPr>
                </a:lvl9pPr>
              </a:lstStyle>
              <a:p>
                <a:r>
                  <a:rPr b="1" sz="1600" lang="en-US">
                    <a:solidFill>
                      <a:srgbClr val="009900"/>
                    </a:solidFill>
                  </a:rPr>
                  <a:t>Fast</a:t>
                </a:r>
              </a:p>
            </p:txBody>
          </p:sp>
        </p:grpSp>
        <p:sp>
          <p:nvSpPr>
            <p:cNvPr id="1050530" name="Rectangle 94" descr="Granite"/>
            <p:cNvSpPr>
              <a:spLocks noChangeArrowheads="1"/>
            </p:cNvSpPr>
            <p:nvPr/>
          </p:nvSpPr>
          <p:spPr bwMode="auto">
            <a:xfrm>
              <a:off x="1719263" y="4219575"/>
              <a:ext cx="430212" cy="682625"/>
            </a:xfrm>
            <a:prstGeom prst="rect"/>
            <a:blipFill rotWithShape="0" dpi="0">
              <a:blip xmlns:r="http://schemas.openxmlformats.org/officeDocument/2006/relationships" r:embed="rId1" cstate="print"/>
              <a:srcRect/>
              <a:tile algn="tl" flip="none" sx="100000" sy="100000" tx="0" ty="0"/>
            </a:blipFill>
            <a:ln w="19050">
              <a:solidFill>
                <a:srgbClr val="00B050"/>
              </a:solidFill>
              <a:miter lim="800000"/>
              <a:headEnd type="none" w="sm" len="sm"/>
              <a:tailEnd type="none" w="sm" len="sm"/>
            </a:ln>
          </p:spPr>
          <p:txBody>
            <a:bodyPr anchor="ctr" wrap="none"/>
            <a:p>
              <a:endParaRPr lang="en-US"/>
            </a:p>
          </p:txBody>
        </p:sp>
        <p:sp>
          <p:nvSpPr>
            <p:cNvPr id="1050531" name="Line 95"/>
            <p:cNvSpPr>
              <a:spLocks noChangeShapeType="1"/>
            </p:cNvSpPr>
            <p:nvPr/>
          </p:nvSpPr>
          <p:spPr bwMode="auto">
            <a:xfrm flipV="1">
              <a:off x="963613" y="4537075"/>
              <a:ext cx="1023937" cy="650875"/>
            </a:xfrm>
            <a:prstGeom prst="line"/>
            <a:noFill/>
            <a:ln w="19050">
              <a:solidFill>
                <a:srgbClr val="00B050"/>
              </a:solidFill>
              <a:round/>
              <a:headEnd type="none" w="sm" len="sm"/>
              <a:tailEnd type="none" w="sm" len="sm"/>
            </a:ln>
          </p:spPr>
          <p:txBody>
            <a:bodyPr/>
            <a:p>
              <a:endParaRPr lang="en-US"/>
            </a:p>
          </p:txBody>
        </p:sp>
        <p:sp>
          <p:nvSpPr>
            <p:cNvPr id="1050532" name="Line 96"/>
            <p:cNvSpPr>
              <a:spLocks noChangeShapeType="1"/>
            </p:cNvSpPr>
            <p:nvPr/>
          </p:nvSpPr>
          <p:spPr bwMode="auto">
            <a:xfrm>
              <a:off x="1976438" y="4583113"/>
              <a:ext cx="906462" cy="817562"/>
            </a:xfrm>
            <a:prstGeom prst="line"/>
            <a:noFill/>
            <a:ln w="19050">
              <a:solidFill>
                <a:srgbClr val="00B050"/>
              </a:solidFill>
              <a:round/>
              <a:headEnd type="none" w="sm" len="sm"/>
              <a:tailEnd type="triangle" w="med" len="med"/>
            </a:ln>
          </p:spPr>
          <p:txBody>
            <a:bodyPr/>
            <a:p>
              <a:endParaRPr lang="en-US"/>
            </a:p>
          </p:txBody>
        </p:sp>
      </p:grpSp>
      <p:grpSp>
        <p:nvGrpSpPr>
          <p:cNvPr id="82" name="组合 199"/>
          <p:cNvGrpSpPr/>
          <p:nvPr/>
        </p:nvGrpSpPr>
        <p:grpSpPr>
          <a:xfrm>
            <a:off x="6299200" y="1877372"/>
            <a:ext cx="2922162" cy="836799"/>
            <a:chOff x="6299200" y="1877372"/>
            <a:chExt cx="2922162" cy="836799"/>
          </a:xfrm>
        </p:grpSpPr>
        <p:sp>
          <p:nvSpPr>
            <p:cNvPr id="1050533" name="右大括号 200"/>
            <p:cNvSpPr/>
            <p:nvPr/>
          </p:nvSpPr>
          <p:spPr bwMode="auto">
            <a:xfrm>
              <a:off x="6299200" y="1930400"/>
              <a:ext cx="261257" cy="783771"/>
            </a:xfrm>
            <a:prstGeom prst="rightBrace"/>
            <a:ln>
              <a:headEnd type="none" w="sm" len="sm"/>
              <a:tailEnd type="none" w="sm" len="sm"/>
            </a:ln>
          </p:spPr>
          <p:style>
            <a:lnRef idx="3">
              <a:schemeClr val="accent1"/>
            </a:lnRef>
            <a:fillRef idx="0">
              <a:schemeClr val="accent1"/>
            </a:fillRef>
            <a:effectRef idx="2">
              <a:schemeClr val="accent1"/>
            </a:effectRef>
            <a:fontRef idx="minor">
              <a:schemeClr val="tx1"/>
            </a:fontRef>
          </p:style>
          <p:txBody>
            <a:bodyPr anchor="t" anchorCtr="0" bIns="45720" compatLnSpc="1" lIns="91440" numCol="1" rIns="91440" rtlCol="0" tIns="45720" vert="horz" wrap="square">
              <a:prstTxWarp prst="textNoShape"/>
            </a:bodyPr>
            <a:p>
              <a:pPr algn="l" defTabSz="914400" eaLnBrk="0" fontAlgn="base" hangingPunct="0" indent="0" latinLnBrk="0" marL="0" marR="0" rtl="0">
                <a:lnSpc>
                  <a:spcPct val="100000"/>
                </a:lnSpc>
                <a:spcBef>
                  <a:spcPct val="0"/>
                </a:spcBef>
                <a:spcAft>
                  <a:spcPct val="0"/>
                </a:spcAft>
                <a:buClrTx/>
                <a:buSzTx/>
                <a:buFontTx/>
                <a:buNone/>
              </a:pPr>
              <a:endParaRPr altLang="en-US" baseline="0" b="0" cap="none" sz="2400" i="0" kumimoji="0" lang="zh-CN" normalizeH="0" strike="noStrike" u="none">
                <a:ln>
                  <a:noFill/>
                </a:ln>
                <a:solidFill>
                  <a:schemeClr val="tx1"/>
                </a:solidFill>
                <a:effectLst/>
                <a:latin typeface="Times New Roman" pitchFamily="18" charset="0"/>
              </a:endParaRPr>
            </a:p>
          </p:txBody>
        </p:sp>
        <p:sp>
          <p:nvSpPr>
            <p:cNvPr id="1050534" name="矩形 201"/>
            <p:cNvSpPr/>
            <p:nvPr/>
          </p:nvSpPr>
          <p:spPr>
            <a:xfrm>
              <a:off x="6422282" y="1877372"/>
              <a:ext cx="2799080" cy="802640"/>
            </a:xfrm>
            <a:prstGeom prst="rect"/>
          </p:spPr>
          <p:txBody>
            <a:bodyPr wrap="none">
              <a:spAutoFit/>
            </a:bodyPr>
            <a:p>
              <a:pPr algn="ctr"/>
              <a:r>
                <a:rPr altLang="zh-CN" b="1" dirty="0" lang="en-US">
                  <a:solidFill>
                    <a:schemeClr val="bg1"/>
                  </a:solidFill>
                  <a:latin typeface="+mj-lt"/>
                </a:rPr>
                <a:t> </a:t>
              </a:r>
              <a:r>
                <a:rPr altLang="zh-CN" b="1" dirty="0" lang="en-US">
                  <a:solidFill>
                    <a:schemeClr val="bg1"/>
                  </a:solidFill>
                  <a:latin typeface="+mn-lt"/>
                </a:rPr>
                <a:t>large-scale </a:t>
              </a:r>
            </a:p>
            <a:p>
              <a:pPr algn="ctr"/>
              <a:r>
                <a:rPr altLang="zh-CN" b="1" dirty="0" lang="en-US">
                  <a:solidFill>
                    <a:schemeClr val="bg1"/>
                  </a:solidFill>
                  <a:latin typeface="+mn-lt"/>
                </a:rPr>
                <a:t>propagation effect</a:t>
              </a:r>
              <a:endParaRPr altLang="en-US" b="1" dirty="0" lang="zh-CN">
                <a:solidFill>
                  <a:schemeClr val="bg1"/>
                </a:solidFill>
                <a:latin typeface="+mn-lt"/>
              </a:endParaRPr>
            </a:p>
          </p:txBody>
        </p:sp>
      </p:grpSp>
      <p:sp>
        <p:nvSpPr>
          <p:cNvPr id="1050535" name="矩形 202"/>
          <p:cNvSpPr/>
          <p:nvPr/>
        </p:nvSpPr>
        <p:spPr>
          <a:xfrm>
            <a:off x="4093428" y="2829399"/>
            <a:ext cx="4983480" cy="518159"/>
          </a:xfrm>
          <a:prstGeom prst="rect"/>
        </p:spPr>
        <p:txBody>
          <a:bodyPr wrap="none">
            <a:spAutoFit/>
          </a:bodyPr>
          <a:p>
            <a:pPr indent="-342900" marL="342900">
              <a:lnSpc>
                <a:spcPct val="120000"/>
              </a:lnSpc>
              <a:spcBef>
                <a:spcPct val="20000"/>
              </a:spcBef>
              <a:buClr>
                <a:srgbClr val="0000CC"/>
              </a:buClr>
              <a:buSzPct val="75000"/>
            </a:pPr>
            <a:r>
              <a:rPr altLang="zh-CN" b="1" dirty="0" lang="en-US">
                <a:solidFill>
                  <a:srgbClr val="009900"/>
                </a:solidFill>
                <a:latin typeface="+mn-lt"/>
              </a:rPr>
              <a:t>--  small-scale propagation effect </a:t>
            </a:r>
            <a:endParaRPr altLang="en-US" b="1" dirty="0" lang="zh-CN">
              <a:solidFill>
                <a:srgbClr val="009900"/>
              </a:solidFill>
              <a:latin typeface="+mn-lt"/>
            </a:endParaRPr>
          </a:p>
        </p:txBody>
      </p:sp>
      <mc:AlternateContent xmlns:mc="http://schemas.openxmlformats.org/markup-compatibility/2006">
        <mc:Choice xmlns:p14="http://schemas.microsoft.com/office/powerpoint/2010/main" Requires="p14">
          <p:contentPart p14:bwMode="auto" r:id="rId2">
            <p14:nvContentPartPr>
              <p14:cNvPr id="1050536" name=""/>
              <p14:cNvContentPartPr/>
              <p14:nvPr/>
            </p14:nvContentPartPr>
            <p14:xfrm>
              <a:off x="1677405" y="3231174"/>
              <a:ext cx="13705" cy="191316"/>
            </p14:xfrm>
          </p:contentPart>
        </mc:Choice>
        <mc:Fallback>
          <p:sp>
            <p:nvSpPr>
              <p:cNvPr id="1050536" name=""/>
              <p:cNvSpPr/>
              <p:nvPr/>
            </p:nvSpPr>
            <p:spPr>
              <a:xfrm>
                <a:off x="1677405" y="3231174"/>
                <a:ext cx="13705" cy="191316"/>
              </a:xfrm>
            </p:spPr>
          </p:sp>
        </mc:Fallback>
      </mc:AlternateContent>
      <mc:AlternateContent xmlns:mc="http://schemas.openxmlformats.org/markup-compatibility/2006">
        <mc:Choice xmlns:p14="http://schemas.microsoft.com/office/powerpoint/2010/main" Requires="p14">
          <p:contentPart p14:bwMode="auto" r:id="rId3">
            <p14:nvContentPartPr>
              <p14:cNvPr id="1050537" name=""/>
              <p14:cNvContentPartPr/>
              <p14:nvPr/>
            </p14:nvContentPartPr>
            <p14:xfrm>
              <a:off x="1651689" y="3282009"/>
              <a:ext cx="97853" cy="131101"/>
            </p14:xfrm>
          </p:contentPart>
        </mc:Choice>
        <mc:Fallback>
          <p:sp>
            <p:nvSpPr>
              <p:cNvPr id="1050537" name=""/>
              <p:cNvSpPr/>
              <p:nvPr/>
            </p:nvSpPr>
            <p:spPr>
              <a:xfrm>
                <a:off x="1651689" y="3282009"/>
                <a:ext cx="97853" cy="131101"/>
              </a:xfrm>
            </p:spPr>
          </p:sp>
        </mc:Fallback>
      </mc:AlternateContent>
      <mc:AlternateContent xmlns:mc="http://schemas.openxmlformats.org/markup-compatibility/2006">
        <mc:Choice xmlns:p14="http://schemas.microsoft.com/office/powerpoint/2010/main" Requires="p14">
          <p:contentPart p14:bwMode="auto" r:id="rId4">
            <p14:nvContentPartPr>
              <p14:cNvPr id="1050538" name=""/>
              <p14:cNvContentPartPr/>
              <p14:nvPr/>
            </p14:nvContentPartPr>
            <p14:xfrm>
              <a:off x="1003948" y="3565665"/>
              <a:ext cx="156139" cy="162701"/>
            </p14:xfrm>
          </p:contentPart>
        </mc:Choice>
        <mc:Fallback>
          <p:sp>
            <p:nvSpPr>
              <p:cNvPr id="1050538" name=""/>
              <p:cNvSpPr/>
              <p:nvPr/>
            </p:nvSpPr>
            <p:spPr>
              <a:xfrm>
                <a:off x="1003948" y="3565665"/>
                <a:ext cx="156139" cy="162701"/>
              </a:xfrm>
            </p:spPr>
          </p:sp>
        </mc:Fallback>
      </mc:AlternateContent>
      <mc:AlternateContent xmlns:mc="http://schemas.openxmlformats.org/markup-compatibility/2006">
        <mc:Choice xmlns:p14="http://schemas.microsoft.com/office/powerpoint/2010/main" Requires="p14">
          <p:contentPart p14:bwMode="auto" r:id="rId5">
            <p14:nvContentPartPr>
              <p14:cNvPr id="1050539" name=""/>
              <p14:cNvContentPartPr/>
              <p14:nvPr/>
            </p14:nvContentPartPr>
            <p14:xfrm>
              <a:off x="1156413" y="3508821"/>
              <a:ext cx="75214" cy="178707"/>
            </p14:xfrm>
          </p:contentPart>
        </mc:Choice>
        <mc:Fallback>
          <p:sp>
            <p:nvSpPr>
              <p:cNvPr id="1050539" name=""/>
              <p:cNvSpPr/>
              <p:nvPr/>
            </p:nvSpPr>
            <p:spPr>
              <a:xfrm>
                <a:off x="1156413" y="3508821"/>
                <a:ext cx="75214" cy="178707"/>
              </a:xfrm>
            </p:spPr>
          </p:sp>
        </mc:Fallback>
      </mc:AlternateContent>
      <mc:AlternateContent xmlns:mc="http://schemas.openxmlformats.org/markup-compatibility/2006">
        <mc:Choice xmlns:p14="http://schemas.microsoft.com/office/powerpoint/2010/main" Requires="p14">
          <p:contentPart p14:bwMode="auto" r:id="rId6">
            <p14:nvContentPartPr>
              <p14:cNvPr id="1050540" name=""/>
              <p14:cNvContentPartPr/>
              <p14:nvPr/>
            </p14:nvContentPartPr>
            <p14:xfrm>
              <a:off x="1228979" y="3548513"/>
              <a:ext cx="135124" cy="143882"/>
            </p14:xfrm>
          </p:contentPart>
        </mc:Choice>
        <mc:Fallback>
          <p:sp>
            <p:nvSpPr>
              <p:cNvPr id="1050540" name=""/>
              <p:cNvSpPr/>
              <p:nvPr/>
            </p:nvSpPr>
            <p:spPr>
              <a:xfrm>
                <a:off x="1228979" y="3548513"/>
                <a:ext cx="135124" cy="143882"/>
              </a:xfrm>
            </p:spPr>
          </p:sp>
        </mc:Fallback>
      </mc:AlternateContent>
      <mc:AlternateContent xmlns:mc="http://schemas.openxmlformats.org/markup-compatibility/2006">
        <mc:Choice xmlns:p14="http://schemas.microsoft.com/office/powerpoint/2010/main" Requires="p14">
          <p:contentPart p14:bwMode="auto" r:id="rId7">
            <p14:nvContentPartPr>
              <p14:cNvPr id="1050541" name=""/>
              <p14:cNvContentPartPr/>
              <p14:nvPr/>
            </p14:nvContentPartPr>
            <p14:xfrm>
              <a:off x="1377383" y="3531229"/>
              <a:ext cx="68057" cy="124578"/>
            </p14:xfrm>
          </p:contentPart>
        </mc:Choice>
        <mc:Fallback>
          <p:sp>
            <p:nvSpPr>
              <p:cNvPr id="1050541" name=""/>
              <p:cNvSpPr/>
              <p:nvPr/>
            </p:nvSpPr>
            <p:spPr>
              <a:xfrm>
                <a:off x="1377383" y="3531229"/>
                <a:ext cx="68057" cy="124578"/>
              </a:xfrm>
            </p:spPr>
          </p:sp>
        </mc:Fallback>
      </mc:AlternateContent>
      <mc:AlternateContent xmlns:mc="http://schemas.openxmlformats.org/markup-compatibility/2006">
        <mc:Choice xmlns:p14="http://schemas.microsoft.com/office/powerpoint/2010/main" Requires="p14">
          <p:contentPart p14:bwMode="auto" r:id="rId8">
            <p14:nvContentPartPr>
              <p14:cNvPr id="1050542" name=""/>
              <p14:cNvContentPartPr/>
              <p14:nvPr/>
            </p14:nvContentPartPr>
            <p14:xfrm>
              <a:off x="1348809" y="3515632"/>
              <a:ext cx="146879" cy="183283"/>
            </p14:xfrm>
          </p:contentPart>
        </mc:Choice>
        <mc:Fallback>
          <p:sp>
            <p:nvSpPr>
              <p:cNvPr id="1050542" name=""/>
              <p:cNvSpPr/>
              <p:nvPr/>
            </p:nvSpPr>
            <p:spPr>
              <a:xfrm>
                <a:off x="1348809" y="3515632"/>
                <a:ext cx="146879" cy="183283"/>
              </a:xfrm>
            </p:spPr>
          </p:sp>
        </mc:Fallback>
      </mc:AlternateContent>
      <mc:AlternateContent xmlns:mc="http://schemas.openxmlformats.org/markup-compatibility/2006">
        <mc:Choice xmlns:p14="http://schemas.microsoft.com/office/powerpoint/2010/main" Requires="p14">
          <p:contentPart p14:bwMode="auto" r:id="rId9">
            <p14:nvContentPartPr>
              <p14:cNvPr id="1050543" name=""/>
              <p14:cNvContentPartPr/>
              <p14:nvPr/>
            </p14:nvContentPartPr>
            <p14:xfrm>
              <a:off x="1511758" y="3509342"/>
              <a:ext cx="172450" cy="160820"/>
            </p14:xfrm>
          </p:contentPart>
        </mc:Choice>
        <mc:Fallback>
          <p:sp>
            <p:nvSpPr>
              <p:cNvPr id="1050543" name=""/>
              <p:cNvSpPr/>
              <p:nvPr/>
            </p:nvSpPr>
            <p:spPr>
              <a:xfrm>
                <a:off x="1511758" y="3509342"/>
                <a:ext cx="172450" cy="160820"/>
              </a:xfrm>
            </p:spPr>
          </p:sp>
        </mc:Fallback>
      </mc:AlternateContent>
      <mc:AlternateContent xmlns:mc="http://schemas.openxmlformats.org/markup-compatibility/2006">
        <mc:Choice xmlns:p14="http://schemas.microsoft.com/office/powerpoint/2010/main" Requires="p14">
          <p:contentPart p14:bwMode="auto" r:id="rId10">
            <p14:nvContentPartPr>
              <p14:cNvPr id="1050544" name=""/>
              <p14:cNvContentPartPr/>
              <p14:nvPr/>
            </p14:nvContentPartPr>
            <p14:xfrm>
              <a:off x="1691965" y="3504737"/>
              <a:ext cx="98521" cy="322892"/>
            </p14:xfrm>
          </p:contentPart>
        </mc:Choice>
        <mc:Fallback>
          <p:sp>
            <p:nvSpPr>
              <p:cNvPr id="1050544" name=""/>
              <p:cNvSpPr/>
              <p:nvPr/>
            </p:nvSpPr>
            <p:spPr>
              <a:xfrm>
                <a:off x="1691965" y="3504737"/>
                <a:ext cx="98521" cy="322892"/>
              </a:xfrm>
            </p:spPr>
          </p:sp>
        </mc:Fallback>
      </mc:AlternateContent>
      <mc:AlternateContent xmlns:mc="http://schemas.openxmlformats.org/markup-compatibility/2006">
        <mc:Choice xmlns:p14="http://schemas.microsoft.com/office/powerpoint/2010/main" Requires="p14">
          <p:contentPart p14:bwMode="auto" r:id="rId11">
            <p14:nvContentPartPr>
              <p14:cNvPr id="1050545" name=""/>
              <p14:cNvContentPartPr/>
              <p14:nvPr/>
            </p14:nvContentPartPr>
            <p14:xfrm>
              <a:off x="0" y="0"/>
              <a:ext cx="0" cy="0"/>
            </p14:xfrm>
          </p:contentPart>
        </mc:Choice>
        <mc:Fallback>
          <p:sp>
            <p:nvSpPr>
              <p:cNvPr id="1050545"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12">
            <p14:nvContentPartPr>
              <p14:cNvPr id="1050546" name=""/>
              <p14:cNvContentPartPr/>
              <p14:nvPr/>
            </p14:nvContentPartPr>
            <p14:xfrm>
              <a:off x="1778557" y="3492964"/>
              <a:ext cx="148319" cy="158164"/>
            </p14:xfrm>
          </p:contentPart>
        </mc:Choice>
        <mc:Fallback>
          <p:sp>
            <p:nvSpPr>
              <p:cNvPr id="1050546" name=""/>
              <p:cNvSpPr/>
              <p:nvPr/>
            </p:nvSpPr>
            <p:spPr>
              <a:xfrm>
                <a:off x="1778557" y="3492964"/>
                <a:ext cx="148319" cy="158164"/>
              </a:xfrm>
            </p:spPr>
          </p:sp>
        </mc:Fallback>
      </mc:AlternateContent>
      <mc:AlternateContent xmlns:mc="http://schemas.openxmlformats.org/markup-compatibility/2006">
        <mc:Choice xmlns:p14="http://schemas.microsoft.com/office/powerpoint/2010/main" Requires="p14">
          <p:contentPart p14:bwMode="auto" r:id="rId13">
            <p14:nvContentPartPr>
              <p14:cNvPr id="1050547" name=""/>
              <p14:cNvContentPartPr/>
              <p14:nvPr/>
            </p14:nvContentPartPr>
            <p14:xfrm>
              <a:off x="2151410" y="3493408"/>
              <a:ext cx="41633" cy="363455"/>
            </p14:xfrm>
          </p:contentPart>
        </mc:Choice>
        <mc:Fallback>
          <p:sp>
            <p:nvSpPr>
              <p:cNvPr id="1050547" name=""/>
              <p:cNvSpPr/>
              <p:nvPr/>
            </p:nvSpPr>
            <p:spPr>
              <a:xfrm>
                <a:off x="2151410" y="3493408"/>
                <a:ext cx="41633" cy="363455"/>
              </a:xfrm>
            </p:spPr>
          </p:sp>
        </mc:Fallback>
      </mc:AlternateContent>
      <mc:AlternateContent xmlns:mc="http://schemas.openxmlformats.org/markup-compatibility/2006">
        <mc:Choice xmlns:p14="http://schemas.microsoft.com/office/powerpoint/2010/main" Requires="p14">
          <p:contentPart p14:bwMode="auto" r:id="rId14">
            <p14:nvContentPartPr>
              <p14:cNvPr id="1050548" name=""/>
              <p14:cNvContentPartPr/>
              <p14:nvPr/>
            </p14:nvContentPartPr>
            <p14:xfrm>
              <a:off x="2180100" y="3492773"/>
              <a:ext cx="66032" cy="149555"/>
            </p14:xfrm>
          </p:contentPart>
        </mc:Choice>
        <mc:Fallback>
          <p:sp>
            <p:nvSpPr>
              <p:cNvPr id="1050548" name=""/>
              <p:cNvSpPr/>
              <p:nvPr/>
            </p:nvSpPr>
            <p:spPr>
              <a:xfrm>
                <a:off x="2180100" y="3492773"/>
                <a:ext cx="66032" cy="149555"/>
              </a:xfrm>
            </p:spPr>
          </p:sp>
        </mc:Fallback>
      </mc:AlternateContent>
      <mc:AlternateContent xmlns:mc="http://schemas.openxmlformats.org/markup-compatibility/2006">
        <mc:Choice xmlns:p14="http://schemas.microsoft.com/office/powerpoint/2010/main" Requires="p14">
          <p:contentPart p14:bwMode="auto" r:id="rId15">
            <p14:nvContentPartPr>
              <p14:cNvPr id="1050549" name=""/>
              <p14:cNvContentPartPr/>
              <p14:nvPr/>
            </p14:nvContentPartPr>
            <p14:xfrm>
              <a:off x="2127281" y="3486717"/>
              <a:ext cx="51679" cy="5344"/>
            </p14:xfrm>
          </p:contentPart>
        </mc:Choice>
        <mc:Fallback>
          <p:sp>
            <p:nvSpPr>
              <p:cNvPr id="1050549" name=""/>
              <p:cNvSpPr/>
              <p:nvPr/>
            </p:nvSpPr>
            <p:spPr>
              <a:xfrm>
                <a:off x="2127281" y="3486717"/>
                <a:ext cx="51679" cy="5344"/>
              </a:xfrm>
            </p:spPr>
          </p:sp>
        </mc:Fallback>
      </mc:AlternateContent>
      <mc:AlternateContent xmlns:mc="http://schemas.openxmlformats.org/markup-compatibility/2006">
        <mc:Choice xmlns:p14="http://schemas.microsoft.com/office/powerpoint/2010/main" Requires="p14">
          <p:contentPart p14:bwMode="auto" r:id="rId16">
            <p14:nvContentPartPr>
              <p14:cNvPr id="1050550" name=""/>
              <p14:cNvContentPartPr/>
              <p14:nvPr/>
            </p14:nvContentPartPr>
            <p14:xfrm>
              <a:off x="2253233" y="3464836"/>
              <a:ext cx="138378" cy="209868"/>
            </p14:xfrm>
          </p:contentPart>
        </mc:Choice>
        <mc:Fallback>
          <p:sp>
            <p:nvSpPr>
              <p:cNvPr id="1050550" name=""/>
              <p:cNvSpPr/>
              <p:nvPr/>
            </p:nvSpPr>
            <p:spPr>
              <a:xfrm>
                <a:off x="2253233" y="3464836"/>
                <a:ext cx="138378" cy="209868"/>
              </a:xfrm>
            </p:spPr>
          </p:sp>
        </mc:Fallback>
      </mc:AlternateContent>
      <mc:AlternateContent xmlns:mc="http://schemas.openxmlformats.org/markup-compatibility/2006">
        <mc:Choice xmlns:p14="http://schemas.microsoft.com/office/powerpoint/2010/main" Requires="p14">
          <p:contentPart p14:bwMode="auto" r:id="rId17">
            <p14:nvContentPartPr>
              <p14:cNvPr id="1050551" name=""/>
              <p14:cNvContentPartPr/>
              <p14:nvPr/>
            </p14:nvContentPartPr>
            <p14:xfrm>
              <a:off x="2426351" y="3430427"/>
              <a:ext cx="149823" cy="217750"/>
            </p14:xfrm>
          </p:contentPart>
        </mc:Choice>
        <mc:Fallback>
          <p:sp>
            <p:nvSpPr>
              <p:cNvPr id="1050551" name=""/>
              <p:cNvSpPr/>
              <p:nvPr/>
            </p:nvSpPr>
            <p:spPr>
              <a:xfrm>
                <a:off x="2426351" y="3430427"/>
                <a:ext cx="149823" cy="217750"/>
              </a:xfrm>
            </p:spPr>
          </p:sp>
        </mc:Fallback>
      </mc:AlternateContent>
      <mc:AlternateContent xmlns:mc="http://schemas.openxmlformats.org/markup-compatibility/2006">
        <mc:Choice xmlns:p14="http://schemas.microsoft.com/office/powerpoint/2010/main" Requires="p14">
          <p:contentPart p14:bwMode="auto" r:id="rId18">
            <p14:nvContentPartPr>
              <p14:cNvPr id="1050552" name=""/>
              <p14:cNvContentPartPr/>
              <p14:nvPr/>
            </p14:nvContentPartPr>
            <p14:xfrm>
              <a:off x="2553212" y="3469708"/>
              <a:ext cx="136579" cy="161639"/>
            </p14:xfrm>
          </p:contentPart>
        </mc:Choice>
        <mc:Fallback>
          <p:sp>
            <p:nvSpPr>
              <p:cNvPr id="1050552" name=""/>
              <p:cNvSpPr/>
              <p:nvPr/>
            </p:nvSpPr>
            <p:spPr>
              <a:xfrm>
                <a:off x="2553212" y="3469708"/>
                <a:ext cx="136579" cy="161639"/>
              </a:xfrm>
            </p:spPr>
          </p:sp>
        </mc:Fallback>
      </mc:AlternateContent>
      <mc:AlternateContent xmlns:mc="http://schemas.openxmlformats.org/markup-compatibility/2006">
        <mc:Choice xmlns:p14="http://schemas.microsoft.com/office/powerpoint/2010/main" Requires="p14">
          <p:contentPart p14:bwMode="auto" r:id="rId19">
            <p14:nvContentPartPr>
              <p14:cNvPr id="1050553" name=""/>
              <p14:cNvContentPartPr/>
              <p14:nvPr/>
            </p14:nvContentPartPr>
            <p14:xfrm>
              <a:off x="2707007" y="3440072"/>
              <a:ext cx="71835" cy="184386"/>
            </p14:xfrm>
          </p:contentPart>
        </mc:Choice>
        <mc:Fallback>
          <p:sp>
            <p:nvSpPr>
              <p:cNvPr id="1050553" name=""/>
              <p:cNvSpPr/>
              <p:nvPr/>
            </p:nvSpPr>
            <p:spPr>
              <a:xfrm>
                <a:off x="2707007" y="3440072"/>
                <a:ext cx="71835" cy="184386"/>
              </a:xfrm>
            </p:spPr>
          </p:sp>
        </mc:Fallback>
      </mc:AlternateContent>
      <mc:AlternateContent xmlns:mc="http://schemas.openxmlformats.org/markup-compatibility/2006">
        <mc:Choice xmlns:p14="http://schemas.microsoft.com/office/powerpoint/2010/main" Requires="p14">
          <p:contentPart p14:bwMode="auto" r:id="rId20">
            <p14:nvContentPartPr>
              <p14:cNvPr id="1050554" name=""/>
              <p14:cNvContentPartPr/>
              <p14:nvPr/>
            </p14:nvContentPartPr>
            <p14:xfrm>
              <a:off x="2583034" y="3527696"/>
              <a:ext cx="99845" cy="87294"/>
            </p14:xfrm>
          </p:contentPart>
        </mc:Choice>
        <mc:Fallback>
          <p:sp>
            <p:nvSpPr>
              <p:cNvPr id="1050554" name=""/>
              <p:cNvSpPr/>
              <p:nvPr/>
            </p:nvSpPr>
            <p:spPr>
              <a:xfrm>
                <a:off x="2583034" y="3527696"/>
                <a:ext cx="99845" cy="87294"/>
              </a:xfrm>
            </p:spPr>
          </p:sp>
        </mc:Fallback>
      </mc:AlternateContent>
      <mc:AlternateContent xmlns:mc="http://schemas.openxmlformats.org/markup-compatibility/2006">
        <mc:Choice xmlns:p14="http://schemas.microsoft.com/office/powerpoint/2010/main" Requires="p14">
          <p:contentPart p14:bwMode="auto" r:id="rId21">
            <p14:nvContentPartPr>
              <p14:cNvPr id="1050555" name=""/>
              <p14:cNvContentPartPr/>
              <p14:nvPr/>
            </p14:nvContentPartPr>
            <p14:xfrm>
              <a:off x="2876054" y="3401976"/>
              <a:ext cx="133244" cy="214524"/>
            </p14:xfrm>
          </p:contentPart>
        </mc:Choice>
        <mc:Fallback>
          <p:sp>
            <p:nvSpPr>
              <p:cNvPr id="1050555" name=""/>
              <p:cNvSpPr/>
              <p:nvPr/>
            </p:nvSpPr>
            <p:spPr>
              <a:xfrm>
                <a:off x="2876054" y="3401976"/>
                <a:ext cx="133244" cy="214524"/>
              </a:xfrm>
            </p:spPr>
          </p:sp>
        </mc:Fallback>
      </mc:AlternateContent>
      <mc:AlternateContent xmlns:mc="http://schemas.openxmlformats.org/markup-compatibility/2006">
        <mc:Choice xmlns:p14="http://schemas.microsoft.com/office/powerpoint/2010/main" Requires="p14">
          <p:contentPart p14:bwMode="auto" r:id="rId22">
            <p14:nvContentPartPr>
              <p14:cNvPr id="1050556" name=""/>
              <p14:cNvContentPartPr/>
              <p14:nvPr/>
            </p14:nvContentPartPr>
            <p14:xfrm>
              <a:off x="2981949" y="3490233"/>
              <a:ext cx="19764" cy="103348"/>
            </p14:xfrm>
          </p:contentPart>
        </mc:Choice>
        <mc:Fallback>
          <p:sp>
            <p:nvSpPr>
              <p:cNvPr id="1050556" name=""/>
              <p:cNvSpPr/>
              <p:nvPr/>
            </p:nvSpPr>
            <p:spPr>
              <a:xfrm>
                <a:off x="2981949" y="3490233"/>
                <a:ext cx="19764" cy="103348"/>
              </a:xfrm>
            </p:spPr>
          </p:sp>
        </mc:Fallback>
      </mc:AlternateContent>
      <mc:AlternateContent xmlns:mc="http://schemas.openxmlformats.org/markup-compatibility/2006">
        <mc:Choice xmlns:p14="http://schemas.microsoft.com/office/powerpoint/2010/main" Requires="p14">
          <p:contentPart p14:bwMode="auto" r:id="rId23">
            <p14:nvContentPartPr>
              <p14:cNvPr id="1050557" name=""/>
              <p14:cNvContentPartPr/>
              <p14:nvPr/>
            </p14:nvContentPartPr>
            <p14:xfrm>
              <a:off x="3008618" y="3496583"/>
              <a:ext cx="90353" cy="103303"/>
            </p14:xfrm>
          </p:contentPart>
        </mc:Choice>
        <mc:Fallback>
          <p:sp>
            <p:nvSpPr>
              <p:cNvPr id="1050557" name=""/>
              <p:cNvSpPr/>
              <p:nvPr/>
            </p:nvSpPr>
            <p:spPr>
              <a:xfrm>
                <a:off x="3008618" y="3496583"/>
                <a:ext cx="90353" cy="103303"/>
              </a:xfrm>
            </p:spPr>
          </p:sp>
        </mc:Fallback>
      </mc:AlternateContent>
      <mc:AlternateContent xmlns:mc="http://schemas.openxmlformats.org/markup-compatibility/2006">
        <mc:Choice xmlns:p14="http://schemas.microsoft.com/office/powerpoint/2010/main" Requires="p14">
          <p:contentPart p14:bwMode="auto" r:id="rId24">
            <p14:nvContentPartPr>
              <p14:cNvPr id="1050558" name=""/>
              <p14:cNvContentPartPr/>
              <p14:nvPr/>
            </p14:nvContentPartPr>
            <p14:xfrm>
              <a:off x="3103228" y="3370862"/>
              <a:ext cx="24157" cy="69491"/>
            </p14:xfrm>
          </p:contentPart>
        </mc:Choice>
        <mc:Fallback>
          <p:sp>
            <p:nvSpPr>
              <p:cNvPr id="1050558" name=""/>
              <p:cNvSpPr/>
              <p:nvPr/>
            </p:nvSpPr>
            <p:spPr>
              <a:xfrm>
                <a:off x="3103228" y="3370862"/>
                <a:ext cx="24157" cy="69491"/>
              </a:xfrm>
            </p:spPr>
          </p:sp>
        </mc:Fallback>
      </mc:AlternateContent>
      <mc:AlternateContent xmlns:mc="http://schemas.openxmlformats.org/markup-compatibility/2006">
        <mc:Choice xmlns:p14="http://schemas.microsoft.com/office/powerpoint/2010/main" Requires="p14">
          <p:contentPart p14:bwMode="auto" r:id="rId25">
            <p14:nvContentPartPr>
              <p14:cNvPr id="1050559" name=""/>
              <p14:cNvContentPartPr/>
              <p14:nvPr/>
            </p14:nvContentPartPr>
            <p14:xfrm>
              <a:off x="3114947" y="3359504"/>
              <a:ext cx="123976" cy="145273"/>
            </p14:xfrm>
          </p:contentPart>
        </mc:Choice>
        <mc:Fallback>
          <p:sp>
            <p:nvSpPr>
              <p:cNvPr id="1050559" name=""/>
              <p:cNvSpPr/>
              <p:nvPr/>
            </p:nvSpPr>
            <p:spPr>
              <a:xfrm>
                <a:off x="3114947" y="3359504"/>
                <a:ext cx="123976" cy="145273"/>
              </a:xfrm>
            </p:spPr>
          </p:sp>
        </mc:Fallback>
      </mc:AlternateContent>
      <mc:AlternateContent xmlns:mc="http://schemas.openxmlformats.org/markup-compatibility/2006">
        <mc:Choice xmlns:p14="http://schemas.microsoft.com/office/powerpoint/2010/main" Requires="p14">
          <p:contentPart p14:bwMode="auto" r:id="rId26">
            <p14:nvContentPartPr>
              <p14:cNvPr id="1050560" name=""/>
              <p14:cNvContentPartPr/>
              <p14:nvPr/>
            </p14:nvContentPartPr>
            <p14:xfrm>
              <a:off x="3046889" y="3459121"/>
              <a:ext cx="72828" cy="196514"/>
            </p14:xfrm>
          </p:contentPart>
        </mc:Choice>
        <mc:Fallback>
          <p:sp>
            <p:nvSpPr>
              <p:cNvPr id="1050560" name=""/>
              <p:cNvSpPr/>
              <p:nvPr/>
            </p:nvSpPr>
            <p:spPr>
              <a:xfrm>
                <a:off x="3046889" y="3459121"/>
                <a:ext cx="72828" cy="196514"/>
              </a:xfrm>
            </p:spPr>
          </p:sp>
        </mc:Fallback>
      </mc:AlternateContent>
      <mc:AlternateContent xmlns:mc="http://schemas.openxmlformats.org/markup-compatibility/2006">
        <mc:Choice xmlns:p14="http://schemas.microsoft.com/office/powerpoint/2010/main" Requires="p14">
          <p:contentPart p14:bwMode="auto" r:id="rId27">
            <p14:nvContentPartPr>
              <p14:cNvPr id="1050561" name=""/>
              <p14:cNvContentPartPr/>
              <p14:nvPr/>
            </p14:nvContentPartPr>
            <p14:xfrm>
              <a:off x="3136246" y="3568333"/>
              <a:ext cx="219507" cy="90744"/>
            </p14:xfrm>
          </p:contentPart>
        </mc:Choice>
        <mc:Fallback>
          <p:sp>
            <p:nvSpPr>
              <p:cNvPr id="1050561" name=""/>
              <p:cNvSpPr/>
              <p:nvPr/>
            </p:nvSpPr>
            <p:spPr>
              <a:xfrm>
                <a:off x="3136246" y="3568333"/>
                <a:ext cx="219507" cy="90744"/>
              </a:xfrm>
            </p:spPr>
          </p:sp>
        </mc:Fallback>
      </mc:AlternateContent>
      <mc:AlternateContent xmlns:mc="http://schemas.openxmlformats.org/markup-compatibility/2006">
        <mc:Choice xmlns:p14="http://schemas.microsoft.com/office/powerpoint/2010/main" Requires="p14">
          <p:contentPart p14:bwMode="auto" r:id="rId28">
            <p14:nvContentPartPr>
              <p14:cNvPr id="1050562" name=""/>
              <p14:cNvContentPartPr/>
              <p14:nvPr/>
            </p14:nvContentPartPr>
            <p14:xfrm>
              <a:off x="3348961" y="3380387"/>
              <a:ext cx="121638" cy="192648"/>
            </p14:xfrm>
          </p:contentPart>
        </mc:Choice>
        <mc:Fallback>
          <p:sp>
            <p:nvSpPr>
              <p:cNvPr id="1050562" name=""/>
              <p:cNvSpPr/>
              <p:nvPr/>
            </p:nvSpPr>
            <p:spPr>
              <a:xfrm>
                <a:off x="3348961" y="3380387"/>
                <a:ext cx="121638" cy="192648"/>
              </a:xfrm>
            </p:spPr>
          </p:sp>
        </mc:Fallback>
      </mc:AlternateContent>
      <mc:AlternateContent xmlns:mc="http://schemas.openxmlformats.org/markup-compatibility/2006">
        <mc:Choice xmlns:p14="http://schemas.microsoft.com/office/powerpoint/2010/main" Requires="p14">
          <p:contentPart p14:bwMode="auto" r:id="rId29">
            <p14:nvContentPartPr>
              <p14:cNvPr id="1050563" name=""/>
              <p14:cNvContentPartPr/>
              <p14:nvPr/>
            </p14:nvContentPartPr>
            <p14:xfrm>
              <a:off x="3456722" y="3361339"/>
              <a:ext cx="75905" cy="216781"/>
            </p14:xfrm>
          </p:contentPart>
        </mc:Choice>
        <mc:Fallback>
          <p:sp>
            <p:nvSpPr>
              <p:cNvPr id="1050563" name=""/>
              <p:cNvSpPr/>
              <p:nvPr/>
            </p:nvSpPr>
            <p:spPr>
              <a:xfrm>
                <a:off x="3456722" y="3361339"/>
                <a:ext cx="75905" cy="216781"/>
              </a:xfrm>
            </p:spPr>
          </p:sp>
        </mc:Fallback>
      </mc:AlternateContent>
      <mc:AlternateContent xmlns:mc="http://schemas.openxmlformats.org/markup-compatibility/2006">
        <mc:Choice xmlns:p14="http://schemas.microsoft.com/office/powerpoint/2010/main" Requires="p14">
          <p:contentPart p14:bwMode="auto" r:id="rId30">
            <p14:nvContentPartPr>
              <p14:cNvPr id="1050564" name=""/>
              <p14:cNvContentPartPr/>
              <p14:nvPr/>
            </p14:nvContentPartPr>
            <p14:xfrm>
              <a:off x="3543262" y="3447692"/>
              <a:ext cx="64062" cy="193411"/>
            </p14:xfrm>
          </p:contentPart>
        </mc:Choice>
        <mc:Fallback>
          <p:sp>
            <p:nvSpPr>
              <p:cNvPr id="1050564" name=""/>
              <p:cNvSpPr/>
              <p:nvPr/>
            </p:nvSpPr>
            <p:spPr>
              <a:xfrm>
                <a:off x="3543262" y="3447692"/>
                <a:ext cx="64062" cy="193411"/>
              </a:xfrm>
            </p:spPr>
          </p:sp>
        </mc:Fallback>
      </mc:AlternateContent>
      <mc:AlternateContent xmlns:mc="http://schemas.openxmlformats.org/markup-compatibility/2006">
        <mc:Choice xmlns:p14="http://schemas.microsoft.com/office/powerpoint/2010/main" Requires="p14">
          <p:contentPart p14:bwMode="auto" r:id="rId31">
            <p14:nvContentPartPr>
              <p14:cNvPr id="1050565" name=""/>
              <p14:cNvContentPartPr/>
              <p14:nvPr/>
            </p14:nvContentPartPr>
            <p14:xfrm>
              <a:off x="0" y="0"/>
              <a:ext cx="0" cy="0"/>
            </p14:xfrm>
          </p:contentPart>
        </mc:Choice>
        <mc:Fallback>
          <p:sp>
            <p:nvSpPr>
              <p:cNvPr id="1050565" name=""/>
              <p:cNvSpPr/>
              <p:nvPr/>
            </p:nvSpPr>
            <p:spPr>
              <a:xfrm>
                <a:off x="0" y="0"/>
                <a:ext cx="0" cy="0"/>
              </a:xfrm>
            </p:spPr>
          </p:sp>
        </mc:Fallback>
      </mc:AlternateContent>
      <mc:AlternateContent xmlns:mc="http://schemas.openxmlformats.org/markup-compatibility/2006">
        <mc:Choice xmlns:p14="http://schemas.microsoft.com/office/powerpoint/2010/main" Requires="p14">
          <p:contentPart p14:bwMode="auto" r:id="rId32">
            <p14:nvContentPartPr>
              <p14:cNvPr id="1050566" name=""/>
              <p14:cNvContentPartPr/>
              <p14:nvPr/>
            </p14:nvContentPartPr>
            <p14:xfrm>
              <a:off x="3605488" y="3363598"/>
              <a:ext cx="179584" cy="32027"/>
            </p14:xfrm>
          </p:contentPart>
        </mc:Choice>
        <mc:Fallback>
          <p:sp>
            <p:nvSpPr>
              <p:cNvPr id="1050566" name=""/>
              <p:cNvSpPr/>
              <p:nvPr/>
            </p:nvSpPr>
            <p:spPr>
              <a:xfrm>
                <a:off x="3605488" y="3363598"/>
                <a:ext cx="179584" cy="32027"/>
              </a:xfrm>
            </p:spPr>
          </p:sp>
        </mc:Fallback>
      </mc:AlternateContent>
      <mc:AlternateContent xmlns:mc="http://schemas.openxmlformats.org/markup-compatibility/2006">
        <mc:Choice xmlns:p14="http://schemas.microsoft.com/office/powerpoint/2010/main" Requires="p14">
          <p:contentPart p14:bwMode="auto" r:id="rId33">
            <p14:nvContentPartPr>
              <p14:cNvPr id="1050567" name=""/>
              <p14:cNvContentPartPr/>
              <p14:nvPr/>
            </p14:nvContentPartPr>
            <p14:xfrm>
              <a:off x="3606343" y="3349275"/>
              <a:ext cx="143862" cy="275750"/>
            </p14:xfrm>
          </p:contentPart>
        </mc:Choice>
        <mc:Fallback>
          <p:sp>
            <p:nvSpPr>
              <p:cNvPr id="1050567" name=""/>
              <p:cNvSpPr/>
              <p:nvPr/>
            </p:nvSpPr>
            <p:spPr>
              <a:xfrm>
                <a:off x="3606343" y="3349275"/>
                <a:ext cx="143862" cy="275750"/>
              </a:xfrm>
            </p:spPr>
          </p:sp>
        </mc:Fallback>
      </mc:AlternateContent>
      <mc:AlternateContent xmlns:mc="http://schemas.openxmlformats.org/markup-compatibility/2006">
        <mc:Choice xmlns:p14="http://schemas.microsoft.com/office/powerpoint/2010/main" Requires="p14">
          <p:contentPart p14:bwMode="auto" r:id="rId34">
            <p14:nvContentPartPr>
              <p14:cNvPr id="1050568" name=""/>
              <p14:cNvContentPartPr/>
              <p14:nvPr/>
            </p14:nvContentPartPr>
            <p14:xfrm>
              <a:off x="3747722" y="3320347"/>
              <a:ext cx="113119" cy="51786"/>
            </p14:xfrm>
          </p:contentPart>
        </mc:Choice>
        <mc:Fallback>
          <p:sp>
            <p:nvSpPr>
              <p:cNvPr id="1050568" name=""/>
              <p:cNvSpPr/>
              <p:nvPr/>
            </p:nvSpPr>
            <p:spPr>
              <a:xfrm>
                <a:off x="3747722" y="3320347"/>
                <a:ext cx="113119" cy="51786"/>
              </a:xfrm>
            </p:spPr>
          </p:sp>
        </mc:Fallback>
      </mc:AlternateContent>
      <mc:AlternateContent xmlns:mc="http://schemas.openxmlformats.org/markup-compatibility/2006">
        <mc:Choice xmlns:p14="http://schemas.microsoft.com/office/powerpoint/2010/main" Requires="p14">
          <p:contentPart p14:bwMode="auto" r:id="rId35">
            <p14:nvContentPartPr>
              <p14:cNvPr id="1050569" name=""/>
              <p14:cNvContentPartPr/>
              <p14:nvPr/>
            </p14:nvContentPartPr>
            <p14:xfrm>
              <a:off x="3748356" y="3341020"/>
              <a:ext cx="35801" cy="47606"/>
            </p14:xfrm>
          </p:contentPart>
        </mc:Choice>
        <mc:Fallback>
          <p:sp>
            <p:nvSpPr>
              <p:cNvPr id="1050569" name=""/>
              <p:cNvSpPr/>
              <p:nvPr/>
            </p:nvSpPr>
            <p:spPr>
              <a:xfrm>
                <a:off x="3748356" y="3341020"/>
                <a:ext cx="35801" cy="47606"/>
              </a:xfrm>
            </p:spPr>
          </p:sp>
        </mc:Fallback>
      </mc:AlternateContent>
      <mc:AlternateContent xmlns:mc="http://schemas.openxmlformats.org/markup-compatibility/2006">
        <mc:Choice xmlns:p14="http://schemas.microsoft.com/office/powerpoint/2010/main" Requires="p14">
          <p:contentPart p14:bwMode="auto" r:id="rId36">
            <p14:nvContentPartPr>
              <p14:cNvPr id="1050570" name=""/>
              <p14:cNvContentPartPr/>
              <p14:nvPr/>
            </p14:nvContentPartPr>
            <p14:xfrm>
              <a:off x="3750897" y="3307368"/>
              <a:ext cx="93340" cy="122546"/>
            </p14:xfrm>
          </p:contentPart>
        </mc:Choice>
        <mc:Fallback>
          <p:sp>
            <p:nvSpPr>
              <p:cNvPr id="1050570" name=""/>
              <p:cNvSpPr/>
              <p:nvPr/>
            </p:nvSpPr>
            <p:spPr>
              <a:xfrm>
                <a:off x="3750897" y="3307368"/>
                <a:ext cx="93340" cy="122546"/>
              </a:xfrm>
            </p:spPr>
          </p:sp>
        </mc:Fallback>
      </mc:AlternateContent>
      <mc:AlternateContent xmlns:mc="http://schemas.openxmlformats.org/markup-compatibility/2006">
        <mc:Choice xmlns:p14="http://schemas.microsoft.com/office/powerpoint/2010/main" Requires="p14">
          <p:contentPart p14:bwMode="auto" r:id="rId37">
            <p14:nvContentPartPr>
              <p14:cNvPr id="1050571" name=""/>
              <p14:cNvContentPartPr/>
              <p14:nvPr/>
            </p14:nvContentPartPr>
            <p14:xfrm>
              <a:off x="3710258" y="3441342"/>
              <a:ext cx="63478" cy="148922"/>
            </p14:xfrm>
          </p:contentPart>
        </mc:Choice>
        <mc:Fallback>
          <p:sp>
            <p:nvSpPr>
              <p:cNvPr id="1050571" name=""/>
              <p:cNvSpPr/>
              <p:nvPr/>
            </p:nvSpPr>
            <p:spPr>
              <a:xfrm>
                <a:off x="3710258" y="3441342"/>
                <a:ext cx="63478" cy="148922"/>
              </a:xfrm>
            </p:spPr>
          </p:sp>
        </mc:Fallback>
      </mc:AlternateContent>
      <mc:AlternateContent xmlns:mc="http://schemas.openxmlformats.org/markup-compatibility/2006">
        <mc:Choice xmlns:p14="http://schemas.microsoft.com/office/powerpoint/2010/main" Requires="p14">
          <p:contentPart p14:bwMode="auto" r:id="rId38">
            <p14:nvContentPartPr>
              <p14:cNvPr id="1050572" name=""/>
              <p14:cNvContentPartPr/>
              <p14:nvPr/>
            </p14:nvContentPartPr>
            <p14:xfrm>
              <a:off x="3769311" y="3400154"/>
              <a:ext cx="122567" cy="217728"/>
            </p14:xfrm>
          </p:contentPart>
        </mc:Choice>
        <mc:Fallback>
          <p:sp>
            <p:nvSpPr>
              <p:cNvPr id="1050572" name=""/>
              <p:cNvSpPr/>
              <p:nvPr/>
            </p:nvSpPr>
            <p:spPr>
              <a:xfrm>
                <a:off x="3769311" y="3400154"/>
                <a:ext cx="122567" cy="217728"/>
              </a:xfrm>
            </p:spPr>
          </p:sp>
        </mc:Fallback>
      </mc:AlternateContent>
      <mc:AlternateContent xmlns:mc="http://schemas.openxmlformats.org/markup-compatibility/2006">
        <mc:Choice xmlns:p14="http://schemas.microsoft.com/office/powerpoint/2010/main" Requires="p14">
          <p:contentPart p14:bwMode="auto" r:id="rId39">
            <p14:nvContentPartPr>
              <p14:cNvPr id="1050573" name=""/>
              <p14:cNvContentPartPr/>
              <p14:nvPr/>
            </p14:nvContentPartPr>
            <p14:xfrm>
              <a:off x="3769945" y="3451825"/>
              <a:ext cx="98540" cy="58092"/>
            </p14:xfrm>
          </p:contentPart>
        </mc:Choice>
        <mc:Fallback>
          <p:sp>
            <p:nvSpPr>
              <p:cNvPr id="1050573" name=""/>
              <p:cNvSpPr/>
              <p:nvPr/>
            </p:nvSpPr>
            <p:spPr>
              <a:xfrm>
                <a:off x="3769945" y="3451825"/>
                <a:ext cx="98540" cy="58092"/>
              </a:xfrm>
            </p:spPr>
          </p:sp>
        </mc:Fallback>
      </mc:AlternateContent>
      <mc:AlternateContent xmlns:mc="http://schemas.openxmlformats.org/markup-compatibility/2006">
        <mc:Choice xmlns:p14="http://schemas.microsoft.com/office/powerpoint/2010/main" Requires="p14">
          <p:contentPart p14:bwMode="auto" r:id="rId40">
            <p14:nvContentPartPr>
              <p14:cNvPr id="1050574" name=""/>
              <p14:cNvContentPartPr/>
              <p14:nvPr/>
            </p14:nvContentPartPr>
            <p14:xfrm>
              <a:off x="3802952" y="3437533"/>
              <a:ext cx="104301" cy="158733"/>
            </p14:xfrm>
          </p:contentPart>
        </mc:Choice>
        <mc:Fallback>
          <p:sp>
            <p:nvSpPr>
              <p:cNvPr id="1050574" name=""/>
              <p:cNvSpPr/>
              <p:nvPr/>
            </p:nvSpPr>
            <p:spPr>
              <a:xfrm>
                <a:off x="3802952" y="3437533"/>
                <a:ext cx="104301" cy="158733"/>
              </a:xfrm>
            </p:spPr>
          </p:sp>
        </mc:Fallback>
      </mc:AlternateContent>
      <mc:AlternateContent xmlns:mc="http://schemas.openxmlformats.org/markup-compatibility/2006">
        <mc:Choice xmlns:p14="http://schemas.microsoft.com/office/powerpoint/2010/main" Requires="p14">
          <p:contentPart p14:bwMode="auto" r:id="rId41">
            <p14:nvContentPartPr>
              <p14:cNvPr id="1050575" name=""/>
              <p14:cNvContentPartPr/>
              <p14:nvPr/>
            </p14:nvContentPartPr>
            <p14:xfrm>
              <a:off x="3993455" y="3302541"/>
              <a:ext cx="99974" cy="247576"/>
            </p14:xfrm>
          </p:contentPart>
        </mc:Choice>
        <mc:Fallback>
          <p:sp>
            <p:nvSpPr>
              <p:cNvPr id="1050575" name=""/>
              <p:cNvSpPr/>
              <p:nvPr/>
            </p:nvSpPr>
            <p:spPr>
              <a:xfrm>
                <a:off x="3993455" y="3302541"/>
                <a:ext cx="99974" cy="247576"/>
              </a:xfrm>
            </p:spPr>
          </p:sp>
        </mc:Fallback>
      </mc:AlternateContent>
      <mc:AlternateContent xmlns:mc="http://schemas.openxmlformats.org/markup-compatibility/2006">
        <mc:Choice xmlns:p14="http://schemas.microsoft.com/office/powerpoint/2010/main" Requires="p14">
          <p:contentPart p14:bwMode="auto" r:id="rId42">
            <p14:nvContentPartPr>
              <p14:cNvPr id="1050576" name=""/>
              <p14:cNvContentPartPr/>
              <p14:nvPr/>
            </p14:nvContentPartPr>
            <p14:xfrm>
              <a:off x="3973395" y="3367053"/>
              <a:ext cx="75302" cy="137864"/>
            </p14:xfrm>
          </p:contentPart>
        </mc:Choice>
        <mc:Fallback>
          <p:sp>
            <p:nvSpPr>
              <p:cNvPr id="1050576" name=""/>
              <p:cNvSpPr/>
              <p:nvPr/>
            </p:nvSpPr>
            <p:spPr>
              <a:xfrm>
                <a:off x="3973395" y="3367053"/>
                <a:ext cx="75302" cy="137864"/>
              </a:xfrm>
            </p:spPr>
          </p:sp>
        </mc:Fallback>
      </mc:AlternateContent>
      <mc:AlternateContent xmlns:mc="http://schemas.openxmlformats.org/markup-compatibility/2006">
        <mc:Choice xmlns:p14="http://schemas.microsoft.com/office/powerpoint/2010/main" Requires="p14">
          <p:contentPart p14:bwMode="auto" r:id="rId43">
            <p14:nvContentPartPr>
              <p14:cNvPr id="1050577" name=""/>
              <p14:cNvContentPartPr/>
              <p14:nvPr/>
            </p14:nvContentPartPr>
            <p14:xfrm>
              <a:off x="4072191" y="3421659"/>
              <a:ext cx="49845" cy="109936"/>
            </p14:xfrm>
          </p:contentPart>
        </mc:Choice>
        <mc:Fallback>
          <p:sp>
            <p:nvSpPr>
              <p:cNvPr id="1050577" name=""/>
              <p:cNvSpPr/>
              <p:nvPr/>
            </p:nvSpPr>
            <p:spPr>
              <a:xfrm>
                <a:off x="4072191" y="3421659"/>
                <a:ext cx="49845" cy="109936"/>
              </a:xfrm>
            </p:spPr>
          </p:sp>
        </mc:Fallback>
      </mc:AlternateContent>
      <mc:AlternateContent xmlns:mc="http://schemas.openxmlformats.org/markup-compatibility/2006">
        <mc:Choice xmlns:p14="http://schemas.microsoft.com/office/powerpoint/2010/main" Requires="p14">
          <p:contentPart p14:bwMode="auto" r:id="rId44">
            <p14:nvContentPartPr>
              <p14:cNvPr id="1050578" name=""/>
              <p14:cNvContentPartPr/>
              <p14:nvPr/>
            </p14:nvContentPartPr>
            <p14:xfrm>
              <a:off x="4071556" y="3229269"/>
              <a:ext cx="35486" cy="45555"/>
            </p14:xfrm>
          </p:contentPart>
        </mc:Choice>
        <mc:Fallback>
          <p:sp>
            <p:nvSpPr>
              <p:cNvPr id="1050578" name=""/>
              <p:cNvSpPr/>
              <p:nvPr/>
            </p:nvSpPr>
            <p:spPr>
              <a:xfrm>
                <a:off x="4071556" y="3229269"/>
                <a:ext cx="35486" cy="45555"/>
              </a:xfrm>
            </p:spPr>
          </p:sp>
        </mc:Fallback>
      </mc:AlternateContent>
      <mc:AlternateContent xmlns:mc="http://schemas.openxmlformats.org/markup-compatibility/2006">
        <mc:Choice xmlns:p14="http://schemas.microsoft.com/office/powerpoint/2010/main" Requires="p14">
          <p:contentPart p14:bwMode="auto" r:id="rId45">
            <p14:nvContentPartPr>
              <p14:cNvPr id="1050579" name=""/>
              <p14:cNvContentPartPr/>
              <p14:nvPr/>
            </p14:nvContentPartPr>
            <p14:xfrm>
              <a:off x="3913135" y="3318829"/>
              <a:ext cx="343018" cy="262827"/>
            </p14:xfrm>
          </p:contentPart>
        </mc:Choice>
        <mc:Fallback>
          <p:sp>
            <p:nvSpPr>
              <p:cNvPr id="1050579" name=""/>
              <p:cNvSpPr/>
              <p:nvPr/>
            </p:nvSpPr>
            <p:spPr>
              <a:xfrm>
                <a:off x="3913135" y="3318829"/>
                <a:ext cx="343018" cy="262827"/>
              </a:xfrm>
            </p:spPr>
          </p:sp>
        </mc:Fallback>
      </mc:AlternateContent>
      <mc:AlternateContent xmlns:mc="http://schemas.openxmlformats.org/markup-compatibility/2006">
        <mc:Choice xmlns:p14="http://schemas.microsoft.com/office/powerpoint/2010/main" Requires="p14">
          <p:contentPart p14:bwMode="auto" r:id="rId46">
            <p14:nvContentPartPr>
              <p14:cNvPr id="1050580" name=""/>
              <p14:cNvContentPartPr/>
              <p14:nvPr/>
            </p14:nvContentPartPr>
            <p14:xfrm>
              <a:off x="0" y="0"/>
              <a:ext cx="0" cy="0"/>
            </p14:xfrm>
          </p:contentPart>
        </mc:Choice>
        <mc:Fallback>
          <p:sp>
            <p:nvSpPr>
              <p:cNvPr id="1050580" name=""/>
              <p:cNvSpPr/>
              <p:nvPr/>
            </p:nvSpPr>
            <p:spPr>
              <a:xfrm>
                <a:off x="0" y="0"/>
                <a:ext cx="0" cy="0"/>
              </a:xfrm>
            </p:spPr>
          </p:sp>
        </mc:Fallback>
      </mc:AlternateContent>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1" presetSubtype="0">
                                  <p:stCondLst>
                                    <p:cond delay="0"/>
                                  </p:stCondLst>
                                  <p:childTnLst>
                                    <p:set>
                                      <p:cBhvr>
                                        <p:cTn dur="1" fill="hold" id="6">
                                          <p:stCondLst>
                                            <p:cond delay="0"/>
                                          </p:stCondLst>
                                        </p:cTn>
                                        <p:tgtEl>
                                          <p:spTgt spid="76"/>
                                        </p:tgtEl>
                                        <p:attrNameLst>
                                          <p:attrName>style.visibility</p:attrName>
                                        </p:attrNameLst>
                                      </p:cBhvr>
                                      <p:to>
                                        <p:strVal val="visible"/>
                                      </p:to>
                                    </p:set>
                                  </p:childTnLst>
                                </p:cTn>
                              </p:par>
                            </p:childTnLst>
                          </p:cTn>
                        </p:par>
                      </p:childTnLst>
                    </p:cTn>
                  </p:par>
                  <p:par>
                    <p:cTn fill="hold" id="7">
                      <p:stCondLst>
                        <p:cond delay="indefinite"/>
                      </p:stCondLst>
                      <p:childTnLst>
                        <p:par>
                          <p:cTn fill="hold" id="8">
                            <p:stCondLst>
                              <p:cond delay="0"/>
                            </p:stCondLst>
                            <p:childTnLst>
                              <p:par>
                                <p:cTn fill="hold" id="9" nodeType="clickEffect" presetClass="entr" presetID="1" presetSubtype="0">
                                  <p:stCondLst>
                                    <p:cond delay="0"/>
                                  </p:stCondLst>
                                  <p:childTnLst>
                                    <p:set>
                                      <p:cBhvr>
                                        <p:cTn dur="1" fill="hold" id="10">
                                          <p:stCondLst>
                                            <p:cond delay="0"/>
                                          </p:stCondLst>
                                        </p:cTn>
                                        <p:tgtEl>
                                          <p:spTgt spid="78"/>
                                        </p:tgtEl>
                                        <p:attrNameLst>
                                          <p:attrName>style.visibility</p:attrName>
                                        </p:attrNameLst>
                                      </p:cBhvr>
                                      <p:to>
                                        <p:strVal val="visible"/>
                                      </p:to>
                                    </p:set>
                                  </p:childTnLst>
                                </p:cTn>
                              </p:par>
                            </p:childTnLst>
                          </p:cTn>
                        </p:par>
                      </p:childTnLst>
                    </p:cTn>
                  </p:par>
                  <p:par>
                    <p:cTn fill="hold" id="11">
                      <p:stCondLst>
                        <p:cond delay="indefinite"/>
                      </p:stCondLst>
                      <p:childTnLst>
                        <p:par>
                          <p:cTn fill="hold" id="12">
                            <p:stCondLst>
                              <p:cond delay="0"/>
                            </p:stCondLst>
                            <p:childTnLst>
                              <p:par>
                                <p:cTn fill="hold" id="13" nodeType="clickEffect" presetClass="entr" presetID="1" presetSubtype="0">
                                  <p:stCondLst>
                                    <p:cond delay="0"/>
                                  </p:stCondLst>
                                  <p:childTnLst>
                                    <p:set>
                                      <p:cBhvr>
                                        <p:cTn dur="1" fill="hold" id="14">
                                          <p:stCondLst>
                                            <p:cond delay="0"/>
                                          </p:stCondLst>
                                        </p:cTn>
                                        <p:tgtEl>
                                          <p:spTgt spid="80"/>
                                        </p:tgtEl>
                                        <p:attrNameLst>
                                          <p:attrName>style.visibility</p:attrName>
                                        </p:attrNameLst>
                                      </p:cBhvr>
                                      <p:to>
                                        <p:strVal val="visible"/>
                                      </p:to>
                                    </p:set>
                                  </p:childTnLst>
                                </p:cTn>
                              </p:par>
                            </p:childTnLst>
                          </p:cTn>
                        </p:par>
                      </p:childTnLst>
                    </p:cTn>
                  </p:par>
                  <p:par>
                    <p:cTn fill="hold" id="15">
                      <p:stCondLst>
                        <p:cond delay="indefinite"/>
                      </p:stCondLst>
                      <p:childTnLst>
                        <p:par>
                          <p:cTn fill="hold" id="16">
                            <p:stCondLst>
                              <p:cond delay="0"/>
                            </p:stCondLst>
                            <p:childTnLst>
                              <p:par>
                                <p:cTn fill="hold" id="17" nodeType="clickEffect" presetClass="entr" presetID="1" presetSubtype="0">
                                  <p:stCondLst>
                                    <p:cond delay="0"/>
                                  </p:stCondLst>
                                  <p:childTnLst>
                                    <p:set>
                                      <p:cBhvr>
                                        <p:cTn dur="1" fill="hold" id="18">
                                          <p:stCondLst>
                                            <p:cond delay="0"/>
                                          </p:stCondLst>
                                        </p:cTn>
                                        <p:tgtEl>
                                          <p:spTgt spid="82"/>
                                        </p:tgtEl>
                                        <p:attrNameLst>
                                          <p:attrName>style.visibility</p:attrName>
                                        </p:attrNameLst>
                                      </p:cBhvr>
                                      <p:to>
                                        <p:strVal val="visible"/>
                                      </p:to>
                                    </p:set>
                                  </p:childTnLst>
                                </p:cTn>
                              </p:par>
                            </p:childTnLst>
                          </p:cTn>
                        </p:par>
                      </p:childTnLst>
                    </p:cTn>
                  </p:par>
                  <p:par>
                    <p:cTn fill="hold" id="19">
                      <p:stCondLst>
                        <p:cond delay="indefinite"/>
                      </p:stCondLst>
                      <p:childTnLst>
                        <p:par>
                          <p:cTn fill="hold" id="20">
                            <p:stCondLst>
                              <p:cond delay="0"/>
                            </p:stCondLst>
                            <p:childTnLst>
                              <p:par>
                                <p:cTn fill="hold" grpId="0" id="21" nodeType="clickEffect" presetClass="entr" presetID="1" presetSubtype="0">
                                  <p:stCondLst>
                                    <p:cond delay="0"/>
                                  </p:stCondLst>
                                  <p:childTnLst>
                                    <p:set>
                                      <p:cBhvr>
                                        <p:cTn dur="1" fill="hold" id="22">
                                          <p:stCondLst>
                                            <p:cond delay="0"/>
                                          </p:stCondLst>
                                        </p:cTn>
                                        <p:tgtEl>
                                          <p:spTgt spid="1050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53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17" name=""/>
        <p:cNvGrpSpPr/>
        <p:nvPr/>
      </p:nvGrpSpPr>
      <p:grpSpPr>
        <a:xfrm>
          <a:off x="0" y="0"/>
          <a:ext cx="0" cy="0"/>
          <a:chOff x="0" y="0"/>
          <a:chExt cx="0" cy="0"/>
        </a:xfrm>
      </p:grpSpPr>
      <p:sp>
        <p:nvSpPr>
          <p:cNvPr id="1050916" name="标题 1"/>
          <p:cNvSpPr>
            <a:spLocks noGrp="1"/>
          </p:cNvSpPr>
          <p:nvPr>
            <p:ph type="title"/>
          </p:nvPr>
        </p:nvSpPr>
        <p:spPr/>
        <p:txBody>
          <a:bodyPr/>
          <a:p>
            <a:r>
              <a:rPr altLang="zh-CN" dirty="0" lang="en-US"/>
              <a:t>Summary</a:t>
            </a:r>
            <a:endParaRPr altLang="en-US" dirty="0" lang="zh-CN"/>
          </a:p>
        </p:txBody>
      </p:sp>
      <p:pic>
        <p:nvPicPr>
          <p:cNvPr id="2097202" name="Picture 2"/>
          <p:cNvPicPr>
            <a:picLocks noChangeAspect="1" noChangeArrowheads="1"/>
          </p:cNvPicPr>
          <p:nvPr/>
        </p:nvPicPr>
        <p:blipFill>
          <a:blip xmlns:r="http://schemas.openxmlformats.org/officeDocument/2006/relationships" r:embed="rId1"/>
          <a:srcRect/>
          <a:stretch>
            <a:fillRect/>
          </a:stretch>
        </p:blipFill>
        <p:spPr bwMode="auto">
          <a:xfrm>
            <a:off x="1549400" y="2468437"/>
            <a:ext cx="5234950" cy="3360863"/>
          </a:xfrm>
          <a:prstGeom prst="rect"/>
          <a:noFill/>
          <a:ln>
            <a:noFill/>
          </a:ln>
        </p:spPr>
      </p:pic>
      <p:sp>
        <p:nvSpPr>
          <p:cNvPr id="1050917" name="TextBox 3"/>
          <p:cNvSpPr txBox="1"/>
          <p:nvPr/>
        </p:nvSpPr>
        <p:spPr>
          <a:xfrm>
            <a:off x="3733800" y="1625599"/>
            <a:ext cx="3378200" cy="726440"/>
          </a:xfrm>
          <a:prstGeom prst="rect"/>
          <a:noFill/>
        </p:spPr>
        <p:txBody>
          <a:bodyPr rtlCol="0" wrap="square">
            <a:spAutoFit/>
          </a:bodyPr>
          <a:p>
            <a:r>
              <a:rPr altLang="zh-CN" b="1" dirty="0" sz="2200" lang="en-US">
                <a:solidFill>
                  <a:srgbClr val="0000CC"/>
                </a:solidFill>
                <a:latin typeface="+mj-lt"/>
                <a:ea typeface="+mj-ea"/>
                <a:cs typeface="+mj-cs"/>
              </a:rPr>
              <a:t> A</a:t>
            </a:r>
            <a:r>
              <a:rPr altLang="zh-CN" baseline="-25000" b="1" dirty="0" sz="2200" lang="en-US">
                <a:solidFill>
                  <a:srgbClr val="0000CC"/>
                </a:solidFill>
                <a:latin typeface="+mj-lt"/>
                <a:ea typeface="+mj-ea"/>
                <a:cs typeface="+mj-cs"/>
              </a:rPr>
              <a:t>c</a:t>
            </a:r>
            <a:r>
              <a:rPr altLang="zh-CN" b="1" dirty="0" sz="2200" lang="en-US">
                <a:solidFill>
                  <a:srgbClr val="0000CC"/>
                </a:solidFill>
                <a:latin typeface="+mj-lt"/>
                <a:ea typeface="+mj-ea"/>
                <a:cs typeface="+mj-cs"/>
              </a:rPr>
              <a:t>(</a:t>
            </a:r>
            <a:r>
              <a:rPr altLang="zh-CN" b="1" dirty="0" sz="2200" lang="el-GR">
                <a:solidFill>
                  <a:srgbClr val="0000CC"/>
                </a:solidFill>
                <a:latin typeface="+mj-lt"/>
                <a:ea typeface="+mj-ea"/>
                <a:cs typeface="+mj-cs"/>
              </a:rPr>
              <a:t>τ</a:t>
            </a:r>
            <a:r>
              <a:rPr altLang="zh-CN" b="1" dirty="0" sz="2200" lang="en-US">
                <a:solidFill>
                  <a:srgbClr val="0000CC"/>
                </a:solidFill>
                <a:latin typeface="+mj-lt"/>
                <a:ea typeface="+mj-ea"/>
                <a:cs typeface="+mj-cs"/>
              </a:rPr>
              <a:t>): Power delay profile</a:t>
            </a:r>
            <a:endParaRPr altLang="en-US" b="1" dirty="0" sz="2200" lang="zh-CN">
              <a:solidFill>
                <a:srgbClr val="0000CC"/>
              </a:solidFill>
              <a:latin typeface="+mj-lt"/>
              <a:ea typeface="+mj-ea"/>
              <a:cs typeface="+mj-cs"/>
            </a:endParaRPr>
          </a:p>
        </p:txBody>
      </p:sp>
      <p:cxnSp>
        <p:nvCxnSpPr>
          <p:cNvPr id="3145735" name="直接箭头连接符 5"/>
          <p:cNvCxnSpPr>
            <a:cxnSpLocks/>
          </p:cNvCxnSpPr>
          <p:nvPr/>
        </p:nvCxnSpPr>
        <p:spPr bwMode="auto">
          <a:xfrm flipV="1">
            <a:off x="4381500" y="2056486"/>
            <a:ext cx="0" cy="318414"/>
          </a:xfrm>
          <a:prstGeom prst="straightConnector1"/>
          <a:ln>
            <a:solidFill>
              <a:srgbClr val="0033CC"/>
            </a:solidFill>
            <a:headEnd type="none" w="sm" len="sm"/>
            <a:tailEnd type="arrow"/>
          </a:ln>
        </p:spPr>
        <p:style>
          <a:lnRef idx="3">
            <a:schemeClr val="dk1"/>
          </a:lnRef>
          <a:fillRef idx="0">
            <a:schemeClr val="dk1"/>
          </a:fillRef>
          <a:effectRef idx="2">
            <a:schemeClr val="dk1"/>
          </a:effectRef>
          <a:fontRef idx="minor">
            <a:schemeClr val="tx1"/>
          </a:fontRef>
        </p:style>
      </p:cxnSp>
      <p:sp>
        <p:nvSpPr>
          <p:cNvPr id="1050918" name="TextBox 7"/>
          <p:cNvSpPr txBox="1"/>
          <p:nvPr/>
        </p:nvSpPr>
        <p:spPr>
          <a:xfrm>
            <a:off x="4381500" y="2068272"/>
            <a:ext cx="3378200" cy="400110"/>
          </a:xfrm>
          <a:prstGeom prst="rect"/>
          <a:noFill/>
        </p:spPr>
        <p:txBody>
          <a:bodyPr rtlCol="0" wrap="square">
            <a:spAutoFit/>
          </a:bodyPr>
          <a:p>
            <a:r>
              <a:rPr altLang="zh-CN" b="1" dirty="0" sz="2000" lang="en-US">
                <a:solidFill>
                  <a:srgbClr val="0000CC"/>
                </a:solidFill>
                <a:latin typeface="+mj-lt"/>
                <a:ea typeface="+mj-ea"/>
                <a:cs typeface="+mj-cs"/>
              </a:rPr>
              <a:t> ∆t=0</a:t>
            </a:r>
            <a:endParaRPr altLang="en-US" b="1" dirty="0" sz="2000" lang="zh-CN">
              <a:solidFill>
                <a:srgbClr val="0000CC"/>
              </a:solidFill>
              <a:latin typeface="+mj-lt"/>
              <a:ea typeface="+mj-ea"/>
              <a:cs typeface="+mj-cs"/>
            </a:endParaRPr>
          </a:p>
        </p:txBody>
      </p:sp>
      <p:cxnSp>
        <p:nvCxnSpPr>
          <p:cNvPr id="3145736" name="直接箭头连接符 8"/>
          <p:cNvCxnSpPr>
            <a:cxnSpLocks/>
          </p:cNvCxnSpPr>
          <p:nvPr/>
        </p:nvCxnSpPr>
        <p:spPr bwMode="auto">
          <a:xfrm>
            <a:off x="6502400" y="2097334"/>
            <a:ext cx="0" cy="277566"/>
          </a:xfrm>
          <a:prstGeom prst="straightConnector1"/>
          <a:ln>
            <a:solidFill>
              <a:srgbClr val="0033CC"/>
            </a:solidFill>
            <a:headEnd type="none" w="sm" len="sm"/>
            <a:tailEnd type="arrow"/>
          </a:ln>
        </p:spPr>
        <p:style>
          <a:lnRef idx="3">
            <a:schemeClr val="dk1"/>
          </a:lnRef>
          <a:fillRef idx="0">
            <a:schemeClr val="dk1"/>
          </a:fillRef>
          <a:effectRef idx="2">
            <a:schemeClr val="dk1"/>
          </a:effectRef>
          <a:fontRef idx="minor">
            <a:schemeClr val="tx1"/>
          </a:fontRef>
        </p:style>
      </p:cxnSp>
      <p:sp>
        <p:nvSpPr>
          <p:cNvPr id="1050919" name="TextBox 10"/>
          <p:cNvSpPr txBox="1">
            <a:spLocks noChangeAspect="1" noMove="1" noResize="1" noRot="1" noAdjustHandles="1" noEditPoints="1" noChangeArrowheads="1" noChangeShapeType="1" noTextEdit="1"/>
          </p:cNvSpPr>
          <p:nvPr/>
        </p:nvSpPr>
        <p:spPr>
          <a:xfrm>
            <a:off x="6223000" y="2374900"/>
            <a:ext cx="3378200" cy="495328"/>
          </a:xfrm>
          <a:prstGeom prst="rect"/>
          <a:blipFill rotWithShape="1">
            <a:blip xmlns:r="http://schemas.openxmlformats.org/officeDocument/2006/relationships" r:embed="rId2"/>
            <a:stretch>
              <a:fillRect b="-18519"/>
            </a:stretch>
          </a:blipFill>
        </p:spPr>
        <p:txBody>
          <a:bodyPr/>
          <a:p>
            <a:r>
              <a:rPr altLang="en-US" lang="zh-CN">
                <a:noFill/>
              </a:rPr>
              <a:t> </a:t>
            </a:r>
          </a:p>
        </p:txBody>
      </p:sp>
      <p:cxnSp>
        <p:nvCxnSpPr>
          <p:cNvPr id="3145737" name="直接箭头连接符 12"/>
          <p:cNvCxnSpPr>
            <a:cxnSpLocks/>
          </p:cNvCxnSpPr>
          <p:nvPr/>
        </p:nvCxnSpPr>
        <p:spPr bwMode="auto">
          <a:xfrm>
            <a:off x="4221500" y="5829300"/>
            <a:ext cx="0" cy="277566"/>
          </a:xfrm>
          <a:prstGeom prst="straightConnector1"/>
          <a:ln>
            <a:solidFill>
              <a:srgbClr val="0033CC"/>
            </a:solidFill>
            <a:headEnd type="none" w="sm" len="sm"/>
            <a:tailEnd type="arrow"/>
          </a:ln>
        </p:spPr>
        <p:style>
          <a:lnRef idx="3">
            <a:schemeClr val="dk1"/>
          </a:lnRef>
          <a:fillRef idx="0">
            <a:schemeClr val="dk1"/>
          </a:fillRef>
          <a:effectRef idx="2">
            <a:schemeClr val="dk1"/>
          </a:effectRef>
          <a:fontRef idx="minor">
            <a:schemeClr val="tx1"/>
          </a:fontRef>
        </p:style>
      </p:cxnSp>
      <p:sp>
        <p:nvSpPr>
          <p:cNvPr id="1050920" name="TextBox 13"/>
          <p:cNvSpPr txBox="1"/>
          <p:nvPr/>
        </p:nvSpPr>
        <p:spPr>
          <a:xfrm>
            <a:off x="4381500" y="5768028"/>
            <a:ext cx="3378200" cy="400110"/>
          </a:xfrm>
          <a:prstGeom prst="rect"/>
          <a:noFill/>
        </p:spPr>
        <p:txBody>
          <a:bodyPr rtlCol="0" wrap="square">
            <a:spAutoFit/>
          </a:bodyPr>
          <a:p>
            <a:r>
              <a:rPr altLang="zh-CN" b="1" dirty="0" sz="2000" lang="en-US">
                <a:solidFill>
                  <a:srgbClr val="0000CC"/>
                </a:solidFill>
                <a:latin typeface="+mj-lt"/>
                <a:ea typeface="+mj-ea"/>
                <a:cs typeface="+mj-cs"/>
              </a:rPr>
              <a:t> ∆f=0</a:t>
            </a:r>
            <a:endParaRPr altLang="en-US" b="1" dirty="0" sz="2000" lang="zh-CN">
              <a:solidFill>
                <a:srgbClr val="0000CC"/>
              </a:solidFill>
              <a:latin typeface="+mj-lt"/>
              <a:ea typeface="+mj-ea"/>
              <a:cs typeface="+mj-cs"/>
            </a:endParaRPr>
          </a:p>
        </p:txBody>
      </p:sp>
      <p:sp>
        <p:nvSpPr>
          <p:cNvPr id="1050921" name="TextBox 14"/>
          <p:cNvSpPr txBox="1"/>
          <p:nvPr/>
        </p:nvSpPr>
        <p:spPr>
          <a:xfrm>
            <a:off x="3784600" y="6181755"/>
            <a:ext cx="4419600" cy="430887"/>
          </a:xfrm>
          <a:prstGeom prst="rect"/>
          <a:noFill/>
        </p:spPr>
        <p:txBody>
          <a:bodyPr rtlCol="0" wrap="square">
            <a:spAutoFit/>
          </a:bodyPr>
          <a:p>
            <a:r>
              <a:rPr altLang="zh-CN" b="1" dirty="0" sz="2200" lang="en-US">
                <a:solidFill>
                  <a:srgbClr val="0000CC"/>
                </a:solidFill>
                <a:latin typeface="+mj-lt"/>
                <a:ea typeface="+mj-ea"/>
                <a:cs typeface="+mj-cs"/>
              </a:rPr>
              <a:t> </a:t>
            </a:r>
            <a:r>
              <a:rPr altLang="zh-CN" b="1" dirty="0" sz="2200" lang="en-US" err="1">
                <a:solidFill>
                  <a:srgbClr val="0000CC"/>
                </a:solidFill>
                <a:latin typeface="+mj-lt"/>
                <a:ea typeface="+mj-ea"/>
                <a:cs typeface="+mj-cs"/>
              </a:rPr>
              <a:t>S</a:t>
            </a:r>
            <a:r>
              <a:rPr altLang="zh-CN" baseline="-25000" b="1" dirty="0" sz="2200" lang="en-US" err="1">
                <a:solidFill>
                  <a:srgbClr val="0000CC"/>
                </a:solidFill>
                <a:latin typeface="+mj-lt"/>
                <a:ea typeface="+mj-ea"/>
                <a:cs typeface="+mj-cs"/>
              </a:rPr>
              <a:t>c</a:t>
            </a:r>
            <a:r>
              <a:rPr altLang="zh-CN" b="1" dirty="0" sz="2200" lang="en-US">
                <a:solidFill>
                  <a:srgbClr val="0000CC"/>
                </a:solidFill>
                <a:latin typeface="+mj-lt"/>
                <a:ea typeface="+mj-ea"/>
                <a:cs typeface="+mj-cs"/>
              </a:rPr>
              <a:t>(</a:t>
            </a:r>
            <a:r>
              <a:rPr altLang="zh-CN" dirty="0" sz="2000" lang="en-US">
                <a:solidFill>
                  <a:srgbClr val="0033CC"/>
                </a:solidFill>
                <a:latin typeface="Symbol" pitchFamily="18" charset="2"/>
              </a:rPr>
              <a:t>r</a:t>
            </a:r>
            <a:r>
              <a:rPr altLang="zh-CN" b="1" dirty="0" sz="2200" lang="en-US">
                <a:solidFill>
                  <a:srgbClr val="0000CC"/>
                </a:solidFill>
                <a:latin typeface="+mj-lt"/>
                <a:ea typeface="+mj-ea"/>
                <a:cs typeface="+mj-cs"/>
              </a:rPr>
              <a:t>): Doppler power spectrum</a:t>
            </a:r>
            <a:endParaRPr altLang="en-US" b="1" dirty="0" sz="2200" lang="zh-CN">
              <a:solidFill>
                <a:srgbClr val="0000CC"/>
              </a:solidFill>
              <a:latin typeface="+mj-lt"/>
              <a:ea typeface="+mj-ea"/>
              <a:cs typeface="+mj-cs"/>
            </a:endParaRPr>
          </a:p>
        </p:txBody>
      </p:sp>
      <p:cxnSp>
        <p:nvCxnSpPr>
          <p:cNvPr id="3145738" name="直接箭头连接符 15"/>
          <p:cNvCxnSpPr>
            <a:cxnSpLocks/>
          </p:cNvCxnSpPr>
          <p:nvPr/>
        </p:nvCxnSpPr>
        <p:spPr bwMode="auto">
          <a:xfrm flipV="1">
            <a:off x="6515100" y="5940852"/>
            <a:ext cx="0" cy="318414"/>
          </a:xfrm>
          <a:prstGeom prst="straightConnector1"/>
          <a:ln>
            <a:solidFill>
              <a:srgbClr val="0033CC"/>
            </a:solidFill>
            <a:headEnd type="none" w="sm" len="sm"/>
            <a:tailEnd type="arrow"/>
          </a:ln>
        </p:spPr>
        <p:style>
          <a:lnRef idx="3">
            <a:schemeClr val="dk1"/>
          </a:lnRef>
          <a:fillRef idx="0">
            <a:schemeClr val="dk1"/>
          </a:fillRef>
          <a:effectRef idx="2">
            <a:schemeClr val="dk1"/>
          </a:effectRef>
          <a:fontRef idx="minor">
            <a:schemeClr val="tx1"/>
          </a:fontRef>
        </p:style>
      </p:cxnSp>
      <p:sp>
        <p:nvSpPr>
          <p:cNvPr id="1050922" name="TextBox 16"/>
          <p:cNvSpPr txBox="1"/>
          <p:nvPr/>
        </p:nvSpPr>
        <p:spPr>
          <a:xfrm>
            <a:off x="6223000" y="5473700"/>
            <a:ext cx="3378200" cy="430887"/>
          </a:xfrm>
          <a:prstGeom prst="rect"/>
          <a:noFill/>
        </p:spPr>
        <p:txBody>
          <a:bodyPr rtlCol="0" wrap="square">
            <a:spAutoFit/>
          </a:bodyPr>
          <a:p>
            <a:r>
              <a:rPr altLang="zh-CN" b="1" dirty="0" sz="2200" lang="en-US">
                <a:solidFill>
                  <a:srgbClr val="0000CC"/>
                </a:solidFill>
                <a:latin typeface="+mj-lt"/>
                <a:ea typeface="+mj-ea"/>
                <a:cs typeface="+mj-cs"/>
              </a:rPr>
              <a:t>B</a:t>
            </a:r>
            <a:r>
              <a:rPr altLang="zh-CN" baseline="-25000" b="1" dirty="0" sz="2200" lang="en-US">
                <a:solidFill>
                  <a:srgbClr val="0000CC"/>
                </a:solidFill>
                <a:latin typeface="+mj-lt"/>
                <a:ea typeface="+mj-ea"/>
                <a:cs typeface="+mj-cs"/>
              </a:rPr>
              <a:t>D</a:t>
            </a:r>
            <a:r>
              <a:rPr altLang="zh-CN" b="1" dirty="0" sz="2200" lang="en-US">
                <a:solidFill>
                  <a:srgbClr val="0000CC"/>
                </a:solidFill>
                <a:latin typeface="+mj-lt"/>
                <a:ea typeface="+mj-ea"/>
                <a:cs typeface="+mj-cs"/>
              </a:rPr>
              <a:t>: Doppler spread</a:t>
            </a:r>
            <a:endParaRPr altLang="en-US" b="1" dirty="0" sz="2200" lang="zh-CN">
              <a:solidFill>
                <a:srgbClr val="0000CC"/>
              </a:solidFill>
              <a:latin typeface="+mj-lt"/>
              <a:ea typeface="+mj-ea"/>
              <a:cs typeface="+mj-cs"/>
            </a:endParaRPr>
          </a:p>
        </p:txBody>
      </p:sp>
      <p:sp>
        <p:nvSpPr>
          <p:cNvPr id="1050923" name="TextBox 17"/>
          <p:cNvSpPr txBox="1"/>
          <p:nvPr/>
        </p:nvSpPr>
        <p:spPr>
          <a:xfrm>
            <a:off x="1384300" y="3438044"/>
            <a:ext cx="850900" cy="400110"/>
          </a:xfrm>
          <a:prstGeom prst="rect"/>
          <a:noFill/>
        </p:spPr>
        <p:txBody>
          <a:bodyPr rtlCol="0" wrap="square">
            <a:spAutoFit/>
          </a:bodyPr>
          <a:p>
            <a:r>
              <a:rPr altLang="zh-CN" b="1" dirty="0" sz="2000" lang="en-US">
                <a:solidFill>
                  <a:srgbClr val="0000CC"/>
                </a:solidFill>
                <a:latin typeface="+mj-lt"/>
                <a:ea typeface="+mj-ea"/>
                <a:cs typeface="+mj-cs"/>
              </a:rPr>
              <a:t> ∆t=0</a:t>
            </a:r>
            <a:endParaRPr altLang="en-US" b="1" dirty="0" sz="2000" lang="zh-CN">
              <a:solidFill>
                <a:srgbClr val="0000CC"/>
              </a:solidFill>
              <a:latin typeface="+mj-lt"/>
              <a:ea typeface="+mj-ea"/>
              <a:cs typeface="+mj-cs"/>
            </a:endParaRPr>
          </a:p>
        </p:txBody>
      </p:sp>
      <p:sp>
        <p:nvSpPr>
          <p:cNvPr id="1050924" name="TextBox 18"/>
          <p:cNvSpPr txBox="1"/>
          <p:nvPr/>
        </p:nvSpPr>
        <p:spPr>
          <a:xfrm>
            <a:off x="1346200" y="4411356"/>
            <a:ext cx="889000" cy="400110"/>
          </a:xfrm>
          <a:prstGeom prst="rect"/>
          <a:noFill/>
        </p:spPr>
        <p:txBody>
          <a:bodyPr rtlCol="0" wrap="square">
            <a:spAutoFit/>
          </a:bodyPr>
          <a:p>
            <a:r>
              <a:rPr altLang="zh-CN" b="1" dirty="0" sz="2000" lang="en-US">
                <a:solidFill>
                  <a:srgbClr val="0000CC"/>
                </a:solidFill>
                <a:latin typeface="+mj-lt"/>
                <a:ea typeface="+mj-ea"/>
                <a:cs typeface="+mj-cs"/>
              </a:rPr>
              <a:t> ∆f=0</a:t>
            </a:r>
            <a:endParaRPr altLang="en-US" b="1" dirty="0" sz="2000" lang="zh-CN">
              <a:solidFill>
                <a:srgbClr val="0000CC"/>
              </a:solidFill>
              <a:latin typeface="+mj-lt"/>
              <a:ea typeface="+mj-ea"/>
              <a:cs typeface="+mj-cs"/>
            </a:endParaRPr>
          </a:p>
        </p:txBody>
      </p:sp>
      <p:cxnSp>
        <p:nvCxnSpPr>
          <p:cNvPr id="3145739" name="直接箭头连接符 19"/>
          <p:cNvCxnSpPr>
            <a:cxnSpLocks/>
          </p:cNvCxnSpPr>
          <p:nvPr/>
        </p:nvCxnSpPr>
        <p:spPr bwMode="auto">
          <a:xfrm flipH="1" flipV="1">
            <a:off x="1244600" y="3327400"/>
            <a:ext cx="355600" cy="674020"/>
          </a:xfrm>
          <a:prstGeom prst="straightConnector1"/>
          <a:ln>
            <a:solidFill>
              <a:srgbClr val="0033CC"/>
            </a:solidFill>
            <a:headEnd type="none" w="sm" len="sm"/>
            <a:tailEnd type="arrow"/>
          </a:ln>
        </p:spPr>
        <p:style>
          <a:lnRef idx="3">
            <a:schemeClr val="dk1"/>
          </a:lnRef>
          <a:fillRef idx="0">
            <a:schemeClr val="dk1"/>
          </a:fillRef>
          <a:effectRef idx="2">
            <a:schemeClr val="dk1"/>
          </a:effectRef>
          <a:fontRef idx="minor">
            <a:schemeClr val="tx1"/>
          </a:fontRef>
        </p:style>
      </p:cxnSp>
      <p:cxnSp>
        <p:nvCxnSpPr>
          <p:cNvPr id="3145740" name="直接箭头连接符 21"/>
          <p:cNvCxnSpPr>
            <a:cxnSpLocks/>
          </p:cNvCxnSpPr>
          <p:nvPr/>
        </p:nvCxnSpPr>
        <p:spPr bwMode="auto">
          <a:xfrm flipH="1">
            <a:off x="1244600" y="4063086"/>
            <a:ext cx="355600" cy="808344"/>
          </a:xfrm>
          <a:prstGeom prst="straightConnector1"/>
          <a:ln>
            <a:solidFill>
              <a:srgbClr val="0033CC"/>
            </a:solidFill>
            <a:headEnd type="none" w="sm" len="sm"/>
            <a:tailEnd type="arrow"/>
          </a:ln>
        </p:spPr>
        <p:style>
          <a:lnRef idx="3">
            <a:schemeClr val="dk1"/>
          </a:lnRef>
          <a:fillRef idx="0">
            <a:schemeClr val="dk1"/>
          </a:fillRef>
          <a:effectRef idx="2">
            <a:schemeClr val="dk1"/>
          </a:effectRef>
          <a:fontRef idx="minor">
            <a:schemeClr val="tx1"/>
          </a:fontRef>
        </p:style>
      </p:cxnSp>
      <p:sp>
        <p:nvSpPr>
          <p:cNvPr id="1050925" name="TextBox 23"/>
          <p:cNvSpPr txBox="1">
            <a:spLocks noChangeAspect="1" noMove="1" noResize="1" noRot="1" noAdjustHandles="1" noEditPoints="1" noChangeArrowheads="1" noChangeShapeType="1" noTextEdit="1"/>
          </p:cNvSpPr>
          <p:nvPr/>
        </p:nvSpPr>
        <p:spPr>
          <a:xfrm>
            <a:off x="120650" y="2622564"/>
            <a:ext cx="3378200" cy="453137"/>
          </a:xfrm>
          <a:prstGeom prst="rect"/>
          <a:blipFill rotWithShape="1">
            <a:blip xmlns:r="http://schemas.openxmlformats.org/officeDocument/2006/relationships" r:embed="rId3"/>
            <a:stretch>
              <a:fillRect l="-542" t="-2667" b="-25333"/>
            </a:stretch>
          </a:blipFill>
        </p:spPr>
        <p:txBody>
          <a:bodyPr/>
          <a:p>
            <a:r>
              <a:rPr altLang="en-US" lang="zh-CN">
                <a:noFill/>
              </a:rPr>
              <a:t> </a:t>
            </a:r>
          </a:p>
        </p:txBody>
      </p:sp>
      <p:sp>
        <p:nvSpPr>
          <p:cNvPr id="1050926" name="TextBox 24"/>
          <p:cNvSpPr txBox="1">
            <a:spLocks noChangeAspect="1" noMove="1" noResize="1" noRot="1" noAdjustHandles="1" noEditPoints="1" noChangeArrowheads="1" noChangeShapeType="1" noTextEdit="1"/>
          </p:cNvSpPr>
          <p:nvPr/>
        </p:nvSpPr>
        <p:spPr>
          <a:xfrm>
            <a:off x="76200" y="4984764"/>
            <a:ext cx="3378200" cy="453137"/>
          </a:xfrm>
          <a:prstGeom prst="rect"/>
          <a:blipFill rotWithShape="1">
            <a:blip xmlns:r="http://schemas.openxmlformats.org/officeDocument/2006/relationships" r:embed="rId4"/>
            <a:stretch>
              <a:fillRect l="-542" t="-2703" b="-27027"/>
            </a:stretch>
          </a:blipFill>
        </p:spPr>
        <p:txBody>
          <a:bodyPr/>
          <a:p>
            <a:r>
              <a:rPr altLang="en-US" lang="zh-CN">
                <a:noFill/>
              </a:rPr>
              <a:t> </a:t>
            </a:r>
          </a:p>
        </p:txBody>
      </p:sp>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grpId="0" id="5" nodeType="clickEffect" presetClass="entr" presetID="1" presetSubtype="0">
                                  <p:stCondLst>
                                    <p:cond delay="0"/>
                                  </p:stCondLst>
                                  <p:childTnLst>
                                    <p:set>
                                      <p:cBhvr>
                                        <p:cTn dur="1" fill="hold" id="6">
                                          <p:stCondLst>
                                            <p:cond delay="0"/>
                                          </p:stCondLst>
                                        </p:cTn>
                                        <p:tgtEl>
                                          <p:spTgt spid="1050918"/>
                                        </p:tgtEl>
                                        <p:attrNameLst>
                                          <p:attrName>style.visibility</p:attrName>
                                        </p:attrNameLst>
                                      </p:cBhvr>
                                      <p:to>
                                        <p:strVal val="visible"/>
                                      </p:to>
                                    </p:set>
                                  </p:childTnLst>
                                </p:cTn>
                              </p:par>
                              <p:par>
                                <p:cTn fill="hold" id="7" nodeType="withEffect" presetClass="entr" presetID="1" presetSubtype="0">
                                  <p:stCondLst>
                                    <p:cond delay="0"/>
                                  </p:stCondLst>
                                  <p:childTnLst>
                                    <p:set>
                                      <p:cBhvr>
                                        <p:cTn dur="1" fill="hold" id="8">
                                          <p:stCondLst>
                                            <p:cond delay="0"/>
                                          </p:stCondLst>
                                        </p:cTn>
                                        <p:tgtEl>
                                          <p:spTgt spid="3145735"/>
                                        </p:tgtEl>
                                        <p:attrNameLst>
                                          <p:attrName>style.visibility</p:attrName>
                                        </p:attrNameLst>
                                      </p:cBhvr>
                                      <p:to>
                                        <p:strVal val="visible"/>
                                      </p:to>
                                    </p:set>
                                  </p:childTnLst>
                                </p:cTn>
                              </p:par>
                              <p:par>
                                <p:cTn fill="hold" grpId="0" id="9" nodeType="withEffect" presetClass="entr" presetID="1" presetSubtype="0">
                                  <p:stCondLst>
                                    <p:cond delay="0"/>
                                  </p:stCondLst>
                                  <p:childTnLst>
                                    <p:set>
                                      <p:cBhvr>
                                        <p:cTn dur="1" fill="hold" id="10">
                                          <p:stCondLst>
                                            <p:cond delay="0"/>
                                          </p:stCondLst>
                                        </p:cTn>
                                        <p:tgtEl>
                                          <p:spTgt spid="1050917"/>
                                        </p:tgtEl>
                                        <p:attrNameLst>
                                          <p:attrName>style.visibility</p:attrName>
                                        </p:attrNameLst>
                                      </p:cBhvr>
                                      <p:to>
                                        <p:strVal val="visible"/>
                                      </p:to>
                                    </p:set>
                                  </p:childTnLst>
                                </p:cTn>
                              </p:par>
                            </p:childTnLst>
                          </p:cTn>
                        </p:par>
                      </p:childTnLst>
                    </p:cTn>
                  </p:par>
                  <p:par>
                    <p:cTn fill="hold" id="11">
                      <p:stCondLst>
                        <p:cond delay="indefinite"/>
                      </p:stCondLst>
                      <p:childTnLst>
                        <p:par>
                          <p:cTn fill="hold" id="12">
                            <p:stCondLst>
                              <p:cond delay="0"/>
                            </p:stCondLst>
                            <p:childTnLst>
                              <p:par>
                                <p:cTn fill="hold" id="13" nodeType="clickEffect" presetClass="entr" presetID="1" presetSubtype="0">
                                  <p:stCondLst>
                                    <p:cond delay="0"/>
                                  </p:stCondLst>
                                  <p:childTnLst>
                                    <p:set>
                                      <p:cBhvr>
                                        <p:cTn dur="1" fill="hold" id="14">
                                          <p:stCondLst>
                                            <p:cond delay="0"/>
                                          </p:stCondLst>
                                        </p:cTn>
                                        <p:tgtEl>
                                          <p:spTgt spid="3145736"/>
                                        </p:tgtEl>
                                        <p:attrNameLst>
                                          <p:attrName>style.visibility</p:attrName>
                                        </p:attrNameLst>
                                      </p:cBhvr>
                                      <p:to>
                                        <p:strVal val="visible"/>
                                      </p:to>
                                    </p:set>
                                  </p:childTnLst>
                                </p:cTn>
                              </p:par>
                              <p:par>
                                <p:cTn fill="hold" grpId="0" id="15" nodeType="withEffect" presetClass="entr" presetID="1" presetSubtype="0">
                                  <p:stCondLst>
                                    <p:cond delay="0"/>
                                  </p:stCondLst>
                                  <p:childTnLst>
                                    <p:set>
                                      <p:cBhvr>
                                        <p:cTn dur="1" fill="hold" id="16">
                                          <p:stCondLst>
                                            <p:cond delay="0"/>
                                          </p:stCondLst>
                                        </p:cTn>
                                        <p:tgtEl>
                                          <p:spTgt spid="1050919"/>
                                        </p:tgtEl>
                                        <p:attrNameLst>
                                          <p:attrName>style.visibility</p:attrName>
                                        </p:attrNameLst>
                                      </p:cBhvr>
                                      <p:to>
                                        <p:strVal val="visible"/>
                                      </p:to>
                                    </p:set>
                                  </p:childTnLst>
                                </p:cTn>
                              </p:par>
                            </p:childTnLst>
                          </p:cTn>
                        </p:par>
                      </p:childTnLst>
                    </p:cTn>
                  </p:par>
                  <p:par>
                    <p:cTn fill="hold" id="17">
                      <p:stCondLst>
                        <p:cond delay="indefinite"/>
                      </p:stCondLst>
                      <p:childTnLst>
                        <p:par>
                          <p:cTn fill="hold" id="18">
                            <p:stCondLst>
                              <p:cond delay="0"/>
                            </p:stCondLst>
                            <p:childTnLst>
                              <p:par>
                                <p:cTn fill="hold" id="19" nodeType="clickEffect" presetClass="entr" presetID="1" presetSubtype="0">
                                  <p:stCondLst>
                                    <p:cond delay="0"/>
                                  </p:stCondLst>
                                  <p:childTnLst>
                                    <p:set>
                                      <p:cBhvr>
                                        <p:cTn dur="1" fill="hold" id="20">
                                          <p:stCondLst>
                                            <p:cond delay="0"/>
                                          </p:stCondLst>
                                        </p:cTn>
                                        <p:tgtEl>
                                          <p:spTgt spid="3145737"/>
                                        </p:tgtEl>
                                        <p:attrNameLst>
                                          <p:attrName>style.visibility</p:attrName>
                                        </p:attrNameLst>
                                      </p:cBhvr>
                                      <p:to>
                                        <p:strVal val="visible"/>
                                      </p:to>
                                    </p:set>
                                  </p:childTnLst>
                                </p:cTn>
                              </p:par>
                              <p:par>
                                <p:cTn fill="hold" grpId="0" id="21" nodeType="withEffect" presetClass="entr" presetID="1" presetSubtype="0">
                                  <p:stCondLst>
                                    <p:cond delay="0"/>
                                  </p:stCondLst>
                                  <p:childTnLst>
                                    <p:set>
                                      <p:cBhvr>
                                        <p:cTn dur="1" fill="hold" id="22">
                                          <p:stCondLst>
                                            <p:cond delay="0"/>
                                          </p:stCondLst>
                                        </p:cTn>
                                        <p:tgtEl>
                                          <p:spTgt spid="1050920"/>
                                        </p:tgtEl>
                                        <p:attrNameLst>
                                          <p:attrName>style.visibility</p:attrName>
                                        </p:attrNameLst>
                                      </p:cBhvr>
                                      <p:to>
                                        <p:strVal val="visible"/>
                                      </p:to>
                                    </p:set>
                                  </p:childTnLst>
                                </p:cTn>
                              </p:par>
                              <p:par>
                                <p:cTn fill="hold" grpId="0" id="23" nodeType="withEffect" presetClass="entr" presetID="1" presetSubtype="0">
                                  <p:stCondLst>
                                    <p:cond delay="0"/>
                                  </p:stCondLst>
                                  <p:childTnLst>
                                    <p:set>
                                      <p:cBhvr>
                                        <p:cTn dur="1" fill="hold" id="24">
                                          <p:stCondLst>
                                            <p:cond delay="0"/>
                                          </p:stCondLst>
                                        </p:cTn>
                                        <p:tgtEl>
                                          <p:spTgt spid="1050921"/>
                                        </p:tgtEl>
                                        <p:attrNameLst>
                                          <p:attrName>style.visibility</p:attrName>
                                        </p:attrNameLst>
                                      </p:cBhvr>
                                      <p:to>
                                        <p:strVal val="visible"/>
                                      </p:to>
                                    </p:set>
                                  </p:childTnLst>
                                </p:cTn>
                              </p:par>
                            </p:childTnLst>
                          </p:cTn>
                        </p:par>
                      </p:childTnLst>
                    </p:cTn>
                  </p:par>
                  <p:par>
                    <p:cTn fill="hold" id="25">
                      <p:stCondLst>
                        <p:cond delay="indefinite"/>
                      </p:stCondLst>
                      <p:childTnLst>
                        <p:par>
                          <p:cTn fill="hold" id="26">
                            <p:stCondLst>
                              <p:cond delay="0"/>
                            </p:stCondLst>
                            <p:childTnLst>
                              <p:par>
                                <p:cTn fill="hold" id="27" nodeType="clickEffect" presetClass="entr" presetID="1" presetSubtype="0">
                                  <p:stCondLst>
                                    <p:cond delay="0"/>
                                  </p:stCondLst>
                                  <p:childTnLst>
                                    <p:set>
                                      <p:cBhvr>
                                        <p:cTn dur="1" fill="hold" id="28">
                                          <p:stCondLst>
                                            <p:cond delay="0"/>
                                          </p:stCondLst>
                                        </p:cTn>
                                        <p:tgtEl>
                                          <p:spTgt spid="3145738"/>
                                        </p:tgtEl>
                                        <p:attrNameLst>
                                          <p:attrName>style.visibility</p:attrName>
                                        </p:attrNameLst>
                                      </p:cBhvr>
                                      <p:to>
                                        <p:strVal val="visible"/>
                                      </p:to>
                                    </p:set>
                                  </p:childTnLst>
                                </p:cTn>
                              </p:par>
                              <p:par>
                                <p:cTn fill="hold" grpId="0" id="29" nodeType="withEffect" presetClass="entr" presetID="1" presetSubtype="0">
                                  <p:stCondLst>
                                    <p:cond delay="0"/>
                                  </p:stCondLst>
                                  <p:childTnLst>
                                    <p:set>
                                      <p:cBhvr>
                                        <p:cTn dur="1" fill="hold" id="30">
                                          <p:stCondLst>
                                            <p:cond delay="0"/>
                                          </p:stCondLst>
                                        </p:cTn>
                                        <p:tgtEl>
                                          <p:spTgt spid="1050922"/>
                                        </p:tgtEl>
                                        <p:attrNameLst>
                                          <p:attrName>style.visibility</p:attrName>
                                        </p:attrNameLst>
                                      </p:cBhvr>
                                      <p:to>
                                        <p:strVal val="visible"/>
                                      </p:to>
                                    </p:set>
                                  </p:childTnLst>
                                </p:cTn>
                              </p:par>
                            </p:childTnLst>
                          </p:cTn>
                        </p:par>
                      </p:childTnLst>
                    </p:cTn>
                  </p:par>
                  <p:par>
                    <p:cTn fill="hold" id="31">
                      <p:stCondLst>
                        <p:cond delay="indefinite"/>
                      </p:stCondLst>
                      <p:childTnLst>
                        <p:par>
                          <p:cTn fill="hold" id="32">
                            <p:stCondLst>
                              <p:cond delay="0"/>
                            </p:stCondLst>
                            <p:childTnLst>
                              <p:par>
                                <p:cTn fill="hold" id="33" nodeType="clickEffect" presetClass="entr" presetID="1" presetSubtype="0">
                                  <p:stCondLst>
                                    <p:cond delay="0"/>
                                  </p:stCondLst>
                                  <p:childTnLst>
                                    <p:set>
                                      <p:cBhvr>
                                        <p:cTn dur="1" fill="hold" id="34">
                                          <p:stCondLst>
                                            <p:cond delay="0"/>
                                          </p:stCondLst>
                                        </p:cTn>
                                        <p:tgtEl>
                                          <p:spTgt spid="3145739"/>
                                        </p:tgtEl>
                                        <p:attrNameLst>
                                          <p:attrName>style.visibility</p:attrName>
                                        </p:attrNameLst>
                                      </p:cBhvr>
                                      <p:to>
                                        <p:strVal val="visible"/>
                                      </p:to>
                                    </p:set>
                                  </p:childTnLst>
                                </p:cTn>
                              </p:par>
                              <p:par>
                                <p:cTn fill="hold" grpId="0" id="35" nodeType="withEffect" presetClass="entr" presetID="1" presetSubtype="0">
                                  <p:stCondLst>
                                    <p:cond delay="0"/>
                                  </p:stCondLst>
                                  <p:childTnLst>
                                    <p:set>
                                      <p:cBhvr>
                                        <p:cTn dur="1" fill="hold" id="36">
                                          <p:stCondLst>
                                            <p:cond delay="0"/>
                                          </p:stCondLst>
                                        </p:cTn>
                                        <p:tgtEl>
                                          <p:spTgt spid="1050923"/>
                                        </p:tgtEl>
                                        <p:attrNameLst>
                                          <p:attrName>style.visibility</p:attrName>
                                        </p:attrNameLst>
                                      </p:cBhvr>
                                      <p:to>
                                        <p:strVal val="visible"/>
                                      </p:to>
                                    </p:set>
                                  </p:childTnLst>
                                </p:cTn>
                              </p:par>
                              <p:par>
                                <p:cTn fill="hold" grpId="0" id="37" nodeType="withEffect" presetClass="entr" presetID="1" presetSubtype="0">
                                  <p:stCondLst>
                                    <p:cond delay="0"/>
                                  </p:stCondLst>
                                  <p:childTnLst>
                                    <p:set>
                                      <p:cBhvr>
                                        <p:cTn dur="1" fill="hold" id="38">
                                          <p:stCondLst>
                                            <p:cond delay="0"/>
                                          </p:stCondLst>
                                        </p:cTn>
                                        <p:tgtEl>
                                          <p:spTgt spid="1050925"/>
                                        </p:tgtEl>
                                        <p:attrNameLst>
                                          <p:attrName>style.visibility</p:attrName>
                                        </p:attrNameLst>
                                      </p:cBhvr>
                                      <p:to>
                                        <p:strVal val="visible"/>
                                      </p:to>
                                    </p:set>
                                  </p:childTnLst>
                                </p:cTn>
                              </p:par>
                            </p:childTnLst>
                          </p:cTn>
                        </p:par>
                      </p:childTnLst>
                    </p:cTn>
                  </p:par>
                  <p:par>
                    <p:cTn fill="hold" id="39">
                      <p:stCondLst>
                        <p:cond delay="indefinite"/>
                      </p:stCondLst>
                      <p:childTnLst>
                        <p:par>
                          <p:cTn fill="hold" id="40">
                            <p:stCondLst>
                              <p:cond delay="0"/>
                            </p:stCondLst>
                            <p:childTnLst>
                              <p:par>
                                <p:cTn fill="hold" id="41" nodeType="clickEffect" presetClass="entr" presetID="1" presetSubtype="0">
                                  <p:stCondLst>
                                    <p:cond delay="0"/>
                                  </p:stCondLst>
                                  <p:childTnLst>
                                    <p:set>
                                      <p:cBhvr>
                                        <p:cTn dur="1" fill="hold" id="42">
                                          <p:stCondLst>
                                            <p:cond delay="0"/>
                                          </p:stCondLst>
                                        </p:cTn>
                                        <p:tgtEl>
                                          <p:spTgt spid="3145740"/>
                                        </p:tgtEl>
                                        <p:attrNameLst>
                                          <p:attrName>style.visibility</p:attrName>
                                        </p:attrNameLst>
                                      </p:cBhvr>
                                      <p:to>
                                        <p:strVal val="visible"/>
                                      </p:to>
                                    </p:set>
                                  </p:childTnLst>
                                </p:cTn>
                              </p:par>
                              <p:par>
                                <p:cTn fill="hold" grpId="0" id="43" nodeType="withEffect" presetClass="entr" presetID="1" presetSubtype="0">
                                  <p:stCondLst>
                                    <p:cond delay="0"/>
                                  </p:stCondLst>
                                  <p:childTnLst>
                                    <p:set>
                                      <p:cBhvr>
                                        <p:cTn dur="1" fill="hold" id="44">
                                          <p:stCondLst>
                                            <p:cond delay="0"/>
                                          </p:stCondLst>
                                        </p:cTn>
                                        <p:tgtEl>
                                          <p:spTgt spid="1050924"/>
                                        </p:tgtEl>
                                        <p:attrNameLst>
                                          <p:attrName>style.visibility</p:attrName>
                                        </p:attrNameLst>
                                      </p:cBhvr>
                                      <p:to>
                                        <p:strVal val="visible"/>
                                      </p:to>
                                    </p:set>
                                  </p:childTnLst>
                                </p:cTn>
                              </p:par>
                              <p:par>
                                <p:cTn fill="hold" grpId="0" id="45" nodeType="withEffect" presetClass="entr" presetID="1" presetSubtype="0">
                                  <p:stCondLst>
                                    <p:cond delay="0"/>
                                  </p:stCondLst>
                                  <p:childTnLst>
                                    <p:set>
                                      <p:cBhvr>
                                        <p:cTn dur="1" fill="hold" id="46">
                                          <p:stCondLst>
                                            <p:cond delay="0"/>
                                          </p:stCondLst>
                                        </p:cTn>
                                        <p:tgtEl>
                                          <p:spTgt spid="1050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917" grpId="0"/>
      <p:bldP spid="1050918" grpId="0"/>
      <p:bldP spid="1050919" grpId="0"/>
      <p:bldP spid="1050920" grpId="0"/>
      <p:bldP spid="1050921" grpId="0"/>
      <p:bldP spid="1050922" grpId="0"/>
      <p:bldP spid="1050923" grpId="0"/>
      <p:bldP spid="1050924" grpId="0"/>
      <p:bldP spid="1050925" grpId="0"/>
      <p:bldP spid="105092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18" name=""/>
        <p:cNvGrpSpPr/>
        <p:nvPr/>
      </p:nvGrpSpPr>
      <p:grpSpPr>
        <a:xfrm>
          <a:off x="0" y="0"/>
          <a:ext cx="0" cy="0"/>
          <a:chOff x="0" y="0"/>
          <a:chExt cx="0" cy="0"/>
        </a:xfrm>
      </p:grpSpPr>
      <p:sp>
        <p:nvSpPr>
          <p:cNvPr id="1050927" name="标题 1"/>
          <p:cNvSpPr>
            <a:spLocks noGrp="1"/>
          </p:cNvSpPr>
          <p:nvPr>
            <p:ph type="title"/>
          </p:nvPr>
        </p:nvSpPr>
        <p:spPr/>
        <p:txBody>
          <a:bodyPr/>
          <a:p>
            <a:r>
              <a:rPr altLang="zh-CN" dirty="0" lang="en-US"/>
              <a:t>Summary</a:t>
            </a:r>
            <a:endParaRPr altLang="en-US" dirty="0" lang="zh-CN"/>
          </a:p>
        </p:txBody>
      </p:sp>
      <p:pic>
        <p:nvPicPr>
          <p:cNvPr id="2097203" name="Picture 2"/>
          <p:cNvPicPr>
            <a:picLocks noChangeAspect="1" noChangeArrowheads="1"/>
          </p:cNvPicPr>
          <p:nvPr/>
        </p:nvPicPr>
        <p:blipFill>
          <a:blip xmlns:r="http://schemas.openxmlformats.org/officeDocument/2006/relationships" r:embed="rId1"/>
          <a:srcRect/>
          <a:stretch>
            <a:fillRect/>
          </a:stretch>
        </p:blipFill>
        <p:spPr bwMode="auto">
          <a:xfrm>
            <a:off x="584200" y="1714499"/>
            <a:ext cx="8013700" cy="4791075"/>
          </a:xfrm>
          <a:prstGeom prst="rect"/>
          <a:noFill/>
          <a:ln>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19" name=""/>
        <p:cNvGrpSpPr/>
        <p:nvPr/>
      </p:nvGrpSpPr>
      <p:grpSpPr>
        <a:xfrm>
          <a:off x="0" y="0"/>
          <a:ext cx="0" cy="0"/>
          <a:chOff x="0" y="0"/>
          <a:chExt cx="0" cy="0"/>
        </a:xfrm>
      </p:grpSpPr>
      <p:sp>
        <p:nvSpPr>
          <p:cNvPr id="1050928" name="标题 1"/>
          <p:cNvSpPr>
            <a:spLocks noGrp="1"/>
          </p:cNvSpPr>
          <p:nvPr>
            <p:ph type="title"/>
          </p:nvPr>
        </p:nvSpPr>
        <p:spPr/>
        <p:txBody>
          <a:bodyPr/>
          <a:p>
            <a:r>
              <a:rPr altLang="zh-CN" dirty="0" lang="en-US"/>
              <a:t>Main Points</a:t>
            </a:r>
            <a:endParaRPr altLang="en-US" dirty="0" lang="zh-CN"/>
          </a:p>
        </p:txBody>
      </p:sp>
      <p:sp>
        <p:nvSpPr>
          <p:cNvPr id="1050929" name="内容占位符 2"/>
          <p:cNvSpPr>
            <a:spLocks noGrp="1"/>
          </p:cNvSpPr>
          <p:nvPr>
            <p:ph idx="1"/>
          </p:nvPr>
        </p:nvSpPr>
        <p:spPr/>
        <p:txBody>
          <a:bodyPr/>
          <a:p>
            <a:r>
              <a:rPr altLang="zh-CN" dirty="0" sz="2800" lang="en-US"/>
              <a:t>Scattering Function</a:t>
            </a:r>
          </a:p>
          <a:p>
            <a:r>
              <a:rPr altLang="zh-CN" dirty="0" sz="2800" lang="en-US"/>
              <a:t>Power Delay Profile </a:t>
            </a:r>
            <a:r>
              <a:rPr altLang="zh-CN" dirty="0" sz="2800" lang="en-US">
                <a:sym typeface="Wingdings" panose="05000000000000000000" pitchFamily="2" charset="2"/>
              </a:rPr>
              <a:t></a:t>
            </a:r>
            <a:r>
              <a:rPr altLang="zh-CN" dirty="0" sz="2800" lang="en-US"/>
              <a:t> Coherence Bandwidth</a:t>
            </a:r>
          </a:p>
          <a:p>
            <a:r>
              <a:rPr altLang="zh-CN" dirty="0" sz="2800" lang="en-US"/>
              <a:t>Doppler Power Spectrum </a:t>
            </a:r>
            <a:r>
              <a:rPr altLang="zh-CN" dirty="0" sz="2800" lang="en-US">
                <a:sym typeface="Wingdings" panose="05000000000000000000" pitchFamily="2" charset="2"/>
              </a:rPr>
              <a:t> </a:t>
            </a:r>
            <a:r>
              <a:rPr altLang="zh-CN" dirty="0" sz="2800" lang="en-US"/>
              <a:t>Coherence Time</a:t>
            </a:r>
          </a:p>
          <a:p>
            <a:r>
              <a:rPr altLang="zh-CN" dirty="0" sz="2800" lang="en-US"/>
              <a:t>Flat/Frequency Selective Fading</a:t>
            </a:r>
          </a:p>
          <a:p>
            <a:r>
              <a:rPr altLang="zh-CN" dirty="0" sz="2800" lang="en-US"/>
              <a:t>Fast/Slow Fading</a:t>
            </a:r>
          </a:p>
          <a:p>
            <a:endParaRPr altLang="en-US" dirty="0" 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83" name=""/>
        <p:cNvGrpSpPr/>
        <p:nvPr/>
      </p:nvGrpSpPr>
      <p:grpSpPr>
        <a:xfrm>
          <a:off x="0" y="0"/>
          <a:ext cx="0" cy="0"/>
          <a:chOff x="0" y="0"/>
          <a:chExt cx="0" cy="0"/>
        </a:xfrm>
      </p:grpSpPr>
      <p:sp>
        <p:nvSpPr>
          <p:cNvPr id="1050581" name="Rectangle 2"/>
          <p:cNvSpPr>
            <a:spLocks noGrp="1" noChangeArrowheads="1"/>
          </p:cNvSpPr>
          <p:nvPr>
            <p:ph type="title"/>
          </p:nvPr>
        </p:nvSpPr>
        <p:spPr/>
        <p:txBody>
          <a:bodyPr/>
          <a:p>
            <a:r>
              <a:rPr dirty="0" lang="en-US"/>
              <a:t>Lecture 3 Outline</a:t>
            </a:r>
          </a:p>
        </p:txBody>
      </p:sp>
      <p:sp>
        <p:nvSpPr>
          <p:cNvPr id="1050582" name="Rectangle 3"/>
          <p:cNvSpPr>
            <a:spLocks noGrp="1" noChangeArrowheads="1"/>
          </p:cNvSpPr>
          <p:nvPr>
            <p:ph type="body" idx="1"/>
          </p:nvPr>
        </p:nvSpPr>
        <p:spPr>
          <a:xfrm>
            <a:off x="381000" y="1600200"/>
            <a:ext cx="8496300" cy="4933950"/>
          </a:xfrm>
        </p:spPr>
        <p:txBody>
          <a:bodyPr/>
          <a:p>
            <a:pPr>
              <a:lnSpc>
                <a:spcPct val="90000"/>
              </a:lnSpc>
            </a:pPr>
            <a:endParaRPr dirty="0" sz="2800" lang="en-US"/>
          </a:p>
          <a:p>
            <a:pPr>
              <a:lnSpc>
                <a:spcPct val="90000"/>
              </a:lnSpc>
            </a:pPr>
            <a:r>
              <a:rPr dirty="0" sz="2800" lang="en-US"/>
              <a:t>Time Varying Channel Impulse Response</a:t>
            </a:r>
          </a:p>
          <a:p>
            <a:pPr>
              <a:lnSpc>
                <a:spcPct val="90000"/>
              </a:lnSpc>
            </a:pPr>
            <a:r>
              <a:rPr dirty="0" sz="2800" lang="en-US"/>
              <a:t>Narrowband Fading Model</a:t>
            </a:r>
          </a:p>
          <a:p>
            <a:pPr>
              <a:lnSpc>
                <a:spcPct val="90000"/>
              </a:lnSpc>
            </a:pPr>
            <a:r>
              <a:rPr dirty="0" sz="2800" lang="en-US"/>
              <a:t>Flat Fading vs. Frequency Selective Fading</a:t>
            </a:r>
          </a:p>
          <a:p>
            <a:pPr>
              <a:lnSpc>
                <a:spcPct val="90000"/>
              </a:lnSpc>
            </a:pPr>
            <a:r>
              <a:rPr dirty="0" sz="2800" lang="en-US"/>
              <a:t>Effect of Flat and Frequency Selective Fading</a:t>
            </a:r>
          </a:p>
          <a:p>
            <a:pPr>
              <a:lnSpc>
                <a:spcPct val="100000"/>
              </a:lnSpc>
            </a:pPr>
            <a:r>
              <a:rPr altLang="zh-CN" dirty="0" sz="2800" lang="en-US"/>
              <a:t>Signal Envelope Distributions (Rayleigh and </a:t>
            </a:r>
            <a:r>
              <a:rPr altLang="zh-CN" dirty="0" sz="2800" lang="en-US" err="1"/>
              <a:t>Rician</a:t>
            </a:r>
            <a:r>
              <a:rPr altLang="zh-CN" dirty="0" sz="2800" lang="en-US"/>
              <a:t>)</a:t>
            </a:r>
          </a:p>
          <a:p>
            <a:pPr>
              <a:lnSpc>
                <a:spcPct val="90000"/>
              </a:lnSpc>
            </a:pPr>
            <a:r>
              <a:rPr altLang="zh-CN" dirty="0" sz="2800" lang="en-US"/>
              <a:t>Average Fade Duration</a:t>
            </a:r>
          </a:p>
          <a:p>
            <a:pPr>
              <a:lnSpc>
                <a:spcPct val="90000"/>
              </a:lnSpc>
            </a:pPr>
            <a:endParaRPr dirty="0" sz="2800" lang="en-US"/>
          </a:p>
        </p:txBody>
      </p:sp>
      <mc:AlternateContent xmlns:mc="http://schemas.openxmlformats.org/markup-compatibility/2006">
        <mc:Choice xmlns:p14="http://schemas.microsoft.com/office/powerpoint/2010/main" Requires="p14">
          <p:contentPart p14:bwMode="auto" r:id="rId1">
            <p14:nvContentPartPr>
              <p14:cNvPr id="1050583" name=""/>
              <p14:cNvContentPartPr/>
              <p14:nvPr/>
            </p14:nvContentPartPr>
            <p14:xfrm>
              <a:off x="779947" y="2179560"/>
              <a:ext cx="2003327" cy="24128"/>
            </p14:xfrm>
          </p:contentPart>
        </mc:Choice>
        <mc:Fallback>
          <p:sp>
            <p:nvSpPr>
              <p:cNvPr id="1050583" name=""/>
              <p:cNvSpPr/>
              <p:nvPr/>
            </p:nvSpPr>
            <p:spPr>
              <a:xfrm>
                <a:off x="779947" y="2179560"/>
                <a:ext cx="2003327" cy="24128"/>
              </a:xfrm>
            </p:spPr>
          </p:sp>
        </mc:Fallback>
      </mc:AlternateContent>
      <mc:AlternateContent xmlns:mc="http://schemas.openxmlformats.org/markup-compatibility/2006">
        <mc:Choice xmlns:p14="http://schemas.microsoft.com/office/powerpoint/2010/main" Requires="p14">
          <p:contentPart p14:bwMode="auto" r:id="rId2">
            <p14:nvContentPartPr>
              <p14:cNvPr id="1050584" name=""/>
              <p14:cNvContentPartPr/>
              <p14:nvPr/>
            </p14:nvContentPartPr>
            <p14:xfrm>
              <a:off x="1238395" y="2312900"/>
              <a:ext cx="72386" cy="4444"/>
            </p14:xfrm>
          </p:contentPart>
        </mc:Choice>
        <mc:Fallback>
          <p:sp>
            <p:nvSpPr>
              <p:cNvPr id="1050584" name=""/>
              <p:cNvSpPr/>
              <p:nvPr/>
            </p:nvSpPr>
            <p:spPr>
              <a:xfrm>
                <a:off x="1238395" y="2312900"/>
                <a:ext cx="72386" cy="4444"/>
              </a:xfrm>
            </p:spPr>
          </p:sp>
        </mc:Fallback>
      </mc:AlternateContent>
      <mc:AlternateContent xmlns:mc="http://schemas.openxmlformats.org/markup-compatibility/2006">
        <mc:Choice xmlns:p14="http://schemas.microsoft.com/office/powerpoint/2010/main" Requires="p14">
          <p:contentPart p14:bwMode="auto" r:id="rId3">
            <p14:nvContentPartPr>
              <p14:cNvPr id="1050585" name=""/>
              <p14:cNvContentPartPr/>
              <p14:nvPr/>
            </p14:nvContentPartPr>
            <p14:xfrm>
              <a:off x="972343" y="2304646"/>
              <a:ext cx="95880" cy="8254"/>
            </p14:xfrm>
          </p:contentPart>
        </mc:Choice>
        <mc:Fallback>
          <p:sp>
            <p:nvSpPr>
              <p:cNvPr id="1050585" name=""/>
              <p:cNvSpPr/>
              <p:nvPr/>
            </p:nvSpPr>
            <p:spPr>
              <a:xfrm>
                <a:off x="972343" y="2304646"/>
                <a:ext cx="95880" cy="8254"/>
              </a:xfrm>
            </p:spPr>
          </p:sp>
        </mc:Fallback>
      </mc:AlternateContent>
      <mc:AlternateContent xmlns:mc="http://schemas.openxmlformats.org/markup-compatibility/2006">
        <mc:Choice xmlns:p14="http://schemas.microsoft.com/office/powerpoint/2010/main" Requires="p14">
          <p:contentPart p14:bwMode="auto" r:id="rId4">
            <p14:nvContentPartPr>
              <p14:cNvPr id="1050586" name=""/>
              <p14:cNvContentPartPr/>
              <p14:nvPr/>
            </p14:nvContentPartPr>
            <p14:xfrm>
              <a:off x="931705" y="2288137"/>
              <a:ext cx="1972849" cy="107941"/>
            </p14:xfrm>
          </p:contentPart>
        </mc:Choice>
        <mc:Fallback>
          <p:sp>
            <p:nvSpPr>
              <p:cNvPr id="1050586" name=""/>
              <p:cNvSpPr/>
              <p:nvPr/>
            </p:nvSpPr>
            <p:spPr>
              <a:xfrm>
                <a:off x="931705" y="2288137"/>
                <a:ext cx="1972849" cy="107941"/>
              </a:xfrm>
            </p:spPr>
          </p:sp>
        </mc:Fallback>
      </mc:AlternateContent>
      <mc:AlternateContent xmlns:mc="http://schemas.openxmlformats.org/markup-compatibility/2006">
        <mc:Choice xmlns:p14="http://schemas.microsoft.com/office/powerpoint/2010/main" Requires="p14">
          <p:contentPart p14:bwMode="auto" r:id="rId5">
            <p14:nvContentPartPr>
              <p14:cNvPr id="1050587" name=""/>
              <p14:cNvContentPartPr/>
              <p14:nvPr/>
            </p14:nvContentPartPr>
            <p14:xfrm>
              <a:off x="2367370" y="2391634"/>
              <a:ext cx="475592" cy="21588"/>
            </p14:xfrm>
          </p:contentPart>
        </mc:Choice>
        <mc:Fallback>
          <p:sp>
            <p:nvSpPr>
              <p:cNvPr id="1050587" name=""/>
              <p:cNvSpPr/>
              <p:nvPr/>
            </p:nvSpPr>
            <p:spPr>
              <a:xfrm>
                <a:off x="2367370" y="2391634"/>
                <a:ext cx="475592" cy="21588"/>
              </a:xfrm>
            </p:spPr>
          </p:sp>
        </mc:Fallback>
      </mc:AlternateContent>
      <mc:AlternateContent xmlns:mc="http://schemas.openxmlformats.org/markup-compatibility/2006">
        <mc:Choice xmlns:p14="http://schemas.microsoft.com/office/powerpoint/2010/main" Requires="p14">
          <p:contentPart p14:bwMode="auto" r:id="rId6">
            <p14:nvContentPartPr>
              <p14:cNvPr id="1050588" name=""/>
              <p14:cNvContentPartPr/>
              <p14:nvPr/>
            </p14:nvContentPartPr>
            <p14:xfrm>
              <a:off x="2187039" y="2387189"/>
              <a:ext cx="588616" cy="27937"/>
            </p14:xfrm>
          </p:contentPart>
        </mc:Choice>
        <mc:Fallback>
          <p:sp>
            <p:nvSpPr>
              <p:cNvPr id="1050588" name=""/>
              <p:cNvSpPr/>
              <p:nvPr/>
            </p:nvSpPr>
            <p:spPr>
              <a:xfrm>
                <a:off x="2187039" y="2387189"/>
                <a:ext cx="588616" cy="27937"/>
              </a:xfrm>
            </p:spPr>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84" name=""/>
        <p:cNvGrpSpPr/>
        <p:nvPr/>
      </p:nvGrpSpPr>
      <p:grpSpPr>
        <a:xfrm>
          <a:off x="0" y="0"/>
          <a:ext cx="0" cy="0"/>
          <a:chOff x="0" y="0"/>
          <a:chExt cx="0" cy="0"/>
        </a:xfrm>
      </p:grpSpPr>
      <p:sp>
        <p:nvSpPr>
          <p:cNvPr id="1050589" name="Rectangle 2"/>
          <p:cNvSpPr>
            <a:spLocks noGrp="1" noChangeArrowheads="1"/>
          </p:cNvSpPr>
          <p:nvPr>
            <p:ph type="title"/>
          </p:nvPr>
        </p:nvSpPr>
        <p:spPr/>
        <p:txBody>
          <a:bodyPr/>
          <a:p>
            <a:r>
              <a:rPr dirty="0" lang="en-US"/>
              <a:t>Lecture 3 Outline</a:t>
            </a:r>
          </a:p>
        </p:txBody>
      </p:sp>
      <p:sp>
        <p:nvSpPr>
          <p:cNvPr id="1050590" name="Rectangle 3"/>
          <p:cNvSpPr>
            <a:spLocks noGrp="1" noChangeArrowheads="1"/>
          </p:cNvSpPr>
          <p:nvPr>
            <p:ph type="body" idx="1"/>
          </p:nvPr>
        </p:nvSpPr>
        <p:spPr>
          <a:xfrm>
            <a:off x="361950" y="1562100"/>
            <a:ext cx="8515350" cy="4743450"/>
          </a:xfrm>
        </p:spPr>
        <p:txBody>
          <a:bodyPr/>
          <a:p>
            <a:pPr>
              <a:lnSpc>
                <a:spcPct val="75000"/>
              </a:lnSpc>
            </a:pPr>
            <a:endParaRPr dirty="0" lang="en-US"/>
          </a:p>
          <a:p>
            <a:pPr>
              <a:lnSpc>
                <a:spcPct val="75000"/>
              </a:lnSpc>
            </a:pPr>
            <a:r>
              <a:rPr dirty="0" lang="en-US"/>
              <a:t>Time Varying Nature of Channel Fading</a:t>
            </a:r>
          </a:p>
          <a:p>
            <a:pPr>
              <a:lnSpc>
                <a:spcPct val="75000"/>
              </a:lnSpc>
            </a:pPr>
            <a:r>
              <a:rPr dirty="0" lang="en-US"/>
              <a:t>Scattering Function</a:t>
            </a:r>
          </a:p>
          <a:p>
            <a:pPr>
              <a:lnSpc>
                <a:spcPct val="75000"/>
              </a:lnSpc>
            </a:pPr>
            <a:r>
              <a:rPr dirty="0" lang="en-US"/>
              <a:t>Multipath Intensity Profile</a:t>
            </a:r>
          </a:p>
          <a:p>
            <a:pPr>
              <a:lnSpc>
                <a:spcPct val="75000"/>
              </a:lnSpc>
            </a:pPr>
            <a:r>
              <a:rPr dirty="0" lang="en-US"/>
              <a:t>Doppler Power Spectrum</a:t>
            </a:r>
          </a:p>
          <a:p>
            <a:pPr>
              <a:lnSpc>
                <a:spcPct val="90000"/>
              </a:lnSpc>
              <a:buNone/>
            </a:pPr>
            <a:endParaRPr dirty="0"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85" name=""/>
        <p:cNvGrpSpPr/>
        <p:nvPr/>
      </p:nvGrpSpPr>
      <p:grpSpPr>
        <a:xfrm>
          <a:off x="0" y="0"/>
          <a:ext cx="0" cy="0"/>
          <a:chOff x="0" y="0"/>
          <a:chExt cx="0" cy="0"/>
        </a:xfrm>
      </p:grpSpPr>
      <p:sp>
        <p:nvSpPr>
          <p:cNvPr id="1050591" name="Rectangle 2"/>
          <p:cNvSpPr>
            <a:spLocks noGrp="1" noChangeArrowheads="1"/>
          </p:cNvSpPr>
          <p:nvPr>
            <p:ph type="title"/>
          </p:nvPr>
        </p:nvSpPr>
        <p:spPr/>
        <p:txBody>
          <a:bodyPr/>
          <a:p>
            <a:r>
              <a:rPr dirty="0" lang="en-US"/>
              <a:t>Multipath Fading</a:t>
            </a:r>
          </a:p>
        </p:txBody>
      </p:sp>
      <p:sp>
        <p:nvSpPr>
          <p:cNvPr id="1050592" name="Rectangle 3"/>
          <p:cNvSpPr>
            <a:spLocks noGrp="1" noChangeArrowheads="1"/>
          </p:cNvSpPr>
          <p:nvPr>
            <p:ph type="body" idx="1"/>
          </p:nvPr>
        </p:nvSpPr>
        <p:spPr>
          <a:xfrm>
            <a:off x="381000" y="3619500"/>
            <a:ext cx="8172450" cy="2114550"/>
          </a:xfrm>
        </p:spPr>
        <p:txBody>
          <a:bodyPr/>
          <a:p>
            <a:pPr>
              <a:lnSpc>
                <a:spcPct val="110000"/>
              </a:lnSpc>
            </a:pPr>
            <a:r>
              <a:rPr dirty="0" sz="2800" lang="en-US"/>
              <a:t>Results from </a:t>
            </a:r>
          </a:p>
          <a:p>
            <a:pPr lvl="1">
              <a:lnSpc>
                <a:spcPct val="110000"/>
              </a:lnSpc>
            </a:pPr>
            <a:r>
              <a:rPr dirty="0" sz="2400" lang="en-US"/>
              <a:t>Interference between multiple paths with different path lengths </a:t>
            </a:r>
          </a:p>
          <a:p>
            <a:pPr lvl="1">
              <a:lnSpc>
                <a:spcPct val="110000"/>
              </a:lnSpc>
            </a:pPr>
            <a:r>
              <a:rPr dirty="0" sz="2400" lang="en-US"/>
              <a:t>Movement of the mobile or environment makes this effect time </a:t>
            </a:r>
            <a:r>
              <a:rPr dirty="0" sz="2800" lang="en-US"/>
              <a:t>varying </a:t>
            </a:r>
          </a:p>
          <a:p>
            <a:pPr lvl="1">
              <a:lnSpc>
                <a:spcPct val="110000"/>
              </a:lnSpc>
            </a:pPr>
            <a:r>
              <a:rPr dirty="0" sz="2400" lang="en-US"/>
              <a:t>Rate of variation of the channel characteristics is measured by Doppler Frequency</a:t>
            </a:r>
          </a:p>
        </p:txBody>
      </p:sp>
      <p:sp>
        <p:nvSpPr>
          <p:cNvPr id="1050593" name="Rectangle 4" descr="Granite"/>
          <p:cNvSpPr>
            <a:spLocks noChangeArrowheads="1"/>
          </p:cNvSpPr>
          <p:nvPr/>
        </p:nvSpPr>
        <p:spPr bwMode="auto">
          <a:xfrm>
            <a:off x="3375025" y="1912938"/>
            <a:ext cx="390525" cy="598487"/>
          </a:xfrm>
          <a:prstGeom prst="rect"/>
          <a:blipFill rotWithShape="0" dpi="0">
            <a:blip xmlns:r="http://schemas.openxmlformats.org/officeDocument/2006/relationships" r:embed="rId1" cstate="print"/>
            <a:srcRect/>
            <a:tile algn="tl" flip="none" sx="100000" sy="100000" tx="0" ty="0"/>
          </a:blipFill>
          <a:ln w="12700">
            <a:solidFill>
              <a:schemeClr val="tx1"/>
            </a:solidFill>
            <a:miter lim="800000"/>
            <a:headEnd type="none" w="sm" len="sm"/>
            <a:tailEnd type="none" w="sm" len="sm"/>
          </a:ln>
        </p:spPr>
        <p:txBody>
          <a:bodyPr anchor="ctr" wrap="none"/>
          <a:p>
            <a:endParaRPr lang="en-US"/>
          </a:p>
        </p:txBody>
      </p:sp>
      <p:grpSp>
        <p:nvGrpSpPr>
          <p:cNvPr id="86" name="Group 5"/>
          <p:cNvGrpSpPr/>
          <p:nvPr/>
        </p:nvGrpSpPr>
        <p:grpSpPr bwMode="auto">
          <a:xfrm>
            <a:off x="1935163" y="2636838"/>
            <a:ext cx="312737" cy="614362"/>
            <a:chOff x="805" y="3660"/>
            <a:chExt cx="144" cy="297"/>
          </a:xfrm>
        </p:grpSpPr>
        <p:sp>
          <p:nvSpPr>
            <p:cNvPr id="1050594" name="Line 6"/>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50595" name="AutoShape 7"/>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sp>
        <p:nvSpPr>
          <p:cNvPr id="1050596" name="Line 8"/>
          <p:cNvSpPr>
            <a:spLocks noChangeShapeType="1"/>
          </p:cNvSpPr>
          <p:nvPr/>
        </p:nvSpPr>
        <p:spPr bwMode="auto">
          <a:xfrm>
            <a:off x="2414588" y="2760663"/>
            <a:ext cx="2130425" cy="0"/>
          </a:xfrm>
          <a:prstGeom prst="line"/>
          <a:noFill/>
          <a:ln w="12700">
            <a:solidFill>
              <a:srgbClr val="CC0000"/>
            </a:solidFill>
            <a:round/>
            <a:headEnd type="none" w="sm" len="sm"/>
            <a:tailEnd type="triangle" w="med" len="med"/>
          </a:ln>
        </p:spPr>
        <p:txBody>
          <a:bodyPr/>
          <a:p>
            <a:endParaRPr lang="en-US"/>
          </a:p>
        </p:txBody>
      </p:sp>
      <p:sp>
        <p:nvSpPr>
          <p:cNvPr id="1050597" name="Line 9"/>
          <p:cNvSpPr>
            <a:spLocks noChangeShapeType="1"/>
          </p:cNvSpPr>
          <p:nvPr/>
        </p:nvSpPr>
        <p:spPr bwMode="auto">
          <a:xfrm flipV="1">
            <a:off x="2492375" y="2162175"/>
            <a:ext cx="1065213" cy="547688"/>
          </a:xfrm>
          <a:prstGeom prst="line"/>
          <a:noFill/>
          <a:ln w="19050">
            <a:solidFill>
              <a:srgbClr val="CC0000"/>
            </a:solidFill>
            <a:round/>
            <a:headEnd type="none" w="sm" len="sm"/>
            <a:tailEnd type="none" w="sm" len="sm"/>
          </a:ln>
        </p:spPr>
        <p:txBody>
          <a:bodyPr/>
          <a:p>
            <a:endParaRPr lang="en-US"/>
          </a:p>
        </p:txBody>
      </p:sp>
      <p:sp>
        <p:nvSpPr>
          <p:cNvPr id="1050598" name="Line 10"/>
          <p:cNvSpPr>
            <a:spLocks noChangeShapeType="1"/>
          </p:cNvSpPr>
          <p:nvPr/>
        </p:nvSpPr>
        <p:spPr bwMode="auto">
          <a:xfrm>
            <a:off x="3505200" y="2187575"/>
            <a:ext cx="962025" cy="447675"/>
          </a:xfrm>
          <a:prstGeom prst="line"/>
          <a:noFill/>
          <a:ln w="12700">
            <a:solidFill>
              <a:srgbClr val="CC0000"/>
            </a:solidFill>
            <a:round/>
            <a:headEnd type="none" w="sm" len="sm"/>
            <a:tailEnd type="triangle" w="med" len="med"/>
          </a:ln>
        </p:spPr>
        <p:txBody>
          <a:bodyPr/>
          <a:p>
            <a:endParaRPr lang="en-US"/>
          </a:p>
        </p:txBody>
      </p:sp>
      <p:sp>
        <p:nvSpPr>
          <p:cNvPr id="1050599" name="Line 11"/>
          <p:cNvSpPr>
            <a:spLocks noChangeShapeType="1"/>
          </p:cNvSpPr>
          <p:nvPr/>
        </p:nvSpPr>
        <p:spPr bwMode="auto">
          <a:xfrm>
            <a:off x="2492375" y="2760663"/>
            <a:ext cx="1169988" cy="622300"/>
          </a:xfrm>
          <a:prstGeom prst="line"/>
          <a:noFill/>
          <a:ln w="12700">
            <a:solidFill>
              <a:srgbClr val="CC0000"/>
            </a:solidFill>
            <a:round/>
            <a:headEnd type="none" w="sm" len="sm"/>
            <a:tailEnd type="none" w="sm" len="sm"/>
          </a:ln>
        </p:spPr>
        <p:txBody>
          <a:bodyPr/>
          <a:p>
            <a:endParaRPr lang="en-US"/>
          </a:p>
        </p:txBody>
      </p:sp>
      <p:sp>
        <p:nvSpPr>
          <p:cNvPr id="1050600" name="Line 12"/>
          <p:cNvSpPr>
            <a:spLocks noChangeShapeType="1"/>
          </p:cNvSpPr>
          <p:nvPr/>
        </p:nvSpPr>
        <p:spPr bwMode="auto">
          <a:xfrm flipV="1">
            <a:off x="3662363" y="2884488"/>
            <a:ext cx="857250" cy="498475"/>
          </a:xfrm>
          <a:prstGeom prst="line"/>
          <a:noFill/>
          <a:ln w="12700">
            <a:solidFill>
              <a:srgbClr val="CC0000"/>
            </a:solidFill>
            <a:round/>
            <a:headEnd type="none" w="sm" len="sm"/>
            <a:tailEnd type="triangle" w="med" len="med"/>
          </a:ln>
        </p:spPr>
        <p:txBody>
          <a:bodyPr/>
          <a:p>
            <a:endParaRPr lang="en-US"/>
          </a:p>
        </p:txBody>
      </p:sp>
      <p:sp>
        <p:nvSpPr>
          <p:cNvPr id="1050601" name="Rectangle 13" descr="10%"/>
          <p:cNvSpPr>
            <a:spLocks noChangeArrowheads="1"/>
          </p:cNvSpPr>
          <p:nvPr/>
        </p:nvSpPr>
        <p:spPr bwMode="auto">
          <a:xfrm>
            <a:off x="3194050" y="3382963"/>
            <a:ext cx="987425" cy="115887"/>
          </a:xfrm>
          <a:prstGeom prst="rect"/>
          <a:pattFill prst="pct10">
            <a:fgClr>
              <a:schemeClr val="accent1"/>
            </a:fgClr>
            <a:bgClr>
              <a:schemeClr val="bg1"/>
            </a:bgClr>
          </a:pattFill>
          <a:ln w="12700">
            <a:solidFill>
              <a:schemeClr val="tx1"/>
            </a:solidFill>
            <a:miter lim="800000"/>
            <a:headEnd type="none" w="sm" len="sm"/>
            <a:tailEnd type="none" w="sm" len="sm"/>
          </a:ln>
        </p:spPr>
        <p:txBody>
          <a:bodyPr anchor="ctr" wrap="none"/>
          <a:p>
            <a:endParaRPr lang="en-US"/>
          </a:p>
        </p:txBody>
      </p:sp>
      <p:sp>
        <p:nvSpPr>
          <p:cNvPr id="1050602" name="Rectangle 14" descr="Denim"/>
          <p:cNvSpPr>
            <a:spLocks noChangeArrowheads="1"/>
          </p:cNvSpPr>
          <p:nvPr/>
        </p:nvSpPr>
        <p:spPr bwMode="auto">
          <a:xfrm>
            <a:off x="4156075" y="1714500"/>
            <a:ext cx="388938" cy="596900"/>
          </a:xfrm>
          <a:prstGeom prst="rect"/>
          <a:blipFill rotWithShape="0" dpi="0">
            <a:blip xmlns:r="http://schemas.openxmlformats.org/officeDocument/2006/relationships" r:embed="rId2" cstate="print"/>
            <a:srcRect/>
            <a:tile algn="tl" flip="none" sx="100000" sy="100000" tx="0" ty="0"/>
          </a:blipFill>
          <a:ln w="12700">
            <a:solidFill>
              <a:schemeClr val="tx1"/>
            </a:solidFill>
            <a:miter lim="800000"/>
            <a:headEnd type="none" w="sm" len="sm"/>
            <a:tailEnd type="none" w="sm" len="sm"/>
          </a:ln>
        </p:spPr>
        <p:txBody>
          <a:bodyPr anchor="ctr" wrap="none"/>
          <a:p>
            <a:endParaRPr lang="en-US"/>
          </a:p>
        </p:txBody>
      </p:sp>
      <p:sp>
        <p:nvSpPr>
          <p:cNvPr id="1050603" name="Line 15"/>
          <p:cNvSpPr>
            <a:spLocks noChangeShapeType="1"/>
          </p:cNvSpPr>
          <p:nvPr/>
        </p:nvSpPr>
        <p:spPr bwMode="auto">
          <a:xfrm flipV="1">
            <a:off x="2517775" y="2012950"/>
            <a:ext cx="1819275" cy="647700"/>
          </a:xfrm>
          <a:prstGeom prst="line"/>
          <a:noFill/>
          <a:ln w="12700">
            <a:solidFill>
              <a:srgbClr val="0033CC"/>
            </a:solidFill>
            <a:round/>
            <a:headEnd type="none" w="sm" len="sm"/>
            <a:tailEnd type="none" w="sm" len="sm"/>
          </a:ln>
        </p:spPr>
        <p:txBody>
          <a:bodyPr/>
          <a:p>
            <a:endParaRPr lang="en-US"/>
          </a:p>
        </p:txBody>
      </p:sp>
      <p:sp>
        <p:nvSpPr>
          <p:cNvPr id="1050604" name="Line 16"/>
          <p:cNvSpPr>
            <a:spLocks noChangeShapeType="1"/>
          </p:cNvSpPr>
          <p:nvPr/>
        </p:nvSpPr>
        <p:spPr bwMode="auto">
          <a:xfrm>
            <a:off x="4414838" y="2012950"/>
            <a:ext cx="728662" cy="449263"/>
          </a:xfrm>
          <a:prstGeom prst="line"/>
          <a:noFill/>
          <a:ln w="12700">
            <a:solidFill>
              <a:srgbClr val="0033CC"/>
            </a:solidFill>
            <a:round/>
            <a:headEnd type="none" w="sm" len="sm"/>
            <a:tailEnd type="triangle" w="med" len="med"/>
          </a:ln>
        </p:spPr>
        <p:txBody>
          <a:bodyPr/>
          <a:p>
            <a:endParaRPr lang="en-US"/>
          </a:p>
        </p:txBody>
      </p:sp>
      <p:sp>
        <p:nvSpPr>
          <p:cNvPr id="1050605" name="Line 17"/>
          <p:cNvSpPr>
            <a:spLocks noChangeShapeType="1"/>
          </p:cNvSpPr>
          <p:nvPr/>
        </p:nvSpPr>
        <p:spPr bwMode="auto">
          <a:xfrm>
            <a:off x="4408488" y="2032000"/>
            <a:ext cx="314325" cy="657225"/>
          </a:xfrm>
          <a:prstGeom prst="line"/>
          <a:noFill/>
          <a:ln w="12700">
            <a:solidFill>
              <a:srgbClr val="0033CC"/>
            </a:solidFill>
            <a:round/>
            <a:headEnd type="none" w="sm" len="sm"/>
            <a:tailEnd type="triangle" w="med" len="med"/>
          </a:ln>
        </p:spPr>
        <p:txBody>
          <a:bodyPr/>
          <a:p>
            <a:endParaRPr lang="en-US"/>
          </a:p>
        </p:txBody>
      </p:sp>
      <p:sp>
        <p:nvSpPr>
          <p:cNvPr id="1050606" name="Line 18"/>
          <p:cNvSpPr>
            <a:spLocks noChangeShapeType="1"/>
          </p:cNvSpPr>
          <p:nvPr/>
        </p:nvSpPr>
        <p:spPr bwMode="auto">
          <a:xfrm>
            <a:off x="4414838" y="1989138"/>
            <a:ext cx="598487" cy="173037"/>
          </a:xfrm>
          <a:prstGeom prst="line"/>
          <a:noFill/>
          <a:ln w="12700">
            <a:solidFill>
              <a:srgbClr val="0033CC"/>
            </a:solidFill>
            <a:round/>
            <a:headEnd type="none" w="sm" len="sm"/>
            <a:tailEnd type="triangle" w="med" len="med"/>
          </a:ln>
        </p:spPr>
        <p:txBody>
          <a:bodyPr/>
          <a:p>
            <a:endParaRPr lang="en-US"/>
          </a:p>
        </p:txBody>
      </p:sp>
      <p:sp>
        <p:nvSpPr>
          <p:cNvPr id="1050607" name="Rectangle 19"/>
          <p:cNvSpPr>
            <a:spLocks noChangeArrowheads="1"/>
          </p:cNvSpPr>
          <p:nvPr/>
        </p:nvSpPr>
        <p:spPr bwMode="auto">
          <a:xfrm>
            <a:off x="2484438" y="2154238"/>
            <a:ext cx="244475" cy="269875"/>
          </a:xfrm>
          <a:prstGeom prst="rect"/>
          <a:solidFill>
            <a:schemeClr val="accent1"/>
          </a:solidFill>
          <a:ln w="12700">
            <a:solidFill>
              <a:schemeClr val="tx1"/>
            </a:solidFill>
            <a:miter lim="800000"/>
            <a:headEnd type="none" w="sm" len="sm"/>
            <a:tailEnd type="none" w="sm" len="sm"/>
          </a:ln>
        </p:spPr>
        <p:txBody>
          <a:bodyPr anchor="ctr" wrap="none"/>
          <a:p>
            <a:endParaRPr lang="en-US"/>
          </a:p>
        </p:txBody>
      </p:sp>
      <p:sp>
        <p:nvSpPr>
          <p:cNvPr id="1050608" name="Line 20"/>
          <p:cNvSpPr>
            <a:spLocks noChangeShapeType="1"/>
          </p:cNvSpPr>
          <p:nvPr/>
        </p:nvSpPr>
        <p:spPr bwMode="auto">
          <a:xfrm flipV="1">
            <a:off x="2292350" y="2154238"/>
            <a:ext cx="419100" cy="608012"/>
          </a:xfrm>
          <a:prstGeom prst="line"/>
          <a:noFill/>
          <a:ln w="12700">
            <a:solidFill>
              <a:srgbClr val="009900"/>
            </a:solidFill>
            <a:round/>
            <a:headEnd type="none" w="sm" len="sm"/>
            <a:tailEnd type="none" w="sm" len="sm"/>
          </a:ln>
        </p:spPr>
        <p:txBody>
          <a:bodyPr/>
          <a:p>
            <a:endParaRPr lang="en-US"/>
          </a:p>
        </p:txBody>
      </p:sp>
      <p:sp>
        <p:nvSpPr>
          <p:cNvPr id="1050609" name="Line 21"/>
          <p:cNvSpPr>
            <a:spLocks noChangeShapeType="1"/>
          </p:cNvSpPr>
          <p:nvPr/>
        </p:nvSpPr>
        <p:spPr bwMode="auto">
          <a:xfrm>
            <a:off x="2728913" y="2154238"/>
            <a:ext cx="1819275" cy="438150"/>
          </a:xfrm>
          <a:prstGeom prst="line"/>
          <a:noFill/>
          <a:ln w="12700">
            <a:solidFill>
              <a:srgbClr val="009900"/>
            </a:solidFill>
            <a:round/>
            <a:headEnd type="none" w="sm" len="sm"/>
            <a:tailEnd type="triangle" w="med" len="med"/>
          </a:ln>
        </p:spPr>
        <p:txBody>
          <a:bodyPr/>
          <a:p>
            <a:endParaRPr lang="en-US"/>
          </a:p>
        </p:txBody>
      </p:sp>
      <p:grpSp>
        <p:nvGrpSpPr>
          <p:cNvPr id="87" name="Group 22"/>
          <p:cNvGrpSpPr/>
          <p:nvPr/>
        </p:nvGrpSpPr>
        <p:grpSpPr bwMode="auto">
          <a:xfrm>
            <a:off x="4410075" y="2754313"/>
            <a:ext cx="787400" cy="347662"/>
            <a:chOff x="3835" y="3383"/>
            <a:chExt cx="586" cy="261"/>
          </a:xfrm>
        </p:grpSpPr>
        <p:sp>
          <p:nvSpPr>
            <p:cNvPr id="1050610" name="Freeform 23"/>
            <p:cNvSpPr/>
            <p:nvPr/>
          </p:nvSpPr>
          <p:spPr bwMode="auto">
            <a:xfrm>
              <a:off x="3858" y="3430"/>
              <a:ext cx="510" cy="146"/>
            </a:xfrm>
            <a:custGeom>
              <a:avLst/>
              <a:gdLst>
                <a:gd name="T0" fmla="*/ 0 w 353"/>
                <a:gd name="T1" fmla="*/ 343 h 83"/>
                <a:gd name="T2" fmla="*/ 0 w 353"/>
                <a:gd name="T3" fmla="*/ 783 h 83"/>
                <a:gd name="T4" fmla="*/ 1534 w 353"/>
                <a:gd name="T5" fmla="*/ 783 h 83"/>
                <a:gd name="T6" fmla="*/ 1469 w 353"/>
                <a:gd name="T7" fmla="*/ 452 h 83"/>
                <a:gd name="T8" fmla="*/ 1066 w 353"/>
                <a:gd name="T9" fmla="*/ 343 h 83"/>
                <a:gd name="T10" fmla="*/ 874 w 353"/>
                <a:gd name="T11" fmla="*/ 0 h 83"/>
                <a:gd name="T12" fmla="*/ 400 w 353"/>
                <a:gd name="T13" fmla="*/ 0 h 83"/>
                <a:gd name="T14" fmla="*/ 273 w 353"/>
                <a:gd name="T15" fmla="*/ 343 h 83"/>
                <a:gd name="T16" fmla="*/ 0 w 353"/>
                <a:gd name="T17" fmla="*/ 343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3"/>
                <a:gd name="T28" fmla="*/ 0 h 83"/>
                <a:gd name="T29" fmla="*/ 353 w 353"/>
                <a:gd name="T30" fmla="*/ 83 h 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3" h="83">
                  <a:moveTo>
                    <a:pt x="0" y="36"/>
                  </a:moveTo>
                  <a:lnTo>
                    <a:pt x="0" y="82"/>
                  </a:lnTo>
                  <a:lnTo>
                    <a:pt x="352" y="82"/>
                  </a:lnTo>
                  <a:lnTo>
                    <a:pt x="337" y="47"/>
                  </a:lnTo>
                  <a:lnTo>
                    <a:pt x="245" y="36"/>
                  </a:lnTo>
                  <a:lnTo>
                    <a:pt x="201" y="0"/>
                  </a:lnTo>
                  <a:lnTo>
                    <a:pt x="92" y="0"/>
                  </a:lnTo>
                  <a:lnTo>
                    <a:pt x="63" y="36"/>
                  </a:lnTo>
                  <a:lnTo>
                    <a:pt x="0" y="36"/>
                  </a:lnTo>
                </a:path>
              </a:pathLst>
            </a:custGeom>
            <a:solidFill>
              <a:srgbClr val="FFFFFF"/>
            </a:solidFill>
            <a:ln w="9525" cap="rnd">
              <a:noFill/>
              <a:round/>
              <a:headEnd/>
              <a:tailEnd/>
            </a:ln>
          </p:spPr>
          <p:txBody>
            <a:bodyPr/>
            <a:p>
              <a:endParaRPr lang="en-US"/>
            </a:p>
          </p:txBody>
        </p:sp>
        <p:sp>
          <p:nvSpPr>
            <p:cNvPr id="1050611" name="Freeform 24"/>
            <p:cNvSpPr/>
            <p:nvPr/>
          </p:nvSpPr>
          <p:spPr bwMode="auto">
            <a:xfrm>
              <a:off x="3858" y="3430"/>
              <a:ext cx="510" cy="146"/>
            </a:xfrm>
            <a:custGeom>
              <a:avLst/>
              <a:gdLst>
                <a:gd name="T0" fmla="*/ 0 w 353"/>
                <a:gd name="T1" fmla="*/ 343 h 83"/>
                <a:gd name="T2" fmla="*/ 0 w 353"/>
                <a:gd name="T3" fmla="*/ 783 h 83"/>
                <a:gd name="T4" fmla="*/ 1534 w 353"/>
                <a:gd name="T5" fmla="*/ 783 h 83"/>
                <a:gd name="T6" fmla="*/ 1469 w 353"/>
                <a:gd name="T7" fmla="*/ 452 h 83"/>
                <a:gd name="T8" fmla="*/ 1066 w 353"/>
                <a:gd name="T9" fmla="*/ 343 h 83"/>
                <a:gd name="T10" fmla="*/ 874 w 353"/>
                <a:gd name="T11" fmla="*/ 0 h 83"/>
                <a:gd name="T12" fmla="*/ 400 w 353"/>
                <a:gd name="T13" fmla="*/ 0 h 83"/>
                <a:gd name="T14" fmla="*/ 273 w 353"/>
                <a:gd name="T15" fmla="*/ 343 h 83"/>
                <a:gd name="T16" fmla="*/ 0 w 353"/>
                <a:gd name="T17" fmla="*/ 343 h 83"/>
                <a:gd name="T18" fmla="*/ 0 w 353"/>
                <a:gd name="T19" fmla="*/ 343 h 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3"/>
                <a:gd name="T31" fmla="*/ 0 h 83"/>
                <a:gd name="T32" fmla="*/ 353 w 353"/>
                <a:gd name="T33" fmla="*/ 83 h 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3" h="83">
                  <a:moveTo>
                    <a:pt x="0" y="36"/>
                  </a:moveTo>
                  <a:lnTo>
                    <a:pt x="0" y="82"/>
                  </a:lnTo>
                  <a:lnTo>
                    <a:pt x="352" y="82"/>
                  </a:lnTo>
                  <a:lnTo>
                    <a:pt x="337" y="47"/>
                  </a:lnTo>
                  <a:lnTo>
                    <a:pt x="245" y="36"/>
                  </a:lnTo>
                  <a:lnTo>
                    <a:pt x="201" y="0"/>
                  </a:lnTo>
                  <a:lnTo>
                    <a:pt x="92" y="0"/>
                  </a:lnTo>
                  <a:lnTo>
                    <a:pt x="63" y="36"/>
                  </a:lnTo>
                  <a:lnTo>
                    <a:pt x="0" y="36"/>
                  </a:lnTo>
                </a:path>
              </a:pathLst>
            </a:custGeom>
            <a:noFill/>
            <a:ln w="12700" cap="rnd">
              <a:solidFill>
                <a:srgbClr val="000000"/>
              </a:solidFill>
              <a:round/>
              <a:headEnd type="none" w="sm" len="sm"/>
              <a:tailEnd type="none" w="sm" len="sm"/>
            </a:ln>
          </p:spPr>
          <p:txBody>
            <a:bodyPr/>
            <a:p>
              <a:endParaRPr lang="en-US"/>
            </a:p>
          </p:txBody>
        </p:sp>
        <p:sp>
          <p:nvSpPr>
            <p:cNvPr id="1050612" name="Freeform 25"/>
            <p:cNvSpPr/>
            <p:nvPr/>
          </p:nvSpPr>
          <p:spPr bwMode="auto">
            <a:xfrm>
              <a:off x="4245" y="3516"/>
              <a:ext cx="43" cy="60"/>
            </a:xfrm>
            <a:custGeom>
              <a:avLst/>
              <a:gdLst>
                <a:gd name="T0" fmla="*/ 123 w 30"/>
                <a:gd name="T1" fmla="*/ 318 h 34"/>
                <a:gd name="T2" fmla="*/ 0 w 30"/>
                <a:gd name="T3" fmla="*/ 318 h 34"/>
                <a:gd name="T4" fmla="*/ 0 w 30"/>
                <a:gd name="T5" fmla="*/ 265 h 34"/>
                <a:gd name="T6" fmla="*/ 9 w 30"/>
                <a:gd name="T7" fmla="*/ 203 h 34"/>
                <a:gd name="T8" fmla="*/ 27 w 30"/>
                <a:gd name="T9" fmla="*/ 152 h 34"/>
                <a:gd name="T10" fmla="*/ 29 w 30"/>
                <a:gd name="T11" fmla="*/ 99 h 34"/>
                <a:gd name="T12" fmla="*/ 56 w 30"/>
                <a:gd name="T13" fmla="*/ 60 h 34"/>
                <a:gd name="T14" fmla="*/ 70 w 30"/>
                <a:gd name="T15" fmla="*/ 37 h 34"/>
                <a:gd name="T16" fmla="*/ 96 w 30"/>
                <a:gd name="T17" fmla="*/ 21 h 34"/>
                <a:gd name="T18" fmla="*/ 123 w 30"/>
                <a:gd name="T19" fmla="*/ 0 h 34"/>
                <a:gd name="T20" fmla="*/ 123 w 30"/>
                <a:gd name="T21" fmla="*/ 0 h 34"/>
                <a:gd name="T22" fmla="*/ 123 w 30"/>
                <a:gd name="T23" fmla="*/ 21 h 34"/>
                <a:gd name="T24" fmla="*/ 123 w 30"/>
                <a:gd name="T25" fmla="*/ 21 h 34"/>
                <a:gd name="T26" fmla="*/ 123 w 30"/>
                <a:gd name="T27" fmla="*/ 37 h 34"/>
                <a:gd name="T28" fmla="*/ 123 w 30"/>
                <a:gd name="T29" fmla="*/ 78 h 34"/>
                <a:gd name="T30" fmla="*/ 123 w 30"/>
                <a:gd name="T31" fmla="*/ 152 h 34"/>
                <a:gd name="T32" fmla="*/ 123 w 30"/>
                <a:gd name="T33" fmla="*/ 224 h 34"/>
                <a:gd name="T34" fmla="*/ 123 w 30"/>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34"/>
                <a:gd name="T56" fmla="*/ 30 w 3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34">
                  <a:moveTo>
                    <a:pt x="29" y="33"/>
                  </a:moveTo>
                  <a:lnTo>
                    <a:pt x="0" y="33"/>
                  </a:lnTo>
                  <a:lnTo>
                    <a:pt x="0" y="27"/>
                  </a:lnTo>
                  <a:lnTo>
                    <a:pt x="2" y="21"/>
                  </a:lnTo>
                  <a:lnTo>
                    <a:pt x="6" y="16"/>
                  </a:lnTo>
                  <a:lnTo>
                    <a:pt x="7" y="10"/>
                  </a:lnTo>
                  <a:lnTo>
                    <a:pt x="13" y="6"/>
                  </a:lnTo>
                  <a:lnTo>
                    <a:pt x="17" y="4"/>
                  </a:lnTo>
                  <a:lnTo>
                    <a:pt x="23" y="2"/>
                  </a:lnTo>
                  <a:lnTo>
                    <a:pt x="29" y="0"/>
                  </a:lnTo>
                  <a:lnTo>
                    <a:pt x="29" y="2"/>
                  </a:lnTo>
                  <a:lnTo>
                    <a:pt x="29" y="4"/>
                  </a:lnTo>
                  <a:lnTo>
                    <a:pt x="29" y="8"/>
                  </a:lnTo>
                  <a:lnTo>
                    <a:pt x="29" y="16"/>
                  </a:lnTo>
                  <a:lnTo>
                    <a:pt x="29" y="23"/>
                  </a:lnTo>
                  <a:lnTo>
                    <a:pt x="29" y="33"/>
                  </a:lnTo>
                </a:path>
              </a:pathLst>
            </a:custGeom>
            <a:solidFill>
              <a:srgbClr val="000000"/>
            </a:solidFill>
            <a:ln w="9525" cap="rnd">
              <a:noFill/>
              <a:round/>
              <a:headEnd/>
              <a:tailEnd/>
            </a:ln>
          </p:spPr>
          <p:txBody>
            <a:bodyPr/>
            <a:p>
              <a:endParaRPr lang="en-US"/>
            </a:p>
          </p:txBody>
        </p:sp>
        <p:sp>
          <p:nvSpPr>
            <p:cNvPr id="1050613" name="Freeform 26"/>
            <p:cNvSpPr/>
            <p:nvPr/>
          </p:nvSpPr>
          <p:spPr bwMode="auto">
            <a:xfrm>
              <a:off x="4245" y="3516"/>
              <a:ext cx="43" cy="60"/>
            </a:xfrm>
            <a:custGeom>
              <a:avLst/>
              <a:gdLst>
                <a:gd name="T0" fmla="*/ 0 w 30"/>
                <a:gd name="T1" fmla="*/ 318 h 34"/>
                <a:gd name="T2" fmla="*/ 0 w 30"/>
                <a:gd name="T3" fmla="*/ 265 h 34"/>
                <a:gd name="T4" fmla="*/ 9 w 30"/>
                <a:gd name="T5" fmla="*/ 203 h 34"/>
                <a:gd name="T6" fmla="*/ 27 w 30"/>
                <a:gd name="T7" fmla="*/ 152 h 34"/>
                <a:gd name="T8" fmla="*/ 29 w 30"/>
                <a:gd name="T9" fmla="*/ 99 h 34"/>
                <a:gd name="T10" fmla="*/ 56 w 30"/>
                <a:gd name="T11" fmla="*/ 60 h 34"/>
                <a:gd name="T12" fmla="*/ 70 w 30"/>
                <a:gd name="T13" fmla="*/ 37 h 34"/>
                <a:gd name="T14" fmla="*/ 96 w 30"/>
                <a:gd name="T15" fmla="*/ 21 h 34"/>
                <a:gd name="T16" fmla="*/ 123 w 30"/>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4"/>
                <a:gd name="T29" fmla="*/ 30 w 30"/>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4">
                  <a:moveTo>
                    <a:pt x="0" y="33"/>
                  </a:moveTo>
                  <a:lnTo>
                    <a:pt x="0" y="27"/>
                  </a:lnTo>
                  <a:lnTo>
                    <a:pt x="2" y="21"/>
                  </a:lnTo>
                  <a:lnTo>
                    <a:pt x="6" y="16"/>
                  </a:lnTo>
                  <a:lnTo>
                    <a:pt x="7" y="10"/>
                  </a:lnTo>
                  <a:lnTo>
                    <a:pt x="13" y="6"/>
                  </a:lnTo>
                  <a:lnTo>
                    <a:pt x="17" y="4"/>
                  </a:lnTo>
                  <a:lnTo>
                    <a:pt x="23" y="2"/>
                  </a:lnTo>
                  <a:lnTo>
                    <a:pt x="29" y="0"/>
                  </a:lnTo>
                </a:path>
              </a:pathLst>
            </a:custGeom>
            <a:noFill/>
            <a:ln w="12700" cap="rnd">
              <a:solidFill>
                <a:srgbClr val="000000"/>
              </a:solidFill>
              <a:round/>
              <a:headEnd type="none" w="sm" len="sm"/>
              <a:tailEnd type="none" w="sm" len="sm"/>
            </a:ln>
          </p:spPr>
          <p:txBody>
            <a:bodyPr/>
            <a:p>
              <a:endParaRPr lang="en-US"/>
            </a:p>
          </p:txBody>
        </p:sp>
        <p:sp>
          <p:nvSpPr>
            <p:cNvPr id="1050614" name="Freeform 27"/>
            <p:cNvSpPr/>
            <p:nvPr/>
          </p:nvSpPr>
          <p:spPr bwMode="auto">
            <a:xfrm>
              <a:off x="4287" y="3516"/>
              <a:ext cx="45" cy="60"/>
            </a:xfrm>
            <a:custGeom>
              <a:avLst/>
              <a:gdLst>
                <a:gd name="T0" fmla="*/ 0 w 31"/>
                <a:gd name="T1" fmla="*/ 318 h 34"/>
                <a:gd name="T2" fmla="*/ 0 w 31"/>
                <a:gd name="T3" fmla="*/ 0 h 34"/>
                <a:gd name="T4" fmla="*/ 22 w 31"/>
                <a:gd name="T5" fmla="*/ 21 h 34"/>
                <a:gd name="T6" fmla="*/ 48 w 31"/>
                <a:gd name="T7" fmla="*/ 37 h 34"/>
                <a:gd name="T8" fmla="*/ 75 w 31"/>
                <a:gd name="T9" fmla="*/ 60 h 34"/>
                <a:gd name="T10" fmla="*/ 93 w 31"/>
                <a:gd name="T11" fmla="*/ 99 h 34"/>
                <a:gd name="T12" fmla="*/ 107 w 31"/>
                <a:gd name="T13" fmla="*/ 152 h 34"/>
                <a:gd name="T14" fmla="*/ 116 w 31"/>
                <a:gd name="T15" fmla="*/ 203 h 34"/>
                <a:gd name="T16" fmla="*/ 126 w 31"/>
                <a:gd name="T17" fmla="*/ 265 h 34"/>
                <a:gd name="T18" fmla="*/ 135 w 31"/>
                <a:gd name="T19" fmla="*/ 318 h 34"/>
                <a:gd name="T20" fmla="*/ 135 w 31"/>
                <a:gd name="T21" fmla="*/ 318 h 34"/>
                <a:gd name="T22" fmla="*/ 126 w 31"/>
                <a:gd name="T23" fmla="*/ 318 h 34"/>
                <a:gd name="T24" fmla="*/ 126 w 31"/>
                <a:gd name="T25" fmla="*/ 318 h 34"/>
                <a:gd name="T26" fmla="*/ 116 w 31"/>
                <a:gd name="T27" fmla="*/ 318 h 34"/>
                <a:gd name="T28" fmla="*/ 102 w 31"/>
                <a:gd name="T29" fmla="*/ 318 h 34"/>
                <a:gd name="T30" fmla="*/ 75 w 31"/>
                <a:gd name="T31" fmla="*/ 318 h 34"/>
                <a:gd name="T32" fmla="*/ 41 w 31"/>
                <a:gd name="T33" fmla="*/ 318 h 34"/>
                <a:gd name="T34" fmla="*/ 0 w 31"/>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1"/>
                <a:gd name="T55" fmla="*/ 0 h 34"/>
                <a:gd name="T56" fmla="*/ 31 w 31"/>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1" h="34">
                  <a:moveTo>
                    <a:pt x="0" y="33"/>
                  </a:moveTo>
                  <a:lnTo>
                    <a:pt x="0" y="0"/>
                  </a:lnTo>
                  <a:lnTo>
                    <a:pt x="5" y="2"/>
                  </a:lnTo>
                  <a:lnTo>
                    <a:pt x="11" y="4"/>
                  </a:lnTo>
                  <a:lnTo>
                    <a:pt x="17" y="6"/>
                  </a:lnTo>
                  <a:lnTo>
                    <a:pt x="21" y="10"/>
                  </a:lnTo>
                  <a:lnTo>
                    <a:pt x="24" y="16"/>
                  </a:lnTo>
                  <a:lnTo>
                    <a:pt x="26" y="21"/>
                  </a:lnTo>
                  <a:lnTo>
                    <a:pt x="28" y="27"/>
                  </a:lnTo>
                  <a:lnTo>
                    <a:pt x="30" y="33"/>
                  </a:lnTo>
                  <a:lnTo>
                    <a:pt x="28" y="33"/>
                  </a:lnTo>
                  <a:lnTo>
                    <a:pt x="26" y="33"/>
                  </a:lnTo>
                  <a:lnTo>
                    <a:pt x="23" y="33"/>
                  </a:lnTo>
                  <a:lnTo>
                    <a:pt x="17" y="33"/>
                  </a:lnTo>
                  <a:lnTo>
                    <a:pt x="9" y="33"/>
                  </a:lnTo>
                  <a:lnTo>
                    <a:pt x="0" y="33"/>
                  </a:lnTo>
                </a:path>
              </a:pathLst>
            </a:custGeom>
            <a:solidFill>
              <a:srgbClr val="000000"/>
            </a:solidFill>
            <a:ln w="9525" cap="rnd">
              <a:noFill/>
              <a:round/>
              <a:headEnd/>
              <a:tailEnd/>
            </a:ln>
          </p:spPr>
          <p:txBody>
            <a:bodyPr/>
            <a:p>
              <a:endParaRPr lang="en-US"/>
            </a:p>
          </p:txBody>
        </p:sp>
        <p:sp>
          <p:nvSpPr>
            <p:cNvPr id="1050615" name="Freeform 28"/>
            <p:cNvSpPr/>
            <p:nvPr/>
          </p:nvSpPr>
          <p:spPr bwMode="auto">
            <a:xfrm>
              <a:off x="4287" y="3516"/>
              <a:ext cx="45" cy="60"/>
            </a:xfrm>
            <a:custGeom>
              <a:avLst/>
              <a:gdLst>
                <a:gd name="T0" fmla="*/ 0 w 31"/>
                <a:gd name="T1" fmla="*/ 0 h 34"/>
                <a:gd name="T2" fmla="*/ 22 w 31"/>
                <a:gd name="T3" fmla="*/ 21 h 34"/>
                <a:gd name="T4" fmla="*/ 48 w 31"/>
                <a:gd name="T5" fmla="*/ 37 h 34"/>
                <a:gd name="T6" fmla="*/ 75 w 31"/>
                <a:gd name="T7" fmla="*/ 60 h 34"/>
                <a:gd name="T8" fmla="*/ 93 w 31"/>
                <a:gd name="T9" fmla="*/ 99 h 34"/>
                <a:gd name="T10" fmla="*/ 107 w 31"/>
                <a:gd name="T11" fmla="*/ 152 h 34"/>
                <a:gd name="T12" fmla="*/ 116 w 31"/>
                <a:gd name="T13" fmla="*/ 203 h 34"/>
                <a:gd name="T14" fmla="*/ 126 w 31"/>
                <a:gd name="T15" fmla="*/ 265 h 34"/>
                <a:gd name="T16" fmla="*/ 135 w 31"/>
                <a:gd name="T17" fmla="*/ 318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34"/>
                <a:gd name="T29" fmla="*/ 31 w 31"/>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34">
                  <a:moveTo>
                    <a:pt x="0" y="0"/>
                  </a:moveTo>
                  <a:lnTo>
                    <a:pt x="5" y="2"/>
                  </a:lnTo>
                  <a:lnTo>
                    <a:pt x="11" y="4"/>
                  </a:lnTo>
                  <a:lnTo>
                    <a:pt x="17" y="6"/>
                  </a:lnTo>
                  <a:lnTo>
                    <a:pt x="21" y="10"/>
                  </a:lnTo>
                  <a:lnTo>
                    <a:pt x="24" y="16"/>
                  </a:lnTo>
                  <a:lnTo>
                    <a:pt x="26" y="21"/>
                  </a:lnTo>
                  <a:lnTo>
                    <a:pt x="28" y="27"/>
                  </a:lnTo>
                  <a:lnTo>
                    <a:pt x="30" y="33"/>
                  </a:lnTo>
                </a:path>
              </a:pathLst>
            </a:custGeom>
            <a:noFill/>
            <a:ln w="12700" cap="rnd">
              <a:solidFill>
                <a:srgbClr val="000000"/>
              </a:solidFill>
              <a:round/>
              <a:headEnd type="none" w="sm" len="sm"/>
              <a:tailEnd type="none" w="sm" len="sm"/>
            </a:ln>
          </p:spPr>
          <p:txBody>
            <a:bodyPr/>
            <a:p>
              <a:endParaRPr lang="en-US"/>
            </a:p>
          </p:txBody>
        </p:sp>
        <p:sp>
          <p:nvSpPr>
            <p:cNvPr id="1050616" name="Freeform 29"/>
            <p:cNvSpPr/>
            <p:nvPr/>
          </p:nvSpPr>
          <p:spPr bwMode="auto">
            <a:xfrm>
              <a:off x="4251" y="3523"/>
              <a:ext cx="75" cy="93"/>
            </a:xfrm>
            <a:custGeom>
              <a:avLst/>
              <a:gdLst>
                <a:gd name="T0" fmla="*/ 108 w 52"/>
                <a:gd name="T1" fmla="*/ 0 h 53"/>
                <a:gd name="T2" fmla="*/ 128 w 52"/>
                <a:gd name="T3" fmla="*/ 0 h 53"/>
                <a:gd name="T4" fmla="*/ 156 w 52"/>
                <a:gd name="T5" fmla="*/ 21 h 53"/>
                <a:gd name="T6" fmla="*/ 175 w 52"/>
                <a:gd name="T7" fmla="*/ 37 h 53"/>
                <a:gd name="T8" fmla="*/ 189 w 52"/>
                <a:gd name="T9" fmla="*/ 77 h 53"/>
                <a:gd name="T10" fmla="*/ 208 w 52"/>
                <a:gd name="T11" fmla="*/ 114 h 53"/>
                <a:gd name="T12" fmla="*/ 212 w 52"/>
                <a:gd name="T13" fmla="*/ 151 h 53"/>
                <a:gd name="T14" fmla="*/ 222 w 52"/>
                <a:gd name="T15" fmla="*/ 200 h 53"/>
                <a:gd name="T16" fmla="*/ 222 w 52"/>
                <a:gd name="T17" fmla="*/ 253 h 53"/>
                <a:gd name="T18" fmla="*/ 222 w 52"/>
                <a:gd name="T19" fmla="*/ 293 h 53"/>
                <a:gd name="T20" fmla="*/ 212 w 52"/>
                <a:gd name="T21" fmla="*/ 351 h 53"/>
                <a:gd name="T22" fmla="*/ 208 w 52"/>
                <a:gd name="T23" fmla="*/ 379 h 53"/>
                <a:gd name="T24" fmla="*/ 189 w 52"/>
                <a:gd name="T25" fmla="*/ 416 h 53"/>
                <a:gd name="T26" fmla="*/ 175 w 52"/>
                <a:gd name="T27" fmla="*/ 453 h 53"/>
                <a:gd name="T28" fmla="*/ 156 w 52"/>
                <a:gd name="T29" fmla="*/ 474 h 53"/>
                <a:gd name="T30" fmla="*/ 128 w 52"/>
                <a:gd name="T31" fmla="*/ 493 h 53"/>
                <a:gd name="T32" fmla="*/ 108 w 52"/>
                <a:gd name="T33" fmla="*/ 493 h 53"/>
                <a:gd name="T34" fmla="*/ 89 w 52"/>
                <a:gd name="T35" fmla="*/ 493 h 53"/>
                <a:gd name="T36" fmla="*/ 66 w 52"/>
                <a:gd name="T37" fmla="*/ 474 h 53"/>
                <a:gd name="T38" fmla="*/ 48 w 52"/>
                <a:gd name="T39" fmla="*/ 453 h 53"/>
                <a:gd name="T40" fmla="*/ 29 w 52"/>
                <a:gd name="T41" fmla="*/ 416 h 53"/>
                <a:gd name="T42" fmla="*/ 13 w 52"/>
                <a:gd name="T43" fmla="*/ 379 h 53"/>
                <a:gd name="T44" fmla="*/ 9 w 52"/>
                <a:gd name="T45" fmla="*/ 351 h 53"/>
                <a:gd name="T46" fmla="*/ 0 w 52"/>
                <a:gd name="T47" fmla="*/ 293 h 53"/>
                <a:gd name="T48" fmla="*/ 0 w 52"/>
                <a:gd name="T49" fmla="*/ 253 h 53"/>
                <a:gd name="T50" fmla="*/ 0 w 52"/>
                <a:gd name="T51" fmla="*/ 200 h 53"/>
                <a:gd name="T52" fmla="*/ 9 w 52"/>
                <a:gd name="T53" fmla="*/ 151 h 53"/>
                <a:gd name="T54" fmla="*/ 13 w 52"/>
                <a:gd name="T55" fmla="*/ 114 h 53"/>
                <a:gd name="T56" fmla="*/ 29 w 52"/>
                <a:gd name="T57" fmla="*/ 77 h 53"/>
                <a:gd name="T58" fmla="*/ 48 w 52"/>
                <a:gd name="T59" fmla="*/ 37 h 53"/>
                <a:gd name="T60" fmla="*/ 66 w 52"/>
                <a:gd name="T61" fmla="*/ 21 h 53"/>
                <a:gd name="T62" fmla="*/ 89 w 52"/>
                <a:gd name="T63" fmla="*/ 0 h 53"/>
                <a:gd name="T64" fmla="*/ 108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5" y="0"/>
                  </a:moveTo>
                  <a:lnTo>
                    <a:pt x="30" y="0"/>
                  </a:lnTo>
                  <a:lnTo>
                    <a:pt x="36" y="2"/>
                  </a:lnTo>
                  <a:lnTo>
                    <a:pt x="40" y="4"/>
                  </a:lnTo>
                  <a:lnTo>
                    <a:pt x="44" y="8"/>
                  </a:lnTo>
                  <a:lnTo>
                    <a:pt x="48" y="12"/>
                  </a:lnTo>
                  <a:lnTo>
                    <a:pt x="49" y="16"/>
                  </a:lnTo>
                  <a:lnTo>
                    <a:pt x="51" y="21"/>
                  </a:lnTo>
                  <a:lnTo>
                    <a:pt x="51" y="27"/>
                  </a:lnTo>
                  <a:lnTo>
                    <a:pt x="51" y="31"/>
                  </a:lnTo>
                  <a:lnTo>
                    <a:pt x="49" y="37"/>
                  </a:lnTo>
                  <a:lnTo>
                    <a:pt x="48" y="40"/>
                  </a:lnTo>
                  <a:lnTo>
                    <a:pt x="44" y="44"/>
                  </a:lnTo>
                  <a:lnTo>
                    <a:pt x="40" y="48"/>
                  </a:lnTo>
                  <a:lnTo>
                    <a:pt x="36" y="50"/>
                  </a:lnTo>
                  <a:lnTo>
                    <a:pt x="30" y="52"/>
                  </a:lnTo>
                  <a:lnTo>
                    <a:pt x="25" y="52"/>
                  </a:lnTo>
                  <a:lnTo>
                    <a:pt x="21" y="52"/>
                  </a:lnTo>
                  <a:lnTo>
                    <a:pt x="15" y="50"/>
                  </a:lnTo>
                  <a:lnTo>
                    <a:pt x="11" y="48"/>
                  </a:lnTo>
                  <a:lnTo>
                    <a:pt x="7" y="44"/>
                  </a:lnTo>
                  <a:lnTo>
                    <a:pt x="3" y="40"/>
                  </a:lnTo>
                  <a:lnTo>
                    <a:pt x="2" y="37"/>
                  </a:lnTo>
                  <a:lnTo>
                    <a:pt x="0" y="31"/>
                  </a:lnTo>
                  <a:lnTo>
                    <a:pt x="0" y="27"/>
                  </a:lnTo>
                  <a:lnTo>
                    <a:pt x="0" y="21"/>
                  </a:lnTo>
                  <a:lnTo>
                    <a:pt x="2" y="16"/>
                  </a:lnTo>
                  <a:lnTo>
                    <a:pt x="3" y="12"/>
                  </a:lnTo>
                  <a:lnTo>
                    <a:pt x="7" y="8"/>
                  </a:lnTo>
                  <a:lnTo>
                    <a:pt x="11" y="4"/>
                  </a:lnTo>
                  <a:lnTo>
                    <a:pt x="15" y="2"/>
                  </a:lnTo>
                  <a:lnTo>
                    <a:pt x="21" y="0"/>
                  </a:lnTo>
                  <a:lnTo>
                    <a:pt x="25" y="0"/>
                  </a:lnTo>
                </a:path>
              </a:pathLst>
            </a:custGeom>
            <a:solidFill>
              <a:srgbClr val="FFFFFF"/>
            </a:solidFill>
            <a:ln w="9525" cap="rnd">
              <a:noFill/>
              <a:round/>
              <a:headEnd/>
              <a:tailEnd/>
            </a:ln>
          </p:spPr>
          <p:txBody>
            <a:bodyPr/>
            <a:p>
              <a:endParaRPr lang="en-US"/>
            </a:p>
          </p:txBody>
        </p:sp>
        <p:sp>
          <p:nvSpPr>
            <p:cNvPr id="1050617" name="Freeform 30"/>
            <p:cNvSpPr/>
            <p:nvPr/>
          </p:nvSpPr>
          <p:spPr bwMode="auto">
            <a:xfrm>
              <a:off x="4251" y="3523"/>
              <a:ext cx="75" cy="93"/>
            </a:xfrm>
            <a:custGeom>
              <a:avLst/>
              <a:gdLst>
                <a:gd name="T0" fmla="*/ 108 w 52"/>
                <a:gd name="T1" fmla="*/ 0 h 53"/>
                <a:gd name="T2" fmla="*/ 128 w 52"/>
                <a:gd name="T3" fmla="*/ 0 h 53"/>
                <a:gd name="T4" fmla="*/ 156 w 52"/>
                <a:gd name="T5" fmla="*/ 21 h 53"/>
                <a:gd name="T6" fmla="*/ 175 w 52"/>
                <a:gd name="T7" fmla="*/ 37 h 53"/>
                <a:gd name="T8" fmla="*/ 189 w 52"/>
                <a:gd name="T9" fmla="*/ 77 h 53"/>
                <a:gd name="T10" fmla="*/ 208 w 52"/>
                <a:gd name="T11" fmla="*/ 114 h 53"/>
                <a:gd name="T12" fmla="*/ 212 w 52"/>
                <a:gd name="T13" fmla="*/ 151 h 53"/>
                <a:gd name="T14" fmla="*/ 222 w 52"/>
                <a:gd name="T15" fmla="*/ 200 h 53"/>
                <a:gd name="T16" fmla="*/ 222 w 52"/>
                <a:gd name="T17" fmla="*/ 253 h 53"/>
                <a:gd name="T18" fmla="*/ 222 w 52"/>
                <a:gd name="T19" fmla="*/ 293 h 53"/>
                <a:gd name="T20" fmla="*/ 212 w 52"/>
                <a:gd name="T21" fmla="*/ 351 h 53"/>
                <a:gd name="T22" fmla="*/ 208 w 52"/>
                <a:gd name="T23" fmla="*/ 379 h 53"/>
                <a:gd name="T24" fmla="*/ 189 w 52"/>
                <a:gd name="T25" fmla="*/ 416 h 53"/>
                <a:gd name="T26" fmla="*/ 175 w 52"/>
                <a:gd name="T27" fmla="*/ 453 h 53"/>
                <a:gd name="T28" fmla="*/ 156 w 52"/>
                <a:gd name="T29" fmla="*/ 474 h 53"/>
                <a:gd name="T30" fmla="*/ 128 w 52"/>
                <a:gd name="T31" fmla="*/ 493 h 53"/>
                <a:gd name="T32" fmla="*/ 108 w 52"/>
                <a:gd name="T33" fmla="*/ 493 h 53"/>
                <a:gd name="T34" fmla="*/ 89 w 52"/>
                <a:gd name="T35" fmla="*/ 493 h 53"/>
                <a:gd name="T36" fmla="*/ 66 w 52"/>
                <a:gd name="T37" fmla="*/ 474 h 53"/>
                <a:gd name="T38" fmla="*/ 48 w 52"/>
                <a:gd name="T39" fmla="*/ 453 h 53"/>
                <a:gd name="T40" fmla="*/ 29 w 52"/>
                <a:gd name="T41" fmla="*/ 416 h 53"/>
                <a:gd name="T42" fmla="*/ 13 w 52"/>
                <a:gd name="T43" fmla="*/ 379 h 53"/>
                <a:gd name="T44" fmla="*/ 9 w 52"/>
                <a:gd name="T45" fmla="*/ 351 h 53"/>
                <a:gd name="T46" fmla="*/ 0 w 52"/>
                <a:gd name="T47" fmla="*/ 293 h 53"/>
                <a:gd name="T48" fmla="*/ 0 w 52"/>
                <a:gd name="T49" fmla="*/ 253 h 53"/>
                <a:gd name="T50" fmla="*/ 0 w 52"/>
                <a:gd name="T51" fmla="*/ 200 h 53"/>
                <a:gd name="T52" fmla="*/ 9 w 52"/>
                <a:gd name="T53" fmla="*/ 151 h 53"/>
                <a:gd name="T54" fmla="*/ 13 w 52"/>
                <a:gd name="T55" fmla="*/ 114 h 53"/>
                <a:gd name="T56" fmla="*/ 29 w 52"/>
                <a:gd name="T57" fmla="*/ 77 h 53"/>
                <a:gd name="T58" fmla="*/ 48 w 52"/>
                <a:gd name="T59" fmla="*/ 37 h 53"/>
                <a:gd name="T60" fmla="*/ 66 w 52"/>
                <a:gd name="T61" fmla="*/ 21 h 53"/>
                <a:gd name="T62" fmla="*/ 89 w 52"/>
                <a:gd name="T63" fmla="*/ 0 h 53"/>
                <a:gd name="T64" fmla="*/ 108 w 52"/>
                <a:gd name="T65" fmla="*/ 0 h 53"/>
                <a:gd name="T66" fmla="*/ 108 w 52"/>
                <a:gd name="T67" fmla="*/ 0 h 53"/>
                <a:gd name="T68" fmla="*/ 108 w 52"/>
                <a:gd name="T69" fmla="*/ 0 h 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2"/>
                <a:gd name="T106" fmla="*/ 0 h 53"/>
                <a:gd name="T107" fmla="*/ 52 w 52"/>
                <a:gd name="T108" fmla="*/ 53 h 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2" h="53">
                  <a:moveTo>
                    <a:pt x="25" y="0"/>
                  </a:moveTo>
                  <a:lnTo>
                    <a:pt x="30" y="0"/>
                  </a:lnTo>
                  <a:lnTo>
                    <a:pt x="36" y="2"/>
                  </a:lnTo>
                  <a:lnTo>
                    <a:pt x="40" y="4"/>
                  </a:lnTo>
                  <a:lnTo>
                    <a:pt x="44" y="8"/>
                  </a:lnTo>
                  <a:lnTo>
                    <a:pt x="48" y="12"/>
                  </a:lnTo>
                  <a:lnTo>
                    <a:pt x="49" y="16"/>
                  </a:lnTo>
                  <a:lnTo>
                    <a:pt x="51" y="21"/>
                  </a:lnTo>
                  <a:lnTo>
                    <a:pt x="51" y="27"/>
                  </a:lnTo>
                  <a:lnTo>
                    <a:pt x="51" y="31"/>
                  </a:lnTo>
                  <a:lnTo>
                    <a:pt x="49" y="37"/>
                  </a:lnTo>
                  <a:lnTo>
                    <a:pt x="48" y="40"/>
                  </a:lnTo>
                  <a:lnTo>
                    <a:pt x="44" y="44"/>
                  </a:lnTo>
                  <a:lnTo>
                    <a:pt x="40" y="48"/>
                  </a:lnTo>
                  <a:lnTo>
                    <a:pt x="36" y="50"/>
                  </a:lnTo>
                  <a:lnTo>
                    <a:pt x="30" y="52"/>
                  </a:lnTo>
                  <a:lnTo>
                    <a:pt x="25" y="52"/>
                  </a:lnTo>
                  <a:lnTo>
                    <a:pt x="21" y="52"/>
                  </a:lnTo>
                  <a:lnTo>
                    <a:pt x="15" y="50"/>
                  </a:lnTo>
                  <a:lnTo>
                    <a:pt x="11" y="48"/>
                  </a:lnTo>
                  <a:lnTo>
                    <a:pt x="7" y="44"/>
                  </a:lnTo>
                  <a:lnTo>
                    <a:pt x="3" y="40"/>
                  </a:lnTo>
                  <a:lnTo>
                    <a:pt x="2" y="37"/>
                  </a:lnTo>
                  <a:lnTo>
                    <a:pt x="0" y="31"/>
                  </a:lnTo>
                  <a:lnTo>
                    <a:pt x="0" y="27"/>
                  </a:lnTo>
                  <a:lnTo>
                    <a:pt x="0" y="21"/>
                  </a:lnTo>
                  <a:lnTo>
                    <a:pt x="2" y="16"/>
                  </a:lnTo>
                  <a:lnTo>
                    <a:pt x="3" y="12"/>
                  </a:lnTo>
                  <a:lnTo>
                    <a:pt x="7" y="8"/>
                  </a:lnTo>
                  <a:lnTo>
                    <a:pt x="11" y="4"/>
                  </a:lnTo>
                  <a:lnTo>
                    <a:pt x="15" y="2"/>
                  </a:lnTo>
                  <a:lnTo>
                    <a:pt x="21" y="0"/>
                  </a:lnTo>
                  <a:lnTo>
                    <a:pt x="25" y="0"/>
                  </a:lnTo>
                </a:path>
              </a:pathLst>
            </a:custGeom>
            <a:noFill/>
            <a:ln w="12700" cap="rnd">
              <a:solidFill>
                <a:srgbClr val="000000"/>
              </a:solidFill>
              <a:round/>
              <a:headEnd type="none" w="sm" len="sm"/>
              <a:tailEnd type="none" w="sm" len="sm"/>
            </a:ln>
          </p:spPr>
          <p:txBody>
            <a:bodyPr/>
            <a:p>
              <a:endParaRPr lang="en-US"/>
            </a:p>
          </p:txBody>
        </p:sp>
        <p:sp>
          <p:nvSpPr>
            <p:cNvPr id="1050618" name="Freeform 31"/>
            <p:cNvSpPr/>
            <p:nvPr/>
          </p:nvSpPr>
          <p:spPr bwMode="auto">
            <a:xfrm>
              <a:off x="4267" y="3544"/>
              <a:ext cx="43" cy="51"/>
            </a:xfrm>
            <a:custGeom>
              <a:avLst/>
              <a:gdLst>
                <a:gd name="T0" fmla="*/ 60 w 30"/>
                <a:gd name="T1" fmla="*/ 0 h 29"/>
                <a:gd name="T2" fmla="*/ 70 w 30"/>
                <a:gd name="T3" fmla="*/ 0 h 29"/>
                <a:gd name="T4" fmla="*/ 80 w 30"/>
                <a:gd name="T5" fmla="*/ 0 h 29"/>
                <a:gd name="T6" fmla="*/ 89 w 30"/>
                <a:gd name="T7" fmla="*/ 21 h 29"/>
                <a:gd name="T8" fmla="*/ 108 w 30"/>
                <a:gd name="T9" fmla="*/ 37 h 29"/>
                <a:gd name="T10" fmla="*/ 108 w 30"/>
                <a:gd name="T11" fmla="*/ 49 h 29"/>
                <a:gd name="T12" fmla="*/ 115 w 30"/>
                <a:gd name="T13" fmla="*/ 65 h 29"/>
                <a:gd name="T14" fmla="*/ 123 w 30"/>
                <a:gd name="T15" fmla="*/ 102 h 29"/>
                <a:gd name="T16" fmla="*/ 123 w 30"/>
                <a:gd name="T17" fmla="*/ 123 h 29"/>
                <a:gd name="T18" fmla="*/ 123 w 30"/>
                <a:gd name="T19" fmla="*/ 164 h 29"/>
                <a:gd name="T20" fmla="*/ 115 w 30"/>
                <a:gd name="T21" fmla="*/ 179 h 29"/>
                <a:gd name="T22" fmla="*/ 108 w 30"/>
                <a:gd name="T23" fmla="*/ 216 h 29"/>
                <a:gd name="T24" fmla="*/ 108 w 30"/>
                <a:gd name="T25" fmla="*/ 237 h 29"/>
                <a:gd name="T26" fmla="*/ 89 w 30"/>
                <a:gd name="T27" fmla="*/ 257 h 29"/>
                <a:gd name="T28" fmla="*/ 80 w 30"/>
                <a:gd name="T29" fmla="*/ 257 h 29"/>
                <a:gd name="T30" fmla="*/ 70 w 30"/>
                <a:gd name="T31" fmla="*/ 266 h 29"/>
                <a:gd name="T32" fmla="*/ 60 w 30"/>
                <a:gd name="T33" fmla="*/ 266 h 29"/>
                <a:gd name="T34" fmla="*/ 49 w 30"/>
                <a:gd name="T35" fmla="*/ 266 h 29"/>
                <a:gd name="T36" fmla="*/ 33 w 30"/>
                <a:gd name="T37" fmla="*/ 257 h 29"/>
                <a:gd name="T38" fmla="*/ 27 w 30"/>
                <a:gd name="T39" fmla="*/ 257 h 29"/>
                <a:gd name="T40" fmla="*/ 19 w 30"/>
                <a:gd name="T41" fmla="*/ 237 h 29"/>
                <a:gd name="T42" fmla="*/ 9 w 30"/>
                <a:gd name="T43" fmla="*/ 216 h 29"/>
                <a:gd name="T44" fmla="*/ 9 w 30"/>
                <a:gd name="T45" fmla="*/ 179 h 29"/>
                <a:gd name="T46" fmla="*/ 0 w 30"/>
                <a:gd name="T47" fmla="*/ 164 h 29"/>
                <a:gd name="T48" fmla="*/ 0 w 30"/>
                <a:gd name="T49" fmla="*/ 123 h 29"/>
                <a:gd name="T50" fmla="*/ 0 w 30"/>
                <a:gd name="T51" fmla="*/ 102 h 29"/>
                <a:gd name="T52" fmla="*/ 9 w 30"/>
                <a:gd name="T53" fmla="*/ 65 h 29"/>
                <a:gd name="T54" fmla="*/ 9 w 30"/>
                <a:gd name="T55" fmla="*/ 49 h 29"/>
                <a:gd name="T56" fmla="*/ 19 w 30"/>
                <a:gd name="T57" fmla="*/ 37 h 29"/>
                <a:gd name="T58" fmla="*/ 27 w 30"/>
                <a:gd name="T59" fmla="*/ 21 h 29"/>
                <a:gd name="T60" fmla="*/ 33 w 30"/>
                <a:gd name="T61" fmla="*/ 0 h 29"/>
                <a:gd name="T62" fmla="*/ 49 w 30"/>
                <a:gd name="T63" fmla="*/ 0 h 29"/>
                <a:gd name="T64" fmla="*/ 60 w 30"/>
                <a:gd name="T65" fmla="*/ 0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29"/>
                <a:gd name="T101" fmla="*/ 30 w 30"/>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29">
                  <a:moveTo>
                    <a:pt x="14" y="0"/>
                  </a:moveTo>
                  <a:lnTo>
                    <a:pt x="17" y="0"/>
                  </a:lnTo>
                  <a:lnTo>
                    <a:pt x="19" y="0"/>
                  </a:lnTo>
                  <a:lnTo>
                    <a:pt x="21" y="2"/>
                  </a:lnTo>
                  <a:lnTo>
                    <a:pt x="25" y="4"/>
                  </a:lnTo>
                  <a:lnTo>
                    <a:pt x="25" y="5"/>
                  </a:lnTo>
                  <a:lnTo>
                    <a:pt x="27" y="7"/>
                  </a:lnTo>
                  <a:lnTo>
                    <a:pt x="29" y="11"/>
                  </a:lnTo>
                  <a:lnTo>
                    <a:pt x="29" y="13"/>
                  </a:lnTo>
                  <a:lnTo>
                    <a:pt x="29" y="17"/>
                  </a:lnTo>
                  <a:lnTo>
                    <a:pt x="27" y="19"/>
                  </a:lnTo>
                  <a:lnTo>
                    <a:pt x="25" y="23"/>
                  </a:lnTo>
                  <a:lnTo>
                    <a:pt x="25" y="25"/>
                  </a:lnTo>
                  <a:lnTo>
                    <a:pt x="21" y="27"/>
                  </a:lnTo>
                  <a:lnTo>
                    <a:pt x="19" y="27"/>
                  </a:lnTo>
                  <a:lnTo>
                    <a:pt x="17" y="28"/>
                  </a:lnTo>
                  <a:lnTo>
                    <a:pt x="14" y="28"/>
                  </a:lnTo>
                  <a:lnTo>
                    <a:pt x="12" y="28"/>
                  </a:lnTo>
                  <a:lnTo>
                    <a:pt x="8" y="27"/>
                  </a:lnTo>
                  <a:lnTo>
                    <a:pt x="6" y="27"/>
                  </a:lnTo>
                  <a:lnTo>
                    <a:pt x="4" y="25"/>
                  </a:lnTo>
                  <a:lnTo>
                    <a:pt x="2" y="23"/>
                  </a:lnTo>
                  <a:lnTo>
                    <a:pt x="2" y="19"/>
                  </a:lnTo>
                  <a:lnTo>
                    <a:pt x="0" y="17"/>
                  </a:lnTo>
                  <a:lnTo>
                    <a:pt x="0" y="13"/>
                  </a:lnTo>
                  <a:lnTo>
                    <a:pt x="0" y="11"/>
                  </a:lnTo>
                  <a:lnTo>
                    <a:pt x="2" y="7"/>
                  </a:lnTo>
                  <a:lnTo>
                    <a:pt x="2" y="5"/>
                  </a:lnTo>
                  <a:lnTo>
                    <a:pt x="4" y="4"/>
                  </a:lnTo>
                  <a:lnTo>
                    <a:pt x="6" y="2"/>
                  </a:lnTo>
                  <a:lnTo>
                    <a:pt x="8" y="0"/>
                  </a:lnTo>
                  <a:lnTo>
                    <a:pt x="12" y="0"/>
                  </a:lnTo>
                  <a:lnTo>
                    <a:pt x="14" y="0"/>
                  </a:lnTo>
                </a:path>
              </a:pathLst>
            </a:custGeom>
            <a:solidFill>
              <a:srgbClr val="FFFFFF"/>
            </a:solidFill>
            <a:ln w="9525" cap="rnd">
              <a:noFill/>
              <a:round/>
              <a:headEnd/>
              <a:tailEnd/>
            </a:ln>
          </p:spPr>
          <p:txBody>
            <a:bodyPr/>
            <a:p>
              <a:endParaRPr lang="en-US"/>
            </a:p>
          </p:txBody>
        </p:sp>
        <p:sp>
          <p:nvSpPr>
            <p:cNvPr id="1050619" name="Freeform 32"/>
            <p:cNvSpPr/>
            <p:nvPr/>
          </p:nvSpPr>
          <p:spPr bwMode="auto">
            <a:xfrm>
              <a:off x="4267" y="3544"/>
              <a:ext cx="43" cy="51"/>
            </a:xfrm>
            <a:custGeom>
              <a:avLst/>
              <a:gdLst>
                <a:gd name="T0" fmla="*/ 60 w 30"/>
                <a:gd name="T1" fmla="*/ 0 h 29"/>
                <a:gd name="T2" fmla="*/ 70 w 30"/>
                <a:gd name="T3" fmla="*/ 0 h 29"/>
                <a:gd name="T4" fmla="*/ 80 w 30"/>
                <a:gd name="T5" fmla="*/ 0 h 29"/>
                <a:gd name="T6" fmla="*/ 89 w 30"/>
                <a:gd name="T7" fmla="*/ 21 h 29"/>
                <a:gd name="T8" fmla="*/ 108 w 30"/>
                <a:gd name="T9" fmla="*/ 37 h 29"/>
                <a:gd name="T10" fmla="*/ 108 w 30"/>
                <a:gd name="T11" fmla="*/ 49 h 29"/>
                <a:gd name="T12" fmla="*/ 115 w 30"/>
                <a:gd name="T13" fmla="*/ 65 h 29"/>
                <a:gd name="T14" fmla="*/ 123 w 30"/>
                <a:gd name="T15" fmla="*/ 102 h 29"/>
                <a:gd name="T16" fmla="*/ 123 w 30"/>
                <a:gd name="T17" fmla="*/ 123 h 29"/>
                <a:gd name="T18" fmla="*/ 123 w 30"/>
                <a:gd name="T19" fmla="*/ 164 h 29"/>
                <a:gd name="T20" fmla="*/ 115 w 30"/>
                <a:gd name="T21" fmla="*/ 179 h 29"/>
                <a:gd name="T22" fmla="*/ 108 w 30"/>
                <a:gd name="T23" fmla="*/ 216 h 29"/>
                <a:gd name="T24" fmla="*/ 108 w 30"/>
                <a:gd name="T25" fmla="*/ 237 h 29"/>
                <a:gd name="T26" fmla="*/ 89 w 30"/>
                <a:gd name="T27" fmla="*/ 257 h 29"/>
                <a:gd name="T28" fmla="*/ 80 w 30"/>
                <a:gd name="T29" fmla="*/ 257 h 29"/>
                <a:gd name="T30" fmla="*/ 70 w 30"/>
                <a:gd name="T31" fmla="*/ 266 h 29"/>
                <a:gd name="T32" fmla="*/ 60 w 30"/>
                <a:gd name="T33" fmla="*/ 266 h 29"/>
                <a:gd name="T34" fmla="*/ 49 w 30"/>
                <a:gd name="T35" fmla="*/ 266 h 29"/>
                <a:gd name="T36" fmla="*/ 33 w 30"/>
                <a:gd name="T37" fmla="*/ 257 h 29"/>
                <a:gd name="T38" fmla="*/ 27 w 30"/>
                <a:gd name="T39" fmla="*/ 257 h 29"/>
                <a:gd name="T40" fmla="*/ 19 w 30"/>
                <a:gd name="T41" fmla="*/ 237 h 29"/>
                <a:gd name="T42" fmla="*/ 9 w 30"/>
                <a:gd name="T43" fmla="*/ 216 h 29"/>
                <a:gd name="T44" fmla="*/ 9 w 30"/>
                <a:gd name="T45" fmla="*/ 179 h 29"/>
                <a:gd name="T46" fmla="*/ 0 w 30"/>
                <a:gd name="T47" fmla="*/ 164 h 29"/>
                <a:gd name="T48" fmla="*/ 0 w 30"/>
                <a:gd name="T49" fmla="*/ 123 h 29"/>
                <a:gd name="T50" fmla="*/ 0 w 30"/>
                <a:gd name="T51" fmla="*/ 102 h 29"/>
                <a:gd name="T52" fmla="*/ 9 w 30"/>
                <a:gd name="T53" fmla="*/ 65 h 29"/>
                <a:gd name="T54" fmla="*/ 9 w 30"/>
                <a:gd name="T55" fmla="*/ 49 h 29"/>
                <a:gd name="T56" fmla="*/ 19 w 30"/>
                <a:gd name="T57" fmla="*/ 37 h 29"/>
                <a:gd name="T58" fmla="*/ 27 w 30"/>
                <a:gd name="T59" fmla="*/ 21 h 29"/>
                <a:gd name="T60" fmla="*/ 33 w 30"/>
                <a:gd name="T61" fmla="*/ 0 h 29"/>
                <a:gd name="T62" fmla="*/ 49 w 30"/>
                <a:gd name="T63" fmla="*/ 0 h 29"/>
                <a:gd name="T64" fmla="*/ 60 w 30"/>
                <a:gd name="T65" fmla="*/ 0 h 29"/>
                <a:gd name="T66" fmla="*/ 60 w 30"/>
                <a:gd name="T67" fmla="*/ 0 h 29"/>
                <a:gd name="T68" fmla="*/ 60 w 30"/>
                <a:gd name="T69" fmla="*/ 0 h 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
                <a:gd name="T106" fmla="*/ 0 h 29"/>
                <a:gd name="T107" fmla="*/ 30 w 30"/>
                <a:gd name="T108" fmla="*/ 29 h 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 h="29">
                  <a:moveTo>
                    <a:pt x="14" y="0"/>
                  </a:moveTo>
                  <a:lnTo>
                    <a:pt x="17" y="0"/>
                  </a:lnTo>
                  <a:lnTo>
                    <a:pt x="19" y="0"/>
                  </a:lnTo>
                  <a:lnTo>
                    <a:pt x="21" y="2"/>
                  </a:lnTo>
                  <a:lnTo>
                    <a:pt x="25" y="4"/>
                  </a:lnTo>
                  <a:lnTo>
                    <a:pt x="25" y="5"/>
                  </a:lnTo>
                  <a:lnTo>
                    <a:pt x="27" y="7"/>
                  </a:lnTo>
                  <a:lnTo>
                    <a:pt x="29" y="11"/>
                  </a:lnTo>
                  <a:lnTo>
                    <a:pt x="29" y="13"/>
                  </a:lnTo>
                  <a:lnTo>
                    <a:pt x="29" y="17"/>
                  </a:lnTo>
                  <a:lnTo>
                    <a:pt x="27" y="19"/>
                  </a:lnTo>
                  <a:lnTo>
                    <a:pt x="25" y="23"/>
                  </a:lnTo>
                  <a:lnTo>
                    <a:pt x="25" y="25"/>
                  </a:lnTo>
                  <a:lnTo>
                    <a:pt x="21" y="27"/>
                  </a:lnTo>
                  <a:lnTo>
                    <a:pt x="19" y="27"/>
                  </a:lnTo>
                  <a:lnTo>
                    <a:pt x="17" y="28"/>
                  </a:lnTo>
                  <a:lnTo>
                    <a:pt x="14" y="28"/>
                  </a:lnTo>
                  <a:lnTo>
                    <a:pt x="12" y="28"/>
                  </a:lnTo>
                  <a:lnTo>
                    <a:pt x="8" y="27"/>
                  </a:lnTo>
                  <a:lnTo>
                    <a:pt x="6" y="27"/>
                  </a:lnTo>
                  <a:lnTo>
                    <a:pt x="4" y="25"/>
                  </a:lnTo>
                  <a:lnTo>
                    <a:pt x="2" y="23"/>
                  </a:lnTo>
                  <a:lnTo>
                    <a:pt x="2" y="19"/>
                  </a:lnTo>
                  <a:lnTo>
                    <a:pt x="0" y="17"/>
                  </a:lnTo>
                  <a:lnTo>
                    <a:pt x="0" y="13"/>
                  </a:lnTo>
                  <a:lnTo>
                    <a:pt x="0" y="11"/>
                  </a:lnTo>
                  <a:lnTo>
                    <a:pt x="2" y="7"/>
                  </a:lnTo>
                  <a:lnTo>
                    <a:pt x="2" y="5"/>
                  </a:lnTo>
                  <a:lnTo>
                    <a:pt x="4" y="4"/>
                  </a:lnTo>
                  <a:lnTo>
                    <a:pt x="6" y="2"/>
                  </a:lnTo>
                  <a:lnTo>
                    <a:pt x="8" y="0"/>
                  </a:lnTo>
                  <a:lnTo>
                    <a:pt x="12" y="0"/>
                  </a:lnTo>
                  <a:lnTo>
                    <a:pt x="14" y="0"/>
                  </a:lnTo>
                </a:path>
              </a:pathLst>
            </a:custGeom>
            <a:noFill/>
            <a:ln w="12700" cap="rnd">
              <a:solidFill>
                <a:srgbClr val="000000"/>
              </a:solidFill>
              <a:round/>
              <a:headEnd type="none" w="sm" len="sm"/>
              <a:tailEnd type="none" w="sm" len="sm"/>
            </a:ln>
          </p:spPr>
          <p:txBody>
            <a:bodyPr/>
            <a:p>
              <a:endParaRPr lang="en-US"/>
            </a:p>
          </p:txBody>
        </p:sp>
        <p:sp>
          <p:nvSpPr>
            <p:cNvPr id="1050620" name="Freeform 33"/>
            <p:cNvSpPr/>
            <p:nvPr/>
          </p:nvSpPr>
          <p:spPr bwMode="auto">
            <a:xfrm>
              <a:off x="4272" y="3551"/>
              <a:ext cx="32" cy="39"/>
            </a:xfrm>
            <a:custGeom>
              <a:avLst/>
              <a:gdLst>
                <a:gd name="T0" fmla="*/ 47 w 22"/>
                <a:gd name="T1" fmla="*/ 0 h 22"/>
                <a:gd name="T2" fmla="*/ 48 w 22"/>
                <a:gd name="T3" fmla="*/ 0 h 22"/>
                <a:gd name="T4" fmla="*/ 68 w 22"/>
                <a:gd name="T5" fmla="*/ 0 h 22"/>
                <a:gd name="T6" fmla="*/ 76 w 22"/>
                <a:gd name="T7" fmla="*/ 12 h 22"/>
                <a:gd name="T8" fmla="*/ 76 w 22"/>
                <a:gd name="T9" fmla="*/ 12 h 22"/>
                <a:gd name="T10" fmla="*/ 87 w 22"/>
                <a:gd name="T11" fmla="*/ 28 h 22"/>
                <a:gd name="T12" fmla="*/ 95 w 22"/>
                <a:gd name="T13" fmla="*/ 50 h 22"/>
                <a:gd name="T14" fmla="*/ 95 w 22"/>
                <a:gd name="T15" fmla="*/ 66 h 22"/>
                <a:gd name="T16" fmla="*/ 95 w 22"/>
                <a:gd name="T17" fmla="*/ 110 h 22"/>
                <a:gd name="T18" fmla="*/ 95 w 22"/>
                <a:gd name="T19" fmla="*/ 129 h 22"/>
                <a:gd name="T20" fmla="*/ 95 w 22"/>
                <a:gd name="T21" fmla="*/ 151 h 22"/>
                <a:gd name="T22" fmla="*/ 87 w 22"/>
                <a:gd name="T23" fmla="*/ 167 h 22"/>
                <a:gd name="T24" fmla="*/ 76 w 22"/>
                <a:gd name="T25" fmla="*/ 188 h 22"/>
                <a:gd name="T26" fmla="*/ 76 w 22"/>
                <a:gd name="T27" fmla="*/ 188 h 22"/>
                <a:gd name="T28" fmla="*/ 68 w 22"/>
                <a:gd name="T29" fmla="*/ 207 h 22"/>
                <a:gd name="T30" fmla="*/ 48 w 22"/>
                <a:gd name="T31" fmla="*/ 207 h 22"/>
                <a:gd name="T32" fmla="*/ 47 w 22"/>
                <a:gd name="T33" fmla="*/ 207 h 22"/>
                <a:gd name="T34" fmla="*/ 36 w 22"/>
                <a:gd name="T35" fmla="*/ 207 h 22"/>
                <a:gd name="T36" fmla="*/ 28 w 22"/>
                <a:gd name="T37" fmla="*/ 207 h 22"/>
                <a:gd name="T38" fmla="*/ 19 w 22"/>
                <a:gd name="T39" fmla="*/ 188 h 22"/>
                <a:gd name="T40" fmla="*/ 9 w 22"/>
                <a:gd name="T41" fmla="*/ 188 h 22"/>
                <a:gd name="T42" fmla="*/ 0 w 22"/>
                <a:gd name="T43" fmla="*/ 167 h 22"/>
                <a:gd name="T44" fmla="*/ 0 w 22"/>
                <a:gd name="T45" fmla="*/ 151 h 22"/>
                <a:gd name="T46" fmla="*/ 0 w 22"/>
                <a:gd name="T47" fmla="*/ 129 h 22"/>
                <a:gd name="T48" fmla="*/ 0 w 22"/>
                <a:gd name="T49" fmla="*/ 110 h 22"/>
                <a:gd name="T50" fmla="*/ 0 w 22"/>
                <a:gd name="T51" fmla="*/ 66 h 22"/>
                <a:gd name="T52" fmla="*/ 0 w 22"/>
                <a:gd name="T53" fmla="*/ 50 h 22"/>
                <a:gd name="T54" fmla="*/ 0 w 22"/>
                <a:gd name="T55" fmla="*/ 28 h 22"/>
                <a:gd name="T56" fmla="*/ 9 w 22"/>
                <a:gd name="T57" fmla="*/ 12 h 22"/>
                <a:gd name="T58" fmla="*/ 19 w 22"/>
                <a:gd name="T59" fmla="*/ 12 h 22"/>
                <a:gd name="T60" fmla="*/ 28 w 22"/>
                <a:gd name="T61" fmla="*/ 0 h 22"/>
                <a:gd name="T62" fmla="*/ 36 w 22"/>
                <a:gd name="T63" fmla="*/ 0 h 22"/>
                <a:gd name="T64" fmla="*/ 47 w 22"/>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
                <a:gd name="T100" fmla="*/ 0 h 22"/>
                <a:gd name="T101" fmla="*/ 22 w 22"/>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 h="22">
                  <a:moveTo>
                    <a:pt x="10" y="0"/>
                  </a:moveTo>
                  <a:lnTo>
                    <a:pt x="11" y="0"/>
                  </a:lnTo>
                  <a:lnTo>
                    <a:pt x="15" y="0"/>
                  </a:lnTo>
                  <a:lnTo>
                    <a:pt x="17" y="1"/>
                  </a:lnTo>
                  <a:lnTo>
                    <a:pt x="19" y="3"/>
                  </a:lnTo>
                  <a:lnTo>
                    <a:pt x="21" y="5"/>
                  </a:lnTo>
                  <a:lnTo>
                    <a:pt x="21" y="7"/>
                  </a:lnTo>
                  <a:lnTo>
                    <a:pt x="21" y="11"/>
                  </a:lnTo>
                  <a:lnTo>
                    <a:pt x="21" y="13"/>
                  </a:lnTo>
                  <a:lnTo>
                    <a:pt x="21" y="15"/>
                  </a:lnTo>
                  <a:lnTo>
                    <a:pt x="19" y="17"/>
                  </a:lnTo>
                  <a:lnTo>
                    <a:pt x="17" y="19"/>
                  </a:lnTo>
                  <a:lnTo>
                    <a:pt x="15" y="21"/>
                  </a:lnTo>
                  <a:lnTo>
                    <a:pt x="11" y="21"/>
                  </a:lnTo>
                  <a:lnTo>
                    <a:pt x="10" y="21"/>
                  </a:lnTo>
                  <a:lnTo>
                    <a:pt x="8" y="21"/>
                  </a:lnTo>
                  <a:lnTo>
                    <a:pt x="6" y="21"/>
                  </a:lnTo>
                  <a:lnTo>
                    <a:pt x="4" y="19"/>
                  </a:lnTo>
                  <a:lnTo>
                    <a:pt x="2" y="19"/>
                  </a:lnTo>
                  <a:lnTo>
                    <a:pt x="0" y="17"/>
                  </a:lnTo>
                  <a:lnTo>
                    <a:pt x="0" y="15"/>
                  </a:lnTo>
                  <a:lnTo>
                    <a:pt x="0" y="13"/>
                  </a:lnTo>
                  <a:lnTo>
                    <a:pt x="0" y="11"/>
                  </a:lnTo>
                  <a:lnTo>
                    <a:pt x="0" y="7"/>
                  </a:lnTo>
                  <a:lnTo>
                    <a:pt x="0" y="5"/>
                  </a:lnTo>
                  <a:lnTo>
                    <a:pt x="0" y="3"/>
                  </a:lnTo>
                  <a:lnTo>
                    <a:pt x="2" y="1"/>
                  </a:lnTo>
                  <a:lnTo>
                    <a:pt x="4" y="1"/>
                  </a:lnTo>
                  <a:lnTo>
                    <a:pt x="6" y="0"/>
                  </a:lnTo>
                  <a:lnTo>
                    <a:pt x="8" y="0"/>
                  </a:lnTo>
                  <a:lnTo>
                    <a:pt x="10" y="0"/>
                  </a:lnTo>
                </a:path>
              </a:pathLst>
            </a:custGeom>
            <a:solidFill>
              <a:srgbClr val="FFFFFF"/>
            </a:solidFill>
            <a:ln w="9525" cap="rnd">
              <a:noFill/>
              <a:round/>
              <a:headEnd/>
              <a:tailEnd/>
            </a:ln>
          </p:spPr>
          <p:txBody>
            <a:bodyPr/>
            <a:p>
              <a:endParaRPr lang="en-US"/>
            </a:p>
          </p:txBody>
        </p:sp>
        <p:sp>
          <p:nvSpPr>
            <p:cNvPr id="1050621" name="Freeform 34"/>
            <p:cNvSpPr/>
            <p:nvPr/>
          </p:nvSpPr>
          <p:spPr bwMode="auto">
            <a:xfrm>
              <a:off x="4272" y="3551"/>
              <a:ext cx="32" cy="39"/>
            </a:xfrm>
            <a:custGeom>
              <a:avLst/>
              <a:gdLst>
                <a:gd name="T0" fmla="*/ 47 w 22"/>
                <a:gd name="T1" fmla="*/ 0 h 22"/>
                <a:gd name="T2" fmla="*/ 48 w 22"/>
                <a:gd name="T3" fmla="*/ 0 h 22"/>
                <a:gd name="T4" fmla="*/ 68 w 22"/>
                <a:gd name="T5" fmla="*/ 0 h 22"/>
                <a:gd name="T6" fmla="*/ 76 w 22"/>
                <a:gd name="T7" fmla="*/ 12 h 22"/>
                <a:gd name="T8" fmla="*/ 76 w 22"/>
                <a:gd name="T9" fmla="*/ 12 h 22"/>
                <a:gd name="T10" fmla="*/ 87 w 22"/>
                <a:gd name="T11" fmla="*/ 28 h 22"/>
                <a:gd name="T12" fmla="*/ 95 w 22"/>
                <a:gd name="T13" fmla="*/ 50 h 22"/>
                <a:gd name="T14" fmla="*/ 95 w 22"/>
                <a:gd name="T15" fmla="*/ 66 h 22"/>
                <a:gd name="T16" fmla="*/ 95 w 22"/>
                <a:gd name="T17" fmla="*/ 110 h 22"/>
                <a:gd name="T18" fmla="*/ 95 w 22"/>
                <a:gd name="T19" fmla="*/ 129 h 22"/>
                <a:gd name="T20" fmla="*/ 95 w 22"/>
                <a:gd name="T21" fmla="*/ 151 h 22"/>
                <a:gd name="T22" fmla="*/ 87 w 22"/>
                <a:gd name="T23" fmla="*/ 167 h 22"/>
                <a:gd name="T24" fmla="*/ 76 w 22"/>
                <a:gd name="T25" fmla="*/ 188 h 22"/>
                <a:gd name="T26" fmla="*/ 76 w 22"/>
                <a:gd name="T27" fmla="*/ 188 h 22"/>
                <a:gd name="T28" fmla="*/ 68 w 22"/>
                <a:gd name="T29" fmla="*/ 207 h 22"/>
                <a:gd name="T30" fmla="*/ 48 w 22"/>
                <a:gd name="T31" fmla="*/ 207 h 22"/>
                <a:gd name="T32" fmla="*/ 47 w 22"/>
                <a:gd name="T33" fmla="*/ 207 h 22"/>
                <a:gd name="T34" fmla="*/ 36 w 22"/>
                <a:gd name="T35" fmla="*/ 207 h 22"/>
                <a:gd name="T36" fmla="*/ 28 w 22"/>
                <a:gd name="T37" fmla="*/ 207 h 22"/>
                <a:gd name="T38" fmla="*/ 19 w 22"/>
                <a:gd name="T39" fmla="*/ 188 h 22"/>
                <a:gd name="T40" fmla="*/ 9 w 22"/>
                <a:gd name="T41" fmla="*/ 188 h 22"/>
                <a:gd name="T42" fmla="*/ 0 w 22"/>
                <a:gd name="T43" fmla="*/ 167 h 22"/>
                <a:gd name="T44" fmla="*/ 0 w 22"/>
                <a:gd name="T45" fmla="*/ 151 h 22"/>
                <a:gd name="T46" fmla="*/ 0 w 22"/>
                <a:gd name="T47" fmla="*/ 129 h 22"/>
                <a:gd name="T48" fmla="*/ 0 w 22"/>
                <a:gd name="T49" fmla="*/ 110 h 22"/>
                <a:gd name="T50" fmla="*/ 0 w 22"/>
                <a:gd name="T51" fmla="*/ 66 h 22"/>
                <a:gd name="T52" fmla="*/ 0 w 22"/>
                <a:gd name="T53" fmla="*/ 50 h 22"/>
                <a:gd name="T54" fmla="*/ 0 w 22"/>
                <a:gd name="T55" fmla="*/ 28 h 22"/>
                <a:gd name="T56" fmla="*/ 9 w 22"/>
                <a:gd name="T57" fmla="*/ 12 h 22"/>
                <a:gd name="T58" fmla="*/ 19 w 22"/>
                <a:gd name="T59" fmla="*/ 12 h 22"/>
                <a:gd name="T60" fmla="*/ 28 w 22"/>
                <a:gd name="T61" fmla="*/ 0 h 22"/>
                <a:gd name="T62" fmla="*/ 36 w 22"/>
                <a:gd name="T63" fmla="*/ 0 h 22"/>
                <a:gd name="T64" fmla="*/ 47 w 22"/>
                <a:gd name="T65" fmla="*/ 0 h 22"/>
                <a:gd name="T66" fmla="*/ 47 w 22"/>
                <a:gd name="T67" fmla="*/ 0 h 22"/>
                <a:gd name="T68" fmla="*/ 47 w 22"/>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
                <a:gd name="T106" fmla="*/ 0 h 22"/>
                <a:gd name="T107" fmla="*/ 22 w 22"/>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 h="22">
                  <a:moveTo>
                    <a:pt x="10" y="0"/>
                  </a:moveTo>
                  <a:lnTo>
                    <a:pt x="11" y="0"/>
                  </a:lnTo>
                  <a:lnTo>
                    <a:pt x="15" y="0"/>
                  </a:lnTo>
                  <a:lnTo>
                    <a:pt x="17" y="1"/>
                  </a:lnTo>
                  <a:lnTo>
                    <a:pt x="19" y="3"/>
                  </a:lnTo>
                  <a:lnTo>
                    <a:pt x="21" y="5"/>
                  </a:lnTo>
                  <a:lnTo>
                    <a:pt x="21" y="7"/>
                  </a:lnTo>
                  <a:lnTo>
                    <a:pt x="21" y="11"/>
                  </a:lnTo>
                  <a:lnTo>
                    <a:pt x="21" y="13"/>
                  </a:lnTo>
                  <a:lnTo>
                    <a:pt x="21" y="15"/>
                  </a:lnTo>
                  <a:lnTo>
                    <a:pt x="19" y="17"/>
                  </a:lnTo>
                  <a:lnTo>
                    <a:pt x="17" y="19"/>
                  </a:lnTo>
                  <a:lnTo>
                    <a:pt x="15" y="21"/>
                  </a:lnTo>
                  <a:lnTo>
                    <a:pt x="11" y="21"/>
                  </a:lnTo>
                  <a:lnTo>
                    <a:pt x="10" y="21"/>
                  </a:lnTo>
                  <a:lnTo>
                    <a:pt x="8" y="21"/>
                  </a:lnTo>
                  <a:lnTo>
                    <a:pt x="6" y="21"/>
                  </a:lnTo>
                  <a:lnTo>
                    <a:pt x="4" y="19"/>
                  </a:lnTo>
                  <a:lnTo>
                    <a:pt x="2" y="19"/>
                  </a:lnTo>
                  <a:lnTo>
                    <a:pt x="0" y="17"/>
                  </a:lnTo>
                  <a:lnTo>
                    <a:pt x="0" y="15"/>
                  </a:lnTo>
                  <a:lnTo>
                    <a:pt x="0" y="13"/>
                  </a:lnTo>
                  <a:lnTo>
                    <a:pt x="0" y="11"/>
                  </a:lnTo>
                  <a:lnTo>
                    <a:pt x="0" y="7"/>
                  </a:lnTo>
                  <a:lnTo>
                    <a:pt x="0" y="5"/>
                  </a:lnTo>
                  <a:lnTo>
                    <a:pt x="0" y="3"/>
                  </a:lnTo>
                  <a:lnTo>
                    <a:pt x="2" y="1"/>
                  </a:lnTo>
                  <a:lnTo>
                    <a:pt x="4" y="1"/>
                  </a:lnTo>
                  <a:lnTo>
                    <a:pt x="6" y="0"/>
                  </a:lnTo>
                  <a:lnTo>
                    <a:pt x="8" y="0"/>
                  </a:lnTo>
                  <a:lnTo>
                    <a:pt x="10" y="0"/>
                  </a:lnTo>
                </a:path>
              </a:pathLst>
            </a:custGeom>
            <a:noFill/>
            <a:ln w="12700" cap="rnd">
              <a:solidFill>
                <a:srgbClr val="000000"/>
              </a:solidFill>
              <a:round/>
              <a:headEnd type="none" w="sm" len="sm"/>
              <a:tailEnd type="none" w="sm" len="sm"/>
            </a:ln>
          </p:spPr>
          <p:txBody>
            <a:bodyPr/>
            <a:p>
              <a:endParaRPr lang="en-US"/>
            </a:p>
          </p:txBody>
        </p:sp>
        <p:sp>
          <p:nvSpPr>
            <p:cNvPr id="1050622" name="Freeform 35"/>
            <p:cNvSpPr/>
            <p:nvPr/>
          </p:nvSpPr>
          <p:spPr bwMode="auto">
            <a:xfrm>
              <a:off x="3977" y="3493"/>
              <a:ext cx="92" cy="65"/>
            </a:xfrm>
            <a:custGeom>
              <a:avLst/>
              <a:gdLst>
                <a:gd name="T0" fmla="*/ 0 w 64"/>
                <a:gd name="T1" fmla="*/ 142 h 37"/>
                <a:gd name="T2" fmla="*/ 0 w 64"/>
                <a:gd name="T3" fmla="*/ 0 h 37"/>
                <a:gd name="T4" fmla="*/ 270 w 64"/>
                <a:gd name="T5" fmla="*/ 0 h 37"/>
                <a:gd name="T6" fmla="*/ 270 w 64"/>
                <a:gd name="T7" fmla="*/ 343 h 37"/>
                <a:gd name="T8" fmla="*/ 89 w 64"/>
                <a:gd name="T9" fmla="*/ 343 h 37"/>
                <a:gd name="T10" fmla="*/ 0 w 64"/>
                <a:gd name="T11" fmla="*/ 142 h 37"/>
                <a:gd name="T12" fmla="*/ 0 60000 65536"/>
                <a:gd name="T13" fmla="*/ 0 60000 65536"/>
                <a:gd name="T14" fmla="*/ 0 60000 65536"/>
                <a:gd name="T15" fmla="*/ 0 60000 65536"/>
                <a:gd name="T16" fmla="*/ 0 60000 65536"/>
                <a:gd name="T17" fmla="*/ 0 60000 65536"/>
                <a:gd name="T18" fmla="*/ 0 w 64"/>
                <a:gd name="T19" fmla="*/ 0 h 37"/>
                <a:gd name="T20" fmla="*/ 64 w 6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64" h="37">
                  <a:moveTo>
                    <a:pt x="0" y="15"/>
                  </a:moveTo>
                  <a:lnTo>
                    <a:pt x="0" y="0"/>
                  </a:lnTo>
                  <a:lnTo>
                    <a:pt x="63" y="0"/>
                  </a:lnTo>
                  <a:lnTo>
                    <a:pt x="63" y="36"/>
                  </a:lnTo>
                  <a:lnTo>
                    <a:pt x="21" y="36"/>
                  </a:lnTo>
                  <a:lnTo>
                    <a:pt x="0" y="15"/>
                  </a:lnTo>
                </a:path>
              </a:pathLst>
            </a:custGeom>
            <a:solidFill>
              <a:srgbClr val="FFFFFF"/>
            </a:solidFill>
            <a:ln w="9525" cap="rnd">
              <a:noFill/>
              <a:round/>
              <a:headEnd/>
              <a:tailEnd/>
            </a:ln>
          </p:spPr>
          <p:txBody>
            <a:bodyPr/>
            <a:p>
              <a:endParaRPr lang="en-US"/>
            </a:p>
          </p:txBody>
        </p:sp>
        <p:sp>
          <p:nvSpPr>
            <p:cNvPr id="1050623" name="Freeform 36"/>
            <p:cNvSpPr/>
            <p:nvPr/>
          </p:nvSpPr>
          <p:spPr bwMode="auto">
            <a:xfrm>
              <a:off x="3977" y="3493"/>
              <a:ext cx="92" cy="65"/>
            </a:xfrm>
            <a:custGeom>
              <a:avLst/>
              <a:gdLst>
                <a:gd name="T0" fmla="*/ 0 w 64"/>
                <a:gd name="T1" fmla="*/ 142 h 37"/>
                <a:gd name="T2" fmla="*/ 0 w 64"/>
                <a:gd name="T3" fmla="*/ 0 h 37"/>
                <a:gd name="T4" fmla="*/ 270 w 64"/>
                <a:gd name="T5" fmla="*/ 0 h 37"/>
                <a:gd name="T6" fmla="*/ 270 w 64"/>
                <a:gd name="T7" fmla="*/ 343 h 37"/>
                <a:gd name="T8" fmla="*/ 89 w 64"/>
                <a:gd name="T9" fmla="*/ 343 h 37"/>
                <a:gd name="T10" fmla="*/ 0 60000 65536"/>
                <a:gd name="T11" fmla="*/ 0 60000 65536"/>
                <a:gd name="T12" fmla="*/ 0 60000 65536"/>
                <a:gd name="T13" fmla="*/ 0 60000 65536"/>
                <a:gd name="T14" fmla="*/ 0 60000 65536"/>
                <a:gd name="T15" fmla="*/ 0 w 64"/>
                <a:gd name="T16" fmla="*/ 0 h 37"/>
                <a:gd name="T17" fmla="*/ 64 w 64"/>
                <a:gd name="T18" fmla="*/ 37 h 37"/>
              </a:gdLst>
              <a:ahLst/>
              <a:cxnLst>
                <a:cxn ang="T10">
                  <a:pos x="T0" y="T1"/>
                </a:cxn>
                <a:cxn ang="T11">
                  <a:pos x="T2" y="T3"/>
                </a:cxn>
                <a:cxn ang="T12">
                  <a:pos x="T4" y="T5"/>
                </a:cxn>
                <a:cxn ang="T13">
                  <a:pos x="T6" y="T7"/>
                </a:cxn>
                <a:cxn ang="T14">
                  <a:pos x="T8" y="T9"/>
                </a:cxn>
              </a:cxnLst>
              <a:rect l="T15" t="T16" r="T17" b="T18"/>
              <a:pathLst>
                <a:path w="64" h="37">
                  <a:moveTo>
                    <a:pt x="0" y="15"/>
                  </a:moveTo>
                  <a:lnTo>
                    <a:pt x="0" y="0"/>
                  </a:lnTo>
                  <a:lnTo>
                    <a:pt x="63" y="0"/>
                  </a:lnTo>
                  <a:lnTo>
                    <a:pt x="63" y="36"/>
                  </a:lnTo>
                  <a:lnTo>
                    <a:pt x="21" y="36"/>
                  </a:lnTo>
                </a:path>
              </a:pathLst>
            </a:custGeom>
            <a:noFill/>
            <a:ln w="12700" cap="rnd">
              <a:solidFill>
                <a:srgbClr val="000000"/>
              </a:solidFill>
              <a:round/>
              <a:headEnd type="none" w="sm" len="sm"/>
              <a:tailEnd type="none" w="sm" len="sm"/>
            </a:ln>
          </p:spPr>
          <p:txBody>
            <a:bodyPr/>
            <a:p>
              <a:endParaRPr lang="en-US"/>
            </a:p>
          </p:txBody>
        </p:sp>
        <p:sp>
          <p:nvSpPr>
            <p:cNvPr id="1050624" name="Freeform 37"/>
            <p:cNvSpPr/>
            <p:nvPr/>
          </p:nvSpPr>
          <p:spPr bwMode="auto">
            <a:xfrm>
              <a:off x="3977" y="3520"/>
              <a:ext cx="31" cy="42"/>
            </a:xfrm>
            <a:custGeom>
              <a:avLst/>
              <a:gdLst>
                <a:gd name="T0" fmla="*/ 0 w 22"/>
                <a:gd name="T1" fmla="*/ 215 h 24"/>
                <a:gd name="T2" fmla="*/ 0 w 22"/>
                <a:gd name="T3" fmla="*/ 0 h 24"/>
                <a:gd name="T4" fmla="*/ 16 w 22"/>
                <a:gd name="T5" fmla="*/ 0 h 24"/>
                <a:gd name="T6" fmla="*/ 32 w 22"/>
                <a:gd name="T7" fmla="*/ 21 h 24"/>
                <a:gd name="T8" fmla="*/ 45 w 22"/>
                <a:gd name="T9" fmla="*/ 37 h 24"/>
                <a:gd name="T10" fmla="*/ 59 w 22"/>
                <a:gd name="T11" fmla="*/ 58 h 24"/>
                <a:gd name="T12" fmla="*/ 68 w 22"/>
                <a:gd name="T13" fmla="*/ 98 h 24"/>
                <a:gd name="T14" fmla="*/ 76 w 22"/>
                <a:gd name="T15" fmla="*/ 130 h 24"/>
                <a:gd name="T16" fmla="*/ 83 w 22"/>
                <a:gd name="T17" fmla="*/ 171 h 24"/>
                <a:gd name="T18" fmla="*/ 83 w 22"/>
                <a:gd name="T19" fmla="*/ 215 h 24"/>
                <a:gd name="T20" fmla="*/ 83 w 22"/>
                <a:gd name="T21" fmla="*/ 215 h 24"/>
                <a:gd name="T22" fmla="*/ 83 w 22"/>
                <a:gd name="T23" fmla="*/ 215 h 24"/>
                <a:gd name="T24" fmla="*/ 76 w 22"/>
                <a:gd name="T25" fmla="*/ 215 h 24"/>
                <a:gd name="T26" fmla="*/ 76 w 22"/>
                <a:gd name="T27" fmla="*/ 215 h 24"/>
                <a:gd name="T28" fmla="*/ 59 w 22"/>
                <a:gd name="T29" fmla="*/ 215 h 24"/>
                <a:gd name="T30" fmla="*/ 45 w 22"/>
                <a:gd name="T31" fmla="*/ 215 h 24"/>
                <a:gd name="T32" fmla="*/ 32 w 22"/>
                <a:gd name="T33" fmla="*/ 215 h 24"/>
                <a:gd name="T34" fmla="*/ 0 w 22"/>
                <a:gd name="T35" fmla="*/ 215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
                <a:gd name="T55" fmla="*/ 0 h 24"/>
                <a:gd name="T56" fmla="*/ 22 w 22"/>
                <a:gd name="T57" fmla="*/ 24 h 2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 h="24">
                  <a:moveTo>
                    <a:pt x="0" y="23"/>
                  </a:moveTo>
                  <a:lnTo>
                    <a:pt x="0" y="0"/>
                  </a:lnTo>
                  <a:lnTo>
                    <a:pt x="4" y="0"/>
                  </a:lnTo>
                  <a:lnTo>
                    <a:pt x="8" y="2"/>
                  </a:lnTo>
                  <a:lnTo>
                    <a:pt x="11" y="4"/>
                  </a:lnTo>
                  <a:lnTo>
                    <a:pt x="15" y="6"/>
                  </a:lnTo>
                  <a:lnTo>
                    <a:pt x="17" y="10"/>
                  </a:lnTo>
                  <a:lnTo>
                    <a:pt x="19" y="14"/>
                  </a:lnTo>
                  <a:lnTo>
                    <a:pt x="21" y="18"/>
                  </a:lnTo>
                  <a:lnTo>
                    <a:pt x="21" y="23"/>
                  </a:lnTo>
                  <a:lnTo>
                    <a:pt x="19" y="23"/>
                  </a:lnTo>
                  <a:lnTo>
                    <a:pt x="15" y="23"/>
                  </a:lnTo>
                  <a:lnTo>
                    <a:pt x="11" y="23"/>
                  </a:lnTo>
                  <a:lnTo>
                    <a:pt x="8" y="23"/>
                  </a:lnTo>
                  <a:lnTo>
                    <a:pt x="0" y="23"/>
                  </a:lnTo>
                </a:path>
              </a:pathLst>
            </a:custGeom>
            <a:solidFill>
              <a:srgbClr val="FFFFFF"/>
            </a:solidFill>
            <a:ln w="9525" cap="rnd">
              <a:noFill/>
              <a:round/>
              <a:headEnd/>
              <a:tailEnd/>
            </a:ln>
          </p:spPr>
          <p:txBody>
            <a:bodyPr/>
            <a:p>
              <a:endParaRPr lang="en-US"/>
            </a:p>
          </p:txBody>
        </p:sp>
        <p:sp>
          <p:nvSpPr>
            <p:cNvPr id="1050625" name="Freeform 38"/>
            <p:cNvSpPr/>
            <p:nvPr/>
          </p:nvSpPr>
          <p:spPr bwMode="auto">
            <a:xfrm>
              <a:off x="3977" y="3520"/>
              <a:ext cx="31" cy="42"/>
            </a:xfrm>
            <a:custGeom>
              <a:avLst/>
              <a:gdLst>
                <a:gd name="T0" fmla="*/ 0 w 22"/>
                <a:gd name="T1" fmla="*/ 0 h 24"/>
                <a:gd name="T2" fmla="*/ 16 w 22"/>
                <a:gd name="T3" fmla="*/ 0 h 24"/>
                <a:gd name="T4" fmla="*/ 32 w 22"/>
                <a:gd name="T5" fmla="*/ 21 h 24"/>
                <a:gd name="T6" fmla="*/ 45 w 22"/>
                <a:gd name="T7" fmla="*/ 37 h 24"/>
                <a:gd name="T8" fmla="*/ 59 w 22"/>
                <a:gd name="T9" fmla="*/ 58 h 24"/>
                <a:gd name="T10" fmla="*/ 68 w 22"/>
                <a:gd name="T11" fmla="*/ 98 h 24"/>
                <a:gd name="T12" fmla="*/ 76 w 22"/>
                <a:gd name="T13" fmla="*/ 130 h 24"/>
                <a:gd name="T14" fmla="*/ 83 w 22"/>
                <a:gd name="T15" fmla="*/ 171 h 24"/>
                <a:gd name="T16" fmla="*/ 83 w 22"/>
                <a:gd name="T17" fmla="*/ 215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24"/>
                <a:gd name="T29" fmla="*/ 22 w 22"/>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24">
                  <a:moveTo>
                    <a:pt x="0" y="0"/>
                  </a:moveTo>
                  <a:lnTo>
                    <a:pt x="4" y="0"/>
                  </a:lnTo>
                  <a:lnTo>
                    <a:pt x="8" y="2"/>
                  </a:lnTo>
                  <a:lnTo>
                    <a:pt x="11" y="4"/>
                  </a:lnTo>
                  <a:lnTo>
                    <a:pt x="15" y="6"/>
                  </a:lnTo>
                  <a:lnTo>
                    <a:pt x="17" y="10"/>
                  </a:lnTo>
                  <a:lnTo>
                    <a:pt x="19" y="14"/>
                  </a:lnTo>
                  <a:lnTo>
                    <a:pt x="21" y="18"/>
                  </a:lnTo>
                  <a:lnTo>
                    <a:pt x="21" y="23"/>
                  </a:lnTo>
                </a:path>
              </a:pathLst>
            </a:custGeom>
            <a:noFill/>
            <a:ln w="12700" cap="rnd">
              <a:solidFill>
                <a:srgbClr val="000000"/>
              </a:solidFill>
              <a:round/>
              <a:headEnd type="none" w="sm" len="sm"/>
              <a:tailEnd type="none" w="sm" len="sm"/>
            </a:ln>
          </p:spPr>
          <p:txBody>
            <a:bodyPr/>
            <a:p>
              <a:endParaRPr lang="en-US"/>
            </a:p>
          </p:txBody>
        </p:sp>
        <p:sp>
          <p:nvSpPr>
            <p:cNvPr id="1050626" name="Freeform 39"/>
            <p:cNvSpPr/>
            <p:nvPr/>
          </p:nvSpPr>
          <p:spPr bwMode="auto">
            <a:xfrm>
              <a:off x="3919" y="3516"/>
              <a:ext cx="42" cy="60"/>
            </a:xfrm>
            <a:custGeom>
              <a:avLst/>
              <a:gdLst>
                <a:gd name="T0" fmla="*/ 123 w 29"/>
                <a:gd name="T1" fmla="*/ 318 h 34"/>
                <a:gd name="T2" fmla="*/ 0 w 29"/>
                <a:gd name="T3" fmla="*/ 318 h 34"/>
                <a:gd name="T4" fmla="*/ 0 w 29"/>
                <a:gd name="T5" fmla="*/ 265 h 34"/>
                <a:gd name="T6" fmla="*/ 9 w 29"/>
                <a:gd name="T7" fmla="*/ 203 h 34"/>
                <a:gd name="T8" fmla="*/ 19 w 29"/>
                <a:gd name="T9" fmla="*/ 152 h 34"/>
                <a:gd name="T10" fmla="*/ 29 w 29"/>
                <a:gd name="T11" fmla="*/ 99 h 34"/>
                <a:gd name="T12" fmla="*/ 59 w 29"/>
                <a:gd name="T13" fmla="*/ 60 h 34"/>
                <a:gd name="T14" fmla="*/ 75 w 29"/>
                <a:gd name="T15" fmla="*/ 37 h 34"/>
                <a:gd name="T16" fmla="*/ 101 w 29"/>
                <a:gd name="T17" fmla="*/ 21 h 34"/>
                <a:gd name="T18" fmla="*/ 123 w 29"/>
                <a:gd name="T19" fmla="*/ 0 h 34"/>
                <a:gd name="T20" fmla="*/ 123 w 29"/>
                <a:gd name="T21" fmla="*/ 0 h 34"/>
                <a:gd name="T22" fmla="*/ 123 w 29"/>
                <a:gd name="T23" fmla="*/ 21 h 34"/>
                <a:gd name="T24" fmla="*/ 123 w 29"/>
                <a:gd name="T25" fmla="*/ 21 h 34"/>
                <a:gd name="T26" fmla="*/ 123 w 29"/>
                <a:gd name="T27" fmla="*/ 37 h 34"/>
                <a:gd name="T28" fmla="*/ 123 w 29"/>
                <a:gd name="T29" fmla="*/ 78 h 34"/>
                <a:gd name="T30" fmla="*/ 123 w 29"/>
                <a:gd name="T31" fmla="*/ 152 h 34"/>
                <a:gd name="T32" fmla="*/ 123 w 29"/>
                <a:gd name="T33" fmla="*/ 224 h 34"/>
                <a:gd name="T34" fmla="*/ 123 w 29"/>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
                <a:gd name="T55" fmla="*/ 0 h 34"/>
                <a:gd name="T56" fmla="*/ 29 w 29"/>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 h="34">
                  <a:moveTo>
                    <a:pt x="28" y="33"/>
                  </a:moveTo>
                  <a:lnTo>
                    <a:pt x="0" y="33"/>
                  </a:lnTo>
                  <a:lnTo>
                    <a:pt x="0" y="27"/>
                  </a:lnTo>
                  <a:lnTo>
                    <a:pt x="2" y="21"/>
                  </a:lnTo>
                  <a:lnTo>
                    <a:pt x="4" y="16"/>
                  </a:lnTo>
                  <a:lnTo>
                    <a:pt x="7" y="10"/>
                  </a:lnTo>
                  <a:lnTo>
                    <a:pt x="13" y="6"/>
                  </a:lnTo>
                  <a:lnTo>
                    <a:pt x="17" y="4"/>
                  </a:lnTo>
                  <a:lnTo>
                    <a:pt x="23" y="2"/>
                  </a:lnTo>
                  <a:lnTo>
                    <a:pt x="28" y="0"/>
                  </a:lnTo>
                  <a:lnTo>
                    <a:pt x="28" y="2"/>
                  </a:lnTo>
                  <a:lnTo>
                    <a:pt x="28" y="4"/>
                  </a:lnTo>
                  <a:lnTo>
                    <a:pt x="28" y="8"/>
                  </a:lnTo>
                  <a:lnTo>
                    <a:pt x="28" y="16"/>
                  </a:lnTo>
                  <a:lnTo>
                    <a:pt x="28" y="23"/>
                  </a:lnTo>
                  <a:lnTo>
                    <a:pt x="28" y="33"/>
                  </a:lnTo>
                </a:path>
              </a:pathLst>
            </a:custGeom>
            <a:solidFill>
              <a:srgbClr val="000000"/>
            </a:solidFill>
            <a:ln w="9525" cap="rnd">
              <a:noFill/>
              <a:round/>
              <a:headEnd/>
              <a:tailEnd/>
            </a:ln>
          </p:spPr>
          <p:txBody>
            <a:bodyPr/>
            <a:p>
              <a:endParaRPr lang="en-US"/>
            </a:p>
          </p:txBody>
        </p:sp>
        <p:sp>
          <p:nvSpPr>
            <p:cNvPr id="1050627" name="Freeform 40"/>
            <p:cNvSpPr/>
            <p:nvPr/>
          </p:nvSpPr>
          <p:spPr bwMode="auto">
            <a:xfrm>
              <a:off x="3919" y="3516"/>
              <a:ext cx="42" cy="60"/>
            </a:xfrm>
            <a:custGeom>
              <a:avLst/>
              <a:gdLst>
                <a:gd name="T0" fmla="*/ 0 w 29"/>
                <a:gd name="T1" fmla="*/ 318 h 34"/>
                <a:gd name="T2" fmla="*/ 0 w 29"/>
                <a:gd name="T3" fmla="*/ 265 h 34"/>
                <a:gd name="T4" fmla="*/ 9 w 29"/>
                <a:gd name="T5" fmla="*/ 203 h 34"/>
                <a:gd name="T6" fmla="*/ 19 w 29"/>
                <a:gd name="T7" fmla="*/ 152 h 34"/>
                <a:gd name="T8" fmla="*/ 29 w 29"/>
                <a:gd name="T9" fmla="*/ 99 h 34"/>
                <a:gd name="T10" fmla="*/ 59 w 29"/>
                <a:gd name="T11" fmla="*/ 60 h 34"/>
                <a:gd name="T12" fmla="*/ 75 w 29"/>
                <a:gd name="T13" fmla="*/ 37 h 34"/>
                <a:gd name="T14" fmla="*/ 101 w 29"/>
                <a:gd name="T15" fmla="*/ 21 h 34"/>
                <a:gd name="T16" fmla="*/ 123 w 2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0" y="33"/>
                  </a:moveTo>
                  <a:lnTo>
                    <a:pt x="0" y="27"/>
                  </a:lnTo>
                  <a:lnTo>
                    <a:pt x="2" y="21"/>
                  </a:lnTo>
                  <a:lnTo>
                    <a:pt x="4" y="16"/>
                  </a:lnTo>
                  <a:lnTo>
                    <a:pt x="7" y="10"/>
                  </a:lnTo>
                  <a:lnTo>
                    <a:pt x="13" y="6"/>
                  </a:lnTo>
                  <a:lnTo>
                    <a:pt x="17" y="4"/>
                  </a:lnTo>
                  <a:lnTo>
                    <a:pt x="23" y="2"/>
                  </a:lnTo>
                  <a:lnTo>
                    <a:pt x="28" y="0"/>
                  </a:lnTo>
                </a:path>
              </a:pathLst>
            </a:custGeom>
            <a:noFill/>
            <a:ln w="12700" cap="rnd">
              <a:solidFill>
                <a:srgbClr val="000000"/>
              </a:solidFill>
              <a:round/>
              <a:headEnd type="none" w="sm" len="sm"/>
              <a:tailEnd type="none" w="sm" len="sm"/>
            </a:ln>
          </p:spPr>
          <p:txBody>
            <a:bodyPr/>
            <a:p>
              <a:endParaRPr lang="en-US"/>
            </a:p>
          </p:txBody>
        </p:sp>
        <p:sp>
          <p:nvSpPr>
            <p:cNvPr id="1050628" name="Freeform 41"/>
            <p:cNvSpPr/>
            <p:nvPr/>
          </p:nvSpPr>
          <p:spPr bwMode="auto">
            <a:xfrm>
              <a:off x="3959" y="3516"/>
              <a:ext cx="43" cy="60"/>
            </a:xfrm>
            <a:custGeom>
              <a:avLst/>
              <a:gdLst>
                <a:gd name="T0" fmla="*/ 0 w 30"/>
                <a:gd name="T1" fmla="*/ 318 h 34"/>
                <a:gd name="T2" fmla="*/ 0 w 30"/>
                <a:gd name="T3" fmla="*/ 0 h 34"/>
                <a:gd name="T4" fmla="*/ 27 w 30"/>
                <a:gd name="T5" fmla="*/ 21 h 34"/>
                <a:gd name="T6" fmla="*/ 49 w 30"/>
                <a:gd name="T7" fmla="*/ 37 h 34"/>
                <a:gd name="T8" fmla="*/ 76 w 30"/>
                <a:gd name="T9" fmla="*/ 60 h 34"/>
                <a:gd name="T10" fmla="*/ 95 w 30"/>
                <a:gd name="T11" fmla="*/ 99 h 34"/>
                <a:gd name="T12" fmla="*/ 108 w 30"/>
                <a:gd name="T13" fmla="*/ 152 h 34"/>
                <a:gd name="T14" fmla="*/ 115 w 30"/>
                <a:gd name="T15" fmla="*/ 203 h 34"/>
                <a:gd name="T16" fmla="*/ 123 w 30"/>
                <a:gd name="T17" fmla="*/ 265 h 34"/>
                <a:gd name="T18" fmla="*/ 123 w 30"/>
                <a:gd name="T19" fmla="*/ 318 h 34"/>
                <a:gd name="T20" fmla="*/ 123 w 30"/>
                <a:gd name="T21" fmla="*/ 318 h 34"/>
                <a:gd name="T22" fmla="*/ 123 w 30"/>
                <a:gd name="T23" fmla="*/ 318 h 34"/>
                <a:gd name="T24" fmla="*/ 123 w 30"/>
                <a:gd name="T25" fmla="*/ 318 h 34"/>
                <a:gd name="T26" fmla="*/ 115 w 30"/>
                <a:gd name="T27" fmla="*/ 318 h 34"/>
                <a:gd name="T28" fmla="*/ 96 w 30"/>
                <a:gd name="T29" fmla="*/ 318 h 34"/>
                <a:gd name="T30" fmla="*/ 76 w 30"/>
                <a:gd name="T31" fmla="*/ 318 h 34"/>
                <a:gd name="T32" fmla="*/ 42 w 30"/>
                <a:gd name="T33" fmla="*/ 318 h 34"/>
                <a:gd name="T34" fmla="*/ 0 w 30"/>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34"/>
                <a:gd name="T56" fmla="*/ 30 w 3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34">
                  <a:moveTo>
                    <a:pt x="0" y="33"/>
                  </a:moveTo>
                  <a:lnTo>
                    <a:pt x="0" y="0"/>
                  </a:lnTo>
                  <a:lnTo>
                    <a:pt x="6" y="2"/>
                  </a:lnTo>
                  <a:lnTo>
                    <a:pt x="12" y="4"/>
                  </a:lnTo>
                  <a:lnTo>
                    <a:pt x="18" y="6"/>
                  </a:lnTo>
                  <a:lnTo>
                    <a:pt x="22" y="10"/>
                  </a:lnTo>
                  <a:lnTo>
                    <a:pt x="25" y="16"/>
                  </a:lnTo>
                  <a:lnTo>
                    <a:pt x="27" y="21"/>
                  </a:lnTo>
                  <a:lnTo>
                    <a:pt x="29" y="27"/>
                  </a:lnTo>
                  <a:lnTo>
                    <a:pt x="29" y="33"/>
                  </a:lnTo>
                  <a:lnTo>
                    <a:pt x="27" y="33"/>
                  </a:lnTo>
                  <a:lnTo>
                    <a:pt x="23" y="33"/>
                  </a:lnTo>
                  <a:lnTo>
                    <a:pt x="18" y="33"/>
                  </a:lnTo>
                  <a:lnTo>
                    <a:pt x="10" y="33"/>
                  </a:lnTo>
                  <a:lnTo>
                    <a:pt x="0" y="33"/>
                  </a:lnTo>
                </a:path>
              </a:pathLst>
            </a:custGeom>
            <a:solidFill>
              <a:srgbClr val="000000"/>
            </a:solidFill>
            <a:ln w="9525" cap="rnd">
              <a:noFill/>
              <a:round/>
              <a:headEnd/>
              <a:tailEnd/>
            </a:ln>
          </p:spPr>
          <p:txBody>
            <a:bodyPr/>
            <a:p>
              <a:endParaRPr lang="en-US"/>
            </a:p>
          </p:txBody>
        </p:sp>
        <p:sp>
          <p:nvSpPr>
            <p:cNvPr id="1050629" name="Freeform 42"/>
            <p:cNvSpPr/>
            <p:nvPr/>
          </p:nvSpPr>
          <p:spPr bwMode="auto">
            <a:xfrm>
              <a:off x="3959" y="3516"/>
              <a:ext cx="43" cy="60"/>
            </a:xfrm>
            <a:custGeom>
              <a:avLst/>
              <a:gdLst>
                <a:gd name="T0" fmla="*/ 0 w 30"/>
                <a:gd name="T1" fmla="*/ 0 h 34"/>
                <a:gd name="T2" fmla="*/ 27 w 30"/>
                <a:gd name="T3" fmla="*/ 21 h 34"/>
                <a:gd name="T4" fmla="*/ 49 w 30"/>
                <a:gd name="T5" fmla="*/ 37 h 34"/>
                <a:gd name="T6" fmla="*/ 76 w 30"/>
                <a:gd name="T7" fmla="*/ 60 h 34"/>
                <a:gd name="T8" fmla="*/ 95 w 30"/>
                <a:gd name="T9" fmla="*/ 99 h 34"/>
                <a:gd name="T10" fmla="*/ 108 w 30"/>
                <a:gd name="T11" fmla="*/ 152 h 34"/>
                <a:gd name="T12" fmla="*/ 115 w 30"/>
                <a:gd name="T13" fmla="*/ 203 h 34"/>
                <a:gd name="T14" fmla="*/ 123 w 30"/>
                <a:gd name="T15" fmla="*/ 265 h 34"/>
                <a:gd name="T16" fmla="*/ 123 w 30"/>
                <a:gd name="T17" fmla="*/ 318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4"/>
                <a:gd name="T29" fmla="*/ 30 w 30"/>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4">
                  <a:moveTo>
                    <a:pt x="0" y="0"/>
                  </a:moveTo>
                  <a:lnTo>
                    <a:pt x="6" y="2"/>
                  </a:lnTo>
                  <a:lnTo>
                    <a:pt x="12" y="4"/>
                  </a:lnTo>
                  <a:lnTo>
                    <a:pt x="18" y="6"/>
                  </a:lnTo>
                  <a:lnTo>
                    <a:pt x="22" y="10"/>
                  </a:lnTo>
                  <a:lnTo>
                    <a:pt x="25" y="16"/>
                  </a:lnTo>
                  <a:lnTo>
                    <a:pt x="27" y="21"/>
                  </a:lnTo>
                  <a:lnTo>
                    <a:pt x="29" y="27"/>
                  </a:lnTo>
                  <a:lnTo>
                    <a:pt x="29" y="33"/>
                  </a:lnTo>
                </a:path>
              </a:pathLst>
            </a:custGeom>
            <a:noFill/>
            <a:ln w="12700" cap="rnd">
              <a:solidFill>
                <a:srgbClr val="000000"/>
              </a:solidFill>
              <a:round/>
              <a:headEnd type="none" w="sm" len="sm"/>
              <a:tailEnd type="none" w="sm" len="sm"/>
            </a:ln>
          </p:spPr>
          <p:txBody>
            <a:bodyPr/>
            <a:p>
              <a:endParaRPr lang="en-US"/>
            </a:p>
          </p:txBody>
        </p:sp>
        <p:sp>
          <p:nvSpPr>
            <p:cNvPr id="1050630" name="Freeform 43"/>
            <p:cNvSpPr/>
            <p:nvPr/>
          </p:nvSpPr>
          <p:spPr bwMode="auto">
            <a:xfrm>
              <a:off x="3922" y="3523"/>
              <a:ext cx="78" cy="93"/>
            </a:xfrm>
            <a:custGeom>
              <a:avLst/>
              <a:gdLst>
                <a:gd name="T0" fmla="*/ 114 w 54"/>
                <a:gd name="T1" fmla="*/ 0 h 53"/>
                <a:gd name="T2" fmla="*/ 137 w 54"/>
                <a:gd name="T3" fmla="*/ 0 h 53"/>
                <a:gd name="T4" fmla="*/ 156 w 54"/>
                <a:gd name="T5" fmla="*/ 21 h 53"/>
                <a:gd name="T6" fmla="*/ 183 w 54"/>
                <a:gd name="T7" fmla="*/ 37 h 53"/>
                <a:gd name="T8" fmla="*/ 198 w 54"/>
                <a:gd name="T9" fmla="*/ 77 h 53"/>
                <a:gd name="T10" fmla="*/ 215 w 54"/>
                <a:gd name="T11" fmla="*/ 114 h 53"/>
                <a:gd name="T12" fmla="*/ 224 w 54"/>
                <a:gd name="T13" fmla="*/ 151 h 53"/>
                <a:gd name="T14" fmla="*/ 231 w 54"/>
                <a:gd name="T15" fmla="*/ 200 h 53"/>
                <a:gd name="T16" fmla="*/ 231 w 54"/>
                <a:gd name="T17" fmla="*/ 253 h 53"/>
                <a:gd name="T18" fmla="*/ 231 w 54"/>
                <a:gd name="T19" fmla="*/ 293 h 53"/>
                <a:gd name="T20" fmla="*/ 224 w 54"/>
                <a:gd name="T21" fmla="*/ 351 h 53"/>
                <a:gd name="T22" fmla="*/ 215 w 54"/>
                <a:gd name="T23" fmla="*/ 379 h 53"/>
                <a:gd name="T24" fmla="*/ 198 w 54"/>
                <a:gd name="T25" fmla="*/ 416 h 53"/>
                <a:gd name="T26" fmla="*/ 183 w 54"/>
                <a:gd name="T27" fmla="*/ 453 h 53"/>
                <a:gd name="T28" fmla="*/ 156 w 54"/>
                <a:gd name="T29" fmla="*/ 474 h 53"/>
                <a:gd name="T30" fmla="*/ 137 w 54"/>
                <a:gd name="T31" fmla="*/ 493 h 53"/>
                <a:gd name="T32" fmla="*/ 114 w 54"/>
                <a:gd name="T33" fmla="*/ 493 h 53"/>
                <a:gd name="T34" fmla="*/ 90 w 54"/>
                <a:gd name="T35" fmla="*/ 493 h 53"/>
                <a:gd name="T36" fmla="*/ 75 w 54"/>
                <a:gd name="T37" fmla="*/ 474 h 53"/>
                <a:gd name="T38" fmla="*/ 48 w 54"/>
                <a:gd name="T39" fmla="*/ 453 h 53"/>
                <a:gd name="T40" fmla="*/ 29 w 54"/>
                <a:gd name="T41" fmla="*/ 416 h 53"/>
                <a:gd name="T42" fmla="*/ 20 w 54"/>
                <a:gd name="T43" fmla="*/ 379 h 53"/>
                <a:gd name="T44" fmla="*/ 13 w 54"/>
                <a:gd name="T45" fmla="*/ 351 h 53"/>
                <a:gd name="T46" fmla="*/ 9 w 54"/>
                <a:gd name="T47" fmla="*/ 293 h 53"/>
                <a:gd name="T48" fmla="*/ 0 w 54"/>
                <a:gd name="T49" fmla="*/ 253 h 53"/>
                <a:gd name="T50" fmla="*/ 9 w 54"/>
                <a:gd name="T51" fmla="*/ 200 h 53"/>
                <a:gd name="T52" fmla="*/ 13 w 54"/>
                <a:gd name="T53" fmla="*/ 151 h 53"/>
                <a:gd name="T54" fmla="*/ 20 w 54"/>
                <a:gd name="T55" fmla="*/ 114 h 53"/>
                <a:gd name="T56" fmla="*/ 29 w 54"/>
                <a:gd name="T57" fmla="*/ 77 h 53"/>
                <a:gd name="T58" fmla="*/ 48 w 54"/>
                <a:gd name="T59" fmla="*/ 37 h 53"/>
                <a:gd name="T60" fmla="*/ 75 w 54"/>
                <a:gd name="T61" fmla="*/ 21 h 53"/>
                <a:gd name="T62" fmla="*/ 90 w 54"/>
                <a:gd name="T63" fmla="*/ 0 h 53"/>
                <a:gd name="T64" fmla="*/ 114 w 54"/>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
                <a:gd name="T100" fmla="*/ 0 h 53"/>
                <a:gd name="T101" fmla="*/ 54 w 54"/>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 h="53">
                  <a:moveTo>
                    <a:pt x="26" y="0"/>
                  </a:moveTo>
                  <a:lnTo>
                    <a:pt x="32" y="0"/>
                  </a:lnTo>
                  <a:lnTo>
                    <a:pt x="36" y="2"/>
                  </a:lnTo>
                  <a:lnTo>
                    <a:pt x="42" y="4"/>
                  </a:lnTo>
                  <a:lnTo>
                    <a:pt x="46" y="8"/>
                  </a:lnTo>
                  <a:lnTo>
                    <a:pt x="49" y="12"/>
                  </a:lnTo>
                  <a:lnTo>
                    <a:pt x="51" y="16"/>
                  </a:lnTo>
                  <a:lnTo>
                    <a:pt x="53" y="21"/>
                  </a:lnTo>
                  <a:lnTo>
                    <a:pt x="53" y="27"/>
                  </a:lnTo>
                  <a:lnTo>
                    <a:pt x="53" y="31"/>
                  </a:lnTo>
                  <a:lnTo>
                    <a:pt x="51" y="37"/>
                  </a:lnTo>
                  <a:lnTo>
                    <a:pt x="49" y="40"/>
                  </a:lnTo>
                  <a:lnTo>
                    <a:pt x="46" y="44"/>
                  </a:lnTo>
                  <a:lnTo>
                    <a:pt x="42" y="48"/>
                  </a:lnTo>
                  <a:lnTo>
                    <a:pt x="36" y="50"/>
                  </a:lnTo>
                  <a:lnTo>
                    <a:pt x="32" y="52"/>
                  </a:lnTo>
                  <a:lnTo>
                    <a:pt x="26" y="52"/>
                  </a:lnTo>
                  <a:lnTo>
                    <a:pt x="21" y="52"/>
                  </a:lnTo>
                  <a:lnTo>
                    <a:pt x="17" y="50"/>
                  </a:lnTo>
                  <a:lnTo>
                    <a:pt x="11" y="48"/>
                  </a:lnTo>
                  <a:lnTo>
                    <a:pt x="7" y="44"/>
                  </a:lnTo>
                  <a:lnTo>
                    <a:pt x="5" y="40"/>
                  </a:lnTo>
                  <a:lnTo>
                    <a:pt x="3" y="37"/>
                  </a:lnTo>
                  <a:lnTo>
                    <a:pt x="2" y="31"/>
                  </a:lnTo>
                  <a:lnTo>
                    <a:pt x="0" y="27"/>
                  </a:lnTo>
                  <a:lnTo>
                    <a:pt x="2" y="21"/>
                  </a:lnTo>
                  <a:lnTo>
                    <a:pt x="3" y="16"/>
                  </a:lnTo>
                  <a:lnTo>
                    <a:pt x="5" y="12"/>
                  </a:lnTo>
                  <a:lnTo>
                    <a:pt x="7" y="8"/>
                  </a:lnTo>
                  <a:lnTo>
                    <a:pt x="11" y="4"/>
                  </a:lnTo>
                  <a:lnTo>
                    <a:pt x="17" y="2"/>
                  </a:lnTo>
                  <a:lnTo>
                    <a:pt x="21" y="0"/>
                  </a:lnTo>
                  <a:lnTo>
                    <a:pt x="26" y="0"/>
                  </a:lnTo>
                </a:path>
              </a:pathLst>
            </a:custGeom>
            <a:solidFill>
              <a:srgbClr val="FFFFFF"/>
            </a:solidFill>
            <a:ln w="9525" cap="rnd">
              <a:noFill/>
              <a:round/>
              <a:headEnd/>
              <a:tailEnd/>
            </a:ln>
          </p:spPr>
          <p:txBody>
            <a:bodyPr/>
            <a:p>
              <a:endParaRPr lang="en-US"/>
            </a:p>
          </p:txBody>
        </p:sp>
        <p:sp>
          <p:nvSpPr>
            <p:cNvPr id="1050631" name="Freeform 44"/>
            <p:cNvSpPr/>
            <p:nvPr/>
          </p:nvSpPr>
          <p:spPr bwMode="auto">
            <a:xfrm>
              <a:off x="3922" y="3523"/>
              <a:ext cx="78" cy="93"/>
            </a:xfrm>
            <a:custGeom>
              <a:avLst/>
              <a:gdLst>
                <a:gd name="T0" fmla="*/ 114 w 54"/>
                <a:gd name="T1" fmla="*/ 0 h 53"/>
                <a:gd name="T2" fmla="*/ 137 w 54"/>
                <a:gd name="T3" fmla="*/ 0 h 53"/>
                <a:gd name="T4" fmla="*/ 156 w 54"/>
                <a:gd name="T5" fmla="*/ 21 h 53"/>
                <a:gd name="T6" fmla="*/ 183 w 54"/>
                <a:gd name="T7" fmla="*/ 37 h 53"/>
                <a:gd name="T8" fmla="*/ 198 w 54"/>
                <a:gd name="T9" fmla="*/ 77 h 53"/>
                <a:gd name="T10" fmla="*/ 215 w 54"/>
                <a:gd name="T11" fmla="*/ 114 h 53"/>
                <a:gd name="T12" fmla="*/ 224 w 54"/>
                <a:gd name="T13" fmla="*/ 151 h 53"/>
                <a:gd name="T14" fmla="*/ 231 w 54"/>
                <a:gd name="T15" fmla="*/ 200 h 53"/>
                <a:gd name="T16" fmla="*/ 231 w 54"/>
                <a:gd name="T17" fmla="*/ 253 h 53"/>
                <a:gd name="T18" fmla="*/ 231 w 54"/>
                <a:gd name="T19" fmla="*/ 293 h 53"/>
                <a:gd name="T20" fmla="*/ 224 w 54"/>
                <a:gd name="T21" fmla="*/ 351 h 53"/>
                <a:gd name="T22" fmla="*/ 215 w 54"/>
                <a:gd name="T23" fmla="*/ 379 h 53"/>
                <a:gd name="T24" fmla="*/ 198 w 54"/>
                <a:gd name="T25" fmla="*/ 416 h 53"/>
                <a:gd name="T26" fmla="*/ 183 w 54"/>
                <a:gd name="T27" fmla="*/ 453 h 53"/>
                <a:gd name="T28" fmla="*/ 156 w 54"/>
                <a:gd name="T29" fmla="*/ 474 h 53"/>
                <a:gd name="T30" fmla="*/ 137 w 54"/>
                <a:gd name="T31" fmla="*/ 493 h 53"/>
                <a:gd name="T32" fmla="*/ 114 w 54"/>
                <a:gd name="T33" fmla="*/ 493 h 53"/>
                <a:gd name="T34" fmla="*/ 90 w 54"/>
                <a:gd name="T35" fmla="*/ 493 h 53"/>
                <a:gd name="T36" fmla="*/ 75 w 54"/>
                <a:gd name="T37" fmla="*/ 474 h 53"/>
                <a:gd name="T38" fmla="*/ 48 w 54"/>
                <a:gd name="T39" fmla="*/ 453 h 53"/>
                <a:gd name="T40" fmla="*/ 29 w 54"/>
                <a:gd name="T41" fmla="*/ 416 h 53"/>
                <a:gd name="T42" fmla="*/ 20 w 54"/>
                <a:gd name="T43" fmla="*/ 379 h 53"/>
                <a:gd name="T44" fmla="*/ 13 w 54"/>
                <a:gd name="T45" fmla="*/ 351 h 53"/>
                <a:gd name="T46" fmla="*/ 9 w 54"/>
                <a:gd name="T47" fmla="*/ 293 h 53"/>
                <a:gd name="T48" fmla="*/ 0 w 54"/>
                <a:gd name="T49" fmla="*/ 253 h 53"/>
                <a:gd name="T50" fmla="*/ 9 w 54"/>
                <a:gd name="T51" fmla="*/ 200 h 53"/>
                <a:gd name="T52" fmla="*/ 13 w 54"/>
                <a:gd name="T53" fmla="*/ 151 h 53"/>
                <a:gd name="T54" fmla="*/ 20 w 54"/>
                <a:gd name="T55" fmla="*/ 114 h 53"/>
                <a:gd name="T56" fmla="*/ 29 w 54"/>
                <a:gd name="T57" fmla="*/ 77 h 53"/>
                <a:gd name="T58" fmla="*/ 48 w 54"/>
                <a:gd name="T59" fmla="*/ 37 h 53"/>
                <a:gd name="T60" fmla="*/ 75 w 54"/>
                <a:gd name="T61" fmla="*/ 21 h 53"/>
                <a:gd name="T62" fmla="*/ 90 w 54"/>
                <a:gd name="T63" fmla="*/ 0 h 53"/>
                <a:gd name="T64" fmla="*/ 114 w 54"/>
                <a:gd name="T65" fmla="*/ 0 h 53"/>
                <a:gd name="T66" fmla="*/ 114 w 54"/>
                <a:gd name="T67" fmla="*/ 0 h 53"/>
                <a:gd name="T68" fmla="*/ 114 w 54"/>
                <a:gd name="T69" fmla="*/ 0 h 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4"/>
                <a:gd name="T106" fmla="*/ 0 h 53"/>
                <a:gd name="T107" fmla="*/ 54 w 54"/>
                <a:gd name="T108" fmla="*/ 53 h 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4" h="53">
                  <a:moveTo>
                    <a:pt x="26" y="0"/>
                  </a:moveTo>
                  <a:lnTo>
                    <a:pt x="32" y="0"/>
                  </a:lnTo>
                  <a:lnTo>
                    <a:pt x="36" y="2"/>
                  </a:lnTo>
                  <a:lnTo>
                    <a:pt x="42" y="4"/>
                  </a:lnTo>
                  <a:lnTo>
                    <a:pt x="46" y="8"/>
                  </a:lnTo>
                  <a:lnTo>
                    <a:pt x="49" y="12"/>
                  </a:lnTo>
                  <a:lnTo>
                    <a:pt x="51" y="16"/>
                  </a:lnTo>
                  <a:lnTo>
                    <a:pt x="53" y="21"/>
                  </a:lnTo>
                  <a:lnTo>
                    <a:pt x="53" y="27"/>
                  </a:lnTo>
                  <a:lnTo>
                    <a:pt x="53" y="31"/>
                  </a:lnTo>
                  <a:lnTo>
                    <a:pt x="51" y="37"/>
                  </a:lnTo>
                  <a:lnTo>
                    <a:pt x="49" y="40"/>
                  </a:lnTo>
                  <a:lnTo>
                    <a:pt x="46" y="44"/>
                  </a:lnTo>
                  <a:lnTo>
                    <a:pt x="42" y="48"/>
                  </a:lnTo>
                  <a:lnTo>
                    <a:pt x="36" y="50"/>
                  </a:lnTo>
                  <a:lnTo>
                    <a:pt x="32" y="52"/>
                  </a:lnTo>
                  <a:lnTo>
                    <a:pt x="26" y="52"/>
                  </a:lnTo>
                  <a:lnTo>
                    <a:pt x="21" y="52"/>
                  </a:lnTo>
                  <a:lnTo>
                    <a:pt x="17" y="50"/>
                  </a:lnTo>
                  <a:lnTo>
                    <a:pt x="11" y="48"/>
                  </a:lnTo>
                  <a:lnTo>
                    <a:pt x="7" y="44"/>
                  </a:lnTo>
                  <a:lnTo>
                    <a:pt x="5" y="40"/>
                  </a:lnTo>
                  <a:lnTo>
                    <a:pt x="3" y="37"/>
                  </a:lnTo>
                  <a:lnTo>
                    <a:pt x="2" y="31"/>
                  </a:lnTo>
                  <a:lnTo>
                    <a:pt x="0" y="27"/>
                  </a:lnTo>
                  <a:lnTo>
                    <a:pt x="2" y="21"/>
                  </a:lnTo>
                  <a:lnTo>
                    <a:pt x="3" y="16"/>
                  </a:lnTo>
                  <a:lnTo>
                    <a:pt x="5" y="12"/>
                  </a:lnTo>
                  <a:lnTo>
                    <a:pt x="7" y="8"/>
                  </a:lnTo>
                  <a:lnTo>
                    <a:pt x="11" y="4"/>
                  </a:lnTo>
                  <a:lnTo>
                    <a:pt x="17" y="2"/>
                  </a:lnTo>
                  <a:lnTo>
                    <a:pt x="21" y="0"/>
                  </a:lnTo>
                  <a:lnTo>
                    <a:pt x="26" y="0"/>
                  </a:lnTo>
                </a:path>
              </a:pathLst>
            </a:custGeom>
            <a:noFill/>
            <a:ln w="12700" cap="rnd">
              <a:solidFill>
                <a:srgbClr val="000000"/>
              </a:solidFill>
              <a:round/>
              <a:headEnd type="none" w="sm" len="sm"/>
              <a:tailEnd type="none" w="sm" len="sm"/>
            </a:ln>
          </p:spPr>
          <p:txBody>
            <a:bodyPr/>
            <a:p>
              <a:endParaRPr lang="en-US"/>
            </a:p>
          </p:txBody>
        </p:sp>
        <p:sp>
          <p:nvSpPr>
            <p:cNvPr id="1050632" name="Freeform 45"/>
            <p:cNvSpPr/>
            <p:nvPr/>
          </p:nvSpPr>
          <p:spPr bwMode="auto">
            <a:xfrm>
              <a:off x="3940" y="3544"/>
              <a:ext cx="44" cy="51"/>
            </a:xfrm>
            <a:custGeom>
              <a:avLst/>
              <a:gdLst>
                <a:gd name="T0" fmla="*/ 60 w 30"/>
                <a:gd name="T1" fmla="*/ 0 h 29"/>
                <a:gd name="T2" fmla="*/ 79 w 30"/>
                <a:gd name="T3" fmla="*/ 0 h 29"/>
                <a:gd name="T4" fmla="*/ 88 w 30"/>
                <a:gd name="T5" fmla="*/ 0 h 29"/>
                <a:gd name="T6" fmla="*/ 97 w 30"/>
                <a:gd name="T7" fmla="*/ 21 h 29"/>
                <a:gd name="T8" fmla="*/ 107 w 30"/>
                <a:gd name="T9" fmla="*/ 37 h 29"/>
                <a:gd name="T10" fmla="*/ 116 w 30"/>
                <a:gd name="T11" fmla="*/ 49 h 29"/>
                <a:gd name="T12" fmla="*/ 128 w 30"/>
                <a:gd name="T13" fmla="*/ 65 h 29"/>
                <a:gd name="T14" fmla="*/ 128 w 30"/>
                <a:gd name="T15" fmla="*/ 102 h 29"/>
                <a:gd name="T16" fmla="*/ 135 w 30"/>
                <a:gd name="T17" fmla="*/ 123 h 29"/>
                <a:gd name="T18" fmla="*/ 128 w 30"/>
                <a:gd name="T19" fmla="*/ 164 h 29"/>
                <a:gd name="T20" fmla="*/ 128 w 30"/>
                <a:gd name="T21" fmla="*/ 179 h 29"/>
                <a:gd name="T22" fmla="*/ 116 w 30"/>
                <a:gd name="T23" fmla="*/ 216 h 29"/>
                <a:gd name="T24" fmla="*/ 107 w 30"/>
                <a:gd name="T25" fmla="*/ 237 h 29"/>
                <a:gd name="T26" fmla="*/ 97 w 30"/>
                <a:gd name="T27" fmla="*/ 257 h 29"/>
                <a:gd name="T28" fmla="*/ 88 w 30"/>
                <a:gd name="T29" fmla="*/ 257 h 29"/>
                <a:gd name="T30" fmla="*/ 79 w 30"/>
                <a:gd name="T31" fmla="*/ 266 h 29"/>
                <a:gd name="T32" fmla="*/ 60 w 30"/>
                <a:gd name="T33" fmla="*/ 266 h 29"/>
                <a:gd name="T34" fmla="*/ 56 w 30"/>
                <a:gd name="T35" fmla="*/ 266 h 29"/>
                <a:gd name="T36" fmla="*/ 38 w 30"/>
                <a:gd name="T37" fmla="*/ 257 h 29"/>
                <a:gd name="T38" fmla="*/ 28 w 30"/>
                <a:gd name="T39" fmla="*/ 257 h 29"/>
                <a:gd name="T40" fmla="*/ 19 w 30"/>
                <a:gd name="T41" fmla="*/ 237 h 29"/>
                <a:gd name="T42" fmla="*/ 9 w 30"/>
                <a:gd name="T43" fmla="*/ 216 h 29"/>
                <a:gd name="T44" fmla="*/ 0 w 30"/>
                <a:gd name="T45" fmla="*/ 179 h 29"/>
                <a:gd name="T46" fmla="*/ 0 w 30"/>
                <a:gd name="T47" fmla="*/ 164 h 29"/>
                <a:gd name="T48" fmla="*/ 0 w 30"/>
                <a:gd name="T49" fmla="*/ 123 h 29"/>
                <a:gd name="T50" fmla="*/ 0 w 30"/>
                <a:gd name="T51" fmla="*/ 102 h 29"/>
                <a:gd name="T52" fmla="*/ 0 w 30"/>
                <a:gd name="T53" fmla="*/ 65 h 29"/>
                <a:gd name="T54" fmla="*/ 9 w 30"/>
                <a:gd name="T55" fmla="*/ 49 h 29"/>
                <a:gd name="T56" fmla="*/ 19 w 30"/>
                <a:gd name="T57" fmla="*/ 37 h 29"/>
                <a:gd name="T58" fmla="*/ 28 w 30"/>
                <a:gd name="T59" fmla="*/ 21 h 29"/>
                <a:gd name="T60" fmla="*/ 38 w 30"/>
                <a:gd name="T61" fmla="*/ 0 h 29"/>
                <a:gd name="T62" fmla="*/ 56 w 30"/>
                <a:gd name="T63" fmla="*/ 0 h 29"/>
                <a:gd name="T64" fmla="*/ 60 w 30"/>
                <a:gd name="T65" fmla="*/ 0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29"/>
                <a:gd name="T101" fmla="*/ 30 w 30"/>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29">
                  <a:moveTo>
                    <a:pt x="13" y="0"/>
                  </a:moveTo>
                  <a:lnTo>
                    <a:pt x="17" y="0"/>
                  </a:lnTo>
                  <a:lnTo>
                    <a:pt x="19" y="0"/>
                  </a:lnTo>
                  <a:lnTo>
                    <a:pt x="21" y="2"/>
                  </a:lnTo>
                  <a:lnTo>
                    <a:pt x="23" y="4"/>
                  </a:lnTo>
                  <a:lnTo>
                    <a:pt x="25" y="5"/>
                  </a:lnTo>
                  <a:lnTo>
                    <a:pt x="27" y="7"/>
                  </a:lnTo>
                  <a:lnTo>
                    <a:pt x="27" y="11"/>
                  </a:lnTo>
                  <a:lnTo>
                    <a:pt x="29" y="13"/>
                  </a:lnTo>
                  <a:lnTo>
                    <a:pt x="27" y="17"/>
                  </a:lnTo>
                  <a:lnTo>
                    <a:pt x="27" y="19"/>
                  </a:lnTo>
                  <a:lnTo>
                    <a:pt x="25" y="23"/>
                  </a:lnTo>
                  <a:lnTo>
                    <a:pt x="23" y="25"/>
                  </a:lnTo>
                  <a:lnTo>
                    <a:pt x="21" y="27"/>
                  </a:lnTo>
                  <a:lnTo>
                    <a:pt x="19" y="27"/>
                  </a:lnTo>
                  <a:lnTo>
                    <a:pt x="17" y="28"/>
                  </a:lnTo>
                  <a:lnTo>
                    <a:pt x="13" y="28"/>
                  </a:lnTo>
                  <a:lnTo>
                    <a:pt x="12" y="28"/>
                  </a:lnTo>
                  <a:lnTo>
                    <a:pt x="8" y="27"/>
                  </a:lnTo>
                  <a:lnTo>
                    <a:pt x="6" y="27"/>
                  </a:lnTo>
                  <a:lnTo>
                    <a:pt x="4" y="25"/>
                  </a:lnTo>
                  <a:lnTo>
                    <a:pt x="2" y="23"/>
                  </a:lnTo>
                  <a:lnTo>
                    <a:pt x="0" y="19"/>
                  </a:lnTo>
                  <a:lnTo>
                    <a:pt x="0" y="17"/>
                  </a:lnTo>
                  <a:lnTo>
                    <a:pt x="0" y="13"/>
                  </a:lnTo>
                  <a:lnTo>
                    <a:pt x="0" y="11"/>
                  </a:lnTo>
                  <a:lnTo>
                    <a:pt x="0" y="7"/>
                  </a:lnTo>
                  <a:lnTo>
                    <a:pt x="2" y="5"/>
                  </a:lnTo>
                  <a:lnTo>
                    <a:pt x="4" y="4"/>
                  </a:lnTo>
                  <a:lnTo>
                    <a:pt x="6" y="2"/>
                  </a:lnTo>
                  <a:lnTo>
                    <a:pt x="8" y="0"/>
                  </a:lnTo>
                  <a:lnTo>
                    <a:pt x="12" y="0"/>
                  </a:lnTo>
                  <a:lnTo>
                    <a:pt x="13" y="0"/>
                  </a:lnTo>
                </a:path>
              </a:pathLst>
            </a:custGeom>
            <a:solidFill>
              <a:srgbClr val="FFFFFF"/>
            </a:solidFill>
            <a:ln w="9525" cap="rnd">
              <a:noFill/>
              <a:round/>
              <a:headEnd/>
              <a:tailEnd/>
            </a:ln>
          </p:spPr>
          <p:txBody>
            <a:bodyPr/>
            <a:p>
              <a:endParaRPr lang="en-US"/>
            </a:p>
          </p:txBody>
        </p:sp>
        <p:sp>
          <p:nvSpPr>
            <p:cNvPr id="1050633" name="Freeform 46"/>
            <p:cNvSpPr/>
            <p:nvPr/>
          </p:nvSpPr>
          <p:spPr bwMode="auto">
            <a:xfrm>
              <a:off x="3940" y="3544"/>
              <a:ext cx="44" cy="51"/>
            </a:xfrm>
            <a:custGeom>
              <a:avLst/>
              <a:gdLst>
                <a:gd name="T0" fmla="*/ 60 w 30"/>
                <a:gd name="T1" fmla="*/ 0 h 29"/>
                <a:gd name="T2" fmla="*/ 79 w 30"/>
                <a:gd name="T3" fmla="*/ 0 h 29"/>
                <a:gd name="T4" fmla="*/ 88 w 30"/>
                <a:gd name="T5" fmla="*/ 0 h 29"/>
                <a:gd name="T6" fmla="*/ 97 w 30"/>
                <a:gd name="T7" fmla="*/ 21 h 29"/>
                <a:gd name="T8" fmla="*/ 107 w 30"/>
                <a:gd name="T9" fmla="*/ 37 h 29"/>
                <a:gd name="T10" fmla="*/ 116 w 30"/>
                <a:gd name="T11" fmla="*/ 49 h 29"/>
                <a:gd name="T12" fmla="*/ 128 w 30"/>
                <a:gd name="T13" fmla="*/ 65 h 29"/>
                <a:gd name="T14" fmla="*/ 128 w 30"/>
                <a:gd name="T15" fmla="*/ 102 h 29"/>
                <a:gd name="T16" fmla="*/ 135 w 30"/>
                <a:gd name="T17" fmla="*/ 123 h 29"/>
                <a:gd name="T18" fmla="*/ 128 w 30"/>
                <a:gd name="T19" fmla="*/ 164 h 29"/>
                <a:gd name="T20" fmla="*/ 128 w 30"/>
                <a:gd name="T21" fmla="*/ 179 h 29"/>
                <a:gd name="T22" fmla="*/ 116 w 30"/>
                <a:gd name="T23" fmla="*/ 216 h 29"/>
                <a:gd name="T24" fmla="*/ 107 w 30"/>
                <a:gd name="T25" fmla="*/ 237 h 29"/>
                <a:gd name="T26" fmla="*/ 97 w 30"/>
                <a:gd name="T27" fmla="*/ 257 h 29"/>
                <a:gd name="T28" fmla="*/ 88 w 30"/>
                <a:gd name="T29" fmla="*/ 257 h 29"/>
                <a:gd name="T30" fmla="*/ 79 w 30"/>
                <a:gd name="T31" fmla="*/ 266 h 29"/>
                <a:gd name="T32" fmla="*/ 60 w 30"/>
                <a:gd name="T33" fmla="*/ 266 h 29"/>
                <a:gd name="T34" fmla="*/ 56 w 30"/>
                <a:gd name="T35" fmla="*/ 266 h 29"/>
                <a:gd name="T36" fmla="*/ 38 w 30"/>
                <a:gd name="T37" fmla="*/ 257 h 29"/>
                <a:gd name="T38" fmla="*/ 28 w 30"/>
                <a:gd name="T39" fmla="*/ 257 h 29"/>
                <a:gd name="T40" fmla="*/ 19 w 30"/>
                <a:gd name="T41" fmla="*/ 237 h 29"/>
                <a:gd name="T42" fmla="*/ 9 w 30"/>
                <a:gd name="T43" fmla="*/ 216 h 29"/>
                <a:gd name="T44" fmla="*/ 0 w 30"/>
                <a:gd name="T45" fmla="*/ 179 h 29"/>
                <a:gd name="T46" fmla="*/ 0 w 30"/>
                <a:gd name="T47" fmla="*/ 164 h 29"/>
                <a:gd name="T48" fmla="*/ 0 w 30"/>
                <a:gd name="T49" fmla="*/ 123 h 29"/>
                <a:gd name="T50" fmla="*/ 0 w 30"/>
                <a:gd name="T51" fmla="*/ 102 h 29"/>
                <a:gd name="T52" fmla="*/ 0 w 30"/>
                <a:gd name="T53" fmla="*/ 65 h 29"/>
                <a:gd name="T54" fmla="*/ 9 w 30"/>
                <a:gd name="T55" fmla="*/ 49 h 29"/>
                <a:gd name="T56" fmla="*/ 19 w 30"/>
                <a:gd name="T57" fmla="*/ 37 h 29"/>
                <a:gd name="T58" fmla="*/ 28 w 30"/>
                <a:gd name="T59" fmla="*/ 21 h 29"/>
                <a:gd name="T60" fmla="*/ 38 w 30"/>
                <a:gd name="T61" fmla="*/ 0 h 29"/>
                <a:gd name="T62" fmla="*/ 56 w 30"/>
                <a:gd name="T63" fmla="*/ 0 h 29"/>
                <a:gd name="T64" fmla="*/ 60 w 30"/>
                <a:gd name="T65" fmla="*/ 0 h 29"/>
                <a:gd name="T66" fmla="*/ 60 w 30"/>
                <a:gd name="T67" fmla="*/ 0 h 29"/>
                <a:gd name="T68" fmla="*/ 60 w 30"/>
                <a:gd name="T69" fmla="*/ 0 h 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
                <a:gd name="T106" fmla="*/ 0 h 29"/>
                <a:gd name="T107" fmla="*/ 30 w 30"/>
                <a:gd name="T108" fmla="*/ 29 h 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 h="29">
                  <a:moveTo>
                    <a:pt x="13" y="0"/>
                  </a:moveTo>
                  <a:lnTo>
                    <a:pt x="17" y="0"/>
                  </a:lnTo>
                  <a:lnTo>
                    <a:pt x="19" y="0"/>
                  </a:lnTo>
                  <a:lnTo>
                    <a:pt x="21" y="2"/>
                  </a:lnTo>
                  <a:lnTo>
                    <a:pt x="23" y="4"/>
                  </a:lnTo>
                  <a:lnTo>
                    <a:pt x="25" y="5"/>
                  </a:lnTo>
                  <a:lnTo>
                    <a:pt x="27" y="7"/>
                  </a:lnTo>
                  <a:lnTo>
                    <a:pt x="27" y="11"/>
                  </a:lnTo>
                  <a:lnTo>
                    <a:pt x="29" y="13"/>
                  </a:lnTo>
                  <a:lnTo>
                    <a:pt x="27" y="17"/>
                  </a:lnTo>
                  <a:lnTo>
                    <a:pt x="27" y="19"/>
                  </a:lnTo>
                  <a:lnTo>
                    <a:pt x="25" y="23"/>
                  </a:lnTo>
                  <a:lnTo>
                    <a:pt x="23" y="25"/>
                  </a:lnTo>
                  <a:lnTo>
                    <a:pt x="21" y="27"/>
                  </a:lnTo>
                  <a:lnTo>
                    <a:pt x="19" y="27"/>
                  </a:lnTo>
                  <a:lnTo>
                    <a:pt x="17" y="28"/>
                  </a:lnTo>
                  <a:lnTo>
                    <a:pt x="13" y="28"/>
                  </a:lnTo>
                  <a:lnTo>
                    <a:pt x="12" y="28"/>
                  </a:lnTo>
                  <a:lnTo>
                    <a:pt x="8" y="27"/>
                  </a:lnTo>
                  <a:lnTo>
                    <a:pt x="6" y="27"/>
                  </a:lnTo>
                  <a:lnTo>
                    <a:pt x="4" y="25"/>
                  </a:lnTo>
                  <a:lnTo>
                    <a:pt x="2" y="23"/>
                  </a:lnTo>
                  <a:lnTo>
                    <a:pt x="0" y="19"/>
                  </a:lnTo>
                  <a:lnTo>
                    <a:pt x="0" y="17"/>
                  </a:lnTo>
                  <a:lnTo>
                    <a:pt x="0" y="13"/>
                  </a:lnTo>
                  <a:lnTo>
                    <a:pt x="0" y="11"/>
                  </a:lnTo>
                  <a:lnTo>
                    <a:pt x="0" y="7"/>
                  </a:lnTo>
                  <a:lnTo>
                    <a:pt x="2" y="5"/>
                  </a:lnTo>
                  <a:lnTo>
                    <a:pt x="4" y="4"/>
                  </a:lnTo>
                  <a:lnTo>
                    <a:pt x="6" y="2"/>
                  </a:lnTo>
                  <a:lnTo>
                    <a:pt x="8" y="0"/>
                  </a:lnTo>
                  <a:lnTo>
                    <a:pt x="12" y="0"/>
                  </a:lnTo>
                  <a:lnTo>
                    <a:pt x="13" y="0"/>
                  </a:lnTo>
                </a:path>
              </a:pathLst>
            </a:custGeom>
            <a:noFill/>
            <a:ln w="12700" cap="rnd">
              <a:solidFill>
                <a:srgbClr val="000000"/>
              </a:solidFill>
              <a:round/>
              <a:headEnd type="none" w="sm" len="sm"/>
              <a:tailEnd type="none" w="sm" len="sm"/>
            </a:ln>
          </p:spPr>
          <p:txBody>
            <a:bodyPr/>
            <a:p>
              <a:endParaRPr lang="en-US"/>
            </a:p>
          </p:txBody>
        </p:sp>
        <p:sp>
          <p:nvSpPr>
            <p:cNvPr id="1050634" name="Freeform 47"/>
            <p:cNvSpPr/>
            <p:nvPr/>
          </p:nvSpPr>
          <p:spPr bwMode="auto">
            <a:xfrm>
              <a:off x="3943" y="3551"/>
              <a:ext cx="35" cy="39"/>
            </a:xfrm>
            <a:custGeom>
              <a:avLst/>
              <a:gdLst>
                <a:gd name="T0" fmla="*/ 50 w 24"/>
                <a:gd name="T1" fmla="*/ 0 h 22"/>
                <a:gd name="T2" fmla="*/ 60 w 24"/>
                <a:gd name="T3" fmla="*/ 0 h 22"/>
                <a:gd name="T4" fmla="*/ 69 w 24"/>
                <a:gd name="T5" fmla="*/ 0 h 22"/>
                <a:gd name="T6" fmla="*/ 77 w 24"/>
                <a:gd name="T7" fmla="*/ 12 h 22"/>
                <a:gd name="T8" fmla="*/ 87 w 24"/>
                <a:gd name="T9" fmla="*/ 12 h 22"/>
                <a:gd name="T10" fmla="*/ 96 w 24"/>
                <a:gd name="T11" fmla="*/ 28 h 22"/>
                <a:gd name="T12" fmla="*/ 96 w 24"/>
                <a:gd name="T13" fmla="*/ 50 h 22"/>
                <a:gd name="T14" fmla="*/ 106 w 24"/>
                <a:gd name="T15" fmla="*/ 66 h 22"/>
                <a:gd name="T16" fmla="*/ 106 w 24"/>
                <a:gd name="T17" fmla="*/ 110 h 22"/>
                <a:gd name="T18" fmla="*/ 106 w 24"/>
                <a:gd name="T19" fmla="*/ 129 h 22"/>
                <a:gd name="T20" fmla="*/ 96 w 24"/>
                <a:gd name="T21" fmla="*/ 151 h 22"/>
                <a:gd name="T22" fmla="*/ 96 w 24"/>
                <a:gd name="T23" fmla="*/ 167 h 22"/>
                <a:gd name="T24" fmla="*/ 87 w 24"/>
                <a:gd name="T25" fmla="*/ 188 h 22"/>
                <a:gd name="T26" fmla="*/ 77 w 24"/>
                <a:gd name="T27" fmla="*/ 188 h 22"/>
                <a:gd name="T28" fmla="*/ 69 w 24"/>
                <a:gd name="T29" fmla="*/ 207 h 22"/>
                <a:gd name="T30" fmla="*/ 60 w 24"/>
                <a:gd name="T31" fmla="*/ 207 h 22"/>
                <a:gd name="T32" fmla="*/ 50 w 24"/>
                <a:gd name="T33" fmla="*/ 207 h 22"/>
                <a:gd name="T34" fmla="*/ 47 w 24"/>
                <a:gd name="T35" fmla="*/ 207 h 22"/>
                <a:gd name="T36" fmla="*/ 38 w 24"/>
                <a:gd name="T37" fmla="*/ 207 h 22"/>
                <a:gd name="T38" fmla="*/ 28 w 24"/>
                <a:gd name="T39" fmla="*/ 188 h 22"/>
                <a:gd name="T40" fmla="*/ 19 w 24"/>
                <a:gd name="T41" fmla="*/ 188 h 22"/>
                <a:gd name="T42" fmla="*/ 9 w 24"/>
                <a:gd name="T43" fmla="*/ 167 h 22"/>
                <a:gd name="T44" fmla="*/ 9 w 24"/>
                <a:gd name="T45" fmla="*/ 151 h 22"/>
                <a:gd name="T46" fmla="*/ 0 w 24"/>
                <a:gd name="T47" fmla="*/ 129 h 22"/>
                <a:gd name="T48" fmla="*/ 0 w 24"/>
                <a:gd name="T49" fmla="*/ 110 h 22"/>
                <a:gd name="T50" fmla="*/ 0 w 24"/>
                <a:gd name="T51" fmla="*/ 66 h 22"/>
                <a:gd name="T52" fmla="*/ 9 w 24"/>
                <a:gd name="T53" fmla="*/ 50 h 22"/>
                <a:gd name="T54" fmla="*/ 9 w 24"/>
                <a:gd name="T55" fmla="*/ 28 h 22"/>
                <a:gd name="T56" fmla="*/ 19 w 24"/>
                <a:gd name="T57" fmla="*/ 12 h 22"/>
                <a:gd name="T58" fmla="*/ 28 w 24"/>
                <a:gd name="T59" fmla="*/ 12 h 22"/>
                <a:gd name="T60" fmla="*/ 38 w 24"/>
                <a:gd name="T61" fmla="*/ 0 h 22"/>
                <a:gd name="T62" fmla="*/ 47 w 24"/>
                <a:gd name="T63" fmla="*/ 0 h 22"/>
                <a:gd name="T64" fmla="*/ 50 w 24"/>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
                <a:gd name="T100" fmla="*/ 0 h 22"/>
                <a:gd name="T101" fmla="*/ 24 w 24"/>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 h="22">
                  <a:moveTo>
                    <a:pt x="11" y="0"/>
                  </a:moveTo>
                  <a:lnTo>
                    <a:pt x="13" y="0"/>
                  </a:lnTo>
                  <a:lnTo>
                    <a:pt x="15" y="0"/>
                  </a:lnTo>
                  <a:lnTo>
                    <a:pt x="17" y="1"/>
                  </a:lnTo>
                  <a:lnTo>
                    <a:pt x="19" y="1"/>
                  </a:lnTo>
                  <a:lnTo>
                    <a:pt x="21" y="3"/>
                  </a:lnTo>
                  <a:lnTo>
                    <a:pt x="21" y="5"/>
                  </a:lnTo>
                  <a:lnTo>
                    <a:pt x="23" y="7"/>
                  </a:lnTo>
                  <a:lnTo>
                    <a:pt x="23" y="11"/>
                  </a:lnTo>
                  <a:lnTo>
                    <a:pt x="23" y="13"/>
                  </a:lnTo>
                  <a:lnTo>
                    <a:pt x="21" y="15"/>
                  </a:lnTo>
                  <a:lnTo>
                    <a:pt x="21" y="17"/>
                  </a:lnTo>
                  <a:lnTo>
                    <a:pt x="19" y="19"/>
                  </a:lnTo>
                  <a:lnTo>
                    <a:pt x="17" y="19"/>
                  </a:lnTo>
                  <a:lnTo>
                    <a:pt x="15" y="21"/>
                  </a:lnTo>
                  <a:lnTo>
                    <a:pt x="13" y="21"/>
                  </a:lnTo>
                  <a:lnTo>
                    <a:pt x="11" y="21"/>
                  </a:lnTo>
                  <a:lnTo>
                    <a:pt x="10" y="21"/>
                  </a:lnTo>
                  <a:lnTo>
                    <a:pt x="8" y="21"/>
                  </a:lnTo>
                  <a:lnTo>
                    <a:pt x="6" y="19"/>
                  </a:lnTo>
                  <a:lnTo>
                    <a:pt x="4" y="19"/>
                  </a:lnTo>
                  <a:lnTo>
                    <a:pt x="2" y="17"/>
                  </a:lnTo>
                  <a:lnTo>
                    <a:pt x="2" y="15"/>
                  </a:lnTo>
                  <a:lnTo>
                    <a:pt x="0" y="13"/>
                  </a:lnTo>
                  <a:lnTo>
                    <a:pt x="0" y="11"/>
                  </a:lnTo>
                  <a:lnTo>
                    <a:pt x="0" y="7"/>
                  </a:lnTo>
                  <a:lnTo>
                    <a:pt x="2" y="5"/>
                  </a:lnTo>
                  <a:lnTo>
                    <a:pt x="2" y="3"/>
                  </a:lnTo>
                  <a:lnTo>
                    <a:pt x="4" y="1"/>
                  </a:lnTo>
                  <a:lnTo>
                    <a:pt x="6" y="1"/>
                  </a:lnTo>
                  <a:lnTo>
                    <a:pt x="8" y="0"/>
                  </a:lnTo>
                  <a:lnTo>
                    <a:pt x="10" y="0"/>
                  </a:lnTo>
                  <a:lnTo>
                    <a:pt x="11" y="0"/>
                  </a:lnTo>
                </a:path>
              </a:pathLst>
            </a:custGeom>
            <a:solidFill>
              <a:srgbClr val="FFFFFF"/>
            </a:solidFill>
            <a:ln w="9525" cap="rnd">
              <a:noFill/>
              <a:round/>
              <a:headEnd/>
              <a:tailEnd/>
            </a:ln>
          </p:spPr>
          <p:txBody>
            <a:bodyPr/>
            <a:p>
              <a:endParaRPr lang="en-US"/>
            </a:p>
          </p:txBody>
        </p:sp>
        <p:sp>
          <p:nvSpPr>
            <p:cNvPr id="1050635" name="Freeform 48"/>
            <p:cNvSpPr/>
            <p:nvPr/>
          </p:nvSpPr>
          <p:spPr bwMode="auto">
            <a:xfrm>
              <a:off x="3943" y="3551"/>
              <a:ext cx="35" cy="39"/>
            </a:xfrm>
            <a:custGeom>
              <a:avLst/>
              <a:gdLst>
                <a:gd name="T0" fmla="*/ 50 w 24"/>
                <a:gd name="T1" fmla="*/ 0 h 22"/>
                <a:gd name="T2" fmla="*/ 60 w 24"/>
                <a:gd name="T3" fmla="*/ 0 h 22"/>
                <a:gd name="T4" fmla="*/ 69 w 24"/>
                <a:gd name="T5" fmla="*/ 0 h 22"/>
                <a:gd name="T6" fmla="*/ 77 w 24"/>
                <a:gd name="T7" fmla="*/ 12 h 22"/>
                <a:gd name="T8" fmla="*/ 87 w 24"/>
                <a:gd name="T9" fmla="*/ 12 h 22"/>
                <a:gd name="T10" fmla="*/ 96 w 24"/>
                <a:gd name="T11" fmla="*/ 28 h 22"/>
                <a:gd name="T12" fmla="*/ 96 w 24"/>
                <a:gd name="T13" fmla="*/ 50 h 22"/>
                <a:gd name="T14" fmla="*/ 106 w 24"/>
                <a:gd name="T15" fmla="*/ 66 h 22"/>
                <a:gd name="T16" fmla="*/ 106 w 24"/>
                <a:gd name="T17" fmla="*/ 110 h 22"/>
                <a:gd name="T18" fmla="*/ 106 w 24"/>
                <a:gd name="T19" fmla="*/ 129 h 22"/>
                <a:gd name="T20" fmla="*/ 96 w 24"/>
                <a:gd name="T21" fmla="*/ 151 h 22"/>
                <a:gd name="T22" fmla="*/ 96 w 24"/>
                <a:gd name="T23" fmla="*/ 167 h 22"/>
                <a:gd name="T24" fmla="*/ 87 w 24"/>
                <a:gd name="T25" fmla="*/ 188 h 22"/>
                <a:gd name="T26" fmla="*/ 77 w 24"/>
                <a:gd name="T27" fmla="*/ 188 h 22"/>
                <a:gd name="T28" fmla="*/ 69 w 24"/>
                <a:gd name="T29" fmla="*/ 207 h 22"/>
                <a:gd name="T30" fmla="*/ 60 w 24"/>
                <a:gd name="T31" fmla="*/ 207 h 22"/>
                <a:gd name="T32" fmla="*/ 50 w 24"/>
                <a:gd name="T33" fmla="*/ 207 h 22"/>
                <a:gd name="T34" fmla="*/ 47 w 24"/>
                <a:gd name="T35" fmla="*/ 207 h 22"/>
                <a:gd name="T36" fmla="*/ 38 w 24"/>
                <a:gd name="T37" fmla="*/ 207 h 22"/>
                <a:gd name="T38" fmla="*/ 28 w 24"/>
                <a:gd name="T39" fmla="*/ 188 h 22"/>
                <a:gd name="T40" fmla="*/ 19 w 24"/>
                <a:gd name="T41" fmla="*/ 188 h 22"/>
                <a:gd name="T42" fmla="*/ 9 w 24"/>
                <a:gd name="T43" fmla="*/ 167 h 22"/>
                <a:gd name="T44" fmla="*/ 9 w 24"/>
                <a:gd name="T45" fmla="*/ 151 h 22"/>
                <a:gd name="T46" fmla="*/ 0 w 24"/>
                <a:gd name="T47" fmla="*/ 129 h 22"/>
                <a:gd name="T48" fmla="*/ 0 w 24"/>
                <a:gd name="T49" fmla="*/ 110 h 22"/>
                <a:gd name="T50" fmla="*/ 0 w 24"/>
                <a:gd name="T51" fmla="*/ 66 h 22"/>
                <a:gd name="T52" fmla="*/ 9 w 24"/>
                <a:gd name="T53" fmla="*/ 50 h 22"/>
                <a:gd name="T54" fmla="*/ 9 w 24"/>
                <a:gd name="T55" fmla="*/ 28 h 22"/>
                <a:gd name="T56" fmla="*/ 19 w 24"/>
                <a:gd name="T57" fmla="*/ 12 h 22"/>
                <a:gd name="T58" fmla="*/ 28 w 24"/>
                <a:gd name="T59" fmla="*/ 12 h 22"/>
                <a:gd name="T60" fmla="*/ 38 w 24"/>
                <a:gd name="T61" fmla="*/ 0 h 22"/>
                <a:gd name="T62" fmla="*/ 47 w 24"/>
                <a:gd name="T63" fmla="*/ 0 h 22"/>
                <a:gd name="T64" fmla="*/ 50 w 24"/>
                <a:gd name="T65" fmla="*/ 0 h 22"/>
                <a:gd name="T66" fmla="*/ 50 w 24"/>
                <a:gd name="T67" fmla="*/ 0 h 22"/>
                <a:gd name="T68" fmla="*/ 50 w 24"/>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22"/>
                <a:gd name="T107" fmla="*/ 24 w 24"/>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22">
                  <a:moveTo>
                    <a:pt x="11" y="0"/>
                  </a:moveTo>
                  <a:lnTo>
                    <a:pt x="13" y="0"/>
                  </a:lnTo>
                  <a:lnTo>
                    <a:pt x="15" y="0"/>
                  </a:lnTo>
                  <a:lnTo>
                    <a:pt x="17" y="1"/>
                  </a:lnTo>
                  <a:lnTo>
                    <a:pt x="19" y="1"/>
                  </a:lnTo>
                  <a:lnTo>
                    <a:pt x="21" y="3"/>
                  </a:lnTo>
                  <a:lnTo>
                    <a:pt x="21" y="5"/>
                  </a:lnTo>
                  <a:lnTo>
                    <a:pt x="23" y="7"/>
                  </a:lnTo>
                  <a:lnTo>
                    <a:pt x="23" y="11"/>
                  </a:lnTo>
                  <a:lnTo>
                    <a:pt x="23" y="13"/>
                  </a:lnTo>
                  <a:lnTo>
                    <a:pt x="21" y="15"/>
                  </a:lnTo>
                  <a:lnTo>
                    <a:pt x="21" y="17"/>
                  </a:lnTo>
                  <a:lnTo>
                    <a:pt x="19" y="19"/>
                  </a:lnTo>
                  <a:lnTo>
                    <a:pt x="17" y="19"/>
                  </a:lnTo>
                  <a:lnTo>
                    <a:pt x="15" y="21"/>
                  </a:lnTo>
                  <a:lnTo>
                    <a:pt x="13" y="21"/>
                  </a:lnTo>
                  <a:lnTo>
                    <a:pt x="11" y="21"/>
                  </a:lnTo>
                  <a:lnTo>
                    <a:pt x="10" y="21"/>
                  </a:lnTo>
                  <a:lnTo>
                    <a:pt x="8" y="21"/>
                  </a:lnTo>
                  <a:lnTo>
                    <a:pt x="6" y="19"/>
                  </a:lnTo>
                  <a:lnTo>
                    <a:pt x="4" y="19"/>
                  </a:lnTo>
                  <a:lnTo>
                    <a:pt x="2" y="17"/>
                  </a:lnTo>
                  <a:lnTo>
                    <a:pt x="2" y="15"/>
                  </a:lnTo>
                  <a:lnTo>
                    <a:pt x="0" y="13"/>
                  </a:lnTo>
                  <a:lnTo>
                    <a:pt x="0" y="11"/>
                  </a:lnTo>
                  <a:lnTo>
                    <a:pt x="0" y="7"/>
                  </a:lnTo>
                  <a:lnTo>
                    <a:pt x="2" y="5"/>
                  </a:lnTo>
                  <a:lnTo>
                    <a:pt x="2" y="3"/>
                  </a:lnTo>
                  <a:lnTo>
                    <a:pt x="4" y="1"/>
                  </a:lnTo>
                  <a:lnTo>
                    <a:pt x="6" y="1"/>
                  </a:lnTo>
                  <a:lnTo>
                    <a:pt x="8" y="0"/>
                  </a:lnTo>
                  <a:lnTo>
                    <a:pt x="10" y="0"/>
                  </a:lnTo>
                  <a:lnTo>
                    <a:pt x="11" y="0"/>
                  </a:lnTo>
                </a:path>
              </a:pathLst>
            </a:custGeom>
            <a:noFill/>
            <a:ln w="12700" cap="rnd">
              <a:solidFill>
                <a:srgbClr val="000000"/>
              </a:solidFill>
              <a:round/>
              <a:headEnd type="none" w="sm" len="sm"/>
              <a:tailEnd type="none" w="sm" len="sm"/>
            </a:ln>
          </p:spPr>
          <p:txBody>
            <a:bodyPr/>
            <a:p>
              <a:endParaRPr lang="en-US"/>
            </a:p>
          </p:txBody>
        </p:sp>
        <p:sp>
          <p:nvSpPr>
            <p:cNvPr id="1050636" name="Freeform 49"/>
            <p:cNvSpPr/>
            <p:nvPr/>
          </p:nvSpPr>
          <p:spPr bwMode="auto">
            <a:xfrm>
              <a:off x="3858" y="3493"/>
              <a:ext cx="25" cy="83"/>
            </a:xfrm>
            <a:custGeom>
              <a:avLst/>
              <a:gdLst>
                <a:gd name="T0" fmla="*/ 0 w 17"/>
                <a:gd name="T1" fmla="*/ 0 h 47"/>
                <a:gd name="T2" fmla="*/ 75 w 17"/>
                <a:gd name="T3" fmla="*/ 0 h 47"/>
                <a:gd name="T4" fmla="*/ 75 w 17"/>
                <a:gd name="T5" fmla="*/ 447 h 47"/>
                <a:gd name="T6" fmla="*/ 0 w 17"/>
                <a:gd name="T7" fmla="*/ 447 h 47"/>
                <a:gd name="T8" fmla="*/ 0 w 17"/>
                <a:gd name="T9" fmla="*/ 0 h 47"/>
                <a:gd name="T10" fmla="*/ 0 60000 65536"/>
                <a:gd name="T11" fmla="*/ 0 60000 65536"/>
                <a:gd name="T12" fmla="*/ 0 60000 65536"/>
                <a:gd name="T13" fmla="*/ 0 60000 65536"/>
                <a:gd name="T14" fmla="*/ 0 60000 65536"/>
                <a:gd name="T15" fmla="*/ 0 w 17"/>
                <a:gd name="T16" fmla="*/ 0 h 47"/>
                <a:gd name="T17" fmla="*/ 17 w 17"/>
                <a:gd name="T18" fmla="*/ 47 h 47"/>
              </a:gdLst>
              <a:ahLst/>
              <a:cxnLst>
                <a:cxn ang="T10">
                  <a:pos x="T0" y="T1"/>
                </a:cxn>
                <a:cxn ang="T11">
                  <a:pos x="T2" y="T3"/>
                </a:cxn>
                <a:cxn ang="T12">
                  <a:pos x="T4" y="T5"/>
                </a:cxn>
                <a:cxn ang="T13">
                  <a:pos x="T6" y="T7"/>
                </a:cxn>
                <a:cxn ang="T14">
                  <a:pos x="T8" y="T9"/>
                </a:cxn>
              </a:cxnLst>
              <a:rect l="T15" t="T16" r="T17" b="T18"/>
              <a:pathLst>
                <a:path w="17" h="47">
                  <a:moveTo>
                    <a:pt x="0" y="0"/>
                  </a:moveTo>
                  <a:lnTo>
                    <a:pt x="16" y="0"/>
                  </a:lnTo>
                  <a:lnTo>
                    <a:pt x="16" y="46"/>
                  </a:lnTo>
                  <a:lnTo>
                    <a:pt x="0" y="46"/>
                  </a:lnTo>
                  <a:lnTo>
                    <a:pt x="0" y="0"/>
                  </a:lnTo>
                </a:path>
              </a:pathLst>
            </a:custGeom>
            <a:solidFill>
              <a:srgbClr val="FFFFFF"/>
            </a:solidFill>
            <a:ln w="9525" cap="rnd">
              <a:noFill/>
              <a:round/>
              <a:headEnd/>
              <a:tailEnd/>
            </a:ln>
          </p:spPr>
          <p:txBody>
            <a:bodyPr/>
            <a:p>
              <a:endParaRPr lang="en-US"/>
            </a:p>
          </p:txBody>
        </p:sp>
        <p:sp>
          <p:nvSpPr>
            <p:cNvPr id="1050637" name="Freeform 50"/>
            <p:cNvSpPr/>
            <p:nvPr/>
          </p:nvSpPr>
          <p:spPr bwMode="auto">
            <a:xfrm>
              <a:off x="3858" y="3493"/>
              <a:ext cx="25" cy="83"/>
            </a:xfrm>
            <a:custGeom>
              <a:avLst/>
              <a:gdLst>
                <a:gd name="T0" fmla="*/ 0 w 17"/>
                <a:gd name="T1" fmla="*/ 0 h 47"/>
                <a:gd name="T2" fmla="*/ 75 w 17"/>
                <a:gd name="T3" fmla="*/ 0 h 47"/>
                <a:gd name="T4" fmla="*/ 75 w 17"/>
                <a:gd name="T5" fmla="*/ 447 h 47"/>
                <a:gd name="T6" fmla="*/ 0 w 17"/>
                <a:gd name="T7" fmla="*/ 447 h 47"/>
                <a:gd name="T8" fmla="*/ 0 w 17"/>
                <a:gd name="T9" fmla="*/ 0 h 47"/>
                <a:gd name="T10" fmla="*/ 0 w 17"/>
                <a:gd name="T11" fmla="*/ 0 h 47"/>
                <a:gd name="T12" fmla="*/ 0 60000 65536"/>
                <a:gd name="T13" fmla="*/ 0 60000 65536"/>
                <a:gd name="T14" fmla="*/ 0 60000 65536"/>
                <a:gd name="T15" fmla="*/ 0 60000 65536"/>
                <a:gd name="T16" fmla="*/ 0 60000 65536"/>
                <a:gd name="T17" fmla="*/ 0 60000 65536"/>
                <a:gd name="T18" fmla="*/ 0 w 17"/>
                <a:gd name="T19" fmla="*/ 0 h 47"/>
                <a:gd name="T20" fmla="*/ 17 w 17"/>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17" h="47">
                  <a:moveTo>
                    <a:pt x="0" y="0"/>
                  </a:moveTo>
                  <a:lnTo>
                    <a:pt x="16" y="0"/>
                  </a:lnTo>
                  <a:lnTo>
                    <a:pt x="16" y="46"/>
                  </a:lnTo>
                  <a:lnTo>
                    <a:pt x="0" y="46"/>
                  </a:lnTo>
                  <a:lnTo>
                    <a:pt x="0" y="0"/>
                  </a:lnTo>
                </a:path>
              </a:pathLst>
            </a:custGeom>
            <a:noFill/>
            <a:ln w="12700" cap="rnd">
              <a:solidFill>
                <a:srgbClr val="000000"/>
              </a:solidFill>
              <a:round/>
              <a:headEnd type="none" w="sm" len="sm"/>
              <a:tailEnd type="none" w="sm" len="sm"/>
            </a:ln>
          </p:spPr>
          <p:txBody>
            <a:bodyPr/>
            <a:p>
              <a:endParaRPr lang="en-US"/>
            </a:p>
          </p:txBody>
        </p:sp>
        <p:sp>
          <p:nvSpPr>
            <p:cNvPr id="1050638" name="Line 51"/>
            <p:cNvSpPr>
              <a:spLocks noChangeShapeType="1"/>
            </p:cNvSpPr>
            <p:nvPr/>
          </p:nvSpPr>
          <p:spPr bwMode="auto">
            <a:xfrm>
              <a:off x="3949" y="3493"/>
              <a:ext cx="28" cy="0"/>
            </a:xfrm>
            <a:prstGeom prst="line"/>
            <a:noFill/>
            <a:ln w="12700">
              <a:solidFill>
                <a:srgbClr val="000000"/>
              </a:solidFill>
              <a:round/>
              <a:headEnd type="none" w="sm" len="sm"/>
              <a:tailEnd type="none" w="sm" len="sm"/>
            </a:ln>
          </p:spPr>
          <p:txBody>
            <a:bodyPr anchor="ctr" wrap="none"/>
            <a:p>
              <a:endParaRPr lang="en-US"/>
            </a:p>
          </p:txBody>
        </p:sp>
        <p:sp>
          <p:nvSpPr>
            <p:cNvPr id="1050639" name="Freeform 52"/>
            <p:cNvSpPr/>
            <p:nvPr/>
          </p:nvSpPr>
          <p:spPr bwMode="auto">
            <a:xfrm>
              <a:off x="3949" y="3430"/>
              <a:ext cx="206" cy="65"/>
            </a:xfrm>
            <a:custGeom>
              <a:avLst/>
              <a:gdLst>
                <a:gd name="T0" fmla="*/ 127 w 143"/>
                <a:gd name="T1" fmla="*/ 0 h 37"/>
                <a:gd name="T2" fmla="*/ 0 w 143"/>
                <a:gd name="T3" fmla="*/ 343 h 37"/>
                <a:gd name="T4" fmla="*/ 81 w 143"/>
                <a:gd name="T5" fmla="*/ 343 h 37"/>
                <a:gd name="T6" fmla="*/ 164 w 143"/>
                <a:gd name="T7" fmla="*/ 49 h 37"/>
                <a:gd name="T8" fmla="*/ 612 w 143"/>
                <a:gd name="T9" fmla="*/ 49 h 37"/>
                <a:gd name="T10" fmla="*/ 595 w 143"/>
                <a:gd name="T11" fmla="*/ 0 h 37"/>
                <a:gd name="T12" fmla="*/ 127 w 143"/>
                <a:gd name="T13" fmla="*/ 0 h 37"/>
                <a:gd name="T14" fmla="*/ 0 60000 65536"/>
                <a:gd name="T15" fmla="*/ 0 60000 65536"/>
                <a:gd name="T16" fmla="*/ 0 60000 65536"/>
                <a:gd name="T17" fmla="*/ 0 60000 65536"/>
                <a:gd name="T18" fmla="*/ 0 60000 65536"/>
                <a:gd name="T19" fmla="*/ 0 60000 65536"/>
                <a:gd name="T20" fmla="*/ 0 60000 65536"/>
                <a:gd name="T21" fmla="*/ 0 w 143"/>
                <a:gd name="T22" fmla="*/ 0 h 37"/>
                <a:gd name="T23" fmla="*/ 143 w 14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37">
                  <a:moveTo>
                    <a:pt x="29" y="0"/>
                  </a:moveTo>
                  <a:lnTo>
                    <a:pt x="0" y="36"/>
                  </a:lnTo>
                  <a:lnTo>
                    <a:pt x="19" y="36"/>
                  </a:lnTo>
                  <a:lnTo>
                    <a:pt x="38" y="5"/>
                  </a:lnTo>
                  <a:lnTo>
                    <a:pt x="142" y="5"/>
                  </a:lnTo>
                  <a:lnTo>
                    <a:pt x="138" y="0"/>
                  </a:lnTo>
                  <a:lnTo>
                    <a:pt x="29" y="0"/>
                  </a:lnTo>
                </a:path>
              </a:pathLst>
            </a:custGeom>
            <a:solidFill>
              <a:srgbClr val="000000"/>
            </a:solidFill>
            <a:ln w="9525" cap="rnd">
              <a:noFill/>
              <a:round/>
              <a:headEnd/>
              <a:tailEnd/>
            </a:ln>
          </p:spPr>
          <p:txBody>
            <a:bodyPr/>
            <a:p>
              <a:endParaRPr lang="en-US"/>
            </a:p>
          </p:txBody>
        </p:sp>
        <p:sp>
          <p:nvSpPr>
            <p:cNvPr id="1050640" name="Freeform 53"/>
            <p:cNvSpPr/>
            <p:nvPr/>
          </p:nvSpPr>
          <p:spPr bwMode="auto">
            <a:xfrm>
              <a:off x="3949" y="3430"/>
              <a:ext cx="206" cy="65"/>
            </a:xfrm>
            <a:custGeom>
              <a:avLst/>
              <a:gdLst>
                <a:gd name="T0" fmla="*/ 127 w 143"/>
                <a:gd name="T1" fmla="*/ 0 h 37"/>
                <a:gd name="T2" fmla="*/ 0 w 143"/>
                <a:gd name="T3" fmla="*/ 343 h 37"/>
                <a:gd name="T4" fmla="*/ 81 w 143"/>
                <a:gd name="T5" fmla="*/ 343 h 37"/>
                <a:gd name="T6" fmla="*/ 164 w 143"/>
                <a:gd name="T7" fmla="*/ 49 h 37"/>
                <a:gd name="T8" fmla="*/ 612 w 143"/>
                <a:gd name="T9" fmla="*/ 49 h 37"/>
                <a:gd name="T10" fmla="*/ 595 w 143"/>
                <a:gd name="T11" fmla="*/ 0 h 37"/>
                <a:gd name="T12" fmla="*/ 127 w 143"/>
                <a:gd name="T13" fmla="*/ 0 h 37"/>
                <a:gd name="T14" fmla="*/ 127 w 143"/>
                <a:gd name="T15" fmla="*/ 0 h 37"/>
                <a:gd name="T16" fmla="*/ 0 60000 65536"/>
                <a:gd name="T17" fmla="*/ 0 60000 65536"/>
                <a:gd name="T18" fmla="*/ 0 60000 65536"/>
                <a:gd name="T19" fmla="*/ 0 60000 65536"/>
                <a:gd name="T20" fmla="*/ 0 60000 65536"/>
                <a:gd name="T21" fmla="*/ 0 60000 65536"/>
                <a:gd name="T22" fmla="*/ 0 60000 65536"/>
                <a:gd name="T23" fmla="*/ 0 60000 65536"/>
                <a:gd name="T24" fmla="*/ 0 w 143"/>
                <a:gd name="T25" fmla="*/ 0 h 37"/>
                <a:gd name="T26" fmla="*/ 143 w 143"/>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 h="37">
                  <a:moveTo>
                    <a:pt x="29" y="0"/>
                  </a:moveTo>
                  <a:lnTo>
                    <a:pt x="0" y="36"/>
                  </a:lnTo>
                  <a:lnTo>
                    <a:pt x="19" y="36"/>
                  </a:lnTo>
                  <a:lnTo>
                    <a:pt x="38" y="5"/>
                  </a:lnTo>
                  <a:lnTo>
                    <a:pt x="142" y="5"/>
                  </a:lnTo>
                  <a:lnTo>
                    <a:pt x="138" y="0"/>
                  </a:lnTo>
                  <a:lnTo>
                    <a:pt x="29" y="0"/>
                  </a:lnTo>
                </a:path>
              </a:pathLst>
            </a:custGeom>
            <a:noFill/>
            <a:ln w="12700" cap="rnd">
              <a:solidFill>
                <a:srgbClr val="000000"/>
              </a:solidFill>
              <a:round/>
              <a:headEnd type="none" w="sm" len="sm"/>
              <a:tailEnd type="none" w="sm" len="sm"/>
            </a:ln>
          </p:spPr>
          <p:txBody>
            <a:bodyPr/>
            <a:p>
              <a:endParaRPr lang="en-US"/>
            </a:p>
          </p:txBody>
        </p:sp>
        <p:sp>
          <p:nvSpPr>
            <p:cNvPr id="1050641" name="Freeform 54"/>
            <p:cNvSpPr/>
            <p:nvPr/>
          </p:nvSpPr>
          <p:spPr bwMode="auto">
            <a:xfrm>
              <a:off x="4082" y="3439"/>
              <a:ext cx="120" cy="56"/>
            </a:xfrm>
            <a:custGeom>
              <a:avLst/>
              <a:gdLst>
                <a:gd name="T0" fmla="*/ 194 w 83"/>
                <a:gd name="T1" fmla="*/ 0 h 32"/>
                <a:gd name="T2" fmla="*/ 0 w 83"/>
                <a:gd name="T3" fmla="*/ 0 h 32"/>
                <a:gd name="T4" fmla="*/ 0 w 83"/>
                <a:gd name="T5" fmla="*/ 287 h 32"/>
                <a:gd name="T6" fmla="*/ 360 w 83"/>
                <a:gd name="T7" fmla="*/ 287 h 32"/>
                <a:gd name="T8" fmla="*/ 194 w 83"/>
                <a:gd name="T9" fmla="*/ 0 h 32"/>
                <a:gd name="T10" fmla="*/ 0 60000 65536"/>
                <a:gd name="T11" fmla="*/ 0 60000 65536"/>
                <a:gd name="T12" fmla="*/ 0 60000 65536"/>
                <a:gd name="T13" fmla="*/ 0 60000 65536"/>
                <a:gd name="T14" fmla="*/ 0 60000 65536"/>
                <a:gd name="T15" fmla="*/ 0 w 83"/>
                <a:gd name="T16" fmla="*/ 0 h 32"/>
                <a:gd name="T17" fmla="*/ 83 w 83"/>
                <a:gd name="T18" fmla="*/ 32 h 32"/>
              </a:gdLst>
              <a:ahLst/>
              <a:cxnLst>
                <a:cxn ang="T10">
                  <a:pos x="T0" y="T1"/>
                </a:cxn>
                <a:cxn ang="T11">
                  <a:pos x="T2" y="T3"/>
                </a:cxn>
                <a:cxn ang="T12">
                  <a:pos x="T4" y="T5"/>
                </a:cxn>
                <a:cxn ang="T13">
                  <a:pos x="T6" y="T7"/>
                </a:cxn>
                <a:cxn ang="T14">
                  <a:pos x="T8" y="T9"/>
                </a:cxn>
              </a:cxnLst>
              <a:rect l="T15" t="T16" r="T17" b="T18"/>
              <a:pathLst>
                <a:path w="83" h="32">
                  <a:moveTo>
                    <a:pt x="44" y="0"/>
                  </a:moveTo>
                  <a:lnTo>
                    <a:pt x="0" y="0"/>
                  </a:lnTo>
                  <a:lnTo>
                    <a:pt x="0" y="31"/>
                  </a:lnTo>
                  <a:lnTo>
                    <a:pt x="82" y="31"/>
                  </a:lnTo>
                  <a:lnTo>
                    <a:pt x="44" y="0"/>
                  </a:lnTo>
                </a:path>
              </a:pathLst>
            </a:custGeom>
            <a:solidFill>
              <a:srgbClr val="FFFFFF"/>
            </a:solidFill>
            <a:ln w="9525" cap="rnd">
              <a:noFill/>
              <a:round/>
              <a:headEnd/>
              <a:tailEnd/>
            </a:ln>
          </p:spPr>
          <p:txBody>
            <a:bodyPr/>
            <a:p>
              <a:endParaRPr lang="en-US"/>
            </a:p>
          </p:txBody>
        </p:sp>
        <p:sp>
          <p:nvSpPr>
            <p:cNvPr id="1050642" name="Freeform 55"/>
            <p:cNvSpPr/>
            <p:nvPr/>
          </p:nvSpPr>
          <p:spPr bwMode="auto">
            <a:xfrm>
              <a:off x="4082" y="3439"/>
              <a:ext cx="120" cy="56"/>
            </a:xfrm>
            <a:custGeom>
              <a:avLst/>
              <a:gdLst>
                <a:gd name="T0" fmla="*/ 194 w 83"/>
                <a:gd name="T1" fmla="*/ 0 h 32"/>
                <a:gd name="T2" fmla="*/ 0 w 83"/>
                <a:gd name="T3" fmla="*/ 0 h 32"/>
                <a:gd name="T4" fmla="*/ 0 w 83"/>
                <a:gd name="T5" fmla="*/ 287 h 32"/>
                <a:gd name="T6" fmla="*/ 360 w 83"/>
                <a:gd name="T7" fmla="*/ 287 h 32"/>
                <a:gd name="T8" fmla="*/ 194 w 83"/>
                <a:gd name="T9" fmla="*/ 0 h 32"/>
                <a:gd name="T10" fmla="*/ 194 w 83"/>
                <a:gd name="T11" fmla="*/ 0 h 32"/>
                <a:gd name="T12" fmla="*/ 0 60000 65536"/>
                <a:gd name="T13" fmla="*/ 0 60000 65536"/>
                <a:gd name="T14" fmla="*/ 0 60000 65536"/>
                <a:gd name="T15" fmla="*/ 0 60000 65536"/>
                <a:gd name="T16" fmla="*/ 0 60000 65536"/>
                <a:gd name="T17" fmla="*/ 0 60000 65536"/>
                <a:gd name="T18" fmla="*/ 0 w 83"/>
                <a:gd name="T19" fmla="*/ 0 h 32"/>
                <a:gd name="T20" fmla="*/ 83 w 8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83" h="32">
                  <a:moveTo>
                    <a:pt x="44" y="0"/>
                  </a:moveTo>
                  <a:lnTo>
                    <a:pt x="0" y="0"/>
                  </a:lnTo>
                  <a:lnTo>
                    <a:pt x="0" y="31"/>
                  </a:lnTo>
                  <a:lnTo>
                    <a:pt x="82" y="31"/>
                  </a:lnTo>
                  <a:lnTo>
                    <a:pt x="44" y="0"/>
                  </a:lnTo>
                </a:path>
              </a:pathLst>
            </a:custGeom>
            <a:noFill/>
            <a:ln w="12700" cap="rnd">
              <a:solidFill>
                <a:srgbClr val="000000"/>
              </a:solidFill>
              <a:round/>
              <a:headEnd type="none" w="sm" len="sm"/>
              <a:tailEnd type="none" w="sm" len="sm"/>
            </a:ln>
          </p:spPr>
          <p:txBody>
            <a:bodyPr/>
            <a:p>
              <a:endParaRPr lang="en-US"/>
            </a:p>
          </p:txBody>
        </p:sp>
        <p:sp>
          <p:nvSpPr>
            <p:cNvPr id="1050643" name="Freeform 56"/>
            <p:cNvSpPr/>
            <p:nvPr/>
          </p:nvSpPr>
          <p:spPr bwMode="auto">
            <a:xfrm>
              <a:off x="3977" y="3439"/>
              <a:ext cx="92" cy="56"/>
            </a:xfrm>
            <a:custGeom>
              <a:avLst/>
              <a:gdLst>
                <a:gd name="T0" fmla="*/ 270 w 64"/>
                <a:gd name="T1" fmla="*/ 287 h 32"/>
                <a:gd name="T2" fmla="*/ 270 w 64"/>
                <a:gd name="T3" fmla="*/ 0 h 32"/>
                <a:gd name="T4" fmla="*/ 80 w 64"/>
                <a:gd name="T5" fmla="*/ 0 h 32"/>
                <a:gd name="T6" fmla="*/ 0 w 64"/>
                <a:gd name="T7" fmla="*/ 287 h 32"/>
                <a:gd name="T8" fmla="*/ 270 w 64"/>
                <a:gd name="T9" fmla="*/ 287 h 32"/>
                <a:gd name="T10" fmla="*/ 0 60000 65536"/>
                <a:gd name="T11" fmla="*/ 0 60000 65536"/>
                <a:gd name="T12" fmla="*/ 0 60000 65536"/>
                <a:gd name="T13" fmla="*/ 0 60000 65536"/>
                <a:gd name="T14" fmla="*/ 0 60000 65536"/>
                <a:gd name="T15" fmla="*/ 0 w 64"/>
                <a:gd name="T16" fmla="*/ 0 h 32"/>
                <a:gd name="T17" fmla="*/ 64 w 64"/>
                <a:gd name="T18" fmla="*/ 32 h 32"/>
              </a:gdLst>
              <a:ahLst/>
              <a:cxnLst>
                <a:cxn ang="T10">
                  <a:pos x="T0" y="T1"/>
                </a:cxn>
                <a:cxn ang="T11">
                  <a:pos x="T2" y="T3"/>
                </a:cxn>
                <a:cxn ang="T12">
                  <a:pos x="T4" y="T5"/>
                </a:cxn>
                <a:cxn ang="T13">
                  <a:pos x="T6" y="T7"/>
                </a:cxn>
                <a:cxn ang="T14">
                  <a:pos x="T8" y="T9"/>
                </a:cxn>
              </a:cxnLst>
              <a:rect l="T15" t="T16" r="T17" b="T18"/>
              <a:pathLst>
                <a:path w="64" h="32">
                  <a:moveTo>
                    <a:pt x="63" y="31"/>
                  </a:moveTo>
                  <a:lnTo>
                    <a:pt x="63" y="0"/>
                  </a:lnTo>
                  <a:lnTo>
                    <a:pt x="19" y="0"/>
                  </a:lnTo>
                  <a:lnTo>
                    <a:pt x="0" y="31"/>
                  </a:lnTo>
                  <a:lnTo>
                    <a:pt x="63" y="31"/>
                  </a:lnTo>
                </a:path>
              </a:pathLst>
            </a:custGeom>
            <a:solidFill>
              <a:srgbClr val="FFFFFF"/>
            </a:solidFill>
            <a:ln w="9525" cap="rnd">
              <a:noFill/>
              <a:round/>
              <a:headEnd/>
              <a:tailEnd/>
            </a:ln>
          </p:spPr>
          <p:txBody>
            <a:bodyPr/>
            <a:p>
              <a:endParaRPr lang="en-US"/>
            </a:p>
          </p:txBody>
        </p:sp>
        <p:sp>
          <p:nvSpPr>
            <p:cNvPr id="1050644" name="Freeform 57"/>
            <p:cNvSpPr/>
            <p:nvPr/>
          </p:nvSpPr>
          <p:spPr bwMode="auto">
            <a:xfrm>
              <a:off x="3977" y="3439"/>
              <a:ext cx="92" cy="56"/>
            </a:xfrm>
            <a:custGeom>
              <a:avLst/>
              <a:gdLst>
                <a:gd name="T0" fmla="*/ 270 w 64"/>
                <a:gd name="T1" fmla="*/ 287 h 32"/>
                <a:gd name="T2" fmla="*/ 270 w 64"/>
                <a:gd name="T3" fmla="*/ 0 h 32"/>
                <a:gd name="T4" fmla="*/ 80 w 64"/>
                <a:gd name="T5" fmla="*/ 0 h 32"/>
                <a:gd name="T6" fmla="*/ 0 w 64"/>
                <a:gd name="T7" fmla="*/ 287 h 32"/>
                <a:gd name="T8" fmla="*/ 270 w 64"/>
                <a:gd name="T9" fmla="*/ 287 h 32"/>
                <a:gd name="T10" fmla="*/ 270 w 64"/>
                <a:gd name="T11" fmla="*/ 287 h 32"/>
                <a:gd name="T12" fmla="*/ 0 60000 65536"/>
                <a:gd name="T13" fmla="*/ 0 60000 65536"/>
                <a:gd name="T14" fmla="*/ 0 60000 65536"/>
                <a:gd name="T15" fmla="*/ 0 60000 65536"/>
                <a:gd name="T16" fmla="*/ 0 60000 65536"/>
                <a:gd name="T17" fmla="*/ 0 60000 65536"/>
                <a:gd name="T18" fmla="*/ 0 w 64"/>
                <a:gd name="T19" fmla="*/ 0 h 32"/>
                <a:gd name="T20" fmla="*/ 64 w 6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64" h="32">
                  <a:moveTo>
                    <a:pt x="63" y="31"/>
                  </a:moveTo>
                  <a:lnTo>
                    <a:pt x="63" y="0"/>
                  </a:lnTo>
                  <a:lnTo>
                    <a:pt x="19" y="0"/>
                  </a:lnTo>
                  <a:lnTo>
                    <a:pt x="0" y="31"/>
                  </a:lnTo>
                  <a:lnTo>
                    <a:pt x="63" y="31"/>
                  </a:lnTo>
                </a:path>
              </a:pathLst>
            </a:custGeom>
            <a:noFill/>
            <a:ln w="12700" cap="rnd">
              <a:solidFill>
                <a:srgbClr val="000000"/>
              </a:solidFill>
              <a:round/>
              <a:headEnd type="none" w="sm" len="sm"/>
              <a:tailEnd type="none" w="sm" len="sm"/>
            </a:ln>
          </p:spPr>
          <p:txBody>
            <a:bodyPr/>
            <a:p>
              <a:endParaRPr lang="en-US"/>
            </a:p>
          </p:txBody>
        </p:sp>
        <p:sp>
          <p:nvSpPr>
            <p:cNvPr id="1050645" name="Freeform 58"/>
            <p:cNvSpPr/>
            <p:nvPr/>
          </p:nvSpPr>
          <p:spPr bwMode="auto">
            <a:xfrm>
              <a:off x="3858" y="3493"/>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7F7F7F"/>
            </a:solidFill>
            <a:ln w="9525" cap="rnd">
              <a:noFill/>
              <a:round/>
              <a:headEnd/>
              <a:tailEnd/>
            </a:ln>
          </p:spPr>
          <p:txBody>
            <a:bodyPr/>
            <a:p>
              <a:endParaRPr lang="en-US"/>
            </a:p>
          </p:txBody>
        </p:sp>
        <p:sp>
          <p:nvSpPr>
            <p:cNvPr id="1050646" name="Freeform 59"/>
            <p:cNvSpPr/>
            <p:nvPr/>
          </p:nvSpPr>
          <p:spPr bwMode="auto">
            <a:xfrm>
              <a:off x="3858" y="3493"/>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647" name="Freeform 60"/>
            <p:cNvSpPr/>
            <p:nvPr/>
          </p:nvSpPr>
          <p:spPr bwMode="auto">
            <a:xfrm>
              <a:off x="4148" y="3472"/>
              <a:ext cx="25" cy="41"/>
            </a:xfrm>
            <a:custGeom>
              <a:avLst/>
              <a:gdLst>
                <a:gd name="T0" fmla="*/ 60 w 17"/>
                <a:gd name="T1" fmla="*/ 0 h 23"/>
                <a:gd name="T2" fmla="*/ 0 w 17"/>
                <a:gd name="T3" fmla="*/ 203 h 23"/>
                <a:gd name="T4" fmla="*/ 19 w 17"/>
                <a:gd name="T5" fmla="*/ 223 h 23"/>
                <a:gd name="T6" fmla="*/ 75 w 17"/>
                <a:gd name="T7" fmla="*/ 21 h 23"/>
                <a:gd name="T8" fmla="*/ 60 w 17"/>
                <a:gd name="T9" fmla="*/ 0 h 23"/>
                <a:gd name="T10" fmla="*/ 0 60000 65536"/>
                <a:gd name="T11" fmla="*/ 0 60000 65536"/>
                <a:gd name="T12" fmla="*/ 0 60000 65536"/>
                <a:gd name="T13" fmla="*/ 0 60000 65536"/>
                <a:gd name="T14" fmla="*/ 0 60000 65536"/>
                <a:gd name="T15" fmla="*/ 0 w 17"/>
                <a:gd name="T16" fmla="*/ 0 h 23"/>
                <a:gd name="T17" fmla="*/ 17 w 17"/>
                <a:gd name="T18" fmla="*/ 23 h 23"/>
              </a:gdLst>
              <a:ahLst/>
              <a:cxnLst>
                <a:cxn ang="T10">
                  <a:pos x="T0" y="T1"/>
                </a:cxn>
                <a:cxn ang="T11">
                  <a:pos x="T2" y="T3"/>
                </a:cxn>
                <a:cxn ang="T12">
                  <a:pos x="T4" y="T5"/>
                </a:cxn>
                <a:cxn ang="T13">
                  <a:pos x="T6" y="T7"/>
                </a:cxn>
                <a:cxn ang="T14">
                  <a:pos x="T8" y="T9"/>
                </a:cxn>
              </a:cxnLst>
              <a:rect l="T15" t="T16" r="T17" b="T18"/>
              <a:pathLst>
                <a:path w="17" h="23">
                  <a:moveTo>
                    <a:pt x="13" y="0"/>
                  </a:moveTo>
                  <a:lnTo>
                    <a:pt x="0" y="20"/>
                  </a:lnTo>
                  <a:lnTo>
                    <a:pt x="4" y="22"/>
                  </a:lnTo>
                  <a:lnTo>
                    <a:pt x="16" y="2"/>
                  </a:lnTo>
                  <a:lnTo>
                    <a:pt x="13" y="0"/>
                  </a:lnTo>
                </a:path>
              </a:pathLst>
            </a:custGeom>
            <a:solidFill>
              <a:srgbClr val="FFFFFF"/>
            </a:solidFill>
            <a:ln w="9525" cap="rnd">
              <a:noFill/>
              <a:round/>
              <a:headEnd/>
              <a:tailEnd/>
            </a:ln>
          </p:spPr>
          <p:txBody>
            <a:bodyPr/>
            <a:p>
              <a:endParaRPr lang="en-US"/>
            </a:p>
          </p:txBody>
        </p:sp>
        <p:sp>
          <p:nvSpPr>
            <p:cNvPr id="1050648" name="Freeform 61"/>
            <p:cNvSpPr/>
            <p:nvPr/>
          </p:nvSpPr>
          <p:spPr bwMode="auto">
            <a:xfrm>
              <a:off x="4148" y="3472"/>
              <a:ext cx="25" cy="41"/>
            </a:xfrm>
            <a:custGeom>
              <a:avLst/>
              <a:gdLst>
                <a:gd name="T0" fmla="*/ 60 w 17"/>
                <a:gd name="T1" fmla="*/ 0 h 23"/>
                <a:gd name="T2" fmla="*/ 0 w 17"/>
                <a:gd name="T3" fmla="*/ 203 h 23"/>
                <a:gd name="T4" fmla="*/ 19 w 17"/>
                <a:gd name="T5" fmla="*/ 223 h 23"/>
                <a:gd name="T6" fmla="*/ 75 w 17"/>
                <a:gd name="T7" fmla="*/ 21 h 23"/>
                <a:gd name="T8" fmla="*/ 60 w 17"/>
                <a:gd name="T9" fmla="*/ 0 h 23"/>
                <a:gd name="T10" fmla="*/ 60 w 17"/>
                <a:gd name="T11" fmla="*/ 0 h 23"/>
                <a:gd name="T12" fmla="*/ 0 60000 65536"/>
                <a:gd name="T13" fmla="*/ 0 60000 65536"/>
                <a:gd name="T14" fmla="*/ 0 60000 65536"/>
                <a:gd name="T15" fmla="*/ 0 60000 65536"/>
                <a:gd name="T16" fmla="*/ 0 60000 65536"/>
                <a:gd name="T17" fmla="*/ 0 60000 65536"/>
                <a:gd name="T18" fmla="*/ 0 w 17"/>
                <a:gd name="T19" fmla="*/ 0 h 23"/>
                <a:gd name="T20" fmla="*/ 17 w 17"/>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7" h="23">
                  <a:moveTo>
                    <a:pt x="13" y="0"/>
                  </a:moveTo>
                  <a:lnTo>
                    <a:pt x="0" y="20"/>
                  </a:lnTo>
                  <a:lnTo>
                    <a:pt x="4" y="22"/>
                  </a:lnTo>
                  <a:lnTo>
                    <a:pt x="16" y="2"/>
                  </a:lnTo>
                  <a:lnTo>
                    <a:pt x="13" y="0"/>
                  </a:lnTo>
                </a:path>
              </a:pathLst>
            </a:custGeom>
            <a:noFill/>
            <a:ln w="12700" cap="rnd">
              <a:solidFill>
                <a:srgbClr val="000000"/>
              </a:solidFill>
              <a:round/>
              <a:headEnd type="none" w="sm" len="sm"/>
              <a:tailEnd type="none" w="sm" len="sm"/>
            </a:ln>
          </p:spPr>
          <p:txBody>
            <a:bodyPr/>
            <a:p>
              <a:endParaRPr lang="en-US"/>
            </a:p>
          </p:txBody>
        </p:sp>
        <p:sp>
          <p:nvSpPr>
            <p:cNvPr id="1050649" name="Freeform 62"/>
            <p:cNvSpPr/>
            <p:nvPr/>
          </p:nvSpPr>
          <p:spPr bwMode="auto">
            <a:xfrm>
              <a:off x="4082" y="3464"/>
              <a:ext cx="40" cy="94"/>
            </a:xfrm>
            <a:custGeom>
              <a:avLst/>
              <a:gdLst>
                <a:gd name="T0" fmla="*/ 29 w 28"/>
                <a:gd name="T1" fmla="*/ 470 h 54"/>
                <a:gd name="T2" fmla="*/ 0 w 28"/>
                <a:gd name="T3" fmla="*/ 16 h 54"/>
                <a:gd name="T4" fmla="*/ 47 w 28"/>
                <a:gd name="T5" fmla="*/ 0 h 54"/>
                <a:gd name="T6" fmla="*/ 114 w 28"/>
                <a:gd name="T7" fmla="*/ 486 h 54"/>
                <a:gd name="T8" fmla="*/ 29 w 28"/>
                <a:gd name="T9" fmla="*/ 470 h 54"/>
                <a:gd name="T10" fmla="*/ 0 60000 65536"/>
                <a:gd name="T11" fmla="*/ 0 60000 65536"/>
                <a:gd name="T12" fmla="*/ 0 60000 65536"/>
                <a:gd name="T13" fmla="*/ 0 60000 65536"/>
                <a:gd name="T14" fmla="*/ 0 60000 65536"/>
                <a:gd name="T15" fmla="*/ 0 w 28"/>
                <a:gd name="T16" fmla="*/ 0 h 54"/>
                <a:gd name="T17" fmla="*/ 28 w 28"/>
                <a:gd name="T18" fmla="*/ 54 h 54"/>
              </a:gdLst>
              <a:ahLst/>
              <a:cxnLst>
                <a:cxn ang="T10">
                  <a:pos x="T0" y="T1"/>
                </a:cxn>
                <a:cxn ang="T11">
                  <a:pos x="T2" y="T3"/>
                </a:cxn>
                <a:cxn ang="T12">
                  <a:pos x="T4" y="T5"/>
                </a:cxn>
                <a:cxn ang="T13">
                  <a:pos x="T6" y="T7"/>
                </a:cxn>
                <a:cxn ang="T14">
                  <a:pos x="T8" y="T9"/>
                </a:cxn>
              </a:cxnLst>
              <a:rect l="T15" t="T16" r="T17" b="T18"/>
              <a:pathLst>
                <a:path w="28" h="54">
                  <a:moveTo>
                    <a:pt x="7" y="51"/>
                  </a:moveTo>
                  <a:lnTo>
                    <a:pt x="0" y="2"/>
                  </a:lnTo>
                  <a:lnTo>
                    <a:pt x="11" y="0"/>
                  </a:lnTo>
                  <a:lnTo>
                    <a:pt x="27" y="53"/>
                  </a:lnTo>
                  <a:lnTo>
                    <a:pt x="7" y="51"/>
                  </a:lnTo>
                </a:path>
              </a:pathLst>
            </a:custGeom>
            <a:solidFill>
              <a:srgbClr val="7F7F7F"/>
            </a:solidFill>
            <a:ln w="9525" cap="rnd">
              <a:noFill/>
              <a:round/>
              <a:headEnd/>
              <a:tailEnd/>
            </a:ln>
          </p:spPr>
          <p:txBody>
            <a:bodyPr/>
            <a:p>
              <a:endParaRPr lang="en-US"/>
            </a:p>
          </p:txBody>
        </p:sp>
        <p:sp>
          <p:nvSpPr>
            <p:cNvPr id="1050650" name="Freeform 63"/>
            <p:cNvSpPr/>
            <p:nvPr/>
          </p:nvSpPr>
          <p:spPr bwMode="auto">
            <a:xfrm>
              <a:off x="4082" y="3464"/>
              <a:ext cx="40" cy="94"/>
            </a:xfrm>
            <a:custGeom>
              <a:avLst/>
              <a:gdLst>
                <a:gd name="T0" fmla="*/ 29 w 28"/>
                <a:gd name="T1" fmla="*/ 470 h 54"/>
                <a:gd name="T2" fmla="*/ 0 w 28"/>
                <a:gd name="T3" fmla="*/ 16 h 54"/>
                <a:gd name="T4" fmla="*/ 47 w 28"/>
                <a:gd name="T5" fmla="*/ 0 h 54"/>
                <a:gd name="T6" fmla="*/ 114 w 28"/>
                <a:gd name="T7" fmla="*/ 486 h 54"/>
                <a:gd name="T8" fmla="*/ 0 60000 65536"/>
                <a:gd name="T9" fmla="*/ 0 60000 65536"/>
                <a:gd name="T10" fmla="*/ 0 60000 65536"/>
                <a:gd name="T11" fmla="*/ 0 60000 65536"/>
                <a:gd name="T12" fmla="*/ 0 w 28"/>
                <a:gd name="T13" fmla="*/ 0 h 54"/>
                <a:gd name="T14" fmla="*/ 28 w 28"/>
                <a:gd name="T15" fmla="*/ 54 h 54"/>
              </a:gdLst>
              <a:ahLst/>
              <a:cxnLst>
                <a:cxn ang="T8">
                  <a:pos x="T0" y="T1"/>
                </a:cxn>
                <a:cxn ang="T9">
                  <a:pos x="T2" y="T3"/>
                </a:cxn>
                <a:cxn ang="T10">
                  <a:pos x="T4" y="T5"/>
                </a:cxn>
                <a:cxn ang="T11">
                  <a:pos x="T6" y="T7"/>
                </a:cxn>
              </a:cxnLst>
              <a:rect l="T12" t="T13" r="T14" b="T15"/>
              <a:pathLst>
                <a:path w="28" h="54">
                  <a:moveTo>
                    <a:pt x="7" y="51"/>
                  </a:moveTo>
                  <a:lnTo>
                    <a:pt x="0" y="2"/>
                  </a:lnTo>
                  <a:lnTo>
                    <a:pt x="11" y="0"/>
                  </a:lnTo>
                  <a:lnTo>
                    <a:pt x="27" y="53"/>
                  </a:lnTo>
                </a:path>
              </a:pathLst>
            </a:custGeom>
            <a:noFill/>
            <a:ln w="12700" cap="rnd">
              <a:solidFill>
                <a:srgbClr val="000000"/>
              </a:solidFill>
              <a:round/>
              <a:headEnd type="none" w="sm" len="sm"/>
              <a:tailEnd type="none" w="sm" len="sm"/>
            </a:ln>
          </p:spPr>
          <p:txBody>
            <a:bodyPr/>
            <a:p>
              <a:endParaRPr lang="en-US"/>
            </a:p>
          </p:txBody>
        </p:sp>
        <p:sp>
          <p:nvSpPr>
            <p:cNvPr id="1050651" name="Freeform 64"/>
            <p:cNvSpPr/>
            <p:nvPr/>
          </p:nvSpPr>
          <p:spPr bwMode="auto">
            <a:xfrm>
              <a:off x="4082" y="3493"/>
              <a:ext cx="120" cy="65"/>
            </a:xfrm>
            <a:custGeom>
              <a:avLst/>
              <a:gdLst>
                <a:gd name="T0" fmla="*/ 0 w 83"/>
                <a:gd name="T1" fmla="*/ 0 h 37"/>
                <a:gd name="T2" fmla="*/ 360 w 83"/>
                <a:gd name="T3" fmla="*/ 0 h 37"/>
                <a:gd name="T4" fmla="*/ 360 w 83"/>
                <a:gd name="T5" fmla="*/ 343 h 37"/>
                <a:gd name="T6" fmla="*/ 0 w 83"/>
                <a:gd name="T7" fmla="*/ 343 h 37"/>
                <a:gd name="T8" fmla="*/ 0 w 83"/>
                <a:gd name="T9" fmla="*/ 0 h 37"/>
                <a:gd name="T10" fmla="*/ 0 60000 65536"/>
                <a:gd name="T11" fmla="*/ 0 60000 65536"/>
                <a:gd name="T12" fmla="*/ 0 60000 65536"/>
                <a:gd name="T13" fmla="*/ 0 60000 65536"/>
                <a:gd name="T14" fmla="*/ 0 60000 65536"/>
                <a:gd name="T15" fmla="*/ 0 w 83"/>
                <a:gd name="T16" fmla="*/ 0 h 37"/>
                <a:gd name="T17" fmla="*/ 83 w 83"/>
                <a:gd name="T18" fmla="*/ 37 h 37"/>
              </a:gdLst>
              <a:ahLst/>
              <a:cxnLst>
                <a:cxn ang="T10">
                  <a:pos x="T0" y="T1"/>
                </a:cxn>
                <a:cxn ang="T11">
                  <a:pos x="T2" y="T3"/>
                </a:cxn>
                <a:cxn ang="T12">
                  <a:pos x="T4" y="T5"/>
                </a:cxn>
                <a:cxn ang="T13">
                  <a:pos x="T6" y="T7"/>
                </a:cxn>
                <a:cxn ang="T14">
                  <a:pos x="T8" y="T9"/>
                </a:cxn>
              </a:cxnLst>
              <a:rect l="T15" t="T16" r="T17" b="T18"/>
              <a:pathLst>
                <a:path w="83" h="37">
                  <a:moveTo>
                    <a:pt x="0" y="0"/>
                  </a:moveTo>
                  <a:lnTo>
                    <a:pt x="82" y="0"/>
                  </a:lnTo>
                  <a:lnTo>
                    <a:pt x="82" y="36"/>
                  </a:lnTo>
                  <a:lnTo>
                    <a:pt x="0" y="36"/>
                  </a:lnTo>
                  <a:lnTo>
                    <a:pt x="0" y="0"/>
                  </a:lnTo>
                </a:path>
              </a:pathLst>
            </a:custGeom>
            <a:solidFill>
              <a:srgbClr val="FFFFFF"/>
            </a:solidFill>
            <a:ln w="9525" cap="rnd">
              <a:noFill/>
              <a:round/>
              <a:headEnd/>
              <a:tailEnd/>
            </a:ln>
          </p:spPr>
          <p:txBody>
            <a:bodyPr/>
            <a:p>
              <a:endParaRPr lang="en-US"/>
            </a:p>
          </p:txBody>
        </p:sp>
        <p:sp>
          <p:nvSpPr>
            <p:cNvPr id="1050652" name="Freeform 65"/>
            <p:cNvSpPr/>
            <p:nvPr/>
          </p:nvSpPr>
          <p:spPr bwMode="auto">
            <a:xfrm>
              <a:off x="4082" y="3493"/>
              <a:ext cx="120" cy="65"/>
            </a:xfrm>
            <a:custGeom>
              <a:avLst/>
              <a:gdLst>
                <a:gd name="T0" fmla="*/ 0 w 83"/>
                <a:gd name="T1" fmla="*/ 0 h 37"/>
                <a:gd name="T2" fmla="*/ 360 w 83"/>
                <a:gd name="T3" fmla="*/ 0 h 37"/>
                <a:gd name="T4" fmla="*/ 360 w 83"/>
                <a:gd name="T5" fmla="*/ 343 h 37"/>
                <a:gd name="T6" fmla="*/ 0 w 83"/>
                <a:gd name="T7" fmla="*/ 343 h 37"/>
                <a:gd name="T8" fmla="*/ 0 w 83"/>
                <a:gd name="T9" fmla="*/ 0 h 37"/>
                <a:gd name="T10" fmla="*/ 0 w 83"/>
                <a:gd name="T11" fmla="*/ 0 h 37"/>
                <a:gd name="T12" fmla="*/ 0 60000 65536"/>
                <a:gd name="T13" fmla="*/ 0 60000 65536"/>
                <a:gd name="T14" fmla="*/ 0 60000 65536"/>
                <a:gd name="T15" fmla="*/ 0 60000 65536"/>
                <a:gd name="T16" fmla="*/ 0 60000 65536"/>
                <a:gd name="T17" fmla="*/ 0 60000 65536"/>
                <a:gd name="T18" fmla="*/ 0 w 83"/>
                <a:gd name="T19" fmla="*/ 0 h 37"/>
                <a:gd name="T20" fmla="*/ 83 w 8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83" h="37">
                  <a:moveTo>
                    <a:pt x="0" y="0"/>
                  </a:moveTo>
                  <a:lnTo>
                    <a:pt x="82" y="0"/>
                  </a:lnTo>
                  <a:lnTo>
                    <a:pt x="82" y="36"/>
                  </a:lnTo>
                  <a:lnTo>
                    <a:pt x="0" y="36"/>
                  </a:lnTo>
                  <a:lnTo>
                    <a:pt x="0" y="0"/>
                  </a:lnTo>
                </a:path>
              </a:pathLst>
            </a:custGeom>
            <a:noFill/>
            <a:ln w="12700" cap="rnd">
              <a:solidFill>
                <a:srgbClr val="000000"/>
              </a:solidFill>
              <a:round/>
              <a:headEnd type="none" w="sm" len="sm"/>
              <a:tailEnd type="none" w="sm" len="sm"/>
            </a:ln>
          </p:spPr>
          <p:txBody>
            <a:bodyPr/>
            <a:p>
              <a:endParaRPr lang="en-US"/>
            </a:p>
          </p:txBody>
        </p:sp>
        <p:sp>
          <p:nvSpPr>
            <p:cNvPr id="1050653" name="Freeform 66"/>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000000"/>
            </a:solidFill>
            <a:ln w="9525" cap="rnd">
              <a:noFill/>
              <a:round/>
              <a:headEnd/>
              <a:tailEnd/>
            </a:ln>
          </p:spPr>
          <p:txBody>
            <a:bodyPr/>
            <a:p>
              <a:endParaRPr lang="en-US"/>
            </a:p>
          </p:txBody>
        </p:sp>
        <p:sp>
          <p:nvSpPr>
            <p:cNvPr id="1050654" name="Freeform 67"/>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655" name="Freeform 68"/>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FFFFFF"/>
            </a:solidFill>
            <a:ln w="9525" cap="rnd">
              <a:noFill/>
              <a:round/>
              <a:headEnd/>
              <a:tailEnd/>
            </a:ln>
          </p:spPr>
          <p:txBody>
            <a:bodyPr/>
            <a:p>
              <a:endParaRPr lang="en-US"/>
            </a:p>
          </p:txBody>
        </p:sp>
        <p:sp>
          <p:nvSpPr>
            <p:cNvPr id="1050656" name="Freeform 69"/>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657" name="Freeform 70"/>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000000"/>
            </a:solidFill>
            <a:ln w="9525" cap="rnd">
              <a:noFill/>
              <a:round/>
              <a:headEnd/>
              <a:tailEnd/>
            </a:ln>
          </p:spPr>
          <p:txBody>
            <a:bodyPr/>
            <a:p>
              <a:endParaRPr lang="en-US"/>
            </a:p>
          </p:txBody>
        </p:sp>
        <p:sp>
          <p:nvSpPr>
            <p:cNvPr id="1050658" name="Freeform 71"/>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659" name="Freeform 72"/>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FFFFFF"/>
            </a:solidFill>
            <a:ln w="9525" cap="rnd">
              <a:noFill/>
              <a:round/>
              <a:headEnd/>
              <a:tailEnd/>
            </a:ln>
          </p:spPr>
          <p:txBody>
            <a:bodyPr/>
            <a:p>
              <a:endParaRPr lang="en-US"/>
            </a:p>
          </p:txBody>
        </p:sp>
        <p:sp>
          <p:nvSpPr>
            <p:cNvPr id="1050660" name="Freeform 73"/>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661" name="Freeform 74"/>
            <p:cNvSpPr/>
            <p:nvPr/>
          </p:nvSpPr>
          <p:spPr bwMode="auto">
            <a:xfrm>
              <a:off x="4336" y="3513"/>
              <a:ext cx="32" cy="63"/>
            </a:xfrm>
            <a:custGeom>
              <a:avLst/>
              <a:gdLst>
                <a:gd name="T0" fmla="*/ 28 w 22"/>
                <a:gd name="T1" fmla="*/ 0 h 36"/>
                <a:gd name="T2" fmla="*/ 0 w 22"/>
                <a:gd name="T3" fmla="*/ 37 h 36"/>
                <a:gd name="T4" fmla="*/ 60 w 22"/>
                <a:gd name="T5" fmla="*/ 327 h 36"/>
                <a:gd name="T6" fmla="*/ 95 w 22"/>
                <a:gd name="T7" fmla="*/ 327 h 36"/>
                <a:gd name="T8" fmla="*/ 28 w 22"/>
                <a:gd name="T9" fmla="*/ 0 h 36"/>
                <a:gd name="T10" fmla="*/ 0 60000 65536"/>
                <a:gd name="T11" fmla="*/ 0 60000 65536"/>
                <a:gd name="T12" fmla="*/ 0 60000 65536"/>
                <a:gd name="T13" fmla="*/ 0 60000 65536"/>
                <a:gd name="T14" fmla="*/ 0 60000 65536"/>
                <a:gd name="T15" fmla="*/ 0 w 22"/>
                <a:gd name="T16" fmla="*/ 0 h 36"/>
                <a:gd name="T17" fmla="*/ 22 w 22"/>
                <a:gd name="T18" fmla="*/ 36 h 36"/>
              </a:gdLst>
              <a:ahLst/>
              <a:cxnLst>
                <a:cxn ang="T10">
                  <a:pos x="T0" y="T1"/>
                </a:cxn>
                <a:cxn ang="T11">
                  <a:pos x="T2" y="T3"/>
                </a:cxn>
                <a:cxn ang="T12">
                  <a:pos x="T4" y="T5"/>
                </a:cxn>
                <a:cxn ang="T13">
                  <a:pos x="T6" y="T7"/>
                </a:cxn>
                <a:cxn ang="T14">
                  <a:pos x="T8" y="T9"/>
                </a:cxn>
              </a:cxnLst>
              <a:rect l="T15" t="T16" r="T17" b="T18"/>
              <a:pathLst>
                <a:path w="22" h="36">
                  <a:moveTo>
                    <a:pt x="6" y="0"/>
                  </a:moveTo>
                  <a:lnTo>
                    <a:pt x="0" y="4"/>
                  </a:lnTo>
                  <a:lnTo>
                    <a:pt x="13" y="35"/>
                  </a:lnTo>
                  <a:lnTo>
                    <a:pt x="21" y="35"/>
                  </a:lnTo>
                  <a:lnTo>
                    <a:pt x="6" y="0"/>
                  </a:lnTo>
                </a:path>
              </a:pathLst>
            </a:custGeom>
            <a:solidFill>
              <a:srgbClr val="7F7F7F"/>
            </a:solidFill>
            <a:ln w="9525" cap="rnd">
              <a:noFill/>
              <a:round/>
              <a:headEnd/>
              <a:tailEnd/>
            </a:ln>
          </p:spPr>
          <p:txBody>
            <a:bodyPr/>
            <a:p>
              <a:endParaRPr lang="en-US"/>
            </a:p>
          </p:txBody>
        </p:sp>
        <p:sp>
          <p:nvSpPr>
            <p:cNvPr id="1050662" name="Freeform 75"/>
            <p:cNvSpPr/>
            <p:nvPr/>
          </p:nvSpPr>
          <p:spPr bwMode="auto">
            <a:xfrm>
              <a:off x="4336" y="3513"/>
              <a:ext cx="32" cy="63"/>
            </a:xfrm>
            <a:custGeom>
              <a:avLst/>
              <a:gdLst>
                <a:gd name="T0" fmla="*/ 28 w 22"/>
                <a:gd name="T1" fmla="*/ 0 h 36"/>
                <a:gd name="T2" fmla="*/ 0 w 22"/>
                <a:gd name="T3" fmla="*/ 37 h 36"/>
                <a:gd name="T4" fmla="*/ 60 w 22"/>
                <a:gd name="T5" fmla="*/ 327 h 36"/>
                <a:gd name="T6" fmla="*/ 95 w 22"/>
                <a:gd name="T7" fmla="*/ 327 h 36"/>
                <a:gd name="T8" fmla="*/ 28 w 22"/>
                <a:gd name="T9" fmla="*/ 0 h 36"/>
                <a:gd name="T10" fmla="*/ 28 w 22"/>
                <a:gd name="T11" fmla="*/ 0 h 36"/>
                <a:gd name="T12" fmla="*/ 0 60000 65536"/>
                <a:gd name="T13" fmla="*/ 0 60000 65536"/>
                <a:gd name="T14" fmla="*/ 0 60000 65536"/>
                <a:gd name="T15" fmla="*/ 0 60000 65536"/>
                <a:gd name="T16" fmla="*/ 0 60000 65536"/>
                <a:gd name="T17" fmla="*/ 0 60000 65536"/>
                <a:gd name="T18" fmla="*/ 0 w 22"/>
                <a:gd name="T19" fmla="*/ 0 h 36"/>
                <a:gd name="T20" fmla="*/ 22 w 22"/>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22" h="36">
                  <a:moveTo>
                    <a:pt x="6" y="0"/>
                  </a:moveTo>
                  <a:lnTo>
                    <a:pt x="0" y="4"/>
                  </a:lnTo>
                  <a:lnTo>
                    <a:pt x="13" y="35"/>
                  </a:lnTo>
                  <a:lnTo>
                    <a:pt x="21" y="35"/>
                  </a:lnTo>
                  <a:lnTo>
                    <a:pt x="6" y="0"/>
                  </a:lnTo>
                </a:path>
              </a:pathLst>
            </a:custGeom>
            <a:noFill/>
            <a:ln w="12700" cap="rnd">
              <a:solidFill>
                <a:srgbClr val="000000"/>
              </a:solidFill>
              <a:round/>
              <a:headEnd type="none" w="sm" len="sm"/>
              <a:tailEnd type="none" w="sm" len="sm"/>
            </a:ln>
          </p:spPr>
          <p:txBody>
            <a:bodyPr/>
            <a:p>
              <a:endParaRPr lang="en-US"/>
            </a:p>
          </p:txBody>
        </p:sp>
        <p:sp>
          <p:nvSpPr>
            <p:cNvPr id="1050663" name="Freeform 76"/>
            <p:cNvSpPr/>
            <p:nvPr/>
          </p:nvSpPr>
          <p:spPr bwMode="auto">
            <a:xfrm>
              <a:off x="3850" y="3556"/>
              <a:ext cx="34" cy="30"/>
            </a:xfrm>
            <a:custGeom>
              <a:avLst/>
              <a:gdLst>
                <a:gd name="T0" fmla="*/ 28 w 24"/>
                <a:gd name="T1" fmla="*/ 0 h 17"/>
                <a:gd name="T2" fmla="*/ 52 w 24"/>
                <a:gd name="T3" fmla="*/ 0 h 17"/>
                <a:gd name="T4" fmla="*/ 60 w 24"/>
                <a:gd name="T5" fmla="*/ 0 h 17"/>
                <a:gd name="T6" fmla="*/ 68 w 24"/>
                <a:gd name="T7" fmla="*/ 21 h 17"/>
                <a:gd name="T8" fmla="*/ 76 w 24"/>
                <a:gd name="T9" fmla="*/ 21 h 17"/>
                <a:gd name="T10" fmla="*/ 85 w 24"/>
                <a:gd name="T11" fmla="*/ 21 h 17"/>
                <a:gd name="T12" fmla="*/ 85 w 24"/>
                <a:gd name="T13" fmla="*/ 37 h 17"/>
                <a:gd name="T14" fmla="*/ 95 w 24"/>
                <a:gd name="T15" fmla="*/ 60 h 17"/>
                <a:gd name="T16" fmla="*/ 95 w 24"/>
                <a:gd name="T17" fmla="*/ 60 h 17"/>
                <a:gd name="T18" fmla="*/ 95 w 24"/>
                <a:gd name="T19" fmla="*/ 78 h 17"/>
                <a:gd name="T20" fmla="*/ 95 w 24"/>
                <a:gd name="T21" fmla="*/ 99 h 17"/>
                <a:gd name="T22" fmla="*/ 95 w 24"/>
                <a:gd name="T23" fmla="*/ 115 h 17"/>
                <a:gd name="T24" fmla="*/ 85 w 24"/>
                <a:gd name="T25" fmla="*/ 115 h 17"/>
                <a:gd name="T26" fmla="*/ 85 w 24"/>
                <a:gd name="T27" fmla="*/ 138 h 17"/>
                <a:gd name="T28" fmla="*/ 76 w 24"/>
                <a:gd name="T29" fmla="*/ 138 h 17"/>
                <a:gd name="T30" fmla="*/ 68 w 24"/>
                <a:gd name="T31" fmla="*/ 152 h 17"/>
                <a:gd name="T32" fmla="*/ 60 w 24"/>
                <a:gd name="T33" fmla="*/ 152 h 17"/>
                <a:gd name="T34" fmla="*/ 52 w 24"/>
                <a:gd name="T35" fmla="*/ 152 h 17"/>
                <a:gd name="T36" fmla="*/ 28 w 24"/>
                <a:gd name="T37" fmla="*/ 152 h 17"/>
                <a:gd name="T38" fmla="*/ 26 w 24"/>
                <a:gd name="T39" fmla="*/ 152 h 17"/>
                <a:gd name="T40" fmla="*/ 18 w 24"/>
                <a:gd name="T41" fmla="*/ 152 h 17"/>
                <a:gd name="T42" fmla="*/ 18 w 24"/>
                <a:gd name="T43" fmla="*/ 138 h 17"/>
                <a:gd name="T44" fmla="*/ 9 w 24"/>
                <a:gd name="T45" fmla="*/ 138 h 17"/>
                <a:gd name="T46" fmla="*/ 0 w 24"/>
                <a:gd name="T47" fmla="*/ 115 h 17"/>
                <a:gd name="T48" fmla="*/ 0 w 24"/>
                <a:gd name="T49" fmla="*/ 115 h 17"/>
                <a:gd name="T50" fmla="*/ 0 w 24"/>
                <a:gd name="T51" fmla="*/ 99 h 17"/>
                <a:gd name="T52" fmla="*/ 0 w 24"/>
                <a:gd name="T53" fmla="*/ 78 h 17"/>
                <a:gd name="T54" fmla="*/ 0 w 24"/>
                <a:gd name="T55" fmla="*/ 60 h 17"/>
                <a:gd name="T56" fmla="*/ 0 w 24"/>
                <a:gd name="T57" fmla="*/ 60 h 17"/>
                <a:gd name="T58" fmla="*/ 0 w 24"/>
                <a:gd name="T59" fmla="*/ 37 h 17"/>
                <a:gd name="T60" fmla="*/ 9 w 24"/>
                <a:gd name="T61" fmla="*/ 21 h 17"/>
                <a:gd name="T62" fmla="*/ 18 w 24"/>
                <a:gd name="T63" fmla="*/ 21 h 17"/>
                <a:gd name="T64" fmla="*/ 18 w 24"/>
                <a:gd name="T65" fmla="*/ 21 h 17"/>
                <a:gd name="T66" fmla="*/ 26 w 24"/>
                <a:gd name="T67" fmla="*/ 0 h 17"/>
                <a:gd name="T68" fmla="*/ 28 w 24"/>
                <a:gd name="T69" fmla="*/ 0 h 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7"/>
                <a:gd name="T107" fmla="*/ 24 w 24"/>
                <a:gd name="T108" fmla="*/ 17 h 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7">
                  <a:moveTo>
                    <a:pt x="7" y="0"/>
                  </a:moveTo>
                  <a:lnTo>
                    <a:pt x="13" y="0"/>
                  </a:lnTo>
                  <a:lnTo>
                    <a:pt x="15" y="0"/>
                  </a:lnTo>
                  <a:lnTo>
                    <a:pt x="17" y="2"/>
                  </a:lnTo>
                  <a:lnTo>
                    <a:pt x="19" y="2"/>
                  </a:lnTo>
                  <a:lnTo>
                    <a:pt x="21" y="2"/>
                  </a:lnTo>
                  <a:lnTo>
                    <a:pt x="21" y="4"/>
                  </a:lnTo>
                  <a:lnTo>
                    <a:pt x="23" y="6"/>
                  </a:lnTo>
                  <a:lnTo>
                    <a:pt x="23" y="8"/>
                  </a:lnTo>
                  <a:lnTo>
                    <a:pt x="23" y="10"/>
                  </a:lnTo>
                  <a:lnTo>
                    <a:pt x="23" y="12"/>
                  </a:lnTo>
                  <a:lnTo>
                    <a:pt x="21" y="12"/>
                  </a:lnTo>
                  <a:lnTo>
                    <a:pt x="21" y="14"/>
                  </a:lnTo>
                  <a:lnTo>
                    <a:pt x="19" y="14"/>
                  </a:lnTo>
                  <a:lnTo>
                    <a:pt x="17" y="16"/>
                  </a:lnTo>
                  <a:lnTo>
                    <a:pt x="15" y="16"/>
                  </a:lnTo>
                  <a:lnTo>
                    <a:pt x="13" y="16"/>
                  </a:lnTo>
                  <a:lnTo>
                    <a:pt x="7" y="16"/>
                  </a:lnTo>
                  <a:lnTo>
                    <a:pt x="6" y="16"/>
                  </a:lnTo>
                  <a:lnTo>
                    <a:pt x="4" y="16"/>
                  </a:lnTo>
                  <a:lnTo>
                    <a:pt x="4" y="14"/>
                  </a:lnTo>
                  <a:lnTo>
                    <a:pt x="2" y="14"/>
                  </a:lnTo>
                  <a:lnTo>
                    <a:pt x="0" y="12"/>
                  </a:lnTo>
                  <a:lnTo>
                    <a:pt x="0" y="10"/>
                  </a:lnTo>
                  <a:lnTo>
                    <a:pt x="0" y="8"/>
                  </a:lnTo>
                  <a:lnTo>
                    <a:pt x="0" y="6"/>
                  </a:lnTo>
                  <a:lnTo>
                    <a:pt x="0" y="4"/>
                  </a:lnTo>
                  <a:lnTo>
                    <a:pt x="2" y="2"/>
                  </a:lnTo>
                  <a:lnTo>
                    <a:pt x="4" y="2"/>
                  </a:lnTo>
                  <a:lnTo>
                    <a:pt x="6" y="0"/>
                  </a:lnTo>
                  <a:lnTo>
                    <a:pt x="7" y="0"/>
                  </a:lnTo>
                </a:path>
              </a:pathLst>
            </a:custGeom>
            <a:solidFill>
              <a:srgbClr val="FFFFFF"/>
            </a:solidFill>
            <a:ln w="9525" cap="rnd">
              <a:noFill/>
              <a:round/>
              <a:headEnd/>
              <a:tailEnd/>
            </a:ln>
          </p:spPr>
          <p:txBody>
            <a:bodyPr/>
            <a:p>
              <a:endParaRPr lang="en-US"/>
            </a:p>
          </p:txBody>
        </p:sp>
        <p:sp>
          <p:nvSpPr>
            <p:cNvPr id="1050664" name="Freeform 77"/>
            <p:cNvSpPr/>
            <p:nvPr/>
          </p:nvSpPr>
          <p:spPr bwMode="auto">
            <a:xfrm>
              <a:off x="3850" y="3556"/>
              <a:ext cx="34" cy="30"/>
            </a:xfrm>
            <a:custGeom>
              <a:avLst/>
              <a:gdLst>
                <a:gd name="T0" fmla="*/ 28 w 24"/>
                <a:gd name="T1" fmla="*/ 0 h 17"/>
                <a:gd name="T2" fmla="*/ 52 w 24"/>
                <a:gd name="T3" fmla="*/ 0 h 17"/>
                <a:gd name="T4" fmla="*/ 52 w 24"/>
                <a:gd name="T5" fmla="*/ 0 h 17"/>
                <a:gd name="T6" fmla="*/ 60 w 24"/>
                <a:gd name="T7" fmla="*/ 0 h 17"/>
                <a:gd name="T8" fmla="*/ 68 w 24"/>
                <a:gd name="T9" fmla="*/ 21 h 17"/>
                <a:gd name="T10" fmla="*/ 76 w 24"/>
                <a:gd name="T11" fmla="*/ 21 h 17"/>
                <a:gd name="T12" fmla="*/ 85 w 24"/>
                <a:gd name="T13" fmla="*/ 21 h 17"/>
                <a:gd name="T14" fmla="*/ 85 w 24"/>
                <a:gd name="T15" fmla="*/ 37 h 17"/>
                <a:gd name="T16" fmla="*/ 95 w 24"/>
                <a:gd name="T17" fmla="*/ 60 h 17"/>
                <a:gd name="T18" fmla="*/ 95 w 24"/>
                <a:gd name="T19" fmla="*/ 60 h 17"/>
                <a:gd name="T20" fmla="*/ 95 w 24"/>
                <a:gd name="T21" fmla="*/ 78 h 17"/>
                <a:gd name="T22" fmla="*/ 95 w 24"/>
                <a:gd name="T23" fmla="*/ 78 h 17"/>
                <a:gd name="T24" fmla="*/ 95 w 24"/>
                <a:gd name="T25" fmla="*/ 78 h 17"/>
                <a:gd name="T26" fmla="*/ 95 w 24"/>
                <a:gd name="T27" fmla="*/ 78 h 17"/>
                <a:gd name="T28" fmla="*/ 95 w 24"/>
                <a:gd name="T29" fmla="*/ 99 h 17"/>
                <a:gd name="T30" fmla="*/ 95 w 24"/>
                <a:gd name="T31" fmla="*/ 115 h 17"/>
                <a:gd name="T32" fmla="*/ 85 w 24"/>
                <a:gd name="T33" fmla="*/ 115 h 17"/>
                <a:gd name="T34" fmla="*/ 85 w 24"/>
                <a:gd name="T35" fmla="*/ 138 h 17"/>
                <a:gd name="T36" fmla="*/ 76 w 24"/>
                <a:gd name="T37" fmla="*/ 138 h 17"/>
                <a:gd name="T38" fmla="*/ 68 w 24"/>
                <a:gd name="T39" fmla="*/ 152 h 17"/>
                <a:gd name="T40" fmla="*/ 60 w 24"/>
                <a:gd name="T41" fmla="*/ 152 h 17"/>
                <a:gd name="T42" fmla="*/ 52 w 24"/>
                <a:gd name="T43" fmla="*/ 152 h 17"/>
                <a:gd name="T44" fmla="*/ 52 w 24"/>
                <a:gd name="T45" fmla="*/ 152 h 17"/>
                <a:gd name="T46" fmla="*/ 28 w 24"/>
                <a:gd name="T47" fmla="*/ 152 h 17"/>
                <a:gd name="T48" fmla="*/ 28 w 24"/>
                <a:gd name="T49" fmla="*/ 152 h 17"/>
                <a:gd name="T50" fmla="*/ 26 w 24"/>
                <a:gd name="T51" fmla="*/ 152 h 17"/>
                <a:gd name="T52" fmla="*/ 18 w 24"/>
                <a:gd name="T53" fmla="*/ 152 h 17"/>
                <a:gd name="T54" fmla="*/ 18 w 24"/>
                <a:gd name="T55" fmla="*/ 138 h 17"/>
                <a:gd name="T56" fmla="*/ 9 w 24"/>
                <a:gd name="T57" fmla="*/ 138 h 17"/>
                <a:gd name="T58" fmla="*/ 0 w 24"/>
                <a:gd name="T59" fmla="*/ 115 h 17"/>
                <a:gd name="T60" fmla="*/ 0 w 24"/>
                <a:gd name="T61" fmla="*/ 115 h 17"/>
                <a:gd name="T62" fmla="*/ 0 w 24"/>
                <a:gd name="T63" fmla="*/ 99 h 17"/>
                <a:gd name="T64" fmla="*/ 0 w 24"/>
                <a:gd name="T65" fmla="*/ 78 h 17"/>
                <a:gd name="T66" fmla="*/ 0 w 24"/>
                <a:gd name="T67" fmla="*/ 78 h 17"/>
                <a:gd name="T68" fmla="*/ 0 w 24"/>
                <a:gd name="T69" fmla="*/ 78 h 17"/>
                <a:gd name="T70" fmla="*/ 0 w 24"/>
                <a:gd name="T71" fmla="*/ 78 h 17"/>
                <a:gd name="T72" fmla="*/ 0 w 24"/>
                <a:gd name="T73" fmla="*/ 60 h 17"/>
                <a:gd name="T74" fmla="*/ 0 w 24"/>
                <a:gd name="T75" fmla="*/ 60 h 17"/>
                <a:gd name="T76" fmla="*/ 0 w 24"/>
                <a:gd name="T77" fmla="*/ 37 h 17"/>
                <a:gd name="T78" fmla="*/ 9 w 24"/>
                <a:gd name="T79" fmla="*/ 21 h 17"/>
                <a:gd name="T80" fmla="*/ 18 w 24"/>
                <a:gd name="T81" fmla="*/ 21 h 17"/>
                <a:gd name="T82" fmla="*/ 18 w 24"/>
                <a:gd name="T83" fmla="*/ 21 h 17"/>
                <a:gd name="T84" fmla="*/ 26 w 24"/>
                <a:gd name="T85" fmla="*/ 0 h 17"/>
                <a:gd name="T86" fmla="*/ 28 w 24"/>
                <a:gd name="T87" fmla="*/ 0 h 17"/>
                <a:gd name="T88" fmla="*/ 28 w 24"/>
                <a:gd name="T89" fmla="*/ 0 h 17"/>
                <a:gd name="T90" fmla="*/ 28 w 24"/>
                <a:gd name="T91" fmla="*/ 0 h 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4"/>
                <a:gd name="T139" fmla="*/ 0 h 17"/>
                <a:gd name="T140" fmla="*/ 24 w 24"/>
                <a:gd name="T141" fmla="*/ 17 h 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4" h="17">
                  <a:moveTo>
                    <a:pt x="7" y="0"/>
                  </a:moveTo>
                  <a:lnTo>
                    <a:pt x="13" y="0"/>
                  </a:lnTo>
                  <a:lnTo>
                    <a:pt x="15" y="0"/>
                  </a:lnTo>
                  <a:lnTo>
                    <a:pt x="17" y="2"/>
                  </a:lnTo>
                  <a:lnTo>
                    <a:pt x="19" y="2"/>
                  </a:lnTo>
                  <a:lnTo>
                    <a:pt x="21" y="2"/>
                  </a:lnTo>
                  <a:lnTo>
                    <a:pt x="21" y="4"/>
                  </a:lnTo>
                  <a:lnTo>
                    <a:pt x="23" y="6"/>
                  </a:lnTo>
                  <a:lnTo>
                    <a:pt x="23" y="8"/>
                  </a:lnTo>
                  <a:lnTo>
                    <a:pt x="23" y="10"/>
                  </a:lnTo>
                  <a:lnTo>
                    <a:pt x="23" y="12"/>
                  </a:lnTo>
                  <a:lnTo>
                    <a:pt x="21" y="12"/>
                  </a:lnTo>
                  <a:lnTo>
                    <a:pt x="21" y="14"/>
                  </a:lnTo>
                  <a:lnTo>
                    <a:pt x="19" y="14"/>
                  </a:lnTo>
                  <a:lnTo>
                    <a:pt x="17" y="16"/>
                  </a:lnTo>
                  <a:lnTo>
                    <a:pt x="15" y="16"/>
                  </a:lnTo>
                  <a:lnTo>
                    <a:pt x="13" y="16"/>
                  </a:lnTo>
                  <a:lnTo>
                    <a:pt x="7" y="16"/>
                  </a:lnTo>
                  <a:lnTo>
                    <a:pt x="6" y="16"/>
                  </a:lnTo>
                  <a:lnTo>
                    <a:pt x="4" y="16"/>
                  </a:lnTo>
                  <a:lnTo>
                    <a:pt x="4" y="14"/>
                  </a:lnTo>
                  <a:lnTo>
                    <a:pt x="2" y="14"/>
                  </a:lnTo>
                  <a:lnTo>
                    <a:pt x="0" y="12"/>
                  </a:lnTo>
                  <a:lnTo>
                    <a:pt x="0" y="10"/>
                  </a:lnTo>
                  <a:lnTo>
                    <a:pt x="0" y="8"/>
                  </a:lnTo>
                  <a:lnTo>
                    <a:pt x="0" y="6"/>
                  </a:lnTo>
                  <a:lnTo>
                    <a:pt x="0" y="4"/>
                  </a:lnTo>
                  <a:lnTo>
                    <a:pt x="2" y="2"/>
                  </a:lnTo>
                  <a:lnTo>
                    <a:pt x="4" y="2"/>
                  </a:lnTo>
                  <a:lnTo>
                    <a:pt x="6" y="0"/>
                  </a:lnTo>
                  <a:lnTo>
                    <a:pt x="7" y="0"/>
                  </a:lnTo>
                </a:path>
              </a:pathLst>
            </a:custGeom>
            <a:noFill/>
            <a:ln w="12700" cap="rnd">
              <a:solidFill>
                <a:srgbClr val="000000"/>
              </a:solidFill>
              <a:round/>
              <a:headEnd type="none" w="sm" len="sm"/>
              <a:tailEnd type="none" w="sm" len="sm"/>
            </a:ln>
          </p:spPr>
          <p:txBody>
            <a:bodyPr/>
            <a:p>
              <a:endParaRPr lang="en-US"/>
            </a:p>
          </p:txBody>
        </p:sp>
        <p:sp>
          <p:nvSpPr>
            <p:cNvPr id="1050665" name="Freeform 78"/>
            <p:cNvSpPr/>
            <p:nvPr/>
          </p:nvSpPr>
          <p:spPr bwMode="auto">
            <a:xfrm>
              <a:off x="4342" y="3556"/>
              <a:ext cx="34" cy="30"/>
            </a:xfrm>
            <a:custGeom>
              <a:avLst/>
              <a:gdLst>
                <a:gd name="T0" fmla="*/ 37 w 24"/>
                <a:gd name="T1" fmla="*/ 0 h 17"/>
                <a:gd name="T2" fmla="*/ 60 w 24"/>
                <a:gd name="T3" fmla="*/ 0 h 17"/>
                <a:gd name="T4" fmla="*/ 68 w 24"/>
                <a:gd name="T5" fmla="*/ 0 h 17"/>
                <a:gd name="T6" fmla="*/ 76 w 24"/>
                <a:gd name="T7" fmla="*/ 21 h 17"/>
                <a:gd name="T8" fmla="*/ 76 w 24"/>
                <a:gd name="T9" fmla="*/ 21 h 17"/>
                <a:gd name="T10" fmla="*/ 85 w 24"/>
                <a:gd name="T11" fmla="*/ 21 h 17"/>
                <a:gd name="T12" fmla="*/ 95 w 24"/>
                <a:gd name="T13" fmla="*/ 37 h 17"/>
                <a:gd name="T14" fmla="*/ 95 w 24"/>
                <a:gd name="T15" fmla="*/ 60 h 17"/>
                <a:gd name="T16" fmla="*/ 95 w 24"/>
                <a:gd name="T17" fmla="*/ 60 h 17"/>
                <a:gd name="T18" fmla="*/ 95 w 24"/>
                <a:gd name="T19" fmla="*/ 78 h 17"/>
                <a:gd name="T20" fmla="*/ 95 w 24"/>
                <a:gd name="T21" fmla="*/ 99 h 17"/>
                <a:gd name="T22" fmla="*/ 95 w 24"/>
                <a:gd name="T23" fmla="*/ 115 h 17"/>
                <a:gd name="T24" fmla="*/ 95 w 24"/>
                <a:gd name="T25" fmla="*/ 115 h 17"/>
                <a:gd name="T26" fmla="*/ 85 w 24"/>
                <a:gd name="T27" fmla="*/ 138 h 17"/>
                <a:gd name="T28" fmla="*/ 76 w 24"/>
                <a:gd name="T29" fmla="*/ 138 h 17"/>
                <a:gd name="T30" fmla="*/ 76 w 24"/>
                <a:gd name="T31" fmla="*/ 152 h 17"/>
                <a:gd name="T32" fmla="*/ 68 w 24"/>
                <a:gd name="T33" fmla="*/ 152 h 17"/>
                <a:gd name="T34" fmla="*/ 60 w 24"/>
                <a:gd name="T35" fmla="*/ 152 h 17"/>
                <a:gd name="T36" fmla="*/ 37 w 24"/>
                <a:gd name="T37" fmla="*/ 152 h 17"/>
                <a:gd name="T38" fmla="*/ 33 w 24"/>
                <a:gd name="T39" fmla="*/ 152 h 17"/>
                <a:gd name="T40" fmla="*/ 26 w 24"/>
                <a:gd name="T41" fmla="*/ 152 h 17"/>
                <a:gd name="T42" fmla="*/ 18 w 24"/>
                <a:gd name="T43" fmla="*/ 138 h 17"/>
                <a:gd name="T44" fmla="*/ 9 w 24"/>
                <a:gd name="T45" fmla="*/ 138 h 17"/>
                <a:gd name="T46" fmla="*/ 9 w 24"/>
                <a:gd name="T47" fmla="*/ 115 h 17"/>
                <a:gd name="T48" fmla="*/ 0 w 24"/>
                <a:gd name="T49" fmla="*/ 115 h 17"/>
                <a:gd name="T50" fmla="*/ 0 w 24"/>
                <a:gd name="T51" fmla="*/ 99 h 17"/>
                <a:gd name="T52" fmla="*/ 0 w 24"/>
                <a:gd name="T53" fmla="*/ 78 h 17"/>
                <a:gd name="T54" fmla="*/ 0 w 24"/>
                <a:gd name="T55" fmla="*/ 60 h 17"/>
                <a:gd name="T56" fmla="*/ 0 w 24"/>
                <a:gd name="T57" fmla="*/ 60 h 17"/>
                <a:gd name="T58" fmla="*/ 9 w 24"/>
                <a:gd name="T59" fmla="*/ 37 h 17"/>
                <a:gd name="T60" fmla="*/ 9 w 24"/>
                <a:gd name="T61" fmla="*/ 21 h 17"/>
                <a:gd name="T62" fmla="*/ 18 w 24"/>
                <a:gd name="T63" fmla="*/ 21 h 17"/>
                <a:gd name="T64" fmla="*/ 26 w 24"/>
                <a:gd name="T65" fmla="*/ 21 h 17"/>
                <a:gd name="T66" fmla="*/ 33 w 24"/>
                <a:gd name="T67" fmla="*/ 0 h 17"/>
                <a:gd name="T68" fmla="*/ 37 w 24"/>
                <a:gd name="T69" fmla="*/ 0 h 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7"/>
                <a:gd name="T107" fmla="*/ 24 w 24"/>
                <a:gd name="T108" fmla="*/ 17 h 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7">
                  <a:moveTo>
                    <a:pt x="9" y="0"/>
                  </a:moveTo>
                  <a:lnTo>
                    <a:pt x="15" y="0"/>
                  </a:lnTo>
                  <a:lnTo>
                    <a:pt x="17" y="0"/>
                  </a:lnTo>
                  <a:lnTo>
                    <a:pt x="19" y="2"/>
                  </a:lnTo>
                  <a:lnTo>
                    <a:pt x="21" y="2"/>
                  </a:lnTo>
                  <a:lnTo>
                    <a:pt x="23" y="4"/>
                  </a:lnTo>
                  <a:lnTo>
                    <a:pt x="23" y="6"/>
                  </a:lnTo>
                  <a:lnTo>
                    <a:pt x="23" y="8"/>
                  </a:lnTo>
                  <a:lnTo>
                    <a:pt x="23" y="10"/>
                  </a:lnTo>
                  <a:lnTo>
                    <a:pt x="23" y="12"/>
                  </a:lnTo>
                  <a:lnTo>
                    <a:pt x="21" y="14"/>
                  </a:lnTo>
                  <a:lnTo>
                    <a:pt x="19" y="14"/>
                  </a:lnTo>
                  <a:lnTo>
                    <a:pt x="19" y="16"/>
                  </a:lnTo>
                  <a:lnTo>
                    <a:pt x="17" y="16"/>
                  </a:lnTo>
                  <a:lnTo>
                    <a:pt x="15" y="16"/>
                  </a:lnTo>
                  <a:lnTo>
                    <a:pt x="9" y="16"/>
                  </a:lnTo>
                  <a:lnTo>
                    <a:pt x="8" y="16"/>
                  </a:lnTo>
                  <a:lnTo>
                    <a:pt x="6" y="16"/>
                  </a:lnTo>
                  <a:lnTo>
                    <a:pt x="4" y="14"/>
                  </a:lnTo>
                  <a:lnTo>
                    <a:pt x="2" y="14"/>
                  </a:lnTo>
                  <a:lnTo>
                    <a:pt x="2" y="12"/>
                  </a:lnTo>
                  <a:lnTo>
                    <a:pt x="0" y="12"/>
                  </a:lnTo>
                  <a:lnTo>
                    <a:pt x="0" y="10"/>
                  </a:lnTo>
                  <a:lnTo>
                    <a:pt x="0" y="8"/>
                  </a:lnTo>
                  <a:lnTo>
                    <a:pt x="0" y="6"/>
                  </a:lnTo>
                  <a:lnTo>
                    <a:pt x="2" y="4"/>
                  </a:lnTo>
                  <a:lnTo>
                    <a:pt x="2" y="2"/>
                  </a:lnTo>
                  <a:lnTo>
                    <a:pt x="4" y="2"/>
                  </a:lnTo>
                  <a:lnTo>
                    <a:pt x="6" y="2"/>
                  </a:lnTo>
                  <a:lnTo>
                    <a:pt x="8" y="0"/>
                  </a:lnTo>
                  <a:lnTo>
                    <a:pt x="9" y="0"/>
                  </a:lnTo>
                </a:path>
              </a:pathLst>
            </a:custGeom>
            <a:solidFill>
              <a:srgbClr val="FFFFFF"/>
            </a:solidFill>
            <a:ln w="9525" cap="rnd">
              <a:noFill/>
              <a:round/>
              <a:headEnd/>
              <a:tailEnd/>
            </a:ln>
          </p:spPr>
          <p:txBody>
            <a:bodyPr/>
            <a:p>
              <a:endParaRPr lang="en-US"/>
            </a:p>
          </p:txBody>
        </p:sp>
        <p:sp>
          <p:nvSpPr>
            <p:cNvPr id="1050666" name="Freeform 79"/>
            <p:cNvSpPr/>
            <p:nvPr/>
          </p:nvSpPr>
          <p:spPr bwMode="auto">
            <a:xfrm>
              <a:off x="4342" y="3556"/>
              <a:ext cx="34" cy="30"/>
            </a:xfrm>
            <a:custGeom>
              <a:avLst/>
              <a:gdLst>
                <a:gd name="T0" fmla="*/ 37 w 24"/>
                <a:gd name="T1" fmla="*/ 0 h 17"/>
                <a:gd name="T2" fmla="*/ 60 w 24"/>
                <a:gd name="T3" fmla="*/ 0 h 17"/>
                <a:gd name="T4" fmla="*/ 60 w 24"/>
                <a:gd name="T5" fmla="*/ 0 h 17"/>
                <a:gd name="T6" fmla="*/ 68 w 24"/>
                <a:gd name="T7" fmla="*/ 0 h 17"/>
                <a:gd name="T8" fmla="*/ 76 w 24"/>
                <a:gd name="T9" fmla="*/ 21 h 17"/>
                <a:gd name="T10" fmla="*/ 76 w 24"/>
                <a:gd name="T11" fmla="*/ 21 h 17"/>
                <a:gd name="T12" fmla="*/ 85 w 24"/>
                <a:gd name="T13" fmla="*/ 21 h 17"/>
                <a:gd name="T14" fmla="*/ 95 w 24"/>
                <a:gd name="T15" fmla="*/ 37 h 17"/>
                <a:gd name="T16" fmla="*/ 95 w 24"/>
                <a:gd name="T17" fmla="*/ 60 h 17"/>
                <a:gd name="T18" fmla="*/ 95 w 24"/>
                <a:gd name="T19" fmla="*/ 60 h 17"/>
                <a:gd name="T20" fmla="*/ 95 w 24"/>
                <a:gd name="T21" fmla="*/ 78 h 17"/>
                <a:gd name="T22" fmla="*/ 95 w 24"/>
                <a:gd name="T23" fmla="*/ 78 h 17"/>
                <a:gd name="T24" fmla="*/ 95 w 24"/>
                <a:gd name="T25" fmla="*/ 78 h 17"/>
                <a:gd name="T26" fmla="*/ 95 w 24"/>
                <a:gd name="T27" fmla="*/ 78 h 17"/>
                <a:gd name="T28" fmla="*/ 95 w 24"/>
                <a:gd name="T29" fmla="*/ 99 h 17"/>
                <a:gd name="T30" fmla="*/ 95 w 24"/>
                <a:gd name="T31" fmla="*/ 115 h 17"/>
                <a:gd name="T32" fmla="*/ 95 w 24"/>
                <a:gd name="T33" fmla="*/ 115 h 17"/>
                <a:gd name="T34" fmla="*/ 85 w 24"/>
                <a:gd name="T35" fmla="*/ 138 h 17"/>
                <a:gd name="T36" fmla="*/ 76 w 24"/>
                <a:gd name="T37" fmla="*/ 138 h 17"/>
                <a:gd name="T38" fmla="*/ 76 w 24"/>
                <a:gd name="T39" fmla="*/ 152 h 17"/>
                <a:gd name="T40" fmla="*/ 68 w 24"/>
                <a:gd name="T41" fmla="*/ 152 h 17"/>
                <a:gd name="T42" fmla="*/ 60 w 24"/>
                <a:gd name="T43" fmla="*/ 152 h 17"/>
                <a:gd name="T44" fmla="*/ 60 w 24"/>
                <a:gd name="T45" fmla="*/ 152 h 17"/>
                <a:gd name="T46" fmla="*/ 37 w 24"/>
                <a:gd name="T47" fmla="*/ 152 h 17"/>
                <a:gd name="T48" fmla="*/ 37 w 24"/>
                <a:gd name="T49" fmla="*/ 152 h 17"/>
                <a:gd name="T50" fmla="*/ 33 w 24"/>
                <a:gd name="T51" fmla="*/ 152 h 17"/>
                <a:gd name="T52" fmla="*/ 26 w 24"/>
                <a:gd name="T53" fmla="*/ 152 h 17"/>
                <a:gd name="T54" fmla="*/ 18 w 24"/>
                <a:gd name="T55" fmla="*/ 138 h 17"/>
                <a:gd name="T56" fmla="*/ 9 w 24"/>
                <a:gd name="T57" fmla="*/ 138 h 17"/>
                <a:gd name="T58" fmla="*/ 9 w 24"/>
                <a:gd name="T59" fmla="*/ 115 h 17"/>
                <a:gd name="T60" fmla="*/ 0 w 24"/>
                <a:gd name="T61" fmla="*/ 115 h 17"/>
                <a:gd name="T62" fmla="*/ 0 w 24"/>
                <a:gd name="T63" fmla="*/ 99 h 17"/>
                <a:gd name="T64" fmla="*/ 0 w 24"/>
                <a:gd name="T65" fmla="*/ 78 h 17"/>
                <a:gd name="T66" fmla="*/ 0 w 24"/>
                <a:gd name="T67" fmla="*/ 78 h 17"/>
                <a:gd name="T68" fmla="*/ 0 w 24"/>
                <a:gd name="T69" fmla="*/ 78 h 17"/>
                <a:gd name="T70" fmla="*/ 0 w 24"/>
                <a:gd name="T71" fmla="*/ 78 h 17"/>
                <a:gd name="T72" fmla="*/ 0 w 24"/>
                <a:gd name="T73" fmla="*/ 60 h 17"/>
                <a:gd name="T74" fmla="*/ 0 w 24"/>
                <a:gd name="T75" fmla="*/ 60 h 17"/>
                <a:gd name="T76" fmla="*/ 9 w 24"/>
                <a:gd name="T77" fmla="*/ 37 h 17"/>
                <a:gd name="T78" fmla="*/ 9 w 24"/>
                <a:gd name="T79" fmla="*/ 21 h 17"/>
                <a:gd name="T80" fmla="*/ 18 w 24"/>
                <a:gd name="T81" fmla="*/ 21 h 17"/>
                <a:gd name="T82" fmla="*/ 26 w 24"/>
                <a:gd name="T83" fmla="*/ 21 h 17"/>
                <a:gd name="T84" fmla="*/ 33 w 24"/>
                <a:gd name="T85" fmla="*/ 0 h 17"/>
                <a:gd name="T86" fmla="*/ 37 w 24"/>
                <a:gd name="T87" fmla="*/ 0 h 17"/>
                <a:gd name="T88" fmla="*/ 37 w 24"/>
                <a:gd name="T89" fmla="*/ 0 h 17"/>
                <a:gd name="T90" fmla="*/ 37 w 24"/>
                <a:gd name="T91" fmla="*/ 0 h 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4"/>
                <a:gd name="T139" fmla="*/ 0 h 17"/>
                <a:gd name="T140" fmla="*/ 24 w 24"/>
                <a:gd name="T141" fmla="*/ 17 h 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4" h="17">
                  <a:moveTo>
                    <a:pt x="9" y="0"/>
                  </a:moveTo>
                  <a:lnTo>
                    <a:pt x="15" y="0"/>
                  </a:lnTo>
                  <a:lnTo>
                    <a:pt x="17" y="0"/>
                  </a:lnTo>
                  <a:lnTo>
                    <a:pt x="19" y="2"/>
                  </a:lnTo>
                  <a:lnTo>
                    <a:pt x="21" y="2"/>
                  </a:lnTo>
                  <a:lnTo>
                    <a:pt x="23" y="4"/>
                  </a:lnTo>
                  <a:lnTo>
                    <a:pt x="23" y="6"/>
                  </a:lnTo>
                  <a:lnTo>
                    <a:pt x="23" y="8"/>
                  </a:lnTo>
                  <a:lnTo>
                    <a:pt x="23" y="10"/>
                  </a:lnTo>
                  <a:lnTo>
                    <a:pt x="23" y="12"/>
                  </a:lnTo>
                  <a:lnTo>
                    <a:pt x="21" y="14"/>
                  </a:lnTo>
                  <a:lnTo>
                    <a:pt x="19" y="14"/>
                  </a:lnTo>
                  <a:lnTo>
                    <a:pt x="19" y="16"/>
                  </a:lnTo>
                  <a:lnTo>
                    <a:pt x="17" y="16"/>
                  </a:lnTo>
                  <a:lnTo>
                    <a:pt x="15" y="16"/>
                  </a:lnTo>
                  <a:lnTo>
                    <a:pt x="9" y="16"/>
                  </a:lnTo>
                  <a:lnTo>
                    <a:pt x="8" y="16"/>
                  </a:lnTo>
                  <a:lnTo>
                    <a:pt x="6" y="16"/>
                  </a:lnTo>
                  <a:lnTo>
                    <a:pt x="4" y="14"/>
                  </a:lnTo>
                  <a:lnTo>
                    <a:pt x="2" y="14"/>
                  </a:lnTo>
                  <a:lnTo>
                    <a:pt x="2" y="12"/>
                  </a:lnTo>
                  <a:lnTo>
                    <a:pt x="0" y="12"/>
                  </a:lnTo>
                  <a:lnTo>
                    <a:pt x="0" y="10"/>
                  </a:lnTo>
                  <a:lnTo>
                    <a:pt x="0" y="8"/>
                  </a:lnTo>
                  <a:lnTo>
                    <a:pt x="0" y="6"/>
                  </a:lnTo>
                  <a:lnTo>
                    <a:pt x="2" y="4"/>
                  </a:lnTo>
                  <a:lnTo>
                    <a:pt x="2" y="2"/>
                  </a:lnTo>
                  <a:lnTo>
                    <a:pt x="4" y="2"/>
                  </a:lnTo>
                  <a:lnTo>
                    <a:pt x="6" y="2"/>
                  </a:lnTo>
                  <a:lnTo>
                    <a:pt x="8" y="0"/>
                  </a:lnTo>
                  <a:lnTo>
                    <a:pt x="9" y="0"/>
                  </a:lnTo>
                </a:path>
              </a:pathLst>
            </a:custGeom>
            <a:noFill/>
            <a:ln w="12700" cap="rnd">
              <a:solidFill>
                <a:srgbClr val="000000"/>
              </a:solidFill>
              <a:round/>
              <a:headEnd type="none" w="sm" len="sm"/>
              <a:tailEnd type="none" w="sm" len="sm"/>
            </a:ln>
          </p:spPr>
          <p:txBody>
            <a:bodyPr/>
            <a:p>
              <a:endParaRPr lang="en-US"/>
            </a:p>
          </p:txBody>
        </p:sp>
        <p:sp>
          <p:nvSpPr>
            <p:cNvPr id="1050667" name="Freeform 80"/>
            <p:cNvSpPr/>
            <p:nvPr/>
          </p:nvSpPr>
          <p:spPr bwMode="auto">
            <a:xfrm>
              <a:off x="3835" y="3614"/>
              <a:ext cx="586" cy="30"/>
            </a:xfrm>
            <a:custGeom>
              <a:avLst/>
              <a:gdLst>
                <a:gd name="T0" fmla="*/ 1758 w 406"/>
                <a:gd name="T1" fmla="*/ 78 h 17"/>
                <a:gd name="T2" fmla="*/ 1758 w 406"/>
                <a:gd name="T3" fmla="*/ 0 h 17"/>
                <a:gd name="T4" fmla="*/ 0 w 406"/>
                <a:gd name="T5" fmla="*/ 0 h 17"/>
                <a:gd name="T6" fmla="*/ 0 w 406"/>
                <a:gd name="T7" fmla="*/ 152 h 17"/>
                <a:gd name="T8" fmla="*/ 1758 w 406"/>
                <a:gd name="T9" fmla="*/ 152 h 17"/>
                <a:gd name="T10" fmla="*/ 1758 w 406"/>
                <a:gd name="T11" fmla="*/ 78 h 17"/>
                <a:gd name="T12" fmla="*/ 0 60000 65536"/>
                <a:gd name="T13" fmla="*/ 0 60000 65536"/>
                <a:gd name="T14" fmla="*/ 0 60000 65536"/>
                <a:gd name="T15" fmla="*/ 0 60000 65536"/>
                <a:gd name="T16" fmla="*/ 0 60000 65536"/>
                <a:gd name="T17" fmla="*/ 0 60000 65536"/>
                <a:gd name="T18" fmla="*/ 0 w 406"/>
                <a:gd name="T19" fmla="*/ 0 h 17"/>
                <a:gd name="T20" fmla="*/ 406 w 406"/>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406" h="17">
                  <a:moveTo>
                    <a:pt x="405" y="8"/>
                  </a:moveTo>
                  <a:lnTo>
                    <a:pt x="405" y="0"/>
                  </a:lnTo>
                  <a:lnTo>
                    <a:pt x="0" y="0"/>
                  </a:lnTo>
                  <a:lnTo>
                    <a:pt x="0" y="16"/>
                  </a:lnTo>
                  <a:lnTo>
                    <a:pt x="405" y="16"/>
                  </a:lnTo>
                  <a:lnTo>
                    <a:pt x="405" y="8"/>
                  </a:lnTo>
                </a:path>
              </a:pathLst>
            </a:custGeom>
            <a:solidFill>
              <a:srgbClr val="000000"/>
            </a:solidFill>
            <a:ln w="9525" cap="rnd">
              <a:noFill/>
              <a:round/>
              <a:headEnd/>
              <a:tailEnd/>
            </a:ln>
          </p:spPr>
          <p:txBody>
            <a:bodyPr/>
            <a:p>
              <a:endParaRPr lang="en-US"/>
            </a:p>
          </p:txBody>
        </p:sp>
        <p:sp>
          <p:nvSpPr>
            <p:cNvPr id="1050668" name="Line 81"/>
            <p:cNvSpPr>
              <a:spLocks noChangeShapeType="1"/>
            </p:cNvSpPr>
            <p:nvPr/>
          </p:nvSpPr>
          <p:spPr bwMode="auto">
            <a:xfrm flipV="1">
              <a:off x="4089" y="3383"/>
              <a:ext cx="0" cy="47"/>
            </a:xfrm>
            <a:prstGeom prst="line"/>
            <a:noFill/>
            <a:ln w="12700">
              <a:solidFill>
                <a:srgbClr val="000000"/>
              </a:solidFill>
              <a:round/>
              <a:headEnd type="none" w="sm" len="sm"/>
              <a:tailEnd type="none" w="sm" len="sm"/>
            </a:ln>
          </p:spPr>
          <p:txBody>
            <a:bodyPr anchor="ctr" wrap="none"/>
            <a:p>
              <a:endParaRPr 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88" name=""/>
        <p:cNvGrpSpPr/>
        <p:nvPr/>
      </p:nvGrpSpPr>
      <p:grpSpPr>
        <a:xfrm>
          <a:off x="0" y="0"/>
          <a:ext cx="0" cy="0"/>
          <a:chOff x="0" y="0"/>
          <a:chExt cx="0" cy="0"/>
        </a:xfrm>
      </p:grpSpPr>
      <p:sp>
        <p:nvSpPr>
          <p:cNvPr id="1050669" name="Rectangle 2"/>
          <p:cNvSpPr>
            <a:spLocks noGrp="1" noChangeArrowheads="1"/>
          </p:cNvSpPr>
          <p:nvPr>
            <p:ph type="title"/>
          </p:nvPr>
        </p:nvSpPr>
        <p:spPr>
          <a:xfrm>
            <a:off x="380998" y="-139644"/>
            <a:ext cx="7848600" cy="1143000"/>
          </a:xfrm>
        </p:spPr>
        <p:txBody>
          <a:bodyPr/>
          <a:p>
            <a:r>
              <a:rPr dirty="0" lang="en-US"/>
              <a:t>Multipath Fading</a:t>
            </a:r>
          </a:p>
        </p:txBody>
      </p:sp>
      <p:sp>
        <p:nvSpPr>
          <p:cNvPr id="1050670" name="Rectangle 3"/>
          <p:cNvSpPr>
            <a:spLocks noGrp="1" noChangeArrowheads="1"/>
          </p:cNvSpPr>
          <p:nvPr>
            <p:ph type="body" idx="1"/>
          </p:nvPr>
        </p:nvSpPr>
        <p:spPr>
          <a:xfrm>
            <a:off x="380999" y="3421007"/>
            <a:ext cx="8172450" cy="2114550"/>
          </a:xfrm>
        </p:spPr>
        <p:txBody>
          <a:bodyPr/>
          <a:p>
            <a:pPr>
              <a:lnSpc>
                <a:spcPct val="110000"/>
              </a:lnSpc>
            </a:pPr>
            <a:r>
              <a:rPr sz="2800" lang="en-US"/>
              <a:t>Random # of multipath components, each with</a:t>
            </a:r>
          </a:p>
          <a:p>
            <a:pPr lvl="1">
              <a:lnSpc>
                <a:spcPct val="70000"/>
              </a:lnSpc>
            </a:pPr>
            <a:r>
              <a:rPr sz="2400" lang="en-US">
                <a:solidFill>
                  <a:srgbClr val="0033CC"/>
                </a:solidFill>
              </a:rPr>
              <a:t>Random amplitude</a:t>
            </a:r>
          </a:p>
          <a:p>
            <a:pPr lvl="1">
              <a:lnSpc>
                <a:spcPct val="70000"/>
              </a:lnSpc>
            </a:pPr>
            <a:r>
              <a:rPr sz="2400" lang="en-US"/>
              <a:t>Random phase</a:t>
            </a:r>
          </a:p>
          <a:p>
            <a:pPr lvl="1">
              <a:lnSpc>
                <a:spcPct val="70000"/>
              </a:lnSpc>
            </a:pPr>
            <a:r>
              <a:rPr sz="2400" lang="en-US"/>
              <a:t>Random Doppler shift</a:t>
            </a:r>
          </a:p>
          <a:p>
            <a:pPr lvl="1">
              <a:lnSpc>
                <a:spcPct val="70000"/>
              </a:lnSpc>
            </a:pPr>
            <a:r>
              <a:rPr sz="2400" lang="en-US"/>
              <a:t>Random delay</a:t>
            </a:r>
          </a:p>
          <a:p>
            <a:pPr>
              <a:lnSpc>
                <a:spcPct val="110000"/>
              </a:lnSpc>
            </a:pPr>
            <a:r>
              <a:rPr sz="2800" lang="en-US"/>
              <a:t>Random components change with time</a:t>
            </a:r>
          </a:p>
          <a:p>
            <a:pPr>
              <a:lnSpc>
                <a:spcPct val="110000"/>
              </a:lnSpc>
            </a:pPr>
            <a:r>
              <a:rPr sz="2800" lang="en-US"/>
              <a:t>Leads to time-varying channel impulse response</a:t>
            </a:r>
          </a:p>
        </p:txBody>
      </p:sp>
      <p:sp>
        <p:nvSpPr>
          <p:cNvPr id="1050671" name="Rectangle 4" descr="Granite"/>
          <p:cNvSpPr>
            <a:spLocks noChangeArrowheads="1"/>
          </p:cNvSpPr>
          <p:nvPr/>
        </p:nvSpPr>
        <p:spPr bwMode="auto">
          <a:xfrm>
            <a:off x="3375025" y="1912938"/>
            <a:ext cx="390525" cy="598487"/>
          </a:xfrm>
          <a:prstGeom prst="rect"/>
          <a:blipFill rotWithShape="0" dpi="0">
            <a:blip xmlns:r="http://schemas.openxmlformats.org/officeDocument/2006/relationships" r:embed="rId1" cstate="print"/>
            <a:srcRect/>
            <a:tile algn="tl" flip="none" sx="100000" sy="100000" tx="0" ty="0"/>
          </a:blipFill>
          <a:ln w="12700">
            <a:solidFill>
              <a:schemeClr val="tx1"/>
            </a:solidFill>
            <a:miter lim="800000"/>
            <a:headEnd type="none" w="sm" len="sm"/>
            <a:tailEnd type="none" w="sm" len="sm"/>
          </a:ln>
        </p:spPr>
        <p:txBody>
          <a:bodyPr anchor="ctr" wrap="none"/>
          <a:p>
            <a:endParaRPr lang="en-US"/>
          </a:p>
        </p:txBody>
      </p:sp>
      <p:grpSp>
        <p:nvGrpSpPr>
          <p:cNvPr id="89" name="Group 5"/>
          <p:cNvGrpSpPr/>
          <p:nvPr/>
        </p:nvGrpSpPr>
        <p:grpSpPr bwMode="auto">
          <a:xfrm>
            <a:off x="1935163" y="2636838"/>
            <a:ext cx="312737" cy="614362"/>
            <a:chOff x="805" y="3660"/>
            <a:chExt cx="144" cy="297"/>
          </a:xfrm>
        </p:grpSpPr>
        <p:sp>
          <p:nvSpPr>
            <p:cNvPr id="1050672" name="Line 6"/>
            <p:cNvSpPr>
              <a:spLocks noChangeShapeType="1"/>
            </p:cNvSpPr>
            <p:nvPr/>
          </p:nvSpPr>
          <p:spPr bwMode="auto">
            <a:xfrm>
              <a:off x="876" y="3765"/>
              <a:ext cx="0" cy="192"/>
            </a:xfrm>
            <a:prstGeom prst="line"/>
            <a:noFill/>
            <a:ln w="28575">
              <a:solidFill>
                <a:schemeClr val="bg2"/>
              </a:solidFill>
              <a:round/>
              <a:headEnd type="none" w="sm" len="sm"/>
              <a:tailEnd type="none" w="sm" len="sm"/>
            </a:ln>
          </p:spPr>
          <p:txBody>
            <a:bodyPr/>
            <a:p>
              <a:endParaRPr lang="en-US"/>
            </a:p>
          </p:txBody>
        </p:sp>
        <p:sp>
          <p:nvSpPr>
            <p:cNvPr id="1050673" name="AutoShape 7"/>
            <p:cNvSpPr>
              <a:spLocks noChangeArrowheads="1"/>
            </p:cNvSpPr>
            <p:nvPr/>
          </p:nvSpPr>
          <p:spPr bwMode="auto">
            <a:xfrm>
              <a:off x="805" y="3660"/>
              <a:ext cx="144" cy="1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12700">
              <a:solidFill>
                <a:schemeClr val="bg2"/>
              </a:solidFill>
              <a:miter lim="800000"/>
              <a:headEnd type="none" w="sm" len="sm"/>
              <a:tailEnd type="none" w="sm" len="sm"/>
            </a:ln>
          </p:spPr>
          <p:txBody>
            <a:bodyPr anchor="ctr" wrap="none"/>
            <a:p>
              <a:endParaRPr lang="en-US"/>
            </a:p>
          </p:txBody>
        </p:sp>
      </p:grpSp>
      <p:sp>
        <p:nvSpPr>
          <p:cNvPr id="1050674" name="Line 8"/>
          <p:cNvSpPr>
            <a:spLocks noChangeShapeType="1"/>
          </p:cNvSpPr>
          <p:nvPr/>
        </p:nvSpPr>
        <p:spPr bwMode="auto">
          <a:xfrm>
            <a:off x="2414588" y="2760663"/>
            <a:ext cx="2130425" cy="0"/>
          </a:xfrm>
          <a:prstGeom prst="line"/>
          <a:noFill/>
          <a:ln w="12700">
            <a:solidFill>
              <a:srgbClr val="CC0000"/>
            </a:solidFill>
            <a:round/>
            <a:headEnd type="none" w="sm" len="sm"/>
            <a:tailEnd type="triangle" w="med" len="med"/>
          </a:ln>
        </p:spPr>
        <p:txBody>
          <a:bodyPr/>
          <a:p>
            <a:endParaRPr lang="en-US"/>
          </a:p>
        </p:txBody>
      </p:sp>
      <p:sp>
        <p:nvSpPr>
          <p:cNvPr id="1050675" name="Line 9"/>
          <p:cNvSpPr>
            <a:spLocks noChangeShapeType="1"/>
          </p:cNvSpPr>
          <p:nvPr/>
        </p:nvSpPr>
        <p:spPr bwMode="auto">
          <a:xfrm flipV="1">
            <a:off x="2492375" y="2162175"/>
            <a:ext cx="1065213" cy="547688"/>
          </a:xfrm>
          <a:prstGeom prst="line"/>
          <a:noFill/>
          <a:ln w="19050">
            <a:solidFill>
              <a:srgbClr val="CC0000"/>
            </a:solidFill>
            <a:round/>
            <a:headEnd type="none" w="sm" len="sm"/>
            <a:tailEnd type="none" w="sm" len="sm"/>
          </a:ln>
        </p:spPr>
        <p:txBody>
          <a:bodyPr/>
          <a:p>
            <a:endParaRPr lang="en-US"/>
          </a:p>
        </p:txBody>
      </p:sp>
      <p:sp>
        <p:nvSpPr>
          <p:cNvPr id="1050676" name="Line 10"/>
          <p:cNvSpPr>
            <a:spLocks noChangeShapeType="1"/>
          </p:cNvSpPr>
          <p:nvPr/>
        </p:nvSpPr>
        <p:spPr bwMode="auto">
          <a:xfrm>
            <a:off x="3505200" y="2187575"/>
            <a:ext cx="962025" cy="447675"/>
          </a:xfrm>
          <a:prstGeom prst="line"/>
          <a:noFill/>
          <a:ln w="12700">
            <a:solidFill>
              <a:srgbClr val="CC0000"/>
            </a:solidFill>
            <a:round/>
            <a:headEnd type="none" w="sm" len="sm"/>
            <a:tailEnd type="triangle" w="med" len="med"/>
          </a:ln>
        </p:spPr>
        <p:txBody>
          <a:bodyPr/>
          <a:p>
            <a:endParaRPr lang="en-US"/>
          </a:p>
        </p:txBody>
      </p:sp>
      <p:sp>
        <p:nvSpPr>
          <p:cNvPr id="1050677" name="Line 11"/>
          <p:cNvSpPr>
            <a:spLocks noChangeShapeType="1"/>
          </p:cNvSpPr>
          <p:nvPr/>
        </p:nvSpPr>
        <p:spPr bwMode="auto">
          <a:xfrm>
            <a:off x="2492375" y="2760663"/>
            <a:ext cx="1169988" cy="622300"/>
          </a:xfrm>
          <a:prstGeom prst="line"/>
          <a:noFill/>
          <a:ln w="12700">
            <a:solidFill>
              <a:srgbClr val="CC0000"/>
            </a:solidFill>
            <a:round/>
            <a:headEnd type="none" w="sm" len="sm"/>
            <a:tailEnd type="none" w="sm" len="sm"/>
          </a:ln>
        </p:spPr>
        <p:txBody>
          <a:bodyPr/>
          <a:p>
            <a:endParaRPr lang="en-US"/>
          </a:p>
        </p:txBody>
      </p:sp>
      <p:sp>
        <p:nvSpPr>
          <p:cNvPr id="1050678" name="Line 12"/>
          <p:cNvSpPr>
            <a:spLocks noChangeShapeType="1"/>
          </p:cNvSpPr>
          <p:nvPr/>
        </p:nvSpPr>
        <p:spPr bwMode="auto">
          <a:xfrm flipV="1">
            <a:off x="3662363" y="2884488"/>
            <a:ext cx="857250" cy="498475"/>
          </a:xfrm>
          <a:prstGeom prst="line"/>
          <a:noFill/>
          <a:ln w="12700">
            <a:solidFill>
              <a:srgbClr val="CC0000"/>
            </a:solidFill>
            <a:round/>
            <a:headEnd type="none" w="sm" len="sm"/>
            <a:tailEnd type="triangle" w="med" len="med"/>
          </a:ln>
        </p:spPr>
        <p:txBody>
          <a:bodyPr/>
          <a:p>
            <a:endParaRPr lang="en-US"/>
          </a:p>
        </p:txBody>
      </p:sp>
      <p:sp>
        <p:nvSpPr>
          <p:cNvPr id="1050679" name="Rectangle 13" descr="10%"/>
          <p:cNvSpPr>
            <a:spLocks noChangeArrowheads="1"/>
          </p:cNvSpPr>
          <p:nvPr/>
        </p:nvSpPr>
        <p:spPr bwMode="auto">
          <a:xfrm>
            <a:off x="3194050" y="3382963"/>
            <a:ext cx="987425" cy="115887"/>
          </a:xfrm>
          <a:prstGeom prst="rect"/>
          <a:pattFill prst="pct10">
            <a:fgClr>
              <a:schemeClr val="accent1"/>
            </a:fgClr>
            <a:bgClr>
              <a:schemeClr val="bg1"/>
            </a:bgClr>
          </a:pattFill>
          <a:ln w="12700">
            <a:solidFill>
              <a:schemeClr val="tx1"/>
            </a:solidFill>
            <a:miter lim="800000"/>
            <a:headEnd type="none" w="sm" len="sm"/>
            <a:tailEnd type="none" w="sm" len="sm"/>
          </a:ln>
        </p:spPr>
        <p:txBody>
          <a:bodyPr anchor="ctr" wrap="none"/>
          <a:p>
            <a:endParaRPr lang="en-US"/>
          </a:p>
        </p:txBody>
      </p:sp>
      <p:sp>
        <p:nvSpPr>
          <p:cNvPr id="1050680" name="Rectangle 14" descr="Denim"/>
          <p:cNvSpPr>
            <a:spLocks noChangeArrowheads="1"/>
          </p:cNvSpPr>
          <p:nvPr/>
        </p:nvSpPr>
        <p:spPr bwMode="auto">
          <a:xfrm>
            <a:off x="4156075" y="1714500"/>
            <a:ext cx="388938" cy="596900"/>
          </a:xfrm>
          <a:prstGeom prst="rect"/>
          <a:blipFill rotWithShape="0" dpi="0">
            <a:blip xmlns:r="http://schemas.openxmlformats.org/officeDocument/2006/relationships" r:embed="rId2" cstate="print"/>
            <a:srcRect/>
            <a:tile algn="tl" flip="none" sx="100000" sy="100000" tx="0" ty="0"/>
          </a:blipFill>
          <a:ln w="12700">
            <a:solidFill>
              <a:schemeClr val="tx1"/>
            </a:solidFill>
            <a:miter lim="800000"/>
            <a:headEnd type="none" w="sm" len="sm"/>
            <a:tailEnd type="none" w="sm" len="sm"/>
          </a:ln>
        </p:spPr>
        <p:txBody>
          <a:bodyPr anchor="ctr" wrap="none"/>
          <a:p>
            <a:endParaRPr lang="en-US"/>
          </a:p>
        </p:txBody>
      </p:sp>
      <p:sp>
        <p:nvSpPr>
          <p:cNvPr id="1050681" name="Line 15"/>
          <p:cNvSpPr>
            <a:spLocks noChangeShapeType="1"/>
          </p:cNvSpPr>
          <p:nvPr/>
        </p:nvSpPr>
        <p:spPr bwMode="auto">
          <a:xfrm flipV="1">
            <a:off x="2517775" y="2012950"/>
            <a:ext cx="1819275" cy="647700"/>
          </a:xfrm>
          <a:prstGeom prst="line"/>
          <a:noFill/>
          <a:ln w="12700">
            <a:solidFill>
              <a:srgbClr val="0033CC"/>
            </a:solidFill>
            <a:round/>
            <a:headEnd type="none" w="sm" len="sm"/>
            <a:tailEnd type="none" w="sm" len="sm"/>
          </a:ln>
        </p:spPr>
        <p:txBody>
          <a:bodyPr/>
          <a:p>
            <a:endParaRPr lang="en-US"/>
          </a:p>
        </p:txBody>
      </p:sp>
      <p:sp>
        <p:nvSpPr>
          <p:cNvPr id="1050682" name="Line 16"/>
          <p:cNvSpPr>
            <a:spLocks noChangeShapeType="1"/>
          </p:cNvSpPr>
          <p:nvPr/>
        </p:nvSpPr>
        <p:spPr bwMode="auto">
          <a:xfrm>
            <a:off x="4414838" y="2012950"/>
            <a:ext cx="728662" cy="449263"/>
          </a:xfrm>
          <a:prstGeom prst="line"/>
          <a:noFill/>
          <a:ln w="12700">
            <a:solidFill>
              <a:srgbClr val="0033CC"/>
            </a:solidFill>
            <a:round/>
            <a:headEnd type="none" w="sm" len="sm"/>
            <a:tailEnd type="triangle" w="med" len="med"/>
          </a:ln>
        </p:spPr>
        <p:txBody>
          <a:bodyPr/>
          <a:p>
            <a:endParaRPr lang="en-US"/>
          </a:p>
        </p:txBody>
      </p:sp>
      <p:sp>
        <p:nvSpPr>
          <p:cNvPr id="1050683" name="Line 17"/>
          <p:cNvSpPr>
            <a:spLocks noChangeShapeType="1"/>
          </p:cNvSpPr>
          <p:nvPr/>
        </p:nvSpPr>
        <p:spPr bwMode="auto">
          <a:xfrm>
            <a:off x="4408488" y="2032000"/>
            <a:ext cx="314325" cy="657225"/>
          </a:xfrm>
          <a:prstGeom prst="line"/>
          <a:noFill/>
          <a:ln w="12700">
            <a:solidFill>
              <a:srgbClr val="0033CC"/>
            </a:solidFill>
            <a:round/>
            <a:headEnd type="none" w="sm" len="sm"/>
            <a:tailEnd type="triangle" w="med" len="med"/>
          </a:ln>
        </p:spPr>
        <p:txBody>
          <a:bodyPr/>
          <a:p>
            <a:endParaRPr lang="en-US"/>
          </a:p>
        </p:txBody>
      </p:sp>
      <p:sp>
        <p:nvSpPr>
          <p:cNvPr id="1050684" name="Line 18"/>
          <p:cNvSpPr>
            <a:spLocks noChangeShapeType="1"/>
          </p:cNvSpPr>
          <p:nvPr/>
        </p:nvSpPr>
        <p:spPr bwMode="auto">
          <a:xfrm>
            <a:off x="4414838" y="1989138"/>
            <a:ext cx="598487" cy="173037"/>
          </a:xfrm>
          <a:prstGeom prst="line"/>
          <a:noFill/>
          <a:ln w="12700">
            <a:solidFill>
              <a:srgbClr val="0033CC"/>
            </a:solidFill>
            <a:round/>
            <a:headEnd type="none" w="sm" len="sm"/>
            <a:tailEnd type="triangle" w="med" len="med"/>
          </a:ln>
        </p:spPr>
        <p:txBody>
          <a:bodyPr/>
          <a:p>
            <a:endParaRPr lang="en-US"/>
          </a:p>
        </p:txBody>
      </p:sp>
      <p:sp>
        <p:nvSpPr>
          <p:cNvPr id="1050685" name="Rectangle 19"/>
          <p:cNvSpPr>
            <a:spLocks noChangeArrowheads="1"/>
          </p:cNvSpPr>
          <p:nvPr/>
        </p:nvSpPr>
        <p:spPr bwMode="auto">
          <a:xfrm>
            <a:off x="2484438" y="2154238"/>
            <a:ext cx="244475" cy="269875"/>
          </a:xfrm>
          <a:prstGeom prst="rect"/>
          <a:solidFill>
            <a:schemeClr val="accent1"/>
          </a:solidFill>
          <a:ln w="12700">
            <a:solidFill>
              <a:schemeClr val="tx1"/>
            </a:solidFill>
            <a:miter lim="800000"/>
            <a:headEnd type="none" w="sm" len="sm"/>
            <a:tailEnd type="none" w="sm" len="sm"/>
          </a:ln>
        </p:spPr>
        <p:txBody>
          <a:bodyPr anchor="ctr" wrap="none"/>
          <a:p>
            <a:endParaRPr lang="en-US"/>
          </a:p>
        </p:txBody>
      </p:sp>
      <p:sp>
        <p:nvSpPr>
          <p:cNvPr id="1050686" name="Line 20"/>
          <p:cNvSpPr>
            <a:spLocks noChangeShapeType="1"/>
          </p:cNvSpPr>
          <p:nvPr/>
        </p:nvSpPr>
        <p:spPr bwMode="auto">
          <a:xfrm flipV="1">
            <a:off x="2292350" y="2154238"/>
            <a:ext cx="419100" cy="608012"/>
          </a:xfrm>
          <a:prstGeom prst="line"/>
          <a:noFill/>
          <a:ln w="12700">
            <a:solidFill>
              <a:srgbClr val="009900"/>
            </a:solidFill>
            <a:round/>
            <a:headEnd type="none" w="sm" len="sm"/>
            <a:tailEnd type="none" w="sm" len="sm"/>
          </a:ln>
        </p:spPr>
        <p:txBody>
          <a:bodyPr/>
          <a:p>
            <a:endParaRPr lang="en-US"/>
          </a:p>
        </p:txBody>
      </p:sp>
      <p:sp>
        <p:nvSpPr>
          <p:cNvPr id="1050687" name="Line 21"/>
          <p:cNvSpPr>
            <a:spLocks noChangeShapeType="1"/>
          </p:cNvSpPr>
          <p:nvPr/>
        </p:nvSpPr>
        <p:spPr bwMode="auto">
          <a:xfrm>
            <a:off x="2728913" y="2154238"/>
            <a:ext cx="1819275" cy="438150"/>
          </a:xfrm>
          <a:prstGeom prst="line"/>
          <a:noFill/>
          <a:ln w="12700">
            <a:solidFill>
              <a:srgbClr val="009900"/>
            </a:solidFill>
            <a:round/>
            <a:headEnd type="none" w="sm" len="sm"/>
            <a:tailEnd type="triangle" w="med" len="med"/>
          </a:ln>
        </p:spPr>
        <p:txBody>
          <a:bodyPr/>
          <a:p>
            <a:endParaRPr lang="en-US"/>
          </a:p>
        </p:txBody>
      </p:sp>
      <p:grpSp>
        <p:nvGrpSpPr>
          <p:cNvPr id="90" name="Group 22"/>
          <p:cNvGrpSpPr/>
          <p:nvPr/>
        </p:nvGrpSpPr>
        <p:grpSpPr bwMode="auto">
          <a:xfrm>
            <a:off x="4410075" y="2754313"/>
            <a:ext cx="787400" cy="347662"/>
            <a:chOff x="3835" y="3383"/>
            <a:chExt cx="586" cy="261"/>
          </a:xfrm>
        </p:grpSpPr>
        <p:sp>
          <p:nvSpPr>
            <p:cNvPr id="1050688" name="Freeform 23"/>
            <p:cNvSpPr/>
            <p:nvPr/>
          </p:nvSpPr>
          <p:spPr bwMode="auto">
            <a:xfrm>
              <a:off x="3858" y="3430"/>
              <a:ext cx="510" cy="146"/>
            </a:xfrm>
            <a:custGeom>
              <a:avLst/>
              <a:gdLst>
                <a:gd name="T0" fmla="*/ 0 w 353"/>
                <a:gd name="T1" fmla="*/ 343 h 83"/>
                <a:gd name="T2" fmla="*/ 0 w 353"/>
                <a:gd name="T3" fmla="*/ 783 h 83"/>
                <a:gd name="T4" fmla="*/ 1534 w 353"/>
                <a:gd name="T5" fmla="*/ 783 h 83"/>
                <a:gd name="T6" fmla="*/ 1469 w 353"/>
                <a:gd name="T7" fmla="*/ 452 h 83"/>
                <a:gd name="T8" fmla="*/ 1066 w 353"/>
                <a:gd name="T9" fmla="*/ 343 h 83"/>
                <a:gd name="T10" fmla="*/ 874 w 353"/>
                <a:gd name="T11" fmla="*/ 0 h 83"/>
                <a:gd name="T12" fmla="*/ 400 w 353"/>
                <a:gd name="T13" fmla="*/ 0 h 83"/>
                <a:gd name="T14" fmla="*/ 273 w 353"/>
                <a:gd name="T15" fmla="*/ 343 h 83"/>
                <a:gd name="T16" fmla="*/ 0 w 353"/>
                <a:gd name="T17" fmla="*/ 343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3"/>
                <a:gd name="T28" fmla="*/ 0 h 83"/>
                <a:gd name="T29" fmla="*/ 353 w 353"/>
                <a:gd name="T30" fmla="*/ 83 h 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3" h="83">
                  <a:moveTo>
                    <a:pt x="0" y="36"/>
                  </a:moveTo>
                  <a:lnTo>
                    <a:pt x="0" y="82"/>
                  </a:lnTo>
                  <a:lnTo>
                    <a:pt x="352" y="82"/>
                  </a:lnTo>
                  <a:lnTo>
                    <a:pt x="337" y="47"/>
                  </a:lnTo>
                  <a:lnTo>
                    <a:pt x="245" y="36"/>
                  </a:lnTo>
                  <a:lnTo>
                    <a:pt x="201" y="0"/>
                  </a:lnTo>
                  <a:lnTo>
                    <a:pt x="92" y="0"/>
                  </a:lnTo>
                  <a:lnTo>
                    <a:pt x="63" y="36"/>
                  </a:lnTo>
                  <a:lnTo>
                    <a:pt x="0" y="36"/>
                  </a:lnTo>
                </a:path>
              </a:pathLst>
            </a:custGeom>
            <a:solidFill>
              <a:srgbClr val="FFFFFF"/>
            </a:solidFill>
            <a:ln w="9525" cap="rnd">
              <a:noFill/>
              <a:round/>
              <a:headEnd/>
              <a:tailEnd/>
            </a:ln>
          </p:spPr>
          <p:txBody>
            <a:bodyPr/>
            <a:p>
              <a:endParaRPr lang="en-US"/>
            </a:p>
          </p:txBody>
        </p:sp>
        <p:sp>
          <p:nvSpPr>
            <p:cNvPr id="1050689" name="Freeform 24"/>
            <p:cNvSpPr/>
            <p:nvPr/>
          </p:nvSpPr>
          <p:spPr bwMode="auto">
            <a:xfrm>
              <a:off x="3858" y="3430"/>
              <a:ext cx="510" cy="146"/>
            </a:xfrm>
            <a:custGeom>
              <a:avLst/>
              <a:gdLst>
                <a:gd name="T0" fmla="*/ 0 w 353"/>
                <a:gd name="T1" fmla="*/ 343 h 83"/>
                <a:gd name="T2" fmla="*/ 0 w 353"/>
                <a:gd name="T3" fmla="*/ 783 h 83"/>
                <a:gd name="T4" fmla="*/ 1534 w 353"/>
                <a:gd name="T5" fmla="*/ 783 h 83"/>
                <a:gd name="T6" fmla="*/ 1469 w 353"/>
                <a:gd name="T7" fmla="*/ 452 h 83"/>
                <a:gd name="T8" fmla="*/ 1066 w 353"/>
                <a:gd name="T9" fmla="*/ 343 h 83"/>
                <a:gd name="T10" fmla="*/ 874 w 353"/>
                <a:gd name="T11" fmla="*/ 0 h 83"/>
                <a:gd name="T12" fmla="*/ 400 w 353"/>
                <a:gd name="T13" fmla="*/ 0 h 83"/>
                <a:gd name="T14" fmla="*/ 273 w 353"/>
                <a:gd name="T15" fmla="*/ 343 h 83"/>
                <a:gd name="T16" fmla="*/ 0 w 353"/>
                <a:gd name="T17" fmla="*/ 343 h 83"/>
                <a:gd name="T18" fmla="*/ 0 w 353"/>
                <a:gd name="T19" fmla="*/ 343 h 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3"/>
                <a:gd name="T31" fmla="*/ 0 h 83"/>
                <a:gd name="T32" fmla="*/ 353 w 353"/>
                <a:gd name="T33" fmla="*/ 83 h 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3" h="83">
                  <a:moveTo>
                    <a:pt x="0" y="36"/>
                  </a:moveTo>
                  <a:lnTo>
                    <a:pt x="0" y="82"/>
                  </a:lnTo>
                  <a:lnTo>
                    <a:pt x="352" y="82"/>
                  </a:lnTo>
                  <a:lnTo>
                    <a:pt x="337" y="47"/>
                  </a:lnTo>
                  <a:lnTo>
                    <a:pt x="245" y="36"/>
                  </a:lnTo>
                  <a:lnTo>
                    <a:pt x="201" y="0"/>
                  </a:lnTo>
                  <a:lnTo>
                    <a:pt x="92" y="0"/>
                  </a:lnTo>
                  <a:lnTo>
                    <a:pt x="63" y="36"/>
                  </a:lnTo>
                  <a:lnTo>
                    <a:pt x="0" y="36"/>
                  </a:lnTo>
                </a:path>
              </a:pathLst>
            </a:custGeom>
            <a:noFill/>
            <a:ln w="12700" cap="rnd">
              <a:solidFill>
                <a:srgbClr val="000000"/>
              </a:solidFill>
              <a:round/>
              <a:headEnd type="none" w="sm" len="sm"/>
              <a:tailEnd type="none" w="sm" len="sm"/>
            </a:ln>
          </p:spPr>
          <p:txBody>
            <a:bodyPr/>
            <a:p>
              <a:endParaRPr lang="en-US"/>
            </a:p>
          </p:txBody>
        </p:sp>
        <p:sp>
          <p:nvSpPr>
            <p:cNvPr id="1050690" name="Freeform 25"/>
            <p:cNvSpPr/>
            <p:nvPr/>
          </p:nvSpPr>
          <p:spPr bwMode="auto">
            <a:xfrm>
              <a:off x="4245" y="3516"/>
              <a:ext cx="43" cy="60"/>
            </a:xfrm>
            <a:custGeom>
              <a:avLst/>
              <a:gdLst>
                <a:gd name="T0" fmla="*/ 123 w 30"/>
                <a:gd name="T1" fmla="*/ 318 h 34"/>
                <a:gd name="T2" fmla="*/ 0 w 30"/>
                <a:gd name="T3" fmla="*/ 318 h 34"/>
                <a:gd name="T4" fmla="*/ 0 w 30"/>
                <a:gd name="T5" fmla="*/ 265 h 34"/>
                <a:gd name="T6" fmla="*/ 9 w 30"/>
                <a:gd name="T7" fmla="*/ 203 h 34"/>
                <a:gd name="T8" fmla="*/ 27 w 30"/>
                <a:gd name="T9" fmla="*/ 152 h 34"/>
                <a:gd name="T10" fmla="*/ 29 w 30"/>
                <a:gd name="T11" fmla="*/ 99 h 34"/>
                <a:gd name="T12" fmla="*/ 56 w 30"/>
                <a:gd name="T13" fmla="*/ 60 h 34"/>
                <a:gd name="T14" fmla="*/ 70 w 30"/>
                <a:gd name="T15" fmla="*/ 37 h 34"/>
                <a:gd name="T16" fmla="*/ 96 w 30"/>
                <a:gd name="T17" fmla="*/ 21 h 34"/>
                <a:gd name="T18" fmla="*/ 123 w 30"/>
                <a:gd name="T19" fmla="*/ 0 h 34"/>
                <a:gd name="T20" fmla="*/ 123 w 30"/>
                <a:gd name="T21" fmla="*/ 0 h 34"/>
                <a:gd name="T22" fmla="*/ 123 w 30"/>
                <a:gd name="T23" fmla="*/ 21 h 34"/>
                <a:gd name="T24" fmla="*/ 123 w 30"/>
                <a:gd name="T25" fmla="*/ 21 h 34"/>
                <a:gd name="T26" fmla="*/ 123 w 30"/>
                <a:gd name="T27" fmla="*/ 37 h 34"/>
                <a:gd name="T28" fmla="*/ 123 w 30"/>
                <a:gd name="T29" fmla="*/ 78 h 34"/>
                <a:gd name="T30" fmla="*/ 123 w 30"/>
                <a:gd name="T31" fmla="*/ 152 h 34"/>
                <a:gd name="T32" fmla="*/ 123 w 30"/>
                <a:gd name="T33" fmla="*/ 224 h 34"/>
                <a:gd name="T34" fmla="*/ 123 w 30"/>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34"/>
                <a:gd name="T56" fmla="*/ 30 w 3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34">
                  <a:moveTo>
                    <a:pt x="29" y="33"/>
                  </a:moveTo>
                  <a:lnTo>
                    <a:pt x="0" y="33"/>
                  </a:lnTo>
                  <a:lnTo>
                    <a:pt x="0" y="27"/>
                  </a:lnTo>
                  <a:lnTo>
                    <a:pt x="2" y="21"/>
                  </a:lnTo>
                  <a:lnTo>
                    <a:pt x="6" y="16"/>
                  </a:lnTo>
                  <a:lnTo>
                    <a:pt x="7" y="10"/>
                  </a:lnTo>
                  <a:lnTo>
                    <a:pt x="13" y="6"/>
                  </a:lnTo>
                  <a:lnTo>
                    <a:pt x="17" y="4"/>
                  </a:lnTo>
                  <a:lnTo>
                    <a:pt x="23" y="2"/>
                  </a:lnTo>
                  <a:lnTo>
                    <a:pt x="29" y="0"/>
                  </a:lnTo>
                  <a:lnTo>
                    <a:pt x="29" y="2"/>
                  </a:lnTo>
                  <a:lnTo>
                    <a:pt x="29" y="4"/>
                  </a:lnTo>
                  <a:lnTo>
                    <a:pt x="29" y="8"/>
                  </a:lnTo>
                  <a:lnTo>
                    <a:pt x="29" y="16"/>
                  </a:lnTo>
                  <a:lnTo>
                    <a:pt x="29" y="23"/>
                  </a:lnTo>
                  <a:lnTo>
                    <a:pt x="29" y="33"/>
                  </a:lnTo>
                </a:path>
              </a:pathLst>
            </a:custGeom>
            <a:solidFill>
              <a:srgbClr val="000000"/>
            </a:solidFill>
            <a:ln w="9525" cap="rnd">
              <a:noFill/>
              <a:round/>
              <a:headEnd/>
              <a:tailEnd/>
            </a:ln>
          </p:spPr>
          <p:txBody>
            <a:bodyPr/>
            <a:p>
              <a:endParaRPr lang="en-US"/>
            </a:p>
          </p:txBody>
        </p:sp>
        <p:sp>
          <p:nvSpPr>
            <p:cNvPr id="1050691" name="Freeform 26"/>
            <p:cNvSpPr/>
            <p:nvPr/>
          </p:nvSpPr>
          <p:spPr bwMode="auto">
            <a:xfrm>
              <a:off x="4245" y="3516"/>
              <a:ext cx="43" cy="60"/>
            </a:xfrm>
            <a:custGeom>
              <a:avLst/>
              <a:gdLst>
                <a:gd name="T0" fmla="*/ 0 w 30"/>
                <a:gd name="T1" fmla="*/ 318 h 34"/>
                <a:gd name="T2" fmla="*/ 0 w 30"/>
                <a:gd name="T3" fmla="*/ 265 h 34"/>
                <a:gd name="T4" fmla="*/ 9 w 30"/>
                <a:gd name="T5" fmla="*/ 203 h 34"/>
                <a:gd name="T6" fmla="*/ 27 w 30"/>
                <a:gd name="T7" fmla="*/ 152 h 34"/>
                <a:gd name="T8" fmla="*/ 29 w 30"/>
                <a:gd name="T9" fmla="*/ 99 h 34"/>
                <a:gd name="T10" fmla="*/ 56 w 30"/>
                <a:gd name="T11" fmla="*/ 60 h 34"/>
                <a:gd name="T12" fmla="*/ 70 w 30"/>
                <a:gd name="T13" fmla="*/ 37 h 34"/>
                <a:gd name="T14" fmla="*/ 96 w 30"/>
                <a:gd name="T15" fmla="*/ 21 h 34"/>
                <a:gd name="T16" fmla="*/ 123 w 30"/>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4"/>
                <a:gd name="T29" fmla="*/ 30 w 30"/>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4">
                  <a:moveTo>
                    <a:pt x="0" y="33"/>
                  </a:moveTo>
                  <a:lnTo>
                    <a:pt x="0" y="27"/>
                  </a:lnTo>
                  <a:lnTo>
                    <a:pt x="2" y="21"/>
                  </a:lnTo>
                  <a:lnTo>
                    <a:pt x="6" y="16"/>
                  </a:lnTo>
                  <a:lnTo>
                    <a:pt x="7" y="10"/>
                  </a:lnTo>
                  <a:lnTo>
                    <a:pt x="13" y="6"/>
                  </a:lnTo>
                  <a:lnTo>
                    <a:pt x="17" y="4"/>
                  </a:lnTo>
                  <a:lnTo>
                    <a:pt x="23" y="2"/>
                  </a:lnTo>
                  <a:lnTo>
                    <a:pt x="29" y="0"/>
                  </a:lnTo>
                </a:path>
              </a:pathLst>
            </a:custGeom>
            <a:noFill/>
            <a:ln w="12700" cap="rnd">
              <a:solidFill>
                <a:srgbClr val="000000"/>
              </a:solidFill>
              <a:round/>
              <a:headEnd type="none" w="sm" len="sm"/>
              <a:tailEnd type="none" w="sm" len="sm"/>
            </a:ln>
          </p:spPr>
          <p:txBody>
            <a:bodyPr/>
            <a:p>
              <a:endParaRPr lang="en-US"/>
            </a:p>
          </p:txBody>
        </p:sp>
        <p:sp>
          <p:nvSpPr>
            <p:cNvPr id="1050692" name="Freeform 27"/>
            <p:cNvSpPr/>
            <p:nvPr/>
          </p:nvSpPr>
          <p:spPr bwMode="auto">
            <a:xfrm>
              <a:off x="4287" y="3516"/>
              <a:ext cx="45" cy="60"/>
            </a:xfrm>
            <a:custGeom>
              <a:avLst/>
              <a:gdLst>
                <a:gd name="T0" fmla="*/ 0 w 31"/>
                <a:gd name="T1" fmla="*/ 318 h 34"/>
                <a:gd name="T2" fmla="*/ 0 w 31"/>
                <a:gd name="T3" fmla="*/ 0 h 34"/>
                <a:gd name="T4" fmla="*/ 22 w 31"/>
                <a:gd name="T5" fmla="*/ 21 h 34"/>
                <a:gd name="T6" fmla="*/ 48 w 31"/>
                <a:gd name="T7" fmla="*/ 37 h 34"/>
                <a:gd name="T8" fmla="*/ 75 w 31"/>
                <a:gd name="T9" fmla="*/ 60 h 34"/>
                <a:gd name="T10" fmla="*/ 93 w 31"/>
                <a:gd name="T11" fmla="*/ 99 h 34"/>
                <a:gd name="T12" fmla="*/ 107 w 31"/>
                <a:gd name="T13" fmla="*/ 152 h 34"/>
                <a:gd name="T14" fmla="*/ 116 w 31"/>
                <a:gd name="T15" fmla="*/ 203 h 34"/>
                <a:gd name="T16" fmla="*/ 126 w 31"/>
                <a:gd name="T17" fmla="*/ 265 h 34"/>
                <a:gd name="T18" fmla="*/ 135 w 31"/>
                <a:gd name="T19" fmla="*/ 318 h 34"/>
                <a:gd name="T20" fmla="*/ 135 w 31"/>
                <a:gd name="T21" fmla="*/ 318 h 34"/>
                <a:gd name="T22" fmla="*/ 126 w 31"/>
                <a:gd name="T23" fmla="*/ 318 h 34"/>
                <a:gd name="T24" fmla="*/ 126 w 31"/>
                <a:gd name="T25" fmla="*/ 318 h 34"/>
                <a:gd name="T26" fmla="*/ 116 w 31"/>
                <a:gd name="T27" fmla="*/ 318 h 34"/>
                <a:gd name="T28" fmla="*/ 102 w 31"/>
                <a:gd name="T29" fmla="*/ 318 h 34"/>
                <a:gd name="T30" fmla="*/ 75 w 31"/>
                <a:gd name="T31" fmla="*/ 318 h 34"/>
                <a:gd name="T32" fmla="*/ 41 w 31"/>
                <a:gd name="T33" fmla="*/ 318 h 34"/>
                <a:gd name="T34" fmla="*/ 0 w 31"/>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1"/>
                <a:gd name="T55" fmla="*/ 0 h 34"/>
                <a:gd name="T56" fmla="*/ 31 w 31"/>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1" h="34">
                  <a:moveTo>
                    <a:pt x="0" y="33"/>
                  </a:moveTo>
                  <a:lnTo>
                    <a:pt x="0" y="0"/>
                  </a:lnTo>
                  <a:lnTo>
                    <a:pt x="5" y="2"/>
                  </a:lnTo>
                  <a:lnTo>
                    <a:pt x="11" y="4"/>
                  </a:lnTo>
                  <a:lnTo>
                    <a:pt x="17" y="6"/>
                  </a:lnTo>
                  <a:lnTo>
                    <a:pt x="21" y="10"/>
                  </a:lnTo>
                  <a:lnTo>
                    <a:pt x="24" y="16"/>
                  </a:lnTo>
                  <a:lnTo>
                    <a:pt x="26" y="21"/>
                  </a:lnTo>
                  <a:lnTo>
                    <a:pt x="28" y="27"/>
                  </a:lnTo>
                  <a:lnTo>
                    <a:pt x="30" y="33"/>
                  </a:lnTo>
                  <a:lnTo>
                    <a:pt x="28" y="33"/>
                  </a:lnTo>
                  <a:lnTo>
                    <a:pt x="26" y="33"/>
                  </a:lnTo>
                  <a:lnTo>
                    <a:pt x="23" y="33"/>
                  </a:lnTo>
                  <a:lnTo>
                    <a:pt x="17" y="33"/>
                  </a:lnTo>
                  <a:lnTo>
                    <a:pt x="9" y="33"/>
                  </a:lnTo>
                  <a:lnTo>
                    <a:pt x="0" y="33"/>
                  </a:lnTo>
                </a:path>
              </a:pathLst>
            </a:custGeom>
            <a:solidFill>
              <a:srgbClr val="000000"/>
            </a:solidFill>
            <a:ln w="9525" cap="rnd">
              <a:noFill/>
              <a:round/>
              <a:headEnd/>
              <a:tailEnd/>
            </a:ln>
          </p:spPr>
          <p:txBody>
            <a:bodyPr/>
            <a:p>
              <a:endParaRPr lang="en-US"/>
            </a:p>
          </p:txBody>
        </p:sp>
        <p:sp>
          <p:nvSpPr>
            <p:cNvPr id="1050693" name="Freeform 28"/>
            <p:cNvSpPr/>
            <p:nvPr/>
          </p:nvSpPr>
          <p:spPr bwMode="auto">
            <a:xfrm>
              <a:off x="4287" y="3516"/>
              <a:ext cx="45" cy="60"/>
            </a:xfrm>
            <a:custGeom>
              <a:avLst/>
              <a:gdLst>
                <a:gd name="T0" fmla="*/ 0 w 31"/>
                <a:gd name="T1" fmla="*/ 0 h 34"/>
                <a:gd name="T2" fmla="*/ 22 w 31"/>
                <a:gd name="T3" fmla="*/ 21 h 34"/>
                <a:gd name="T4" fmla="*/ 48 w 31"/>
                <a:gd name="T5" fmla="*/ 37 h 34"/>
                <a:gd name="T6" fmla="*/ 75 w 31"/>
                <a:gd name="T7" fmla="*/ 60 h 34"/>
                <a:gd name="T8" fmla="*/ 93 w 31"/>
                <a:gd name="T9" fmla="*/ 99 h 34"/>
                <a:gd name="T10" fmla="*/ 107 w 31"/>
                <a:gd name="T11" fmla="*/ 152 h 34"/>
                <a:gd name="T12" fmla="*/ 116 w 31"/>
                <a:gd name="T13" fmla="*/ 203 h 34"/>
                <a:gd name="T14" fmla="*/ 126 w 31"/>
                <a:gd name="T15" fmla="*/ 265 h 34"/>
                <a:gd name="T16" fmla="*/ 135 w 31"/>
                <a:gd name="T17" fmla="*/ 318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34"/>
                <a:gd name="T29" fmla="*/ 31 w 31"/>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34">
                  <a:moveTo>
                    <a:pt x="0" y="0"/>
                  </a:moveTo>
                  <a:lnTo>
                    <a:pt x="5" y="2"/>
                  </a:lnTo>
                  <a:lnTo>
                    <a:pt x="11" y="4"/>
                  </a:lnTo>
                  <a:lnTo>
                    <a:pt x="17" y="6"/>
                  </a:lnTo>
                  <a:lnTo>
                    <a:pt x="21" y="10"/>
                  </a:lnTo>
                  <a:lnTo>
                    <a:pt x="24" y="16"/>
                  </a:lnTo>
                  <a:lnTo>
                    <a:pt x="26" y="21"/>
                  </a:lnTo>
                  <a:lnTo>
                    <a:pt x="28" y="27"/>
                  </a:lnTo>
                  <a:lnTo>
                    <a:pt x="30" y="33"/>
                  </a:lnTo>
                </a:path>
              </a:pathLst>
            </a:custGeom>
            <a:noFill/>
            <a:ln w="12700" cap="rnd">
              <a:solidFill>
                <a:srgbClr val="000000"/>
              </a:solidFill>
              <a:round/>
              <a:headEnd type="none" w="sm" len="sm"/>
              <a:tailEnd type="none" w="sm" len="sm"/>
            </a:ln>
          </p:spPr>
          <p:txBody>
            <a:bodyPr/>
            <a:p>
              <a:endParaRPr lang="en-US"/>
            </a:p>
          </p:txBody>
        </p:sp>
        <p:sp>
          <p:nvSpPr>
            <p:cNvPr id="1050694" name="Freeform 29"/>
            <p:cNvSpPr/>
            <p:nvPr/>
          </p:nvSpPr>
          <p:spPr bwMode="auto">
            <a:xfrm>
              <a:off x="4251" y="3523"/>
              <a:ext cx="75" cy="93"/>
            </a:xfrm>
            <a:custGeom>
              <a:avLst/>
              <a:gdLst>
                <a:gd name="T0" fmla="*/ 108 w 52"/>
                <a:gd name="T1" fmla="*/ 0 h 53"/>
                <a:gd name="T2" fmla="*/ 128 w 52"/>
                <a:gd name="T3" fmla="*/ 0 h 53"/>
                <a:gd name="T4" fmla="*/ 156 w 52"/>
                <a:gd name="T5" fmla="*/ 21 h 53"/>
                <a:gd name="T6" fmla="*/ 175 w 52"/>
                <a:gd name="T7" fmla="*/ 37 h 53"/>
                <a:gd name="T8" fmla="*/ 189 w 52"/>
                <a:gd name="T9" fmla="*/ 77 h 53"/>
                <a:gd name="T10" fmla="*/ 208 w 52"/>
                <a:gd name="T11" fmla="*/ 114 h 53"/>
                <a:gd name="T12" fmla="*/ 212 w 52"/>
                <a:gd name="T13" fmla="*/ 151 h 53"/>
                <a:gd name="T14" fmla="*/ 222 w 52"/>
                <a:gd name="T15" fmla="*/ 200 h 53"/>
                <a:gd name="T16" fmla="*/ 222 w 52"/>
                <a:gd name="T17" fmla="*/ 253 h 53"/>
                <a:gd name="T18" fmla="*/ 222 w 52"/>
                <a:gd name="T19" fmla="*/ 293 h 53"/>
                <a:gd name="T20" fmla="*/ 212 w 52"/>
                <a:gd name="T21" fmla="*/ 351 h 53"/>
                <a:gd name="T22" fmla="*/ 208 w 52"/>
                <a:gd name="T23" fmla="*/ 379 h 53"/>
                <a:gd name="T24" fmla="*/ 189 w 52"/>
                <a:gd name="T25" fmla="*/ 416 h 53"/>
                <a:gd name="T26" fmla="*/ 175 w 52"/>
                <a:gd name="T27" fmla="*/ 453 h 53"/>
                <a:gd name="T28" fmla="*/ 156 w 52"/>
                <a:gd name="T29" fmla="*/ 474 h 53"/>
                <a:gd name="T30" fmla="*/ 128 w 52"/>
                <a:gd name="T31" fmla="*/ 493 h 53"/>
                <a:gd name="T32" fmla="*/ 108 w 52"/>
                <a:gd name="T33" fmla="*/ 493 h 53"/>
                <a:gd name="T34" fmla="*/ 89 w 52"/>
                <a:gd name="T35" fmla="*/ 493 h 53"/>
                <a:gd name="T36" fmla="*/ 66 w 52"/>
                <a:gd name="T37" fmla="*/ 474 h 53"/>
                <a:gd name="T38" fmla="*/ 48 w 52"/>
                <a:gd name="T39" fmla="*/ 453 h 53"/>
                <a:gd name="T40" fmla="*/ 29 w 52"/>
                <a:gd name="T41" fmla="*/ 416 h 53"/>
                <a:gd name="T42" fmla="*/ 13 w 52"/>
                <a:gd name="T43" fmla="*/ 379 h 53"/>
                <a:gd name="T44" fmla="*/ 9 w 52"/>
                <a:gd name="T45" fmla="*/ 351 h 53"/>
                <a:gd name="T46" fmla="*/ 0 w 52"/>
                <a:gd name="T47" fmla="*/ 293 h 53"/>
                <a:gd name="T48" fmla="*/ 0 w 52"/>
                <a:gd name="T49" fmla="*/ 253 h 53"/>
                <a:gd name="T50" fmla="*/ 0 w 52"/>
                <a:gd name="T51" fmla="*/ 200 h 53"/>
                <a:gd name="T52" fmla="*/ 9 w 52"/>
                <a:gd name="T53" fmla="*/ 151 h 53"/>
                <a:gd name="T54" fmla="*/ 13 w 52"/>
                <a:gd name="T55" fmla="*/ 114 h 53"/>
                <a:gd name="T56" fmla="*/ 29 w 52"/>
                <a:gd name="T57" fmla="*/ 77 h 53"/>
                <a:gd name="T58" fmla="*/ 48 w 52"/>
                <a:gd name="T59" fmla="*/ 37 h 53"/>
                <a:gd name="T60" fmla="*/ 66 w 52"/>
                <a:gd name="T61" fmla="*/ 21 h 53"/>
                <a:gd name="T62" fmla="*/ 89 w 52"/>
                <a:gd name="T63" fmla="*/ 0 h 53"/>
                <a:gd name="T64" fmla="*/ 108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5" y="0"/>
                  </a:moveTo>
                  <a:lnTo>
                    <a:pt x="30" y="0"/>
                  </a:lnTo>
                  <a:lnTo>
                    <a:pt x="36" y="2"/>
                  </a:lnTo>
                  <a:lnTo>
                    <a:pt x="40" y="4"/>
                  </a:lnTo>
                  <a:lnTo>
                    <a:pt x="44" y="8"/>
                  </a:lnTo>
                  <a:lnTo>
                    <a:pt x="48" y="12"/>
                  </a:lnTo>
                  <a:lnTo>
                    <a:pt x="49" y="16"/>
                  </a:lnTo>
                  <a:lnTo>
                    <a:pt x="51" y="21"/>
                  </a:lnTo>
                  <a:lnTo>
                    <a:pt x="51" y="27"/>
                  </a:lnTo>
                  <a:lnTo>
                    <a:pt x="51" y="31"/>
                  </a:lnTo>
                  <a:lnTo>
                    <a:pt x="49" y="37"/>
                  </a:lnTo>
                  <a:lnTo>
                    <a:pt x="48" y="40"/>
                  </a:lnTo>
                  <a:lnTo>
                    <a:pt x="44" y="44"/>
                  </a:lnTo>
                  <a:lnTo>
                    <a:pt x="40" y="48"/>
                  </a:lnTo>
                  <a:lnTo>
                    <a:pt x="36" y="50"/>
                  </a:lnTo>
                  <a:lnTo>
                    <a:pt x="30" y="52"/>
                  </a:lnTo>
                  <a:lnTo>
                    <a:pt x="25" y="52"/>
                  </a:lnTo>
                  <a:lnTo>
                    <a:pt x="21" y="52"/>
                  </a:lnTo>
                  <a:lnTo>
                    <a:pt x="15" y="50"/>
                  </a:lnTo>
                  <a:lnTo>
                    <a:pt x="11" y="48"/>
                  </a:lnTo>
                  <a:lnTo>
                    <a:pt x="7" y="44"/>
                  </a:lnTo>
                  <a:lnTo>
                    <a:pt x="3" y="40"/>
                  </a:lnTo>
                  <a:lnTo>
                    <a:pt x="2" y="37"/>
                  </a:lnTo>
                  <a:lnTo>
                    <a:pt x="0" y="31"/>
                  </a:lnTo>
                  <a:lnTo>
                    <a:pt x="0" y="27"/>
                  </a:lnTo>
                  <a:lnTo>
                    <a:pt x="0" y="21"/>
                  </a:lnTo>
                  <a:lnTo>
                    <a:pt x="2" y="16"/>
                  </a:lnTo>
                  <a:lnTo>
                    <a:pt x="3" y="12"/>
                  </a:lnTo>
                  <a:lnTo>
                    <a:pt x="7" y="8"/>
                  </a:lnTo>
                  <a:lnTo>
                    <a:pt x="11" y="4"/>
                  </a:lnTo>
                  <a:lnTo>
                    <a:pt x="15" y="2"/>
                  </a:lnTo>
                  <a:lnTo>
                    <a:pt x="21" y="0"/>
                  </a:lnTo>
                  <a:lnTo>
                    <a:pt x="25" y="0"/>
                  </a:lnTo>
                </a:path>
              </a:pathLst>
            </a:custGeom>
            <a:solidFill>
              <a:srgbClr val="FFFFFF"/>
            </a:solidFill>
            <a:ln w="9525" cap="rnd">
              <a:noFill/>
              <a:round/>
              <a:headEnd/>
              <a:tailEnd/>
            </a:ln>
          </p:spPr>
          <p:txBody>
            <a:bodyPr/>
            <a:p>
              <a:endParaRPr lang="en-US"/>
            </a:p>
          </p:txBody>
        </p:sp>
        <p:sp>
          <p:nvSpPr>
            <p:cNvPr id="1050695" name="Freeform 30"/>
            <p:cNvSpPr/>
            <p:nvPr/>
          </p:nvSpPr>
          <p:spPr bwMode="auto">
            <a:xfrm>
              <a:off x="4251" y="3523"/>
              <a:ext cx="75" cy="93"/>
            </a:xfrm>
            <a:custGeom>
              <a:avLst/>
              <a:gdLst>
                <a:gd name="T0" fmla="*/ 108 w 52"/>
                <a:gd name="T1" fmla="*/ 0 h 53"/>
                <a:gd name="T2" fmla="*/ 128 w 52"/>
                <a:gd name="T3" fmla="*/ 0 h 53"/>
                <a:gd name="T4" fmla="*/ 156 w 52"/>
                <a:gd name="T5" fmla="*/ 21 h 53"/>
                <a:gd name="T6" fmla="*/ 175 w 52"/>
                <a:gd name="T7" fmla="*/ 37 h 53"/>
                <a:gd name="T8" fmla="*/ 189 w 52"/>
                <a:gd name="T9" fmla="*/ 77 h 53"/>
                <a:gd name="T10" fmla="*/ 208 w 52"/>
                <a:gd name="T11" fmla="*/ 114 h 53"/>
                <a:gd name="T12" fmla="*/ 212 w 52"/>
                <a:gd name="T13" fmla="*/ 151 h 53"/>
                <a:gd name="T14" fmla="*/ 222 w 52"/>
                <a:gd name="T15" fmla="*/ 200 h 53"/>
                <a:gd name="T16" fmla="*/ 222 w 52"/>
                <a:gd name="T17" fmla="*/ 253 h 53"/>
                <a:gd name="T18" fmla="*/ 222 w 52"/>
                <a:gd name="T19" fmla="*/ 293 h 53"/>
                <a:gd name="T20" fmla="*/ 212 w 52"/>
                <a:gd name="T21" fmla="*/ 351 h 53"/>
                <a:gd name="T22" fmla="*/ 208 w 52"/>
                <a:gd name="T23" fmla="*/ 379 h 53"/>
                <a:gd name="T24" fmla="*/ 189 w 52"/>
                <a:gd name="T25" fmla="*/ 416 h 53"/>
                <a:gd name="T26" fmla="*/ 175 w 52"/>
                <a:gd name="T27" fmla="*/ 453 h 53"/>
                <a:gd name="T28" fmla="*/ 156 w 52"/>
                <a:gd name="T29" fmla="*/ 474 h 53"/>
                <a:gd name="T30" fmla="*/ 128 w 52"/>
                <a:gd name="T31" fmla="*/ 493 h 53"/>
                <a:gd name="T32" fmla="*/ 108 w 52"/>
                <a:gd name="T33" fmla="*/ 493 h 53"/>
                <a:gd name="T34" fmla="*/ 89 w 52"/>
                <a:gd name="T35" fmla="*/ 493 h 53"/>
                <a:gd name="T36" fmla="*/ 66 w 52"/>
                <a:gd name="T37" fmla="*/ 474 h 53"/>
                <a:gd name="T38" fmla="*/ 48 w 52"/>
                <a:gd name="T39" fmla="*/ 453 h 53"/>
                <a:gd name="T40" fmla="*/ 29 w 52"/>
                <a:gd name="T41" fmla="*/ 416 h 53"/>
                <a:gd name="T42" fmla="*/ 13 w 52"/>
                <a:gd name="T43" fmla="*/ 379 h 53"/>
                <a:gd name="T44" fmla="*/ 9 w 52"/>
                <a:gd name="T45" fmla="*/ 351 h 53"/>
                <a:gd name="T46" fmla="*/ 0 w 52"/>
                <a:gd name="T47" fmla="*/ 293 h 53"/>
                <a:gd name="T48" fmla="*/ 0 w 52"/>
                <a:gd name="T49" fmla="*/ 253 h 53"/>
                <a:gd name="T50" fmla="*/ 0 w 52"/>
                <a:gd name="T51" fmla="*/ 200 h 53"/>
                <a:gd name="T52" fmla="*/ 9 w 52"/>
                <a:gd name="T53" fmla="*/ 151 h 53"/>
                <a:gd name="T54" fmla="*/ 13 w 52"/>
                <a:gd name="T55" fmla="*/ 114 h 53"/>
                <a:gd name="T56" fmla="*/ 29 w 52"/>
                <a:gd name="T57" fmla="*/ 77 h 53"/>
                <a:gd name="T58" fmla="*/ 48 w 52"/>
                <a:gd name="T59" fmla="*/ 37 h 53"/>
                <a:gd name="T60" fmla="*/ 66 w 52"/>
                <a:gd name="T61" fmla="*/ 21 h 53"/>
                <a:gd name="T62" fmla="*/ 89 w 52"/>
                <a:gd name="T63" fmla="*/ 0 h 53"/>
                <a:gd name="T64" fmla="*/ 108 w 52"/>
                <a:gd name="T65" fmla="*/ 0 h 53"/>
                <a:gd name="T66" fmla="*/ 108 w 52"/>
                <a:gd name="T67" fmla="*/ 0 h 53"/>
                <a:gd name="T68" fmla="*/ 108 w 52"/>
                <a:gd name="T69" fmla="*/ 0 h 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2"/>
                <a:gd name="T106" fmla="*/ 0 h 53"/>
                <a:gd name="T107" fmla="*/ 52 w 52"/>
                <a:gd name="T108" fmla="*/ 53 h 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2" h="53">
                  <a:moveTo>
                    <a:pt x="25" y="0"/>
                  </a:moveTo>
                  <a:lnTo>
                    <a:pt x="30" y="0"/>
                  </a:lnTo>
                  <a:lnTo>
                    <a:pt x="36" y="2"/>
                  </a:lnTo>
                  <a:lnTo>
                    <a:pt x="40" y="4"/>
                  </a:lnTo>
                  <a:lnTo>
                    <a:pt x="44" y="8"/>
                  </a:lnTo>
                  <a:lnTo>
                    <a:pt x="48" y="12"/>
                  </a:lnTo>
                  <a:lnTo>
                    <a:pt x="49" y="16"/>
                  </a:lnTo>
                  <a:lnTo>
                    <a:pt x="51" y="21"/>
                  </a:lnTo>
                  <a:lnTo>
                    <a:pt x="51" y="27"/>
                  </a:lnTo>
                  <a:lnTo>
                    <a:pt x="51" y="31"/>
                  </a:lnTo>
                  <a:lnTo>
                    <a:pt x="49" y="37"/>
                  </a:lnTo>
                  <a:lnTo>
                    <a:pt x="48" y="40"/>
                  </a:lnTo>
                  <a:lnTo>
                    <a:pt x="44" y="44"/>
                  </a:lnTo>
                  <a:lnTo>
                    <a:pt x="40" y="48"/>
                  </a:lnTo>
                  <a:lnTo>
                    <a:pt x="36" y="50"/>
                  </a:lnTo>
                  <a:lnTo>
                    <a:pt x="30" y="52"/>
                  </a:lnTo>
                  <a:lnTo>
                    <a:pt x="25" y="52"/>
                  </a:lnTo>
                  <a:lnTo>
                    <a:pt x="21" y="52"/>
                  </a:lnTo>
                  <a:lnTo>
                    <a:pt x="15" y="50"/>
                  </a:lnTo>
                  <a:lnTo>
                    <a:pt x="11" y="48"/>
                  </a:lnTo>
                  <a:lnTo>
                    <a:pt x="7" y="44"/>
                  </a:lnTo>
                  <a:lnTo>
                    <a:pt x="3" y="40"/>
                  </a:lnTo>
                  <a:lnTo>
                    <a:pt x="2" y="37"/>
                  </a:lnTo>
                  <a:lnTo>
                    <a:pt x="0" y="31"/>
                  </a:lnTo>
                  <a:lnTo>
                    <a:pt x="0" y="27"/>
                  </a:lnTo>
                  <a:lnTo>
                    <a:pt x="0" y="21"/>
                  </a:lnTo>
                  <a:lnTo>
                    <a:pt x="2" y="16"/>
                  </a:lnTo>
                  <a:lnTo>
                    <a:pt x="3" y="12"/>
                  </a:lnTo>
                  <a:lnTo>
                    <a:pt x="7" y="8"/>
                  </a:lnTo>
                  <a:lnTo>
                    <a:pt x="11" y="4"/>
                  </a:lnTo>
                  <a:lnTo>
                    <a:pt x="15" y="2"/>
                  </a:lnTo>
                  <a:lnTo>
                    <a:pt x="21" y="0"/>
                  </a:lnTo>
                  <a:lnTo>
                    <a:pt x="25" y="0"/>
                  </a:lnTo>
                </a:path>
              </a:pathLst>
            </a:custGeom>
            <a:noFill/>
            <a:ln w="12700" cap="rnd">
              <a:solidFill>
                <a:srgbClr val="000000"/>
              </a:solidFill>
              <a:round/>
              <a:headEnd type="none" w="sm" len="sm"/>
              <a:tailEnd type="none" w="sm" len="sm"/>
            </a:ln>
          </p:spPr>
          <p:txBody>
            <a:bodyPr/>
            <a:p>
              <a:endParaRPr lang="en-US"/>
            </a:p>
          </p:txBody>
        </p:sp>
        <p:sp>
          <p:nvSpPr>
            <p:cNvPr id="1050696" name="Freeform 31"/>
            <p:cNvSpPr/>
            <p:nvPr/>
          </p:nvSpPr>
          <p:spPr bwMode="auto">
            <a:xfrm>
              <a:off x="4267" y="3544"/>
              <a:ext cx="43" cy="51"/>
            </a:xfrm>
            <a:custGeom>
              <a:avLst/>
              <a:gdLst>
                <a:gd name="T0" fmla="*/ 60 w 30"/>
                <a:gd name="T1" fmla="*/ 0 h 29"/>
                <a:gd name="T2" fmla="*/ 70 w 30"/>
                <a:gd name="T3" fmla="*/ 0 h 29"/>
                <a:gd name="T4" fmla="*/ 80 w 30"/>
                <a:gd name="T5" fmla="*/ 0 h 29"/>
                <a:gd name="T6" fmla="*/ 89 w 30"/>
                <a:gd name="T7" fmla="*/ 21 h 29"/>
                <a:gd name="T8" fmla="*/ 108 w 30"/>
                <a:gd name="T9" fmla="*/ 37 h 29"/>
                <a:gd name="T10" fmla="*/ 108 w 30"/>
                <a:gd name="T11" fmla="*/ 49 h 29"/>
                <a:gd name="T12" fmla="*/ 115 w 30"/>
                <a:gd name="T13" fmla="*/ 65 h 29"/>
                <a:gd name="T14" fmla="*/ 123 w 30"/>
                <a:gd name="T15" fmla="*/ 102 h 29"/>
                <a:gd name="T16" fmla="*/ 123 w 30"/>
                <a:gd name="T17" fmla="*/ 123 h 29"/>
                <a:gd name="T18" fmla="*/ 123 w 30"/>
                <a:gd name="T19" fmla="*/ 164 h 29"/>
                <a:gd name="T20" fmla="*/ 115 w 30"/>
                <a:gd name="T21" fmla="*/ 179 h 29"/>
                <a:gd name="T22" fmla="*/ 108 w 30"/>
                <a:gd name="T23" fmla="*/ 216 h 29"/>
                <a:gd name="T24" fmla="*/ 108 w 30"/>
                <a:gd name="T25" fmla="*/ 237 h 29"/>
                <a:gd name="T26" fmla="*/ 89 w 30"/>
                <a:gd name="T27" fmla="*/ 257 h 29"/>
                <a:gd name="T28" fmla="*/ 80 w 30"/>
                <a:gd name="T29" fmla="*/ 257 h 29"/>
                <a:gd name="T30" fmla="*/ 70 w 30"/>
                <a:gd name="T31" fmla="*/ 266 h 29"/>
                <a:gd name="T32" fmla="*/ 60 w 30"/>
                <a:gd name="T33" fmla="*/ 266 h 29"/>
                <a:gd name="T34" fmla="*/ 49 w 30"/>
                <a:gd name="T35" fmla="*/ 266 h 29"/>
                <a:gd name="T36" fmla="*/ 33 w 30"/>
                <a:gd name="T37" fmla="*/ 257 h 29"/>
                <a:gd name="T38" fmla="*/ 27 w 30"/>
                <a:gd name="T39" fmla="*/ 257 h 29"/>
                <a:gd name="T40" fmla="*/ 19 w 30"/>
                <a:gd name="T41" fmla="*/ 237 h 29"/>
                <a:gd name="T42" fmla="*/ 9 w 30"/>
                <a:gd name="T43" fmla="*/ 216 h 29"/>
                <a:gd name="T44" fmla="*/ 9 w 30"/>
                <a:gd name="T45" fmla="*/ 179 h 29"/>
                <a:gd name="T46" fmla="*/ 0 w 30"/>
                <a:gd name="T47" fmla="*/ 164 h 29"/>
                <a:gd name="T48" fmla="*/ 0 w 30"/>
                <a:gd name="T49" fmla="*/ 123 h 29"/>
                <a:gd name="T50" fmla="*/ 0 w 30"/>
                <a:gd name="T51" fmla="*/ 102 h 29"/>
                <a:gd name="T52" fmla="*/ 9 w 30"/>
                <a:gd name="T53" fmla="*/ 65 h 29"/>
                <a:gd name="T54" fmla="*/ 9 w 30"/>
                <a:gd name="T55" fmla="*/ 49 h 29"/>
                <a:gd name="T56" fmla="*/ 19 w 30"/>
                <a:gd name="T57" fmla="*/ 37 h 29"/>
                <a:gd name="T58" fmla="*/ 27 w 30"/>
                <a:gd name="T59" fmla="*/ 21 h 29"/>
                <a:gd name="T60" fmla="*/ 33 w 30"/>
                <a:gd name="T61" fmla="*/ 0 h 29"/>
                <a:gd name="T62" fmla="*/ 49 w 30"/>
                <a:gd name="T63" fmla="*/ 0 h 29"/>
                <a:gd name="T64" fmla="*/ 60 w 30"/>
                <a:gd name="T65" fmla="*/ 0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29"/>
                <a:gd name="T101" fmla="*/ 30 w 30"/>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29">
                  <a:moveTo>
                    <a:pt x="14" y="0"/>
                  </a:moveTo>
                  <a:lnTo>
                    <a:pt x="17" y="0"/>
                  </a:lnTo>
                  <a:lnTo>
                    <a:pt x="19" y="0"/>
                  </a:lnTo>
                  <a:lnTo>
                    <a:pt x="21" y="2"/>
                  </a:lnTo>
                  <a:lnTo>
                    <a:pt x="25" y="4"/>
                  </a:lnTo>
                  <a:lnTo>
                    <a:pt x="25" y="5"/>
                  </a:lnTo>
                  <a:lnTo>
                    <a:pt x="27" y="7"/>
                  </a:lnTo>
                  <a:lnTo>
                    <a:pt x="29" y="11"/>
                  </a:lnTo>
                  <a:lnTo>
                    <a:pt x="29" y="13"/>
                  </a:lnTo>
                  <a:lnTo>
                    <a:pt x="29" y="17"/>
                  </a:lnTo>
                  <a:lnTo>
                    <a:pt x="27" y="19"/>
                  </a:lnTo>
                  <a:lnTo>
                    <a:pt x="25" y="23"/>
                  </a:lnTo>
                  <a:lnTo>
                    <a:pt x="25" y="25"/>
                  </a:lnTo>
                  <a:lnTo>
                    <a:pt x="21" y="27"/>
                  </a:lnTo>
                  <a:lnTo>
                    <a:pt x="19" y="27"/>
                  </a:lnTo>
                  <a:lnTo>
                    <a:pt x="17" y="28"/>
                  </a:lnTo>
                  <a:lnTo>
                    <a:pt x="14" y="28"/>
                  </a:lnTo>
                  <a:lnTo>
                    <a:pt x="12" y="28"/>
                  </a:lnTo>
                  <a:lnTo>
                    <a:pt x="8" y="27"/>
                  </a:lnTo>
                  <a:lnTo>
                    <a:pt x="6" y="27"/>
                  </a:lnTo>
                  <a:lnTo>
                    <a:pt x="4" y="25"/>
                  </a:lnTo>
                  <a:lnTo>
                    <a:pt x="2" y="23"/>
                  </a:lnTo>
                  <a:lnTo>
                    <a:pt x="2" y="19"/>
                  </a:lnTo>
                  <a:lnTo>
                    <a:pt x="0" y="17"/>
                  </a:lnTo>
                  <a:lnTo>
                    <a:pt x="0" y="13"/>
                  </a:lnTo>
                  <a:lnTo>
                    <a:pt x="0" y="11"/>
                  </a:lnTo>
                  <a:lnTo>
                    <a:pt x="2" y="7"/>
                  </a:lnTo>
                  <a:lnTo>
                    <a:pt x="2" y="5"/>
                  </a:lnTo>
                  <a:lnTo>
                    <a:pt x="4" y="4"/>
                  </a:lnTo>
                  <a:lnTo>
                    <a:pt x="6" y="2"/>
                  </a:lnTo>
                  <a:lnTo>
                    <a:pt x="8" y="0"/>
                  </a:lnTo>
                  <a:lnTo>
                    <a:pt x="12" y="0"/>
                  </a:lnTo>
                  <a:lnTo>
                    <a:pt x="14" y="0"/>
                  </a:lnTo>
                </a:path>
              </a:pathLst>
            </a:custGeom>
            <a:solidFill>
              <a:srgbClr val="FFFFFF"/>
            </a:solidFill>
            <a:ln w="9525" cap="rnd">
              <a:noFill/>
              <a:round/>
              <a:headEnd/>
              <a:tailEnd/>
            </a:ln>
          </p:spPr>
          <p:txBody>
            <a:bodyPr/>
            <a:p>
              <a:endParaRPr lang="en-US"/>
            </a:p>
          </p:txBody>
        </p:sp>
        <p:sp>
          <p:nvSpPr>
            <p:cNvPr id="1050697" name="Freeform 32"/>
            <p:cNvSpPr/>
            <p:nvPr/>
          </p:nvSpPr>
          <p:spPr bwMode="auto">
            <a:xfrm>
              <a:off x="4267" y="3544"/>
              <a:ext cx="43" cy="51"/>
            </a:xfrm>
            <a:custGeom>
              <a:avLst/>
              <a:gdLst>
                <a:gd name="T0" fmla="*/ 60 w 30"/>
                <a:gd name="T1" fmla="*/ 0 h 29"/>
                <a:gd name="T2" fmla="*/ 70 w 30"/>
                <a:gd name="T3" fmla="*/ 0 h 29"/>
                <a:gd name="T4" fmla="*/ 80 w 30"/>
                <a:gd name="T5" fmla="*/ 0 h 29"/>
                <a:gd name="T6" fmla="*/ 89 w 30"/>
                <a:gd name="T7" fmla="*/ 21 h 29"/>
                <a:gd name="T8" fmla="*/ 108 w 30"/>
                <a:gd name="T9" fmla="*/ 37 h 29"/>
                <a:gd name="T10" fmla="*/ 108 w 30"/>
                <a:gd name="T11" fmla="*/ 49 h 29"/>
                <a:gd name="T12" fmla="*/ 115 w 30"/>
                <a:gd name="T13" fmla="*/ 65 h 29"/>
                <a:gd name="T14" fmla="*/ 123 w 30"/>
                <a:gd name="T15" fmla="*/ 102 h 29"/>
                <a:gd name="T16" fmla="*/ 123 w 30"/>
                <a:gd name="T17" fmla="*/ 123 h 29"/>
                <a:gd name="T18" fmla="*/ 123 w 30"/>
                <a:gd name="T19" fmla="*/ 164 h 29"/>
                <a:gd name="T20" fmla="*/ 115 w 30"/>
                <a:gd name="T21" fmla="*/ 179 h 29"/>
                <a:gd name="T22" fmla="*/ 108 w 30"/>
                <a:gd name="T23" fmla="*/ 216 h 29"/>
                <a:gd name="T24" fmla="*/ 108 w 30"/>
                <a:gd name="T25" fmla="*/ 237 h 29"/>
                <a:gd name="T26" fmla="*/ 89 w 30"/>
                <a:gd name="T27" fmla="*/ 257 h 29"/>
                <a:gd name="T28" fmla="*/ 80 w 30"/>
                <a:gd name="T29" fmla="*/ 257 h 29"/>
                <a:gd name="T30" fmla="*/ 70 w 30"/>
                <a:gd name="T31" fmla="*/ 266 h 29"/>
                <a:gd name="T32" fmla="*/ 60 w 30"/>
                <a:gd name="T33" fmla="*/ 266 h 29"/>
                <a:gd name="T34" fmla="*/ 49 w 30"/>
                <a:gd name="T35" fmla="*/ 266 h 29"/>
                <a:gd name="T36" fmla="*/ 33 w 30"/>
                <a:gd name="T37" fmla="*/ 257 h 29"/>
                <a:gd name="T38" fmla="*/ 27 w 30"/>
                <a:gd name="T39" fmla="*/ 257 h 29"/>
                <a:gd name="T40" fmla="*/ 19 w 30"/>
                <a:gd name="T41" fmla="*/ 237 h 29"/>
                <a:gd name="T42" fmla="*/ 9 w 30"/>
                <a:gd name="T43" fmla="*/ 216 h 29"/>
                <a:gd name="T44" fmla="*/ 9 w 30"/>
                <a:gd name="T45" fmla="*/ 179 h 29"/>
                <a:gd name="T46" fmla="*/ 0 w 30"/>
                <a:gd name="T47" fmla="*/ 164 h 29"/>
                <a:gd name="T48" fmla="*/ 0 w 30"/>
                <a:gd name="T49" fmla="*/ 123 h 29"/>
                <a:gd name="T50" fmla="*/ 0 w 30"/>
                <a:gd name="T51" fmla="*/ 102 h 29"/>
                <a:gd name="T52" fmla="*/ 9 w 30"/>
                <a:gd name="T53" fmla="*/ 65 h 29"/>
                <a:gd name="T54" fmla="*/ 9 w 30"/>
                <a:gd name="T55" fmla="*/ 49 h 29"/>
                <a:gd name="T56" fmla="*/ 19 w 30"/>
                <a:gd name="T57" fmla="*/ 37 h 29"/>
                <a:gd name="T58" fmla="*/ 27 w 30"/>
                <a:gd name="T59" fmla="*/ 21 h 29"/>
                <a:gd name="T60" fmla="*/ 33 w 30"/>
                <a:gd name="T61" fmla="*/ 0 h 29"/>
                <a:gd name="T62" fmla="*/ 49 w 30"/>
                <a:gd name="T63" fmla="*/ 0 h 29"/>
                <a:gd name="T64" fmla="*/ 60 w 30"/>
                <a:gd name="T65" fmla="*/ 0 h 29"/>
                <a:gd name="T66" fmla="*/ 60 w 30"/>
                <a:gd name="T67" fmla="*/ 0 h 29"/>
                <a:gd name="T68" fmla="*/ 60 w 30"/>
                <a:gd name="T69" fmla="*/ 0 h 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
                <a:gd name="T106" fmla="*/ 0 h 29"/>
                <a:gd name="T107" fmla="*/ 30 w 30"/>
                <a:gd name="T108" fmla="*/ 29 h 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 h="29">
                  <a:moveTo>
                    <a:pt x="14" y="0"/>
                  </a:moveTo>
                  <a:lnTo>
                    <a:pt x="17" y="0"/>
                  </a:lnTo>
                  <a:lnTo>
                    <a:pt x="19" y="0"/>
                  </a:lnTo>
                  <a:lnTo>
                    <a:pt x="21" y="2"/>
                  </a:lnTo>
                  <a:lnTo>
                    <a:pt x="25" y="4"/>
                  </a:lnTo>
                  <a:lnTo>
                    <a:pt x="25" y="5"/>
                  </a:lnTo>
                  <a:lnTo>
                    <a:pt x="27" y="7"/>
                  </a:lnTo>
                  <a:lnTo>
                    <a:pt x="29" y="11"/>
                  </a:lnTo>
                  <a:lnTo>
                    <a:pt x="29" y="13"/>
                  </a:lnTo>
                  <a:lnTo>
                    <a:pt x="29" y="17"/>
                  </a:lnTo>
                  <a:lnTo>
                    <a:pt x="27" y="19"/>
                  </a:lnTo>
                  <a:lnTo>
                    <a:pt x="25" y="23"/>
                  </a:lnTo>
                  <a:lnTo>
                    <a:pt x="25" y="25"/>
                  </a:lnTo>
                  <a:lnTo>
                    <a:pt x="21" y="27"/>
                  </a:lnTo>
                  <a:lnTo>
                    <a:pt x="19" y="27"/>
                  </a:lnTo>
                  <a:lnTo>
                    <a:pt x="17" y="28"/>
                  </a:lnTo>
                  <a:lnTo>
                    <a:pt x="14" y="28"/>
                  </a:lnTo>
                  <a:lnTo>
                    <a:pt x="12" y="28"/>
                  </a:lnTo>
                  <a:lnTo>
                    <a:pt x="8" y="27"/>
                  </a:lnTo>
                  <a:lnTo>
                    <a:pt x="6" y="27"/>
                  </a:lnTo>
                  <a:lnTo>
                    <a:pt x="4" y="25"/>
                  </a:lnTo>
                  <a:lnTo>
                    <a:pt x="2" y="23"/>
                  </a:lnTo>
                  <a:lnTo>
                    <a:pt x="2" y="19"/>
                  </a:lnTo>
                  <a:lnTo>
                    <a:pt x="0" y="17"/>
                  </a:lnTo>
                  <a:lnTo>
                    <a:pt x="0" y="13"/>
                  </a:lnTo>
                  <a:lnTo>
                    <a:pt x="0" y="11"/>
                  </a:lnTo>
                  <a:lnTo>
                    <a:pt x="2" y="7"/>
                  </a:lnTo>
                  <a:lnTo>
                    <a:pt x="2" y="5"/>
                  </a:lnTo>
                  <a:lnTo>
                    <a:pt x="4" y="4"/>
                  </a:lnTo>
                  <a:lnTo>
                    <a:pt x="6" y="2"/>
                  </a:lnTo>
                  <a:lnTo>
                    <a:pt x="8" y="0"/>
                  </a:lnTo>
                  <a:lnTo>
                    <a:pt x="12" y="0"/>
                  </a:lnTo>
                  <a:lnTo>
                    <a:pt x="14" y="0"/>
                  </a:lnTo>
                </a:path>
              </a:pathLst>
            </a:custGeom>
            <a:noFill/>
            <a:ln w="12700" cap="rnd">
              <a:solidFill>
                <a:srgbClr val="000000"/>
              </a:solidFill>
              <a:round/>
              <a:headEnd type="none" w="sm" len="sm"/>
              <a:tailEnd type="none" w="sm" len="sm"/>
            </a:ln>
          </p:spPr>
          <p:txBody>
            <a:bodyPr/>
            <a:p>
              <a:endParaRPr lang="en-US"/>
            </a:p>
          </p:txBody>
        </p:sp>
        <p:sp>
          <p:nvSpPr>
            <p:cNvPr id="1050698" name="Freeform 33"/>
            <p:cNvSpPr/>
            <p:nvPr/>
          </p:nvSpPr>
          <p:spPr bwMode="auto">
            <a:xfrm>
              <a:off x="4272" y="3551"/>
              <a:ext cx="32" cy="39"/>
            </a:xfrm>
            <a:custGeom>
              <a:avLst/>
              <a:gdLst>
                <a:gd name="T0" fmla="*/ 47 w 22"/>
                <a:gd name="T1" fmla="*/ 0 h 22"/>
                <a:gd name="T2" fmla="*/ 48 w 22"/>
                <a:gd name="T3" fmla="*/ 0 h 22"/>
                <a:gd name="T4" fmla="*/ 68 w 22"/>
                <a:gd name="T5" fmla="*/ 0 h 22"/>
                <a:gd name="T6" fmla="*/ 76 w 22"/>
                <a:gd name="T7" fmla="*/ 12 h 22"/>
                <a:gd name="T8" fmla="*/ 76 w 22"/>
                <a:gd name="T9" fmla="*/ 12 h 22"/>
                <a:gd name="T10" fmla="*/ 87 w 22"/>
                <a:gd name="T11" fmla="*/ 28 h 22"/>
                <a:gd name="T12" fmla="*/ 95 w 22"/>
                <a:gd name="T13" fmla="*/ 50 h 22"/>
                <a:gd name="T14" fmla="*/ 95 w 22"/>
                <a:gd name="T15" fmla="*/ 66 h 22"/>
                <a:gd name="T16" fmla="*/ 95 w 22"/>
                <a:gd name="T17" fmla="*/ 110 h 22"/>
                <a:gd name="T18" fmla="*/ 95 w 22"/>
                <a:gd name="T19" fmla="*/ 129 h 22"/>
                <a:gd name="T20" fmla="*/ 95 w 22"/>
                <a:gd name="T21" fmla="*/ 151 h 22"/>
                <a:gd name="T22" fmla="*/ 87 w 22"/>
                <a:gd name="T23" fmla="*/ 167 h 22"/>
                <a:gd name="T24" fmla="*/ 76 w 22"/>
                <a:gd name="T25" fmla="*/ 188 h 22"/>
                <a:gd name="T26" fmla="*/ 76 w 22"/>
                <a:gd name="T27" fmla="*/ 188 h 22"/>
                <a:gd name="T28" fmla="*/ 68 w 22"/>
                <a:gd name="T29" fmla="*/ 207 h 22"/>
                <a:gd name="T30" fmla="*/ 48 w 22"/>
                <a:gd name="T31" fmla="*/ 207 h 22"/>
                <a:gd name="T32" fmla="*/ 47 w 22"/>
                <a:gd name="T33" fmla="*/ 207 h 22"/>
                <a:gd name="T34" fmla="*/ 36 w 22"/>
                <a:gd name="T35" fmla="*/ 207 h 22"/>
                <a:gd name="T36" fmla="*/ 28 w 22"/>
                <a:gd name="T37" fmla="*/ 207 h 22"/>
                <a:gd name="T38" fmla="*/ 19 w 22"/>
                <a:gd name="T39" fmla="*/ 188 h 22"/>
                <a:gd name="T40" fmla="*/ 9 w 22"/>
                <a:gd name="T41" fmla="*/ 188 h 22"/>
                <a:gd name="T42" fmla="*/ 0 w 22"/>
                <a:gd name="T43" fmla="*/ 167 h 22"/>
                <a:gd name="T44" fmla="*/ 0 w 22"/>
                <a:gd name="T45" fmla="*/ 151 h 22"/>
                <a:gd name="T46" fmla="*/ 0 w 22"/>
                <a:gd name="T47" fmla="*/ 129 h 22"/>
                <a:gd name="T48" fmla="*/ 0 w 22"/>
                <a:gd name="T49" fmla="*/ 110 h 22"/>
                <a:gd name="T50" fmla="*/ 0 w 22"/>
                <a:gd name="T51" fmla="*/ 66 h 22"/>
                <a:gd name="T52" fmla="*/ 0 w 22"/>
                <a:gd name="T53" fmla="*/ 50 h 22"/>
                <a:gd name="T54" fmla="*/ 0 w 22"/>
                <a:gd name="T55" fmla="*/ 28 h 22"/>
                <a:gd name="T56" fmla="*/ 9 w 22"/>
                <a:gd name="T57" fmla="*/ 12 h 22"/>
                <a:gd name="T58" fmla="*/ 19 w 22"/>
                <a:gd name="T59" fmla="*/ 12 h 22"/>
                <a:gd name="T60" fmla="*/ 28 w 22"/>
                <a:gd name="T61" fmla="*/ 0 h 22"/>
                <a:gd name="T62" fmla="*/ 36 w 22"/>
                <a:gd name="T63" fmla="*/ 0 h 22"/>
                <a:gd name="T64" fmla="*/ 47 w 22"/>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
                <a:gd name="T100" fmla="*/ 0 h 22"/>
                <a:gd name="T101" fmla="*/ 22 w 22"/>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 h="22">
                  <a:moveTo>
                    <a:pt x="10" y="0"/>
                  </a:moveTo>
                  <a:lnTo>
                    <a:pt x="11" y="0"/>
                  </a:lnTo>
                  <a:lnTo>
                    <a:pt x="15" y="0"/>
                  </a:lnTo>
                  <a:lnTo>
                    <a:pt x="17" y="1"/>
                  </a:lnTo>
                  <a:lnTo>
                    <a:pt x="19" y="3"/>
                  </a:lnTo>
                  <a:lnTo>
                    <a:pt x="21" y="5"/>
                  </a:lnTo>
                  <a:lnTo>
                    <a:pt x="21" y="7"/>
                  </a:lnTo>
                  <a:lnTo>
                    <a:pt x="21" y="11"/>
                  </a:lnTo>
                  <a:lnTo>
                    <a:pt x="21" y="13"/>
                  </a:lnTo>
                  <a:lnTo>
                    <a:pt x="21" y="15"/>
                  </a:lnTo>
                  <a:lnTo>
                    <a:pt x="19" y="17"/>
                  </a:lnTo>
                  <a:lnTo>
                    <a:pt x="17" y="19"/>
                  </a:lnTo>
                  <a:lnTo>
                    <a:pt x="15" y="21"/>
                  </a:lnTo>
                  <a:lnTo>
                    <a:pt x="11" y="21"/>
                  </a:lnTo>
                  <a:lnTo>
                    <a:pt x="10" y="21"/>
                  </a:lnTo>
                  <a:lnTo>
                    <a:pt x="8" y="21"/>
                  </a:lnTo>
                  <a:lnTo>
                    <a:pt x="6" y="21"/>
                  </a:lnTo>
                  <a:lnTo>
                    <a:pt x="4" y="19"/>
                  </a:lnTo>
                  <a:lnTo>
                    <a:pt x="2" y="19"/>
                  </a:lnTo>
                  <a:lnTo>
                    <a:pt x="0" y="17"/>
                  </a:lnTo>
                  <a:lnTo>
                    <a:pt x="0" y="15"/>
                  </a:lnTo>
                  <a:lnTo>
                    <a:pt x="0" y="13"/>
                  </a:lnTo>
                  <a:lnTo>
                    <a:pt x="0" y="11"/>
                  </a:lnTo>
                  <a:lnTo>
                    <a:pt x="0" y="7"/>
                  </a:lnTo>
                  <a:lnTo>
                    <a:pt x="0" y="5"/>
                  </a:lnTo>
                  <a:lnTo>
                    <a:pt x="0" y="3"/>
                  </a:lnTo>
                  <a:lnTo>
                    <a:pt x="2" y="1"/>
                  </a:lnTo>
                  <a:lnTo>
                    <a:pt x="4" y="1"/>
                  </a:lnTo>
                  <a:lnTo>
                    <a:pt x="6" y="0"/>
                  </a:lnTo>
                  <a:lnTo>
                    <a:pt x="8" y="0"/>
                  </a:lnTo>
                  <a:lnTo>
                    <a:pt x="10" y="0"/>
                  </a:lnTo>
                </a:path>
              </a:pathLst>
            </a:custGeom>
            <a:solidFill>
              <a:srgbClr val="FFFFFF"/>
            </a:solidFill>
            <a:ln w="9525" cap="rnd">
              <a:noFill/>
              <a:round/>
              <a:headEnd/>
              <a:tailEnd/>
            </a:ln>
          </p:spPr>
          <p:txBody>
            <a:bodyPr/>
            <a:p>
              <a:endParaRPr lang="en-US"/>
            </a:p>
          </p:txBody>
        </p:sp>
        <p:sp>
          <p:nvSpPr>
            <p:cNvPr id="1050699" name="Freeform 34"/>
            <p:cNvSpPr/>
            <p:nvPr/>
          </p:nvSpPr>
          <p:spPr bwMode="auto">
            <a:xfrm>
              <a:off x="4272" y="3551"/>
              <a:ext cx="32" cy="39"/>
            </a:xfrm>
            <a:custGeom>
              <a:avLst/>
              <a:gdLst>
                <a:gd name="T0" fmla="*/ 47 w 22"/>
                <a:gd name="T1" fmla="*/ 0 h 22"/>
                <a:gd name="T2" fmla="*/ 48 w 22"/>
                <a:gd name="T3" fmla="*/ 0 h 22"/>
                <a:gd name="T4" fmla="*/ 68 w 22"/>
                <a:gd name="T5" fmla="*/ 0 h 22"/>
                <a:gd name="T6" fmla="*/ 76 w 22"/>
                <a:gd name="T7" fmla="*/ 12 h 22"/>
                <a:gd name="T8" fmla="*/ 76 w 22"/>
                <a:gd name="T9" fmla="*/ 12 h 22"/>
                <a:gd name="T10" fmla="*/ 87 w 22"/>
                <a:gd name="T11" fmla="*/ 28 h 22"/>
                <a:gd name="T12" fmla="*/ 95 w 22"/>
                <a:gd name="T13" fmla="*/ 50 h 22"/>
                <a:gd name="T14" fmla="*/ 95 w 22"/>
                <a:gd name="T15" fmla="*/ 66 h 22"/>
                <a:gd name="T16" fmla="*/ 95 w 22"/>
                <a:gd name="T17" fmla="*/ 110 h 22"/>
                <a:gd name="T18" fmla="*/ 95 w 22"/>
                <a:gd name="T19" fmla="*/ 129 h 22"/>
                <a:gd name="T20" fmla="*/ 95 w 22"/>
                <a:gd name="T21" fmla="*/ 151 h 22"/>
                <a:gd name="T22" fmla="*/ 87 w 22"/>
                <a:gd name="T23" fmla="*/ 167 h 22"/>
                <a:gd name="T24" fmla="*/ 76 w 22"/>
                <a:gd name="T25" fmla="*/ 188 h 22"/>
                <a:gd name="T26" fmla="*/ 76 w 22"/>
                <a:gd name="T27" fmla="*/ 188 h 22"/>
                <a:gd name="T28" fmla="*/ 68 w 22"/>
                <a:gd name="T29" fmla="*/ 207 h 22"/>
                <a:gd name="T30" fmla="*/ 48 w 22"/>
                <a:gd name="T31" fmla="*/ 207 h 22"/>
                <a:gd name="T32" fmla="*/ 47 w 22"/>
                <a:gd name="T33" fmla="*/ 207 h 22"/>
                <a:gd name="T34" fmla="*/ 36 w 22"/>
                <a:gd name="T35" fmla="*/ 207 h 22"/>
                <a:gd name="T36" fmla="*/ 28 w 22"/>
                <a:gd name="T37" fmla="*/ 207 h 22"/>
                <a:gd name="T38" fmla="*/ 19 w 22"/>
                <a:gd name="T39" fmla="*/ 188 h 22"/>
                <a:gd name="T40" fmla="*/ 9 w 22"/>
                <a:gd name="T41" fmla="*/ 188 h 22"/>
                <a:gd name="T42" fmla="*/ 0 w 22"/>
                <a:gd name="T43" fmla="*/ 167 h 22"/>
                <a:gd name="T44" fmla="*/ 0 w 22"/>
                <a:gd name="T45" fmla="*/ 151 h 22"/>
                <a:gd name="T46" fmla="*/ 0 w 22"/>
                <a:gd name="T47" fmla="*/ 129 h 22"/>
                <a:gd name="T48" fmla="*/ 0 w 22"/>
                <a:gd name="T49" fmla="*/ 110 h 22"/>
                <a:gd name="T50" fmla="*/ 0 w 22"/>
                <a:gd name="T51" fmla="*/ 66 h 22"/>
                <a:gd name="T52" fmla="*/ 0 w 22"/>
                <a:gd name="T53" fmla="*/ 50 h 22"/>
                <a:gd name="T54" fmla="*/ 0 w 22"/>
                <a:gd name="T55" fmla="*/ 28 h 22"/>
                <a:gd name="T56" fmla="*/ 9 w 22"/>
                <a:gd name="T57" fmla="*/ 12 h 22"/>
                <a:gd name="T58" fmla="*/ 19 w 22"/>
                <a:gd name="T59" fmla="*/ 12 h 22"/>
                <a:gd name="T60" fmla="*/ 28 w 22"/>
                <a:gd name="T61" fmla="*/ 0 h 22"/>
                <a:gd name="T62" fmla="*/ 36 w 22"/>
                <a:gd name="T63" fmla="*/ 0 h 22"/>
                <a:gd name="T64" fmla="*/ 47 w 22"/>
                <a:gd name="T65" fmla="*/ 0 h 22"/>
                <a:gd name="T66" fmla="*/ 47 w 22"/>
                <a:gd name="T67" fmla="*/ 0 h 22"/>
                <a:gd name="T68" fmla="*/ 47 w 22"/>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
                <a:gd name="T106" fmla="*/ 0 h 22"/>
                <a:gd name="T107" fmla="*/ 22 w 22"/>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 h="22">
                  <a:moveTo>
                    <a:pt x="10" y="0"/>
                  </a:moveTo>
                  <a:lnTo>
                    <a:pt x="11" y="0"/>
                  </a:lnTo>
                  <a:lnTo>
                    <a:pt x="15" y="0"/>
                  </a:lnTo>
                  <a:lnTo>
                    <a:pt x="17" y="1"/>
                  </a:lnTo>
                  <a:lnTo>
                    <a:pt x="19" y="3"/>
                  </a:lnTo>
                  <a:lnTo>
                    <a:pt x="21" y="5"/>
                  </a:lnTo>
                  <a:lnTo>
                    <a:pt x="21" y="7"/>
                  </a:lnTo>
                  <a:lnTo>
                    <a:pt x="21" y="11"/>
                  </a:lnTo>
                  <a:lnTo>
                    <a:pt x="21" y="13"/>
                  </a:lnTo>
                  <a:lnTo>
                    <a:pt x="21" y="15"/>
                  </a:lnTo>
                  <a:lnTo>
                    <a:pt x="19" y="17"/>
                  </a:lnTo>
                  <a:lnTo>
                    <a:pt x="17" y="19"/>
                  </a:lnTo>
                  <a:lnTo>
                    <a:pt x="15" y="21"/>
                  </a:lnTo>
                  <a:lnTo>
                    <a:pt x="11" y="21"/>
                  </a:lnTo>
                  <a:lnTo>
                    <a:pt x="10" y="21"/>
                  </a:lnTo>
                  <a:lnTo>
                    <a:pt x="8" y="21"/>
                  </a:lnTo>
                  <a:lnTo>
                    <a:pt x="6" y="21"/>
                  </a:lnTo>
                  <a:lnTo>
                    <a:pt x="4" y="19"/>
                  </a:lnTo>
                  <a:lnTo>
                    <a:pt x="2" y="19"/>
                  </a:lnTo>
                  <a:lnTo>
                    <a:pt x="0" y="17"/>
                  </a:lnTo>
                  <a:lnTo>
                    <a:pt x="0" y="15"/>
                  </a:lnTo>
                  <a:lnTo>
                    <a:pt x="0" y="13"/>
                  </a:lnTo>
                  <a:lnTo>
                    <a:pt x="0" y="11"/>
                  </a:lnTo>
                  <a:lnTo>
                    <a:pt x="0" y="7"/>
                  </a:lnTo>
                  <a:lnTo>
                    <a:pt x="0" y="5"/>
                  </a:lnTo>
                  <a:lnTo>
                    <a:pt x="0" y="3"/>
                  </a:lnTo>
                  <a:lnTo>
                    <a:pt x="2" y="1"/>
                  </a:lnTo>
                  <a:lnTo>
                    <a:pt x="4" y="1"/>
                  </a:lnTo>
                  <a:lnTo>
                    <a:pt x="6" y="0"/>
                  </a:lnTo>
                  <a:lnTo>
                    <a:pt x="8" y="0"/>
                  </a:lnTo>
                  <a:lnTo>
                    <a:pt x="10" y="0"/>
                  </a:lnTo>
                </a:path>
              </a:pathLst>
            </a:custGeom>
            <a:noFill/>
            <a:ln w="12700" cap="rnd">
              <a:solidFill>
                <a:srgbClr val="000000"/>
              </a:solidFill>
              <a:round/>
              <a:headEnd type="none" w="sm" len="sm"/>
              <a:tailEnd type="none" w="sm" len="sm"/>
            </a:ln>
          </p:spPr>
          <p:txBody>
            <a:bodyPr/>
            <a:p>
              <a:endParaRPr lang="en-US"/>
            </a:p>
          </p:txBody>
        </p:sp>
        <p:sp>
          <p:nvSpPr>
            <p:cNvPr id="1050700" name="Freeform 35"/>
            <p:cNvSpPr/>
            <p:nvPr/>
          </p:nvSpPr>
          <p:spPr bwMode="auto">
            <a:xfrm>
              <a:off x="3977" y="3493"/>
              <a:ext cx="92" cy="65"/>
            </a:xfrm>
            <a:custGeom>
              <a:avLst/>
              <a:gdLst>
                <a:gd name="T0" fmla="*/ 0 w 64"/>
                <a:gd name="T1" fmla="*/ 142 h 37"/>
                <a:gd name="T2" fmla="*/ 0 w 64"/>
                <a:gd name="T3" fmla="*/ 0 h 37"/>
                <a:gd name="T4" fmla="*/ 270 w 64"/>
                <a:gd name="T5" fmla="*/ 0 h 37"/>
                <a:gd name="T6" fmla="*/ 270 w 64"/>
                <a:gd name="T7" fmla="*/ 343 h 37"/>
                <a:gd name="T8" fmla="*/ 89 w 64"/>
                <a:gd name="T9" fmla="*/ 343 h 37"/>
                <a:gd name="T10" fmla="*/ 0 w 64"/>
                <a:gd name="T11" fmla="*/ 142 h 37"/>
                <a:gd name="T12" fmla="*/ 0 60000 65536"/>
                <a:gd name="T13" fmla="*/ 0 60000 65536"/>
                <a:gd name="T14" fmla="*/ 0 60000 65536"/>
                <a:gd name="T15" fmla="*/ 0 60000 65536"/>
                <a:gd name="T16" fmla="*/ 0 60000 65536"/>
                <a:gd name="T17" fmla="*/ 0 60000 65536"/>
                <a:gd name="T18" fmla="*/ 0 w 64"/>
                <a:gd name="T19" fmla="*/ 0 h 37"/>
                <a:gd name="T20" fmla="*/ 64 w 6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64" h="37">
                  <a:moveTo>
                    <a:pt x="0" y="15"/>
                  </a:moveTo>
                  <a:lnTo>
                    <a:pt x="0" y="0"/>
                  </a:lnTo>
                  <a:lnTo>
                    <a:pt x="63" y="0"/>
                  </a:lnTo>
                  <a:lnTo>
                    <a:pt x="63" y="36"/>
                  </a:lnTo>
                  <a:lnTo>
                    <a:pt x="21" y="36"/>
                  </a:lnTo>
                  <a:lnTo>
                    <a:pt x="0" y="15"/>
                  </a:lnTo>
                </a:path>
              </a:pathLst>
            </a:custGeom>
            <a:solidFill>
              <a:srgbClr val="FFFFFF"/>
            </a:solidFill>
            <a:ln w="9525" cap="rnd">
              <a:noFill/>
              <a:round/>
              <a:headEnd/>
              <a:tailEnd/>
            </a:ln>
          </p:spPr>
          <p:txBody>
            <a:bodyPr/>
            <a:p>
              <a:endParaRPr lang="en-US"/>
            </a:p>
          </p:txBody>
        </p:sp>
        <p:sp>
          <p:nvSpPr>
            <p:cNvPr id="1050701" name="Freeform 36"/>
            <p:cNvSpPr/>
            <p:nvPr/>
          </p:nvSpPr>
          <p:spPr bwMode="auto">
            <a:xfrm>
              <a:off x="3977" y="3493"/>
              <a:ext cx="92" cy="65"/>
            </a:xfrm>
            <a:custGeom>
              <a:avLst/>
              <a:gdLst>
                <a:gd name="T0" fmla="*/ 0 w 64"/>
                <a:gd name="T1" fmla="*/ 142 h 37"/>
                <a:gd name="T2" fmla="*/ 0 w 64"/>
                <a:gd name="T3" fmla="*/ 0 h 37"/>
                <a:gd name="T4" fmla="*/ 270 w 64"/>
                <a:gd name="T5" fmla="*/ 0 h 37"/>
                <a:gd name="T6" fmla="*/ 270 w 64"/>
                <a:gd name="T7" fmla="*/ 343 h 37"/>
                <a:gd name="T8" fmla="*/ 89 w 64"/>
                <a:gd name="T9" fmla="*/ 343 h 37"/>
                <a:gd name="T10" fmla="*/ 0 60000 65536"/>
                <a:gd name="T11" fmla="*/ 0 60000 65536"/>
                <a:gd name="T12" fmla="*/ 0 60000 65536"/>
                <a:gd name="T13" fmla="*/ 0 60000 65536"/>
                <a:gd name="T14" fmla="*/ 0 60000 65536"/>
                <a:gd name="T15" fmla="*/ 0 w 64"/>
                <a:gd name="T16" fmla="*/ 0 h 37"/>
                <a:gd name="T17" fmla="*/ 64 w 64"/>
                <a:gd name="T18" fmla="*/ 37 h 37"/>
              </a:gdLst>
              <a:ahLst/>
              <a:cxnLst>
                <a:cxn ang="T10">
                  <a:pos x="T0" y="T1"/>
                </a:cxn>
                <a:cxn ang="T11">
                  <a:pos x="T2" y="T3"/>
                </a:cxn>
                <a:cxn ang="T12">
                  <a:pos x="T4" y="T5"/>
                </a:cxn>
                <a:cxn ang="T13">
                  <a:pos x="T6" y="T7"/>
                </a:cxn>
                <a:cxn ang="T14">
                  <a:pos x="T8" y="T9"/>
                </a:cxn>
              </a:cxnLst>
              <a:rect l="T15" t="T16" r="T17" b="T18"/>
              <a:pathLst>
                <a:path w="64" h="37">
                  <a:moveTo>
                    <a:pt x="0" y="15"/>
                  </a:moveTo>
                  <a:lnTo>
                    <a:pt x="0" y="0"/>
                  </a:lnTo>
                  <a:lnTo>
                    <a:pt x="63" y="0"/>
                  </a:lnTo>
                  <a:lnTo>
                    <a:pt x="63" y="36"/>
                  </a:lnTo>
                  <a:lnTo>
                    <a:pt x="21" y="36"/>
                  </a:lnTo>
                </a:path>
              </a:pathLst>
            </a:custGeom>
            <a:noFill/>
            <a:ln w="12700" cap="rnd">
              <a:solidFill>
                <a:srgbClr val="000000"/>
              </a:solidFill>
              <a:round/>
              <a:headEnd type="none" w="sm" len="sm"/>
              <a:tailEnd type="none" w="sm" len="sm"/>
            </a:ln>
          </p:spPr>
          <p:txBody>
            <a:bodyPr/>
            <a:p>
              <a:endParaRPr lang="en-US"/>
            </a:p>
          </p:txBody>
        </p:sp>
        <p:sp>
          <p:nvSpPr>
            <p:cNvPr id="1050702" name="Freeform 37"/>
            <p:cNvSpPr/>
            <p:nvPr/>
          </p:nvSpPr>
          <p:spPr bwMode="auto">
            <a:xfrm>
              <a:off x="3977" y="3520"/>
              <a:ext cx="31" cy="42"/>
            </a:xfrm>
            <a:custGeom>
              <a:avLst/>
              <a:gdLst>
                <a:gd name="T0" fmla="*/ 0 w 22"/>
                <a:gd name="T1" fmla="*/ 215 h 24"/>
                <a:gd name="T2" fmla="*/ 0 w 22"/>
                <a:gd name="T3" fmla="*/ 0 h 24"/>
                <a:gd name="T4" fmla="*/ 16 w 22"/>
                <a:gd name="T5" fmla="*/ 0 h 24"/>
                <a:gd name="T6" fmla="*/ 32 w 22"/>
                <a:gd name="T7" fmla="*/ 21 h 24"/>
                <a:gd name="T8" fmla="*/ 45 w 22"/>
                <a:gd name="T9" fmla="*/ 37 h 24"/>
                <a:gd name="T10" fmla="*/ 59 w 22"/>
                <a:gd name="T11" fmla="*/ 58 h 24"/>
                <a:gd name="T12" fmla="*/ 68 w 22"/>
                <a:gd name="T13" fmla="*/ 98 h 24"/>
                <a:gd name="T14" fmla="*/ 76 w 22"/>
                <a:gd name="T15" fmla="*/ 130 h 24"/>
                <a:gd name="T16" fmla="*/ 83 w 22"/>
                <a:gd name="T17" fmla="*/ 171 h 24"/>
                <a:gd name="T18" fmla="*/ 83 w 22"/>
                <a:gd name="T19" fmla="*/ 215 h 24"/>
                <a:gd name="T20" fmla="*/ 83 w 22"/>
                <a:gd name="T21" fmla="*/ 215 h 24"/>
                <a:gd name="T22" fmla="*/ 83 w 22"/>
                <a:gd name="T23" fmla="*/ 215 h 24"/>
                <a:gd name="T24" fmla="*/ 76 w 22"/>
                <a:gd name="T25" fmla="*/ 215 h 24"/>
                <a:gd name="T26" fmla="*/ 76 w 22"/>
                <a:gd name="T27" fmla="*/ 215 h 24"/>
                <a:gd name="T28" fmla="*/ 59 w 22"/>
                <a:gd name="T29" fmla="*/ 215 h 24"/>
                <a:gd name="T30" fmla="*/ 45 w 22"/>
                <a:gd name="T31" fmla="*/ 215 h 24"/>
                <a:gd name="T32" fmla="*/ 32 w 22"/>
                <a:gd name="T33" fmla="*/ 215 h 24"/>
                <a:gd name="T34" fmla="*/ 0 w 22"/>
                <a:gd name="T35" fmla="*/ 215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
                <a:gd name="T55" fmla="*/ 0 h 24"/>
                <a:gd name="T56" fmla="*/ 22 w 22"/>
                <a:gd name="T57" fmla="*/ 24 h 2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 h="24">
                  <a:moveTo>
                    <a:pt x="0" y="23"/>
                  </a:moveTo>
                  <a:lnTo>
                    <a:pt x="0" y="0"/>
                  </a:lnTo>
                  <a:lnTo>
                    <a:pt x="4" y="0"/>
                  </a:lnTo>
                  <a:lnTo>
                    <a:pt x="8" y="2"/>
                  </a:lnTo>
                  <a:lnTo>
                    <a:pt x="11" y="4"/>
                  </a:lnTo>
                  <a:lnTo>
                    <a:pt x="15" y="6"/>
                  </a:lnTo>
                  <a:lnTo>
                    <a:pt x="17" y="10"/>
                  </a:lnTo>
                  <a:lnTo>
                    <a:pt x="19" y="14"/>
                  </a:lnTo>
                  <a:lnTo>
                    <a:pt x="21" y="18"/>
                  </a:lnTo>
                  <a:lnTo>
                    <a:pt x="21" y="23"/>
                  </a:lnTo>
                  <a:lnTo>
                    <a:pt x="19" y="23"/>
                  </a:lnTo>
                  <a:lnTo>
                    <a:pt x="15" y="23"/>
                  </a:lnTo>
                  <a:lnTo>
                    <a:pt x="11" y="23"/>
                  </a:lnTo>
                  <a:lnTo>
                    <a:pt x="8" y="23"/>
                  </a:lnTo>
                  <a:lnTo>
                    <a:pt x="0" y="23"/>
                  </a:lnTo>
                </a:path>
              </a:pathLst>
            </a:custGeom>
            <a:solidFill>
              <a:srgbClr val="FFFFFF"/>
            </a:solidFill>
            <a:ln w="9525" cap="rnd">
              <a:noFill/>
              <a:round/>
              <a:headEnd/>
              <a:tailEnd/>
            </a:ln>
          </p:spPr>
          <p:txBody>
            <a:bodyPr/>
            <a:p>
              <a:endParaRPr lang="en-US"/>
            </a:p>
          </p:txBody>
        </p:sp>
        <p:sp>
          <p:nvSpPr>
            <p:cNvPr id="1050703" name="Freeform 38"/>
            <p:cNvSpPr/>
            <p:nvPr/>
          </p:nvSpPr>
          <p:spPr bwMode="auto">
            <a:xfrm>
              <a:off x="3977" y="3520"/>
              <a:ext cx="31" cy="42"/>
            </a:xfrm>
            <a:custGeom>
              <a:avLst/>
              <a:gdLst>
                <a:gd name="T0" fmla="*/ 0 w 22"/>
                <a:gd name="T1" fmla="*/ 0 h 24"/>
                <a:gd name="T2" fmla="*/ 16 w 22"/>
                <a:gd name="T3" fmla="*/ 0 h 24"/>
                <a:gd name="T4" fmla="*/ 32 w 22"/>
                <a:gd name="T5" fmla="*/ 21 h 24"/>
                <a:gd name="T6" fmla="*/ 45 w 22"/>
                <a:gd name="T7" fmla="*/ 37 h 24"/>
                <a:gd name="T8" fmla="*/ 59 w 22"/>
                <a:gd name="T9" fmla="*/ 58 h 24"/>
                <a:gd name="T10" fmla="*/ 68 w 22"/>
                <a:gd name="T11" fmla="*/ 98 h 24"/>
                <a:gd name="T12" fmla="*/ 76 w 22"/>
                <a:gd name="T13" fmla="*/ 130 h 24"/>
                <a:gd name="T14" fmla="*/ 83 w 22"/>
                <a:gd name="T15" fmla="*/ 171 h 24"/>
                <a:gd name="T16" fmla="*/ 83 w 22"/>
                <a:gd name="T17" fmla="*/ 215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24"/>
                <a:gd name="T29" fmla="*/ 22 w 22"/>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24">
                  <a:moveTo>
                    <a:pt x="0" y="0"/>
                  </a:moveTo>
                  <a:lnTo>
                    <a:pt x="4" y="0"/>
                  </a:lnTo>
                  <a:lnTo>
                    <a:pt x="8" y="2"/>
                  </a:lnTo>
                  <a:lnTo>
                    <a:pt x="11" y="4"/>
                  </a:lnTo>
                  <a:lnTo>
                    <a:pt x="15" y="6"/>
                  </a:lnTo>
                  <a:lnTo>
                    <a:pt x="17" y="10"/>
                  </a:lnTo>
                  <a:lnTo>
                    <a:pt x="19" y="14"/>
                  </a:lnTo>
                  <a:lnTo>
                    <a:pt x="21" y="18"/>
                  </a:lnTo>
                  <a:lnTo>
                    <a:pt x="21" y="23"/>
                  </a:lnTo>
                </a:path>
              </a:pathLst>
            </a:custGeom>
            <a:noFill/>
            <a:ln w="12700" cap="rnd">
              <a:solidFill>
                <a:srgbClr val="000000"/>
              </a:solidFill>
              <a:round/>
              <a:headEnd type="none" w="sm" len="sm"/>
              <a:tailEnd type="none" w="sm" len="sm"/>
            </a:ln>
          </p:spPr>
          <p:txBody>
            <a:bodyPr/>
            <a:p>
              <a:endParaRPr lang="en-US"/>
            </a:p>
          </p:txBody>
        </p:sp>
        <p:sp>
          <p:nvSpPr>
            <p:cNvPr id="1050704" name="Freeform 39"/>
            <p:cNvSpPr/>
            <p:nvPr/>
          </p:nvSpPr>
          <p:spPr bwMode="auto">
            <a:xfrm>
              <a:off x="3919" y="3516"/>
              <a:ext cx="42" cy="60"/>
            </a:xfrm>
            <a:custGeom>
              <a:avLst/>
              <a:gdLst>
                <a:gd name="T0" fmla="*/ 123 w 29"/>
                <a:gd name="T1" fmla="*/ 318 h 34"/>
                <a:gd name="T2" fmla="*/ 0 w 29"/>
                <a:gd name="T3" fmla="*/ 318 h 34"/>
                <a:gd name="T4" fmla="*/ 0 w 29"/>
                <a:gd name="T5" fmla="*/ 265 h 34"/>
                <a:gd name="T6" fmla="*/ 9 w 29"/>
                <a:gd name="T7" fmla="*/ 203 h 34"/>
                <a:gd name="T8" fmla="*/ 19 w 29"/>
                <a:gd name="T9" fmla="*/ 152 h 34"/>
                <a:gd name="T10" fmla="*/ 29 w 29"/>
                <a:gd name="T11" fmla="*/ 99 h 34"/>
                <a:gd name="T12" fmla="*/ 59 w 29"/>
                <a:gd name="T13" fmla="*/ 60 h 34"/>
                <a:gd name="T14" fmla="*/ 75 w 29"/>
                <a:gd name="T15" fmla="*/ 37 h 34"/>
                <a:gd name="T16" fmla="*/ 101 w 29"/>
                <a:gd name="T17" fmla="*/ 21 h 34"/>
                <a:gd name="T18" fmla="*/ 123 w 29"/>
                <a:gd name="T19" fmla="*/ 0 h 34"/>
                <a:gd name="T20" fmla="*/ 123 w 29"/>
                <a:gd name="T21" fmla="*/ 0 h 34"/>
                <a:gd name="T22" fmla="*/ 123 w 29"/>
                <a:gd name="T23" fmla="*/ 21 h 34"/>
                <a:gd name="T24" fmla="*/ 123 w 29"/>
                <a:gd name="T25" fmla="*/ 21 h 34"/>
                <a:gd name="T26" fmla="*/ 123 w 29"/>
                <a:gd name="T27" fmla="*/ 37 h 34"/>
                <a:gd name="T28" fmla="*/ 123 w 29"/>
                <a:gd name="T29" fmla="*/ 78 h 34"/>
                <a:gd name="T30" fmla="*/ 123 w 29"/>
                <a:gd name="T31" fmla="*/ 152 h 34"/>
                <a:gd name="T32" fmla="*/ 123 w 29"/>
                <a:gd name="T33" fmla="*/ 224 h 34"/>
                <a:gd name="T34" fmla="*/ 123 w 29"/>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
                <a:gd name="T55" fmla="*/ 0 h 34"/>
                <a:gd name="T56" fmla="*/ 29 w 29"/>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 h="34">
                  <a:moveTo>
                    <a:pt x="28" y="33"/>
                  </a:moveTo>
                  <a:lnTo>
                    <a:pt x="0" y="33"/>
                  </a:lnTo>
                  <a:lnTo>
                    <a:pt x="0" y="27"/>
                  </a:lnTo>
                  <a:lnTo>
                    <a:pt x="2" y="21"/>
                  </a:lnTo>
                  <a:lnTo>
                    <a:pt x="4" y="16"/>
                  </a:lnTo>
                  <a:lnTo>
                    <a:pt x="7" y="10"/>
                  </a:lnTo>
                  <a:lnTo>
                    <a:pt x="13" y="6"/>
                  </a:lnTo>
                  <a:lnTo>
                    <a:pt x="17" y="4"/>
                  </a:lnTo>
                  <a:lnTo>
                    <a:pt x="23" y="2"/>
                  </a:lnTo>
                  <a:lnTo>
                    <a:pt x="28" y="0"/>
                  </a:lnTo>
                  <a:lnTo>
                    <a:pt x="28" y="2"/>
                  </a:lnTo>
                  <a:lnTo>
                    <a:pt x="28" y="4"/>
                  </a:lnTo>
                  <a:lnTo>
                    <a:pt x="28" y="8"/>
                  </a:lnTo>
                  <a:lnTo>
                    <a:pt x="28" y="16"/>
                  </a:lnTo>
                  <a:lnTo>
                    <a:pt x="28" y="23"/>
                  </a:lnTo>
                  <a:lnTo>
                    <a:pt x="28" y="33"/>
                  </a:lnTo>
                </a:path>
              </a:pathLst>
            </a:custGeom>
            <a:solidFill>
              <a:srgbClr val="000000"/>
            </a:solidFill>
            <a:ln w="9525" cap="rnd">
              <a:noFill/>
              <a:round/>
              <a:headEnd/>
              <a:tailEnd/>
            </a:ln>
          </p:spPr>
          <p:txBody>
            <a:bodyPr/>
            <a:p>
              <a:endParaRPr lang="en-US"/>
            </a:p>
          </p:txBody>
        </p:sp>
        <p:sp>
          <p:nvSpPr>
            <p:cNvPr id="1050705" name="Freeform 40"/>
            <p:cNvSpPr/>
            <p:nvPr/>
          </p:nvSpPr>
          <p:spPr bwMode="auto">
            <a:xfrm>
              <a:off x="3919" y="3516"/>
              <a:ext cx="42" cy="60"/>
            </a:xfrm>
            <a:custGeom>
              <a:avLst/>
              <a:gdLst>
                <a:gd name="T0" fmla="*/ 0 w 29"/>
                <a:gd name="T1" fmla="*/ 318 h 34"/>
                <a:gd name="T2" fmla="*/ 0 w 29"/>
                <a:gd name="T3" fmla="*/ 265 h 34"/>
                <a:gd name="T4" fmla="*/ 9 w 29"/>
                <a:gd name="T5" fmla="*/ 203 h 34"/>
                <a:gd name="T6" fmla="*/ 19 w 29"/>
                <a:gd name="T7" fmla="*/ 152 h 34"/>
                <a:gd name="T8" fmla="*/ 29 w 29"/>
                <a:gd name="T9" fmla="*/ 99 h 34"/>
                <a:gd name="T10" fmla="*/ 59 w 29"/>
                <a:gd name="T11" fmla="*/ 60 h 34"/>
                <a:gd name="T12" fmla="*/ 75 w 29"/>
                <a:gd name="T13" fmla="*/ 37 h 34"/>
                <a:gd name="T14" fmla="*/ 101 w 29"/>
                <a:gd name="T15" fmla="*/ 21 h 34"/>
                <a:gd name="T16" fmla="*/ 123 w 29"/>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4"/>
                <a:gd name="T29" fmla="*/ 29 w 29"/>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4">
                  <a:moveTo>
                    <a:pt x="0" y="33"/>
                  </a:moveTo>
                  <a:lnTo>
                    <a:pt x="0" y="27"/>
                  </a:lnTo>
                  <a:lnTo>
                    <a:pt x="2" y="21"/>
                  </a:lnTo>
                  <a:lnTo>
                    <a:pt x="4" y="16"/>
                  </a:lnTo>
                  <a:lnTo>
                    <a:pt x="7" y="10"/>
                  </a:lnTo>
                  <a:lnTo>
                    <a:pt x="13" y="6"/>
                  </a:lnTo>
                  <a:lnTo>
                    <a:pt x="17" y="4"/>
                  </a:lnTo>
                  <a:lnTo>
                    <a:pt x="23" y="2"/>
                  </a:lnTo>
                  <a:lnTo>
                    <a:pt x="28" y="0"/>
                  </a:lnTo>
                </a:path>
              </a:pathLst>
            </a:custGeom>
            <a:noFill/>
            <a:ln w="12700" cap="rnd">
              <a:solidFill>
                <a:srgbClr val="000000"/>
              </a:solidFill>
              <a:round/>
              <a:headEnd type="none" w="sm" len="sm"/>
              <a:tailEnd type="none" w="sm" len="sm"/>
            </a:ln>
          </p:spPr>
          <p:txBody>
            <a:bodyPr/>
            <a:p>
              <a:endParaRPr lang="en-US"/>
            </a:p>
          </p:txBody>
        </p:sp>
        <p:sp>
          <p:nvSpPr>
            <p:cNvPr id="1050706" name="Freeform 41"/>
            <p:cNvSpPr/>
            <p:nvPr/>
          </p:nvSpPr>
          <p:spPr bwMode="auto">
            <a:xfrm>
              <a:off x="3959" y="3516"/>
              <a:ext cx="43" cy="60"/>
            </a:xfrm>
            <a:custGeom>
              <a:avLst/>
              <a:gdLst>
                <a:gd name="T0" fmla="*/ 0 w 30"/>
                <a:gd name="T1" fmla="*/ 318 h 34"/>
                <a:gd name="T2" fmla="*/ 0 w 30"/>
                <a:gd name="T3" fmla="*/ 0 h 34"/>
                <a:gd name="T4" fmla="*/ 27 w 30"/>
                <a:gd name="T5" fmla="*/ 21 h 34"/>
                <a:gd name="T6" fmla="*/ 49 w 30"/>
                <a:gd name="T7" fmla="*/ 37 h 34"/>
                <a:gd name="T8" fmla="*/ 76 w 30"/>
                <a:gd name="T9" fmla="*/ 60 h 34"/>
                <a:gd name="T10" fmla="*/ 95 w 30"/>
                <a:gd name="T11" fmla="*/ 99 h 34"/>
                <a:gd name="T12" fmla="*/ 108 w 30"/>
                <a:gd name="T13" fmla="*/ 152 h 34"/>
                <a:gd name="T14" fmla="*/ 115 w 30"/>
                <a:gd name="T15" fmla="*/ 203 h 34"/>
                <a:gd name="T16" fmla="*/ 123 w 30"/>
                <a:gd name="T17" fmla="*/ 265 h 34"/>
                <a:gd name="T18" fmla="*/ 123 w 30"/>
                <a:gd name="T19" fmla="*/ 318 h 34"/>
                <a:gd name="T20" fmla="*/ 123 w 30"/>
                <a:gd name="T21" fmla="*/ 318 h 34"/>
                <a:gd name="T22" fmla="*/ 123 w 30"/>
                <a:gd name="T23" fmla="*/ 318 h 34"/>
                <a:gd name="T24" fmla="*/ 123 w 30"/>
                <a:gd name="T25" fmla="*/ 318 h 34"/>
                <a:gd name="T26" fmla="*/ 115 w 30"/>
                <a:gd name="T27" fmla="*/ 318 h 34"/>
                <a:gd name="T28" fmla="*/ 96 w 30"/>
                <a:gd name="T29" fmla="*/ 318 h 34"/>
                <a:gd name="T30" fmla="*/ 76 w 30"/>
                <a:gd name="T31" fmla="*/ 318 h 34"/>
                <a:gd name="T32" fmla="*/ 42 w 30"/>
                <a:gd name="T33" fmla="*/ 318 h 34"/>
                <a:gd name="T34" fmla="*/ 0 w 30"/>
                <a:gd name="T35" fmla="*/ 318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34"/>
                <a:gd name="T56" fmla="*/ 30 w 3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34">
                  <a:moveTo>
                    <a:pt x="0" y="33"/>
                  </a:moveTo>
                  <a:lnTo>
                    <a:pt x="0" y="0"/>
                  </a:lnTo>
                  <a:lnTo>
                    <a:pt x="6" y="2"/>
                  </a:lnTo>
                  <a:lnTo>
                    <a:pt x="12" y="4"/>
                  </a:lnTo>
                  <a:lnTo>
                    <a:pt x="18" y="6"/>
                  </a:lnTo>
                  <a:lnTo>
                    <a:pt x="22" y="10"/>
                  </a:lnTo>
                  <a:lnTo>
                    <a:pt x="25" y="16"/>
                  </a:lnTo>
                  <a:lnTo>
                    <a:pt x="27" y="21"/>
                  </a:lnTo>
                  <a:lnTo>
                    <a:pt x="29" y="27"/>
                  </a:lnTo>
                  <a:lnTo>
                    <a:pt x="29" y="33"/>
                  </a:lnTo>
                  <a:lnTo>
                    <a:pt x="27" y="33"/>
                  </a:lnTo>
                  <a:lnTo>
                    <a:pt x="23" y="33"/>
                  </a:lnTo>
                  <a:lnTo>
                    <a:pt x="18" y="33"/>
                  </a:lnTo>
                  <a:lnTo>
                    <a:pt x="10" y="33"/>
                  </a:lnTo>
                  <a:lnTo>
                    <a:pt x="0" y="33"/>
                  </a:lnTo>
                </a:path>
              </a:pathLst>
            </a:custGeom>
            <a:solidFill>
              <a:srgbClr val="000000"/>
            </a:solidFill>
            <a:ln w="9525" cap="rnd">
              <a:noFill/>
              <a:round/>
              <a:headEnd/>
              <a:tailEnd/>
            </a:ln>
          </p:spPr>
          <p:txBody>
            <a:bodyPr/>
            <a:p>
              <a:endParaRPr lang="en-US"/>
            </a:p>
          </p:txBody>
        </p:sp>
        <p:sp>
          <p:nvSpPr>
            <p:cNvPr id="1050707" name="Freeform 42"/>
            <p:cNvSpPr/>
            <p:nvPr/>
          </p:nvSpPr>
          <p:spPr bwMode="auto">
            <a:xfrm>
              <a:off x="3959" y="3516"/>
              <a:ext cx="43" cy="60"/>
            </a:xfrm>
            <a:custGeom>
              <a:avLst/>
              <a:gdLst>
                <a:gd name="T0" fmla="*/ 0 w 30"/>
                <a:gd name="T1" fmla="*/ 0 h 34"/>
                <a:gd name="T2" fmla="*/ 27 w 30"/>
                <a:gd name="T3" fmla="*/ 21 h 34"/>
                <a:gd name="T4" fmla="*/ 49 w 30"/>
                <a:gd name="T5" fmla="*/ 37 h 34"/>
                <a:gd name="T6" fmla="*/ 76 w 30"/>
                <a:gd name="T7" fmla="*/ 60 h 34"/>
                <a:gd name="T8" fmla="*/ 95 w 30"/>
                <a:gd name="T9" fmla="*/ 99 h 34"/>
                <a:gd name="T10" fmla="*/ 108 w 30"/>
                <a:gd name="T11" fmla="*/ 152 h 34"/>
                <a:gd name="T12" fmla="*/ 115 w 30"/>
                <a:gd name="T13" fmla="*/ 203 h 34"/>
                <a:gd name="T14" fmla="*/ 123 w 30"/>
                <a:gd name="T15" fmla="*/ 265 h 34"/>
                <a:gd name="T16" fmla="*/ 123 w 30"/>
                <a:gd name="T17" fmla="*/ 318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4"/>
                <a:gd name="T29" fmla="*/ 30 w 30"/>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4">
                  <a:moveTo>
                    <a:pt x="0" y="0"/>
                  </a:moveTo>
                  <a:lnTo>
                    <a:pt x="6" y="2"/>
                  </a:lnTo>
                  <a:lnTo>
                    <a:pt x="12" y="4"/>
                  </a:lnTo>
                  <a:lnTo>
                    <a:pt x="18" y="6"/>
                  </a:lnTo>
                  <a:lnTo>
                    <a:pt x="22" y="10"/>
                  </a:lnTo>
                  <a:lnTo>
                    <a:pt x="25" y="16"/>
                  </a:lnTo>
                  <a:lnTo>
                    <a:pt x="27" y="21"/>
                  </a:lnTo>
                  <a:lnTo>
                    <a:pt x="29" y="27"/>
                  </a:lnTo>
                  <a:lnTo>
                    <a:pt x="29" y="33"/>
                  </a:lnTo>
                </a:path>
              </a:pathLst>
            </a:custGeom>
            <a:noFill/>
            <a:ln w="12700" cap="rnd">
              <a:solidFill>
                <a:srgbClr val="000000"/>
              </a:solidFill>
              <a:round/>
              <a:headEnd type="none" w="sm" len="sm"/>
              <a:tailEnd type="none" w="sm" len="sm"/>
            </a:ln>
          </p:spPr>
          <p:txBody>
            <a:bodyPr/>
            <a:p>
              <a:endParaRPr lang="en-US"/>
            </a:p>
          </p:txBody>
        </p:sp>
        <p:sp>
          <p:nvSpPr>
            <p:cNvPr id="1050708" name="Freeform 43"/>
            <p:cNvSpPr/>
            <p:nvPr/>
          </p:nvSpPr>
          <p:spPr bwMode="auto">
            <a:xfrm>
              <a:off x="3922" y="3523"/>
              <a:ext cx="78" cy="93"/>
            </a:xfrm>
            <a:custGeom>
              <a:avLst/>
              <a:gdLst>
                <a:gd name="T0" fmla="*/ 114 w 54"/>
                <a:gd name="T1" fmla="*/ 0 h 53"/>
                <a:gd name="T2" fmla="*/ 137 w 54"/>
                <a:gd name="T3" fmla="*/ 0 h 53"/>
                <a:gd name="T4" fmla="*/ 156 w 54"/>
                <a:gd name="T5" fmla="*/ 21 h 53"/>
                <a:gd name="T6" fmla="*/ 183 w 54"/>
                <a:gd name="T7" fmla="*/ 37 h 53"/>
                <a:gd name="T8" fmla="*/ 198 w 54"/>
                <a:gd name="T9" fmla="*/ 77 h 53"/>
                <a:gd name="T10" fmla="*/ 215 w 54"/>
                <a:gd name="T11" fmla="*/ 114 h 53"/>
                <a:gd name="T12" fmla="*/ 224 w 54"/>
                <a:gd name="T13" fmla="*/ 151 h 53"/>
                <a:gd name="T14" fmla="*/ 231 w 54"/>
                <a:gd name="T15" fmla="*/ 200 h 53"/>
                <a:gd name="T16" fmla="*/ 231 w 54"/>
                <a:gd name="T17" fmla="*/ 253 h 53"/>
                <a:gd name="T18" fmla="*/ 231 w 54"/>
                <a:gd name="T19" fmla="*/ 293 h 53"/>
                <a:gd name="T20" fmla="*/ 224 w 54"/>
                <a:gd name="T21" fmla="*/ 351 h 53"/>
                <a:gd name="T22" fmla="*/ 215 w 54"/>
                <a:gd name="T23" fmla="*/ 379 h 53"/>
                <a:gd name="T24" fmla="*/ 198 w 54"/>
                <a:gd name="T25" fmla="*/ 416 h 53"/>
                <a:gd name="T26" fmla="*/ 183 w 54"/>
                <a:gd name="T27" fmla="*/ 453 h 53"/>
                <a:gd name="T28" fmla="*/ 156 w 54"/>
                <a:gd name="T29" fmla="*/ 474 h 53"/>
                <a:gd name="T30" fmla="*/ 137 w 54"/>
                <a:gd name="T31" fmla="*/ 493 h 53"/>
                <a:gd name="T32" fmla="*/ 114 w 54"/>
                <a:gd name="T33" fmla="*/ 493 h 53"/>
                <a:gd name="T34" fmla="*/ 90 w 54"/>
                <a:gd name="T35" fmla="*/ 493 h 53"/>
                <a:gd name="T36" fmla="*/ 75 w 54"/>
                <a:gd name="T37" fmla="*/ 474 h 53"/>
                <a:gd name="T38" fmla="*/ 48 w 54"/>
                <a:gd name="T39" fmla="*/ 453 h 53"/>
                <a:gd name="T40" fmla="*/ 29 w 54"/>
                <a:gd name="T41" fmla="*/ 416 h 53"/>
                <a:gd name="T42" fmla="*/ 20 w 54"/>
                <a:gd name="T43" fmla="*/ 379 h 53"/>
                <a:gd name="T44" fmla="*/ 13 w 54"/>
                <a:gd name="T45" fmla="*/ 351 h 53"/>
                <a:gd name="T46" fmla="*/ 9 w 54"/>
                <a:gd name="T47" fmla="*/ 293 h 53"/>
                <a:gd name="T48" fmla="*/ 0 w 54"/>
                <a:gd name="T49" fmla="*/ 253 h 53"/>
                <a:gd name="T50" fmla="*/ 9 w 54"/>
                <a:gd name="T51" fmla="*/ 200 h 53"/>
                <a:gd name="T52" fmla="*/ 13 w 54"/>
                <a:gd name="T53" fmla="*/ 151 h 53"/>
                <a:gd name="T54" fmla="*/ 20 w 54"/>
                <a:gd name="T55" fmla="*/ 114 h 53"/>
                <a:gd name="T56" fmla="*/ 29 w 54"/>
                <a:gd name="T57" fmla="*/ 77 h 53"/>
                <a:gd name="T58" fmla="*/ 48 w 54"/>
                <a:gd name="T59" fmla="*/ 37 h 53"/>
                <a:gd name="T60" fmla="*/ 75 w 54"/>
                <a:gd name="T61" fmla="*/ 21 h 53"/>
                <a:gd name="T62" fmla="*/ 90 w 54"/>
                <a:gd name="T63" fmla="*/ 0 h 53"/>
                <a:gd name="T64" fmla="*/ 114 w 54"/>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
                <a:gd name="T100" fmla="*/ 0 h 53"/>
                <a:gd name="T101" fmla="*/ 54 w 54"/>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 h="53">
                  <a:moveTo>
                    <a:pt x="26" y="0"/>
                  </a:moveTo>
                  <a:lnTo>
                    <a:pt x="32" y="0"/>
                  </a:lnTo>
                  <a:lnTo>
                    <a:pt x="36" y="2"/>
                  </a:lnTo>
                  <a:lnTo>
                    <a:pt x="42" y="4"/>
                  </a:lnTo>
                  <a:lnTo>
                    <a:pt x="46" y="8"/>
                  </a:lnTo>
                  <a:lnTo>
                    <a:pt x="49" y="12"/>
                  </a:lnTo>
                  <a:lnTo>
                    <a:pt x="51" y="16"/>
                  </a:lnTo>
                  <a:lnTo>
                    <a:pt x="53" y="21"/>
                  </a:lnTo>
                  <a:lnTo>
                    <a:pt x="53" y="27"/>
                  </a:lnTo>
                  <a:lnTo>
                    <a:pt x="53" y="31"/>
                  </a:lnTo>
                  <a:lnTo>
                    <a:pt x="51" y="37"/>
                  </a:lnTo>
                  <a:lnTo>
                    <a:pt x="49" y="40"/>
                  </a:lnTo>
                  <a:lnTo>
                    <a:pt x="46" y="44"/>
                  </a:lnTo>
                  <a:lnTo>
                    <a:pt x="42" y="48"/>
                  </a:lnTo>
                  <a:lnTo>
                    <a:pt x="36" y="50"/>
                  </a:lnTo>
                  <a:lnTo>
                    <a:pt x="32" y="52"/>
                  </a:lnTo>
                  <a:lnTo>
                    <a:pt x="26" y="52"/>
                  </a:lnTo>
                  <a:lnTo>
                    <a:pt x="21" y="52"/>
                  </a:lnTo>
                  <a:lnTo>
                    <a:pt x="17" y="50"/>
                  </a:lnTo>
                  <a:lnTo>
                    <a:pt x="11" y="48"/>
                  </a:lnTo>
                  <a:lnTo>
                    <a:pt x="7" y="44"/>
                  </a:lnTo>
                  <a:lnTo>
                    <a:pt x="5" y="40"/>
                  </a:lnTo>
                  <a:lnTo>
                    <a:pt x="3" y="37"/>
                  </a:lnTo>
                  <a:lnTo>
                    <a:pt x="2" y="31"/>
                  </a:lnTo>
                  <a:lnTo>
                    <a:pt x="0" y="27"/>
                  </a:lnTo>
                  <a:lnTo>
                    <a:pt x="2" y="21"/>
                  </a:lnTo>
                  <a:lnTo>
                    <a:pt x="3" y="16"/>
                  </a:lnTo>
                  <a:lnTo>
                    <a:pt x="5" y="12"/>
                  </a:lnTo>
                  <a:lnTo>
                    <a:pt x="7" y="8"/>
                  </a:lnTo>
                  <a:lnTo>
                    <a:pt x="11" y="4"/>
                  </a:lnTo>
                  <a:lnTo>
                    <a:pt x="17" y="2"/>
                  </a:lnTo>
                  <a:lnTo>
                    <a:pt x="21" y="0"/>
                  </a:lnTo>
                  <a:lnTo>
                    <a:pt x="26" y="0"/>
                  </a:lnTo>
                </a:path>
              </a:pathLst>
            </a:custGeom>
            <a:solidFill>
              <a:srgbClr val="FFFFFF"/>
            </a:solidFill>
            <a:ln w="9525" cap="rnd">
              <a:noFill/>
              <a:round/>
              <a:headEnd/>
              <a:tailEnd/>
            </a:ln>
          </p:spPr>
          <p:txBody>
            <a:bodyPr/>
            <a:p>
              <a:endParaRPr lang="en-US"/>
            </a:p>
          </p:txBody>
        </p:sp>
        <p:sp>
          <p:nvSpPr>
            <p:cNvPr id="1050709" name="Freeform 44"/>
            <p:cNvSpPr/>
            <p:nvPr/>
          </p:nvSpPr>
          <p:spPr bwMode="auto">
            <a:xfrm>
              <a:off x="3922" y="3523"/>
              <a:ext cx="78" cy="93"/>
            </a:xfrm>
            <a:custGeom>
              <a:avLst/>
              <a:gdLst>
                <a:gd name="T0" fmla="*/ 114 w 54"/>
                <a:gd name="T1" fmla="*/ 0 h 53"/>
                <a:gd name="T2" fmla="*/ 137 w 54"/>
                <a:gd name="T3" fmla="*/ 0 h 53"/>
                <a:gd name="T4" fmla="*/ 156 w 54"/>
                <a:gd name="T5" fmla="*/ 21 h 53"/>
                <a:gd name="T6" fmla="*/ 183 w 54"/>
                <a:gd name="T7" fmla="*/ 37 h 53"/>
                <a:gd name="T8" fmla="*/ 198 w 54"/>
                <a:gd name="T9" fmla="*/ 77 h 53"/>
                <a:gd name="T10" fmla="*/ 215 w 54"/>
                <a:gd name="T11" fmla="*/ 114 h 53"/>
                <a:gd name="T12" fmla="*/ 224 w 54"/>
                <a:gd name="T13" fmla="*/ 151 h 53"/>
                <a:gd name="T14" fmla="*/ 231 w 54"/>
                <a:gd name="T15" fmla="*/ 200 h 53"/>
                <a:gd name="T16" fmla="*/ 231 w 54"/>
                <a:gd name="T17" fmla="*/ 253 h 53"/>
                <a:gd name="T18" fmla="*/ 231 w 54"/>
                <a:gd name="T19" fmla="*/ 293 h 53"/>
                <a:gd name="T20" fmla="*/ 224 w 54"/>
                <a:gd name="T21" fmla="*/ 351 h 53"/>
                <a:gd name="T22" fmla="*/ 215 w 54"/>
                <a:gd name="T23" fmla="*/ 379 h 53"/>
                <a:gd name="T24" fmla="*/ 198 w 54"/>
                <a:gd name="T25" fmla="*/ 416 h 53"/>
                <a:gd name="T26" fmla="*/ 183 w 54"/>
                <a:gd name="T27" fmla="*/ 453 h 53"/>
                <a:gd name="T28" fmla="*/ 156 w 54"/>
                <a:gd name="T29" fmla="*/ 474 h 53"/>
                <a:gd name="T30" fmla="*/ 137 w 54"/>
                <a:gd name="T31" fmla="*/ 493 h 53"/>
                <a:gd name="T32" fmla="*/ 114 w 54"/>
                <a:gd name="T33" fmla="*/ 493 h 53"/>
                <a:gd name="T34" fmla="*/ 90 w 54"/>
                <a:gd name="T35" fmla="*/ 493 h 53"/>
                <a:gd name="T36" fmla="*/ 75 w 54"/>
                <a:gd name="T37" fmla="*/ 474 h 53"/>
                <a:gd name="T38" fmla="*/ 48 w 54"/>
                <a:gd name="T39" fmla="*/ 453 h 53"/>
                <a:gd name="T40" fmla="*/ 29 w 54"/>
                <a:gd name="T41" fmla="*/ 416 h 53"/>
                <a:gd name="T42" fmla="*/ 20 w 54"/>
                <a:gd name="T43" fmla="*/ 379 h 53"/>
                <a:gd name="T44" fmla="*/ 13 w 54"/>
                <a:gd name="T45" fmla="*/ 351 h 53"/>
                <a:gd name="T46" fmla="*/ 9 w 54"/>
                <a:gd name="T47" fmla="*/ 293 h 53"/>
                <a:gd name="T48" fmla="*/ 0 w 54"/>
                <a:gd name="T49" fmla="*/ 253 h 53"/>
                <a:gd name="T50" fmla="*/ 9 w 54"/>
                <a:gd name="T51" fmla="*/ 200 h 53"/>
                <a:gd name="T52" fmla="*/ 13 w 54"/>
                <a:gd name="T53" fmla="*/ 151 h 53"/>
                <a:gd name="T54" fmla="*/ 20 w 54"/>
                <a:gd name="T55" fmla="*/ 114 h 53"/>
                <a:gd name="T56" fmla="*/ 29 w 54"/>
                <a:gd name="T57" fmla="*/ 77 h 53"/>
                <a:gd name="T58" fmla="*/ 48 w 54"/>
                <a:gd name="T59" fmla="*/ 37 h 53"/>
                <a:gd name="T60" fmla="*/ 75 w 54"/>
                <a:gd name="T61" fmla="*/ 21 h 53"/>
                <a:gd name="T62" fmla="*/ 90 w 54"/>
                <a:gd name="T63" fmla="*/ 0 h 53"/>
                <a:gd name="T64" fmla="*/ 114 w 54"/>
                <a:gd name="T65" fmla="*/ 0 h 53"/>
                <a:gd name="T66" fmla="*/ 114 w 54"/>
                <a:gd name="T67" fmla="*/ 0 h 53"/>
                <a:gd name="T68" fmla="*/ 114 w 54"/>
                <a:gd name="T69" fmla="*/ 0 h 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54"/>
                <a:gd name="T106" fmla="*/ 0 h 53"/>
                <a:gd name="T107" fmla="*/ 54 w 54"/>
                <a:gd name="T108" fmla="*/ 53 h 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54" h="53">
                  <a:moveTo>
                    <a:pt x="26" y="0"/>
                  </a:moveTo>
                  <a:lnTo>
                    <a:pt x="32" y="0"/>
                  </a:lnTo>
                  <a:lnTo>
                    <a:pt x="36" y="2"/>
                  </a:lnTo>
                  <a:lnTo>
                    <a:pt x="42" y="4"/>
                  </a:lnTo>
                  <a:lnTo>
                    <a:pt x="46" y="8"/>
                  </a:lnTo>
                  <a:lnTo>
                    <a:pt x="49" y="12"/>
                  </a:lnTo>
                  <a:lnTo>
                    <a:pt x="51" y="16"/>
                  </a:lnTo>
                  <a:lnTo>
                    <a:pt x="53" y="21"/>
                  </a:lnTo>
                  <a:lnTo>
                    <a:pt x="53" y="27"/>
                  </a:lnTo>
                  <a:lnTo>
                    <a:pt x="53" y="31"/>
                  </a:lnTo>
                  <a:lnTo>
                    <a:pt x="51" y="37"/>
                  </a:lnTo>
                  <a:lnTo>
                    <a:pt x="49" y="40"/>
                  </a:lnTo>
                  <a:lnTo>
                    <a:pt x="46" y="44"/>
                  </a:lnTo>
                  <a:lnTo>
                    <a:pt x="42" y="48"/>
                  </a:lnTo>
                  <a:lnTo>
                    <a:pt x="36" y="50"/>
                  </a:lnTo>
                  <a:lnTo>
                    <a:pt x="32" y="52"/>
                  </a:lnTo>
                  <a:lnTo>
                    <a:pt x="26" y="52"/>
                  </a:lnTo>
                  <a:lnTo>
                    <a:pt x="21" y="52"/>
                  </a:lnTo>
                  <a:lnTo>
                    <a:pt x="17" y="50"/>
                  </a:lnTo>
                  <a:lnTo>
                    <a:pt x="11" y="48"/>
                  </a:lnTo>
                  <a:lnTo>
                    <a:pt x="7" y="44"/>
                  </a:lnTo>
                  <a:lnTo>
                    <a:pt x="5" y="40"/>
                  </a:lnTo>
                  <a:lnTo>
                    <a:pt x="3" y="37"/>
                  </a:lnTo>
                  <a:lnTo>
                    <a:pt x="2" y="31"/>
                  </a:lnTo>
                  <a:lnTo>
                    <a:pt x="0" y="27"/>
                  </a:lnTo>
                  <a:lnTo>
                    <a:pt x="2" y="21"/>
                  </a:lnTo>
                  <a:lnTo>
                    <a:pt x="3" y="16"/>
                  </a:lnTo>
                  <a:lnTo>
                    <a:pt x="5" y="12"/>
                  </a:lnTo>
                  <a:lnTo>
                    <a:pt x="7" y="8"/>
                  </a:lnTo>
                  <a:lnTo>
                    <a:pt x="11" y="4"/>
                  </a:lnTo>
                  <a:lnTo>
                    <a:pt x="17" y="2"/>
                  </a:lnTo>
                  <a:lnTo>
                    <a:pt x="21" y="0"/>
                  </a:lnTo>
                  <a:lnTo>
                    <a:pt x="26" y="0"/>
                  </a:lnTo>
                </a:path>
              </a:pathLst>
            </a:custGeom>
            <a:noFill/>
            <a:ln w="12700" cap="rnd">
              <a:solidFill>
                <a:srgbClr val="000000"/>
              </a:solidFill>
              <a:round/>
              <a:headEnd type="none" w="sm" len="sm"/>
              <a:tailEnd type="none" w="sm" len="sm"/>
            </a:ln>
          </p:spPr>
          <p:txBody>
            <a:bodyPr/>
            <a:p>
              <a:endParaRPr lang="en-US"/>
            </a:p>
          </p:txBody>
        </p:sp>
        <p:sp>
          <p:nvSpPr>
            <p:cNvPr id="1050710" name="Freeform 45"/>
            <p:cNvSpPr/>
            <p:nvPr/>
          </p:nvSpPr>
          <p:spPr bwMode="auto">
            <a:xfrm>
              <a:off x="3940" y="3544"/>
              <a:ext cx="44" cy="51"/>
            </a:xfrm>
            <a:custGeom>
              <a:avLst/>
              <a:gdLst>
                <a:gd name="T0" fmla="*/ 60 w 30"/>
                <a:gd name="T1" fmla="*/ 0 h 29"/>
                <a:gd name="T2" fmla="*/ 79 w 30"/>
                <a:gd name="T3" fmla="*/ 0 h 29"/>
                <a:gd name="T4" fmla="*/ 88 w 30"/>
                <a:gd name="T5" fmla="*/ 0 h 29"/>
                <a:gd name="T6" fmla="*/ 97 w 30"/>
                <a:gd name="T7" fmla="*/ 21 h 29"/>
                <a:gd name="T8" fmla="*/ 107 w 30"/>
                <a:gd name="T9" fmla="*/ 37 h 29"/>
                <a:gd name="T10" fmla="*/ 116 w 30"/>
                <a:gd name="T11" fmla="*/ 49 h 29"/>
                <a:gd name="T12" fmla="*/ 128 w 30"/>
                <a:gd name="T13" fmla="*/ 65 h 29"/>
                <a:gd name="T14" fmla="*/ 128 w 30"/>
                <a:gd name="T15" fmla="*/ 102 h 29"/>
                <a:gd name="T16" fmla="*/ 135 w 30"/>
                <a:gd name="T17" fmla="*/ 123 h 29"/>
                <a:gd name="T18" fmla="*/ 128 w 30"/>
                <a:gd name="T19" fmla="*/ 164 h 29"/>
                <a:gd name="T20" fmla="*/ 128 w 30"/>
                <a:gd name="T21" fmla="*/ 179 h 29"/>
                <a:gd name="T22" fmla="*/ 116 w 30"/>
                <a:gd name="T23" fmla="*/ 216 h 29"/>
                <a:gd name="T24" fmla="*/ 107 w 30"/>
                <a:gd name="T25" fmla="*/ 237 h 29"/>
                <a:gd name="T26" fmla="*/ 97 w 30"/>
                <a:gd name="T27" fmla="*/ 257 h 29"/>
                <a:gd name="T28" fmla="*/ 88 w 30"/>
                <a:gd name="T29" fmla="*/ 257 h 29"/>
                <a:gd name="T30" fmla="*/ 79 w 30"/>
                <a:gd name="T31" fmla="*/ 266 h 29"/>
                <a:gd name="T32" fmla="*/ 60 w 30"/>
                <a:gd name="T33" fmla="*/ 266 h 29"/>
                <a:gd name="T34" fmla="*/ 56 w 30"/>
                <a:gd name="T35" fmla="*/ 266 h 29"/>
                <a:gd name="T36" fmla="*/ 38 w 30"/>
                <a:gd name="T37" fmla="*/ 257 h 29"/>
                <a:gd name="T38" fmla="*/ 28 w 30"/>
                <a:gd name="T39" fmla="*/ 257 h 29"/>
                <a:gd name="T40" fmla="*/ 19 w 30"/>
                <a:gd name="T41" fmla="*/ 237 h 29"/>
                <a:gd name="T42" fmla="*/ 9 w 30"/>
                <a:gd name="T43" fmla="*/ 216 h 29"/>
                <a:gd name="T44" fmla="*/ 0 w 30"/>
                <a:gd name="T45" fmla="*/ 179 h 29"/>
                <a:gd name="T46" fmla="*/ 0 w 30"/>
                <a:gd name="T47" fmla="*/ 164 h 29"/>
                <a:gd name="T48" fmla="*/ 0 w 30"/>
                <a:gd name="T49" fmla="*/ 123 h 29"/>
                <a:gd name="T50" fmla="*/ 0 w 30"/>
                <a:gd name="T51" fmla="*/ 102 h 29"/>
                <a:gd name="T52" fmla="*/ 0 w 30"/>
                <a:gd name="T53" fmla="*/ 65 h 29"/>
                <a:gd name="T54" fmla="*/ 9 w 30"/>
                <a:gd name="T55" fmla="*/ 49 h 29"/>
                <a:gd name="T56" fmla="*/ 19 w 30"/>
                <a:gd name="T57" fmla="*/ 37 h 29"/>
                <a:gd name="T58" fmla="*/ 28 w 30"/>
                <a:gd name="T59" fmla="*/ 21 h 29"/>
                <a:gd name="T60" fmla="*/ 38 w 30"/>
                <a:gd name="T61" fmla="*/ 0 h 29"/>
                <a:gd name="T62" fmla="*/ 56 w 30"/>
                <a:gd name="T63" fmla="*/ 0 h 29"/>
                <a:gd name="T64" fmla="*/ 60 w 30"/>
                <a:gd name="T65" fmla="*/ 0 h 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
                <a:gd name="T100" fmla="*/ 0 h 29"/>
                <a:gd name="T101" fmla="*/ 30 w 30"/>
                <a:gd name="T102" fmla="*/ 29 h 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 h="29">
                  <a:moveTo>
                    <a:pt x="13" y="0"/>
                  </a:moveTo>
                  <a:lnTo>
                    <a:pt x="17" y="0"/>
                  </a:lnTo>
                  <a:lnTo>
                    <a:pt x="19" y="0"/>
                  </a:lnTo>
                  <a:lnTo>
                    <a:pt x="21" y="2"/>
                  </a:lnTo>
                  <a:lnTo>
                    <a:pt x="23" y="4"/>
                  </a:lnTo>
                  <a:lnTo>
                    <a:pt x="25" y="5"/>
                  </a:lnTo>
                  <a:lnTo>
                    <a:pt x="27" y="7"/>
                  </a:lnTo>
                  <a:lnTo>
                    <a:pt x="27" y="11"/>
                  </a:lnTo>
                  <a:lnTo>
                    <a:pt x="29" y="13"/>
                  </a:lnTo>
                  <a:lnTo>
                    <a:pt x="27" y="17"/>
                  </a:lnTo>
                  <a:lnTo>
                    <a:pt x="27" y="19"/>
                  </a:lnTo>
                  <a:lnTo>
                    <a:pt x="25" y="23"/>
                  </a:lnTo>
                  <a:lnTo>
                    <a:pt x="23" y="25"/>
                  </a:lnTo>
                  <a:lnTo>
                    <a:pt x="21" y="27"/>
                  </a:lnTo>
                  <a:lnTo>
                    <a:pt x="19" y="27"/>
                  </a:lnTo>
                  <a:lnTo>
                    <a:pt x="17" y="28"/>
                  </a:lnTo>
                  <a:lnTo>
                    <a:pt x="13" y="28"/>
                  </a:lnTo>
                  <a:lnTo>
                    <a:pt x="12" y="28"/>
                  </a:lnTo>
                  <a:lnTo>
                    <a:pt x="8" y="27"/>
                  </a:lnTo>
                  <a:lnTo>
                    <a:pt x="6" y="27"/>
                  </a:lnTo>
                  <a:lnTo>
                    <a:pt x="4" y="25"/>
                  </a:lnTo>
                  <a:lnTo>
                    <a:pt x="2" y="23"/>
                  </a:lnTo>
                  <a:lnTo>
                    <a:pt x="0" y="19"/>
                  </a:lnTo>
                  <a:lnTo>
                    <a:pt x="0" y="17"/>
                  </a:lnTo>
                  <a:lnTo>
                    <a:pt x="0" y="13"/>
                  </a:lnTo>
                  <a:lnTo>
                    <a:pt x="0" y="11"/>
                  </a:lnTo>
                  <a:lnTo>
                    <a:pt x="0" y="7"/>
                  </a:lnTo>
                  <a:lnTo>
                    <a:pt x="2" y="5"/>
                  </a:lnTo>
                  <a:lnTo>
                    <a:pt x="4" y="4"/>
                  </a:lnTo>
                  <a:lnTo>
                    <a:pt x="6" y="2"/>
                  </a:lnTo>
                  <a:lnTo>
                    <a:pt x="8" y="0"/>
                  </a:lnTo>
                  <a:lnTo>
                    <a:pt x="12" y="0"/>
                  </a:lnTo>
                  <a:lnTo>
                    <a:pt x="13" y="0"/>
                  </a:lnTo>
                </a:path>
              </a:pathLst>
            </a:custGeom>
            <a:solidFill>
              <a:srgbClr val="FFFFFF"/>
            </a:solidFill>
            <a:ln w="9525" cap="rnd">
              <a:noFill/>
              <a:round/>
              <a:headEnd/>
              <a:tailEnd/>
            </a:ln>
          </p:spPr>
          <p:txBody>
            <a:bodyPr/>
            <a:p>
              <a:endParaRPr lang="en-US"/>
            </a:p>
          </p:txBody>
        </p:sp>
        <p:sp>
          <p:nvSpPr>
            <p:cNvPr id="1050711" name="Freeform 46"/>
            <p:cNvSpPr/>
            <p:nvPr/>
          </p:nvSpPr>
          <p:spPr bwMode="auto">
            <a:xfrm>
              <a:off x="3940" y="3544"/>
              <a:ext cx="44" cy="51"/>
            </a:xfrm>
            <a:custGeom>
              <a:avLst/>
              <a:gdLst>
                <a:gd name="T0" fmla="*/ 60 w 30"/>
                <a:gd name="T1" fmla="*/ 0 h 29"/>
                <a:gd name="T2" fmla="*/ 79 w 30"/>
                <a:gd name="T3" fmla="*/ 0 h 29"/>
                <a:gd name="T4" fmla="*/ 88 w 30"/>
                <a:gd name="T5" fmla="*/ 0 h 29"/>
                <a:gd name="T6" fmla="*/ 97 w 30"/>
                <a:gd name="T7" fmla="*/ 21 h 29"/>
                <a:gd name="T8" fmla="*/ 107 w 30"/>
                <a:gd name="T9" fmla="*/ 37 h 29"/>
                <a:gd name="T10" fmla="*/ 116 w 30"/>
                <a:gd name="T11" fmla="*/ 49 h 29"/>
                <a:gd name="T12" fmla="*/ 128 w 30"/>
                <a:gd name="T13" fmla="*/ 65 h 29"/>
                <a:gd name="T14" fmla="*/ 128 w 30"/>
                <a:gd name="T15" fmla="*/ 102 h 29"/>
                <a:gd name="T16" fmla="*/ 135 w 30"/>
                <a:gd name="T17" fmla="*/ 123 h 29"/>
                <a:gd name="T18" fmla="*/ 128 w 30"/>
                <a:gd name="T19" fmla="*/ 164 h 29"/>
                <a:gd name="T20" fmla="*/ 128 w 30"/>
                <a:gd name="T21" fmla="*/ 179 h 29"/>
                <a:gd name="T22" fmla="*/ 116 w 30"/>
                <a:gd name="T23" fmla="*/ 216 h 29"/>
                <a:gd name="T24" fmla="*/ 107 w 30"/>
                <a:gd name="T25" fmla="*/ 237 h 29"/>
                <a:gd name="T26" fmla="*/ 97 w 30"/>
                <a:gd name="T27" fmla="*/ 257 h 29"/>
                <a:gd name="T28" fmla="*/ 88 w 30"/>
                <a:gd name="T29" fmla="*/ 257 h 29"/>
                <a:gd name="T30" fmla="*/ 79 w 30"/>
                <a:gd name="T31" fmla="*/ 266 h 29"/>
                <a:gd name="T32" fmla="*/ 60 w 30"/>
                <a:gd name="T33" fmla="*/ 266 h 29"/>
                <a:gd name="T34" fmla="*/ 56 w 30"/>
                <a:gd name="T35" fmla="*/ 266 h 29"/>
                <a:gd name="T36" fmla="*/ 38 w 30"/>
                <a:gd name="T37" fmla="*/ 257 h 29"/>
                <a:gd name="T38" fmla="*/ 28 w 30"/>
                <a:gd name="T39" fmla="*/ 257 h 29"/>
                <a:gd name="T40" fmla="*/ 19 w 30"/>
                <a:gd name="T41" fmla="*/ 237 h 29"/>
                <a:gd name="T42" fmla="*/ 9 w 30"/>
                <a:gd name="T43" fmla="*/ 216 h 29"/>
                <a:gd name="T44" fmla="*/ 0 w 30"/>
                <a:gd name="T45" fmla="*/ 179 h 29"/>
                <a:gd name="T46" fmla="*/ 0 w 30"/>
                <a:gd name="T47" fmla="*/ 164 h 29"/>
                <a:gd name="T48" fmla="*/ 0 w 30"/>
                <a:gd name="T49" fmla="*/ 123 h 29"/>
                <a:gd name="T50" fmla="*/ 0 w 30"/>
                <a:gd name="T51" fmla="*/ 102 h 29"/>
                <a:gd name="T52" fmla="*/ 0 w 30"/>
                <a:gd name="T53" fmla="*/ 65 h 29"/>
                <a:gd name="T54" fmla="*/ 9 w 30"/>
                <a:gd name="T55" fmla="*/ 49 h 29"/>
                <a:gd name="T56" fmla="*/ 19 w 30"/>
                <a:gd name="T57" fmla="*/ 37 h 29"/>
                <a:gd name="T58" fmla="*/ 28 w 30"/>
                <a:gd name="T59" fmla="*/ 21 h 29"/>
                <a:gd name="T60" fmla="*/ 38 w 30"/>
                <a:gd name="T61" fmla="*/ 0 h 29"/>
                <a:gd name="T62" fmla="*/ 56 w 30"/>
                <a:gd name="T63" fmla="*/ 0 h 29"/>
                <a:gd name="T64" fmla="*/ 60 w 30"/>
                <a:gd name="T65" fmla="*/ 0 h 29"/>
                <a:gd name="T66" fmla="*/ 60 w 30"/>
                <a:gd name="T67" fmla="*/ 0 h 29"/>
                <a:gd name="T68" fmla="*/ 60 w 30"/>
                <a:gd name="T69" fmla="*/ 0 h 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
                <a:gd name="T106" fmla="*/ 0 h 29"/>
                <a:gd name="T107" fmla="*/ 30 w 30"/>
                <a:gd name="T108" fmla="*/ 29 h 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 h="29">
                  <a:moveTo>
                    <a:pt x="13" y="0"/>
                  </a:moveTo>
                  <a:lnTo>
                    <a:pt x="17" y="0"/>
                  </a:lnTo>
                  <a:lnTo>
                    <a:pt x="19" y="0"/>
                  </a:lnTo>
                  <a:lnTo>
                    <a:pt x="21" y="2"/>
                  </a:lnTo>
                  <a:lnTo>
                    <a:pt x="23" y="4"/>
                  </a:lnTo>
                  <a:lnTo>
                    <a:pt x="25" y="5"/>
                  </a:lnTo>
                  <a:lnTo>
                    <a:pt x="27" y="7"/>
                  </a:lnTo>
                  <a:lnTo>
                    <a:pt x="27" y="11"/>
                  </a:lnTo>
                  <a:lnTo>
                    <a:pt x="29" y="13"/>
                  </a:lnTo>
                  <a:lnTo>
                    <a:pt x="27" y="17"/>
                  </a:lnTo>
                  <a:lnTo>
                    <a:pt x="27" y="19"/>
                  </a:lnTo>
                  <a:lnTo>
                    <a:pt x="25" y="23"/>
                  </a:lnTo>
                  <a:lnTo>
                    <a:pt x="23" y="25"/>
                  </a:lnTo>
                  <a:lnTo>
                    <a:pt x="21" y="27"/>
                  </a:lnTo>
                  <a:lnTo>
                    <a:pt x="19" y="27"/>
                  </a:lnTo>
                  <a:lnTo>
                    <a:pt x="17" y="28"/>
                  </a:lnTo>
                  <a:lnTo>
                    <a:pt x="13" y="28"/>
                  </a:lnTo>
                  <a:lnTo>
                    <a:pt x="12" y="28"/>
                  </a:lnTo>
                  <a:lnTo>
                    <a:pt x="8" y="27"/>
                  </a:lnTo>
                  <a:lnTo>
                    <a:pt x="6" y="27"/>
                  </a:lnTo>
                  <a:lnTo>
                    <a:pt x="4" y="25"/>
                  </a:lnTo>
                  <a:lnTo>
                    <a:pt x="2" y="23"/>
                  </a:lnTo>
                  <a:lnTo>
                    <a:pt x="0" y="19"/>
                  </a:lnTo>
                  <a:lnTo>
                    <a:pt x="0" y="17"/>
                  </a:lnTo>
                  <a:lnTo>
                    <a:pt x="0" y="13"/>
                  </a:lnTo>
                  <a:lnTo>
                    <a:pt x="0" y="11"/>
                  </a:lnTo>
                  <a:lnTo>
                    <a:pt x="0" y="7"/>
                  </a:lnTo>
                  <a:lnTo>
                    <a:pt x="2" y="5"/>
                  </a:lnTo>
                  <a:lnTo>
                    <a:pt x="4" y="4"/>
                  </a:lnTo>
                  <a:lnTo>
                    <a:pt x="6" y="2"/>
                  </a:lnTo>
                  <a:lnTo>
                    <a:pt x="8" y="0"/>
                  </a:lnTo>
                  <a:lnTo>
                    <a:pt x="12" y="0"/>
                  </a:lnTo>
                  <a:lnTo>
                    <a:pt x="13" y="0"/>
                  </a:lnTo>
                </a:path>
              </a:pathLst>
            </a:custGeom>
            <a:noFill/>
            <a:ln w="12700" cap="rnd">
              <a:solidFill>
                <a:srgbClr val="000000"/>
              </a:solidFill>
              <a:round/>
              <a:headEnd type="none" w="sm" len="sm"/>
              <a:tailEnd type="none" w="sm" len="sm"/>
            </a:ln>
          </p:spPr>
          <p:txBody>
            <a:bodyPr/>
            <a:p>
              <a:endParaRPr lang="en-US"/>
            </a:p>
          </p:txBody>
        </p:sp>
        <p:sp>
          <p:nvSpPr>
            <p:cNvPr id="1050712" name="Freeform 47"/>
            <p:cNvSpPr/>
            <p:nvPr/>
          </p:nvSpPr>
          <p:spPr bwMode="auto">
            <a:xfrm>
              <a:off x="3943" y="3551"/>
              <a:ext cx="35" cy="39"/>
            </a:xfrm>
            <a:custGeom>
              <a:avLst/>
              <a:gdLst>
                <a:gd name="T0" fmla="*/ 50 w 24"/>
                <a:gd name="T1" fmla="*/ 0 h 22"/>
                <a:gd name="T2" fmla="*/ 60 w 24"/>
                <a:gd name="T3" fmla="*/ 0 h 22"/>
                <a:gd name="T4" fmla="*/ 69 w 24"/>
                <a:gd name="T5" fmla="*/ 0 h 22"/>
                <a:gd name="T6" fmla="*/ 77 w 24"/>
                <a:gd name="T7" fmla="*/ 12 h 22"/>
                <a:gd name="T8" fmla="*/ 87 w 24"/>
                <a:gd name="T9" fmla="*/ 12 h 22"/>
                <a:gd name="T10" fmla="*/ 96 w 24"/>
                <a:gd name="T11" fmla="*/ 28 h 22"/>
                <a:gd name="T12" fmla="*/ 96 w 24"/>
                <a:gd name="T13" fmla="*/ 50 h 22"/>
                <a:gd name="T14" fmla="*/ 106 w 24"/>
                <a:gd name="T15" fmla="*/ 66 h 22"/>
                <a:gd name="T16" fmla="*/ 106 w 24"/>
                <a:gd name="T17" fmla="*/ 110 h 22"/>
                <a:gd name="T18" fmla="*/ 106 w 24"/>
                <a:gd name="T19" fmla="*/ 129 h 22"/>
                <a:gd name="T20" fmla="*/ 96 w 24"/>
                <a:gd name="T21" fmla="*/ 151 h 22"/>
                <a:gd name="T22" fmla="*/ 96 w 24"/>
                <a:gd name="T23" fmla="*/ 167 h 22"/>
                <a:gd name="T24" fmla="*/ 87 w 24"/>
                <a:gd name="T25" fmla="*/ 188 h 22"/>
                <a:gd name="T26" fmla="*/ 77 w 24"/>
                <a:gd name="T27" fmla="*/ 188 h 22"/>
                <a:gd name="T28" fmla="*/ 69 w 24"/>
                <a:gd name="T29" fmla="*/ 207 h 22"/>
                <a:gd name="T30" fmla="*/ 60 w 24"/>
                <a:gd name="T31" fmla="*/ 207 h 22"/>
                <a:gd name="T32" fmla="*/ 50 w 24"/>
                <a:gd name="T33" fmla="*/ 207 h 22"/>
                <a:gd name="T34" fmla="*/ 47 w 24"/>
                <a:gd name="T35" fmla="*/ 207 h 22"/>
                <a:gd name="T36" fmla="*/ 38 w 24"/>
                <a:gd name="T37" fmla="*/ 207 h 22"/>
                <a:gd name="T38" fmla="*/ 28 w 24"/>
                <a:gd name="T39" fmla="*/ 188 h 22"/>
                <a:gd name="T40" fmla="*/ 19 w 24"/>
                <a:gd name="T41" fmla="*/ 188 h 22"/>
                <a:gd name="T42" fmla="*/ 9 w 24"/>
                <a:gd name="T43" fmla="*/ 167 h 22"/>
                <a:gd name="T44" fmla="*/ 9 w 24"/>
                <a:gd name="T45" fmla="*/ 151 h 22"/>
                <a:gd name="T46" fmla="*/ 0 w 24"/>
                <a:gd name="T47" fmla="*/ 129 h 22"/>
                <a:gd name="T48" fmla="*/ 0 w 24"/>
                <a:gd name="T49" fmla="*/ 110 h 22"/>
                <a:gd name="T50" fmla="*/ 0 w 24"/>
                <a:gd name="T51" fmla="*/ 66 h 22"/>
                <a:gd name="T52" fmla="*/ 9 w 24"/>
                <a:gd name="T53" fmla="*/ 50 h 22"/>
                <a:gd name="T54" fmla="*/ 9 w 24"/>
                <a:gd name="T55" fmla="*/ 28 h 22"/>
                <a:gd name="T56" fmla="*/ 19 w 24"/>
                <a:gd name="T57" fmla="*/ 12 h 22"/>
                <a:gd name="T58" fmla="*/ 28 w 24"/>
                <a:gd name="T59" fmla="*/ 12 h 22"/>
                <a:gd name="T60" fmla="*/ 38 w 24"/>
                <a:gd name="T61" fmla="*/ 0 h 22"/>
                <a:gd name="T62" fmla="*/ 47 w 24"/>
                <a:gd name="T63" fmla="*/ 0 h 22"/>
                <a:gd name="T64" fmla="*/ 50 w 24"/>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
                <a:gd name="T100" fmla="*/ 0 h 22"/>
                <a:gd name="T101" fmla="*/ 24 w 24"/>
                <a:gd name="T102" fmla="*/ 22 h 2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 h="22">
                  <a:moveTo>
                    <a:pt x="11" y="0"/>
                  </a:moveTo>
                  <a:lnTo>
                    <a:pt x="13" y="0"/>
                  </a:lnTo>
                  <a:lnTo>
                    <a:pt x="15" y="0"/>
                  </a:lnTo>
                  <a:lnTo>
                    <a:pt x="17" y="1"/>
                  </a:lnTo>
                  <a:lnTo>
                    <a:pt x="19" y="1"/>
                  </a:lnTo>
                  <a:lnTo>
                    <a:pt x="21" y="3"/>
                  </a:lnTo>
                  <a:lnTo>
                    <a:pt x="21" y="5"/>
                  </a:lnTo>
                  <a:lnTo>
                    <a:pt x="23" y="7"/>
                  </a:lnTo>
                  <a:lnTo>
                    <a:pt x="23" y="11"/>
                  </a:lnTo>
                  <a:lnTo>
                    <a:pt x="23" y="13"/>
                  </a:lnTo>
                  <a:lnTo>
                    <a:pt x="21" y="15"/>
                  </a:lnTo>
                  <a:lnTo>
                    <a:pt x="21" y="17"/>
                  </a:lnTo>
                  <a:lnTo>
                    <a:pt x="19" y="19"/>
                  </a:lnTo>
                  <a:lnTo>
                    <a:pt x="17" y="19"/>
                  </a:lnTo>
                  <a:lnTo>
                    <a:pt x="15" y="21"/>
                  </a:lnTo>
                  <a:lnTo>
                    <a:pt x="13" y="21"/>
                  </a:lnTo>
                  <a:lnTo>
                    <a:pt x="11" y="21"/>
                  </a:lnTo>
                  <a:lnTo>
                    <a:pt x="10" y="21"/>
                  </a:lnTo>
                  <a:lnTo>
                    <a:pt x="8" y="21"/>
                  </a:lnTo>
                  <a:lnTo>
                    <a:pt x="6" y="19"/>
                  </a:lnTo>
                  <a:lnTo>
                    <a:pt x="4" y="19"/>
                  </a:lnTo>
                  <a:lnTo>
                    <a:pt x="2" y="17"/>
                  </a:lnTo>
                  <a:lnTo>
                    <a:pt x="2" y="15"/>
                  </a:lnTo>
                  <a:lnTo>
                    <a:pt x="0" y="13"/>
                  </a:lnTo>
                  <a:lnTo>
                    <a:pt x="0" y="11"/>
                  </a:lnTo>
                  <a:lnTo>
                    <a:pt x="0" y="7"/>
                  </a:lnTo>
                  <a:lnTo>
                    <a:pt x="2" y="5"/>
                  </a:lnTo>
                  <a:lnTo>
                    <a:pt x="2" y="3"/>
                  </a:lnTo>
                  <a:lnTo>
                    <a:pt x="4" y="1"/>
                  </a:lnTo>
                  <a:lnTo>
                    <a:pt x="6" y="1"/>
                  </a:lnTo>
                  <a:lnTo>
                    <a:pt x="8" y="0"/>
                  </a:lnTo>
                  <a:lnTo>
                    <a:pt x="10" y="0"/>
                  </a:lnTo>
                  <a:lnTo>
                    <a:pt x="11" y="0"/>
                  </a:lnTo>
                </a:path>
              </a:pathLst>
            </a:custGeom>
            <a:solidFill>
              <a:srgbClr val="FFFFFF"/>
            </a:solidFill>
            <a:ln w="9525" cap="rnd">
              <a:noFill/>
              <a:round/>
              <a:headEnd/>
              <a:tailEnd/>
            </a:ln>
          </p:spPr>
          <p:txBody>
            <a:bodyPr/>
            <a:p>
              <a:endParaRPr lang="en-US"/>
            </a:p>
          </p:txBody>
        </p:sp>
        <p:sp>
          <p:nvSpPr>
            <p:cNvPr id="1050713" name="Freeform 48"/>
            <p:cNvSpPr/>
            <p:nvPr/>
          </p:nvSpPr>
          <p:spPr bwMode="auto">
            <a:xfrm>
              <a:off x="3943" y="3551"/>
              <a:ext cx="35" cy="39"/>
            </a:xfrm>
            <a:custGeom>
              <a:avLst/>
              <a:gdLst>
                <a:gd name="T0" fmla="*/ 50 w 24"/>
                <a:gd name="T1" fmla="*/ 0 h 22"/>
                <a:gd name="T2" fmla="*/ 60 w 24"/>
                <a:gd name="T3" fmla="*/ 0 h 22"/>
                <a:gd name="T4" fmla="*/ 69 w 24"/>
                <a:gd name="T5" fmla="*/ 0 h 22"/>
                <a:gd name="T6" fmla="*/ 77 w 24"/>
                <a:gd name="T7" fmla="*/ 12 h 22"/>
                <a:gd name="T8" fmla="*/ 87 w 24"/>
                <a:gd name="T9" fmla="*/ 12 h 22"/>
                <a:gd name="T10" fmla="*/ 96 w 24"/>
                <a:gd name="T11" fmla="*/ 28 h 22"/>
                <a:gd name="T12" fmla="*/ 96 w 24"/>
                <a:gd name="T13" fmla="*/ 50 h 22"/>
                <a:gd name="T14" fmla="*/ 106 w 24"/>
                <a:gd name="T15" fmla="*/ 66 h 22"/>
                <a:gd name="T16" fmla="*/ 106 w 24"/>
                <a:gd name="T17" fmla="*/ 110 h 22"/>
                <a:gd name="T18" fmla="*/ 106 w 24"/>
                <a:gd name="T19" fmla="*/ 129 h 22"/>
                <a:gd name="T20" fmla="*/ 96 w 24"/>
                <a:gd name="T21" fmla="*/ 151 h 22"/>
                <a:gd name="T22" fmla="*/ 96 w 24"/>
                <a:gd name="T23" fmla="*/ 167 h 22"/>
                <a:gd name="T24" fmla="*/ 87 w 24"/>
                <a:gd name="T25" fmla="*/ 188 h 22"/>
                <a:gd name="T26" fmla="*/ 77 w 24"/>
                <a:gd name="T27" fmla="*/ 188 h 22"/>
                <a:gd name="T28" fmla="*/ 69 w 24"/>
                <a:gd name="T29" fmla="*/ 207 h 22"/>
                <a:gd name="T30" fmla="*/ 60 w 24"/>
                <a:gd name="T31" fmla="*/ 207 h 22"/>
                <a:gd name="T32" fmla="*/ 50 w 24"/>
                <a:gd name="T33" fmla="*/ 207 h 22"/>
                <a:gd name="T34" fmla="*/ 47 w 24"/>
                <a:gd name="T35" fmla="*/ 207 h 22"/>
                <a:gd name="T36" fmla="*/ 38 w 24"/>
                <a:gd name="T37" fmla="*/ 207 h 22"/>
                <a:gd name="T38" fmla="*/ 28 w 24"/>
                <a:gd name="T39" fmla="*/ 188 h 22"/>
                <a:gd name="T40" fmla="*/ 19 w 24"/>
                <a:gd name="T41" fmla="*/ 188 h 22"/>
                <a:gd name="T42" fmla="*/ 9 w 24"/>
                <a:gd name="T43" fmla="*/ 167 h 22"/>
                <a:gd name="T44" fmla="*/ 9 w 24"/>
                <a:gd name="T45" fmla="*/ 151 h 22"/>
                <a:gd name="T46" fmla="*/ 0 w 24"/>
                <a:gd name="T47" fmla="*/ 129 h 22"/>
                <a:gd name="T48" fmla="*/ 0 w 24"/>
                <a:gd name="T49" fmla="*/ 110 h 22"/>
                <a:gd name="T50" fmla="*/ 0 w 24"/>
                <a:gd name="T51" fmla="*/ 66 h 22"/>
                <a:gd name="T52" fmla="*/ 9 w 24"/>
                <a:gd name="T53" fmla="*/ 50 h 22"/>
                <a:gd name="T54" fmla="*/ 9 w 24"/>
                <a:gd name="T55" fmla="*/ 28 h 22"/>
                <a:gd name="T56" fmla="*/ 19 w 24"/>
                <a:gd name="T57" fmla="*/ 12 h 22"/>
                <a:gd name="T58" fmla="*/ 28 w 24"/>
                <a:gd name="T59" fmla="*/ 12 h 22"/>
                <a:gd name="T60" fmla="*/ 38 w 24"/>
                <a:gd name="T61" fmla="*/ 0 h 22"/>
                <a:gd name="T62" fmla="*/ 47 w 24"/>
                <a:gd name="T63" fmla="*/ 0 h 22"/>
                <a:gd name="T64" fmla="*/ 50 w 24"/>
                <a:gd name="T65" fmla="*/ 0 h 22"/>
                <a:gd name="T66" fmla="*/ 50 w 24"/>
                <a:gd name="T67" fmla="*/ 0 h 22"/>
                <a:gd name="T68" fmla="*/ 50 w 24"/>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22"/>
                <a:gd name="T107" fmla="*/ 24 w 24"/>
                <a:gd name="T108" fmla="*/ 22 h 2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22">
                  <a:moveTo>
                    <a:pt x="11" y="0"/>
                  </a:moveTo>
                  <a:lnTo>
                    <a:pt x="13" y="0"/>
                  </a:lnTo>
                  <a:lnTo>
                    <a:pt x="15" y="0"/>
                  </a:lnTo>
                  <a:lnTo>
                    <a:pt x="17" y="1"/>
                  </a:lnTo>
                  <a:lnTo>
                    <a:pt x="19" y="1"/>
                  </a:lnTo>
                  <a:lnTo>
                    <a:pt x="21" y="3"/>
                  </a:lnTo>
                  <a:lnTo>
                    <a:pt x="21" y="5"/>
                  </a:lnTo>
                  <a:lnTo>
                    <a:pt x="23" y="7"/>
                  </a:lnTo>
                  <a:lnTo>
                    <a:pt x="23" y="11"/>
                  </a:lnTo>
                  <a:lnTo>
                    <a:pt x="23" y="13"/>
                  </a:lnTo>
                  <a:lnTo>
                    <a:pt x="21" y="15"/>
                  </a:lnTo>
                  <a:lnTo>
                    <a:pt x="21" y="17"/>
                  </a:lnTo>
                  <a:lnTo>
                    <a:pt x="19" y="19"/>
                  </a:lnTo>
                  <a:lnTo>
                    <a:pt x="17" y="19"/>
                  </a:lnTo>
                  <a:lnTo>
                    <a:pt x="15" y="21"/>
                  </a:lnTo>
                  <a:lnTo>
                    <a:pt x="13" y="21"/>
                  </a:lnTo>
                  <a:lnTo>
                    <a:pt x="11" y="21"/>
                  </a:lnTo>
                  <a:lnTo>
                    <a:pt x="10" y="21"/>
                  </a:lnTo>
                  <a:lnTo>
                    <a:pt x="8" y="21"/>
                  </a:lnTo>
                  <a:lnTo>
                    <a:pt x="6" y="19"/>
                  </a:lnTo>
                  <a:lnTo>
                    <a:pt x="4" y="19"/>
                  </a:lnTo>
                  <a:lnTo>
                    <a:pt x="2" y="17"/>
                  </a:lnTo>
                  <a:lnTo>
                    <a:pt x="2" y="15"/>
                  </a:lnTo>
                  <a:lnTo>
                    <a:pt x="0" y="13"/>
                  </a:lnTo>
                  <a:lnTo>
                    <a:pt x="0" y="11"/>
                  </a:lnTo>
                  <a:lnTo>
                    <a:pt x="0" y="7"/>
                  </a:lnTo>
                  <a:lnTo>
                    <a:pt x="2" y="5"/>
                  </a:lnTo>
                  <a:lnTo>
                    <a:pt x="2" y="3"/>
                  </a:lnTo>
                  <a:lnTo>
                    <a:pt x="4" y="1"/>
                  </a:lnTo>
                  <a:lnTo>
                    <a:pt x="6" y="1"/>
                  </a:lnTo>
                  <a:lnTo>
                    <a:pt x="8" y="0"/>
                  </a:lnTo>
                  <a:lnTo>
                    <a:pt x="10" y="0"/>
                  </a:lnTo>
                  <a:lnTo>
                    <a:pt x="11" y="0"/>
                  </a:lnTo>
                </a:path>
              </a:pathLst>
            </a:custGeom>
            <a:noFill/>
            <a:ln w="12700" cap="rnd">
              <a:solidFill>
                <a:srgbClr val="000000"/>
              </a:solidFill>
              <a:round/>
              <a:headEnd type="none" w="sm" len="sm"/>
              <a:tailEnd type="none" w="sm" len="sm"/>
            </a:ln>
          </p:spPr>
          <p:txBody>
            <a:bodyPr/>
            <a:p>
              <a:endParaRPr lang="en-US"/>
            </a:p>
          </p:txBody>
        </p:sp>
        <p:sp>
          <p:nvSpPr>
            <p:cNvPr id="1050714" name="Freeform 49"/>
            <p:cNvSpPr/>
            <p:nvPr/>
          </p:nvSpPr>
          <p:spPr bwMode="auto">
            <a:xfrm>
              <a:off x="3858" y="3493"/>
              <a:ext cx="25" cy="83"/>
            </a:xfrm>
            <a:custGeom>
              <a:avLst/>
              <a:gdLst>
                <a:gd name="T0" fmla="*/ 0 w 17"/>
                <a:gd name="T1" fmla="*/ 0 h 47"/>
                <a:gd name="T2" fmla="*/ 75 w 17"/>
                <a:gd name="T3" fmla="*/ 0 h 47"/>
                <a:gd name="T4" fmla="*/ 75 w 17"/>
                <a:gd name="T5" fmla="*/ 447 h 47"/>
                <a:gd name="T6" fmla="*/ 0 w 17"/>
                <a:gd name="T7" fmla="*/ 447 h 47"/>
                <a:gd name="T8" fmla="*/ 0 w 17"/>
                <a:gd name="T9" fmla="*/ 0 h 47"/>
                <a:gd name="T10" fmla="*/ 0 60000 65536"/>
                <a:gd name="T11" fmla="*/ 0 60000 65536"/>
                <a:gd name="T12" fmla="*/ 0 60000 65536"/>
                <a:gd name="T13" fmla="*/ 0 60000 65536"/>
                <a:gd name="T14" fmla="*/ 0 60000 65536"/>
                <a:gd name="T15" fmla="*/ 0 w 17"/>
                <a:gd name="T16" fmla="*/ 0 h 47"/>
                <a:gd name="T17" fmla="*/ 17 w 17"/>
                <a:gd name="T18" fmla="*/ 47 h 47"/>
              </a:gdLst>
              <a:ahLst/>
              <a:cxnLst>
                <a:cxn ang="T10">
                  <a:pos x="T0" y="T1"/>
                </a:cxn>
                <a:cxn ang="T11">
                  <a:pos x="T2" y="T3"/>
                </a:cxn>
                <a:cxn ang="T12">
                  <a:pos x="T4" y="T5"/>
                </a:cxn>
                <a:cxn ang="T13">
                  <a:pos x="T6" y="T7"/>
                </a:cxn>
                <a:cxn ang="T14">
                  <a:pos x="T8" y="T9"/>
                </a:cxn>
              </a:cxnLst>
              <a:rect l="T15" t="T16" r="T17" b="T18"/>
              <a:pathLst>
                <a:path w="17" h="47">
                  <a:moveTo>
                    <a:pt x="0" y="0"/>
                  </a:moveTo>
                  <a:lnTo>
                    <a:pt x="16" y="0"/>
                  </a:lnTo>
                  <a:lnTo>
                    <a:pt x="16" y="46"/>
                  </a:lnTo>
                  <a:lnTo>
                    <a:pt x="0" y="46"/>
                  </a:lnTo>
                  <a:lnTo>
                    <a:pt x="0" y="0"/>
                  </a:lnTo>
                </a:path>
              </a:pathLst>
            </a:custGeom>
            <a:solidFill>
              <a:srgbClr val="FFFFFF"/>
            </a:solidFill>
            <a:ln w="9525" cap="rnd">
              <a:noFill/>
              <a:round/>
              <a:headEnd/>
              <a:tailEnd/>
            </a:ln>
          </p:spPr>
          <p:txBody>
            <a:bodyPr/>
            <a:p>
              <a:endParaRPr lang="en-US"/>
            </a:p>
          </p:txBody>
        </p:sp>
        <p:sp>
          <p:nvSpPr>
            <p:cNvPr id="1050715" name="Freeform 50"/>
            <p:cNvSpPr/>
            <p:nvPr/>
          </p:nvSpPr>
          <p:spPr bwMode="auto">
            <a:xfrm>
              <a:off x="3858" y="3493"/>
              <a:ext cx="25" cy="83"/>
            </a:xfrm>
            <a:custGeom>
              <a:avLst/>
              <a:gdLst>
                <a:gd name="T0" fmla="*/ 0 w 17"/>
                <a:gd name="T1" fmla="*/ 0 h 47"/>
                <a:gd name="T2" fmla="*/ 75 w 17"/>
                <a:gd name="T3" fmla="*/ 0 h 47"/>
                <a:gd name="T4" fmla="*/ 75 w 17"/>
                <a:gd name="T5" fmla="*/ 447 h 47"/>
                <a:gd name="T6" fmla="*/ 0 w 17"/>
                <a:gd name="T7" fmla="*/ 447 h 47"/>
                <a:gd name="T8" fmla="*/ 0 w 17"/>
                <a:gd name="T9" fmla="*/ 0 h 47"/>
                <a:gd name="T10" fmla="*/ 0 w 17"/>
                <a:gd name="T11" fmla="*/ 0 h 47"/>
                <a:gd name="T12" fmla="*/ 0 60000 65536"/>
                <a:gd name="T13" fmla="*/ 0 60000 65536"/>
                <a:gd name="T14" fmla="*/ 0 60000 65536"/>
                <a:gd name="T15" fmla="*/ 0 60000 65536"/>
                <a:gd name="T16" fmla="*/ 0 60000 65536"/>
                <a:gd name="T17" fmla="*/ 0 60000 65536"/>
                <a:gd name="T18" fmla="*/ 0 w 17"/>
                <a:gd name="T19" fmla="*/ 0 h 47"/>
                <a:gd name="T20" fmla="*/ 17 w 17"/>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17" h="47">
                  <a:moveTo>
                    <a:pt x="0" y="0"/>
                  </a:moveTo>
                  <a:lnTo>
                    <a:pt x="16" y="0"/>
                  </a:lnTo>
                  <a:lnTo>
                    <a:pt x="16" y="46"/>
                  </a:lnTo>
                  <a:lnTo>
                    <a:pt x="0" y="46"/>
                  </a:lnTo>
                  <a:lnTo>
                    <a:pt x="0" y="0"/>
                  </a:lnTo>
                </a:path>
              </a:pathLst>
            </a:custGeom>
            <a:noFill/>
            <a:ln w="12700" cap="rnd">
              <a:solidFill>
                <a:srgbClr val="000000"/>
              </a:solidFill>
              <a:round/>
              <a:headEnd type="none" w="sm" len="sm"/>
              <a:tailEnd type="none" w="sm" len="sm"/>
            </a:ln>
          </p:spPr>
          <p:txBody>
            <a:bodyPr/>
            <a:p>
              <a:endParaRPr lang="en-US"/>
            </a:p>
          </p:txBody>
        </p:sp>
        <p:sp>
          <p:nvSpPr>
            <p:cNvPr id="1050716" name="Line 51"/>
            <p:cNvSpPr>
              <a:spLocks noChangeShapeType="1"/>
            </p:cNvSpPr>
            <p:nvPr/>
          </p:nvSpPr>
          <p:spPr bwMode="auto">
            <a:xfrm>
              <a:off x="3949" y="3493"/>
              <a:ext cx="28" cy="0"/>
            </a:xfrm>
            <a:prstGeom prst="line"/>
            <a:noFill/>
            <a:ln w="12700">
              <a:solidFill>
                <a:srgbClr val="000000"/>
              </a:solidFill>
              <a:round/>
              <a:headEnd type="none" w="sm" len="sm"/>
              <a:tailEnd type="none" w="sm" len="sm"/>
            </a:ln>
          </p:spPr>
          <p:txBody>
            <a:bodyPr anchor="ctr" wrap="none"/>
            <a:p>
              <a:endParaRPr lang="en-US"/>
            </a:p>
          </p:txBody>
        </p:sp>
        <p:sp>
          <p:nvSpPr>
            <p:cNvPr id="1050717" name="Freeform 52"/>
            <p:cNvSpPr/>
            <p:nvPr/>
          </p:nvSpPr>
          <p:spPr bwMode="auto">
            <a:xfrm>
              <a:off x="3949" y="3430"/>
              <a:ext cx="206" cy="65"/>
            </a:xfrm>
            <a:custGeom>
              <a:avLst/>
              <a:gdLst>
                <a:gd name="T0" fmla="*/ 127 w 143"/>
                <a:gd name="T1" fmla="*/ 0 h 37"/>
                <a:gd name="T2" fmla="*/ 0 w 143"/>
                <a:gd name="T3" fmla="*/ 343 h 37"/>
                <a:gd name="T4" fmla="*/ 81 w 143"/>
                <a:gd name="T5" fmla="*/ 343 h 37"/>
                <a:gd name="T6" fmla="*/ 164 w 143"/>
                <a:gd name="T7" fmla="*/ 49 h 37"/>
                <a:gd name="T8" fmla="*/ 612 w 143"/>
                <a:gd name="T9" fmla="*/ 49 h 37"/>
                <a:gd name="T10" fmla="*/ 595 w 143"/>
                <a:gd name="T11" fmla="*/ 0 h 37"/>
                <a:gd name="T12" fmla="*/ 127 w 143"/>
                <a:gd name="T13" fmla="*/ 0 h 37"/>
                <a:gd name="T14" fmla="*/ 0 60000 65536"/>
                <a:gd name="T15" fmla="*/ 0 60000 65536"/>
                <a:gd name="T16" fmla="*/ 0 60000 65536"/>
                <a:gd name="T17" fmla="*/ 0 60000 65536"/>
                <a:gd name="T18" fmla="*/ 0 60000 65536"/>
                <a:gd name="T19" fmla="*/ 0 60000 65536"/>
                <a:gd name="T20" fmla="*/ 0 60000 65536"/>
                <a:gd name="T21" fmla="*/ 0 w 143"/>
                <a:gd name="T22" fmla="*/ 0 h 37"/>
                <a:gd name="T23" fmla="*/ 143 w 14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37">
                  <a:moveTo>
                    <a:pt x="29" y="0"/>
                  </a:moveTo>
                  <a:lnTo>
                    <a:pt x="0" y="36"/>
                  </a:lnTo>
                  <a:lnTo>
                    <a:pt x="19" y="36"/>
                  </a:lnTo>
                  <a:lnTo>
                    <a:pt x="38" y="5"/>
                  </a:lnTo>
                  <a:lnTo>
                    <a:pt x="142" y="5"/>
                  </a:lnTo>
                  <a:lnTo>
                    <a:pt x="138" y="0"/>
                  </a:lnTo>
                  <a:lnTo>
                    <a:pt x="29" y="0"/>
                  </a:lnTo>
                </a:path>
              </a:pathLst>
            </a:custGeom>
            <a:solidFill>
              <a:srgbClr val="000000"/>
            </a:solidFill>
            <a:ln w="9525" cap="rnd">
              <a:noFill/>
              <a:round/>
              <a:headEnd/>
              <a:tailEnd/>
            </a:ln>
          </p:spPr>
          <p:txBody>
            <a:bodyPr/>
            <a:p>
              <a:endParaRPr lang="en-US"/>
            </a:p>
          </p:txBody>
        </p:sp>
        <p:sp>
          <p:nvSpPr>
            <p:cNvPr id="1050718" name="Freeform 53"/>
            <p:cNvSpPr/>
            <p:nvPr/>
          </p:nvSpPr>
          <p:spPr bwMode="auto">
            <a:xfrm>
              <a:off x="3949" y="3430"/>
              <a:ext cx="206" cy="65"/>
            </a:xfrm>
            <a:custGeom>
              <a:avLst/>
              <a:gdLst>
                <a:gd name="T0" fmla="*/ 127 w 143"/>
                <a:gd name="T1" fmla="*/ 0 h 37"/>
                <a:gd name="T2" fmla="*/ 0 w 143"/>
                <a:gd name="T3" fmla="*/ 343 h 37"/>
                <a:gd name="T4" fmla="*/ 81 w 143"/>
                <a:gd name="T5" fmla="*/ 343 h 37"/>
                <a:gd name="T6" fmla="*/ 164 w 143"/>
                <a:gd name="T7" fmla="*/ 49 h 37"/>
                <a:gd name="T8" fmla="*/ 612 w 143"/>
                <a:gd name="T9" fmla="*/ 49 h 37"/>
                <a:gd name="T10" fmla="*/ 595 w 143"/>
                <a:gd name="T11" fmla="*/ 0 h 37"/>
                <a:gd name="T12" fmla="*/ 127 w 143"/>
                <a:gd name="T13" fmla="*/ 0 h 37"/>
                <a:gd name="T14" fmla="*/ 127 w 143"/>
                <a:gd name="T15" fmla="*/ 0 h 37"/>
                <a:gd name="T16" fmla="*/ 0 60000 65536"/>
                <a:gd name="T17" fmla="*/ 0 60000 65536"/>
                <a:gd name="T18" fmla="*/ 0 60000 65536"/>
                <a:gd name="T19" fmla="*/ 0 60000 65536"/>
                <a:gd name="T20" fmla="*/ 0 60000 65536"/>
                <a:gd name="T21" fmla="*/ 0 60000 65536"/>
                <a:gd name="T22" fmla="*/ 0 60000 65536"/>
                <a:gd name="T23" fmla="*/ 0 60000 65536"/>
                <a:gd name="T24" fmla="*/ 0 w 143"/>
                <a:gd name="T25" fmla="*/ 0 h 37"/>
                <a:gd name="T26" fmla="*/ 143 w 143"/>
                <a:gd name="T27" fmla="*/ 37 h 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 h="37">
                  <a:moveTo>
                    <a:pt x="29" y="0"/>
                  </a:moveTo>
                  <a:lnTo>
                    <a:pt x="0" y="36"/>
                  </a:lnTo>
                  <a:lnTo>
                    <a:pt x="19" y="36"/>
                  </a:lnTo>
                  <a:lnTo>
                    <a:pt x="38" y="5"/>
                  </a:lnTo>
                  <a:lnTo>
                    <a:pt x="142" y="5"/>
                  </a:lnTo>
                  <a:lnTo>
                    <a:pt x="138" y="0"/>
                  </a:lnTo>
                  <a:lnTo>
                    <a:pt x="29" y="0"/>
                  </a:lnTo>
                </a:path>
              </a:pathLst>
            </a:custGeom>
            <a:noFill/>
            <a:ln w="12700" cap="rnd">
              <a:solidFill>
                <a:srgbClr val="000000"/>
              </a:solidFill>
              <a:round/>
              <a:headEnd type="none" w="sm" len="sm"/>
              <a:tailEnd type="none" w="sm" len="sm"/>
            </a:ln>
          </p:spPr>
          <p:txBody>
            <a:bodyPr/>
            <a:p>
              <a:endParaRPr lang="en-US"/>
            </a:p>
          </p:txBody>
        </p:sp>
        <p:sp>
          <p:nvSpPr>
            <p:cNvPr id="1050719" name="Freeform 54"/>
            <p:cNvSpPr/>
            <p:nvPr/>
          </p:nvSpPr>
          <p:spPr bwMode="auto">
            <a:xfrm>
              <a:off x="4082" y="3439"/>
              <a:ext cx="120" cy="56"/>
            </a:xfrm>
            <a:custGeom>
              <a:avLst/>
              <a:gdLst>
                <a:gd name="T0" fmla="*/ 194 w 83"/>
                <a:gd name="T1" fmla="*/ 0 h 32"/>
                <a:gd name="T2" fmla="*/ 0 w 83"/>
                <a:gd name="T3" fmla="*/ 0 h 32"/>
                <a:gd name="T4" fmla="*/ 0 w 83"/>
                <a:gd name="T5" fmla="*/ 287 h 32"/>
                <a:gd name="T6" fmla="*/ 360 w 83"/>
                <a:gd name="T7" fmla="*/ 287 h 32"/>
                <a:gd name="T8" fmla="*/ 194 w 83"/>
                <a:gd name="T9" fmla="*/ 0 h 32"/>
                <a:gd name="T10" fmla="*/ 0 60000 65536"/>
                <a:gd name="T11" fmla="*/ 0 60000 65536"/>
                <a:gd name="T12" fmla="*/ 0 60000 65536"/>
                <a:gd name="T13" fmla="*/ 0 60000 65536"/>
                <a:gd name="T14" fmla="*/ 0 60000 65536"/>
                <a:gd name="T15" fmla="*/ 0 w 83"/>
                <a:gd name="T16" fmla="*/ 0 h 32"/>
                <a:gd name="T17" fmla="*/ 83 w 83"/>
                <a:gd name="T18" fmla="*/ 32 h 32"/>
              </a:gdLst>
              <a:ahLst/>
              <a:cxnLst>
                <a:cxn ang="T10">
                  <a:pos x="T0" y="T1"/>
                </a:cxn>
                <a:cxn ang="T11">
                  <a:pos x="T2" y="T3"/>
                </a:cxn>
                <a:cxn ang="T12">
                  <a:pos x="T4" y="T5"/>
                </a:cxn>
                <a:cxn ang="T13">
                  <a:pos x="T6" y="T7"/>
                </a:cxn>
                <a:cxn ang="T14">
                  <a:pos x="T8" y="T9"/>
                </a:cxn>
              </a:cxnLst>
              <a:rect l="T15" t="T16" r="T17" b="T18"/>
              <a:pathLst>
                <a:path w="83" h="32">
                  <a:moveTo>
                    <a:pt x="44" y="0"/>
                  </a:moveTo>
                  <a:lnTo>
                    <a:pt x="0" y="0"/>
                  </a:lnTo>
                  <a:lnTo>
                    <a:pt x="0" y="31"/>
                  </a:lnTo>
                  <a:lnTo>
                    <a:pt x="82" y="31"/>
                  </a:lnTo>
                  <a:lnTo>
                    <a:pt x="44" y="0"/>
                  </a:lnTo>
                </a:path>
              </a:pathLst>
            </a:custGeom>
            <a:solidFill>
              <a:srgbClr val="FFFFFF"/>
            </a:solidFill>
            <a:ln w="9525" cap="rnd">
              <a:noFill/>
              <a:round/>
              <a:headEnd/>
              <a:tailEnd/>
            </a:ln>
          </p:spPr>
          <p:txBody>
            <a:bodyPr/>
            <a:p>
              <a:endParaRPr lang="en-US"/>
            </a:p>
          </p:txBody>
        </p:sp>
        <p:sp>
          <p:nvSpPr>
            <p:cNvPr id="1050720" name="Freeform 55"/>
            <p:cNvSpPr/>
            <p:nvPr/>
          </p:nvSpPr>
          <p:spPr bwMode="auto">
            <a:xfrm>
              <a:off x="4082" y="3439"/>
              <a:ext cx="120" cy="56"/>
            </a:xfrm>
            <a:custGeom>
              <a:avLst/>
              <a:gdLst>
                <a:gd name="T0" fmla="*/ 194 w 83"/>
                <a:gd name="T1" fmla="*/ 0 h 32"/>
                <a:gd name="T2" fmla="*/ 0 w 83"/>
                <a:gd name="T3" fmla="*/ 0 h 32"/>
                <a:gd name="T4" fmla="*/ 0 w 83"/>
                <a:gd name="T5" fmla="*/ 287 h 32"/>
                <a:gd name="T6" fmla="*/ 360 w 83"/>
                <a:gd name="T7" fmla="*/ 287 h 32"/>
                <a:gd name="T8" fmla="*/ 194 w 83"/>
                <a:gd name="T9" fmla="*/ 0 h 32"/>
                <a:gd name="T10" fmla="*/ 194 w 83"/>
                <a:gd name="T11" fmla="*/ 0 h 32"/>
                <a:gd name="T12" fmla="*/ 0 60000 65536"/>
                <a:gd name="T13" fmla="*/ 0 60000 65536"/>
                <a:gd name="T14" fmla="*/ 0 60000 65536"/>
                <a:gd name="T15" fmla="*/ 0 60000 65536"/>
                <a:gd name="T16" fmla="*/ 0 60000 65536"/>
                <a:gd name="T17" fmla="*/ 0 60000 65536"/>
                <a:gd name="T18" fmla="*/ 0 w 83"/>
                <a:gd name="T19" fmla="*/ 0 h 32"/>
                <a:gd name="T20" fmla="*/ 83 w 8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83" h="32">
                  <a:moveTo>
                    <a:pt x="44" y="0"/>
                  </a:moveTo>
                  <a:lnTo>
                    <a:pt x="0" y="0"/>
                  </a:lnTo>
                  <a:lnTo>
                    <a:pt x="0" y="31"/>
                  </a:lnTo>
                  <a:lnTo>
                    <a:pt x="82" y="31"/>
                  </a:lnTo>
                  <a:lnTo>
                    <a:pt x="44" y="0"/>
                  </a:lnTo>
                </a:path>
              </a:pathLst>
            </a:custGeom>
            <a:noFill/>
            <a:ln w="12700" cap="rnd">
              <a:solidFill>
                <a:srgbClr val="000000"/>
              </a:solidFill>
              <a:round/>
              <a:headEnd type="none" w="sm" len="sm"/>
              <a:tailEnd type="none" w="sm" len="sm"/>
            </a:ln>
          </p:spPr>
          <p:txBody>
            <a:bodyPr/>
            <a:p>
              <a:endParaRPr lang="en-US"/>
            </a:p>
          </p:txBody>
        </p:sp>
        <p:sp>
          <p:nvSpPr>
            <p:cNvPr id="1050721" name="Freeform 56"/>
            <p:cNvSpPr/>
            <p:nvPr/>
          </p:nvSpPr>
          <p:spPr bwMode="auto">
            <a:xfrm>
              <a:off x="3977" y="3439"/>
              <a:ext cx="92" cy="56"/>
            </a:xfrm>
            <a:custGeom>
              <a:avLst/>
              <a:gdLst>
                <a:gd name="T0" fmla="*/ 270 w 64"/>
                <a:gd name="T1" fmla="*/ 287 h 32"/>
                <a:gd name="T2" fmla="*/ 270 w 64"/>
                <a:gd name="T3" fmla="*/ 0 h 32"/>
                <a:gd name="T4" fmla="*/ 80 w 64"/>
                <a:gd name="T5" fmla="*/ 0 h 32"/>
                <a:gd name="T6" fmla="*/ 0 w 64"/>
                <a:gd name="T7" fmla="*/ 287 h 32"/>
                <a:gd name="T8" fmla="*/ 270 w 64"/>
                <a:gd name="T9" fmla="*/ 287 h 32"/>
                <a:gd name="T10" fmla="*/ 0 60000 65536"/>
                <a:gd name="T11" fmla="*/ 0 60000 65536"/>
                <a:gd name="T12" fmla="*/ 0 60000 65536"/>
                <a:gd name="T13" fmla="*/ 0 60000 65536"/>
                <a:gd name="T14" fmla="*/ 0 60000 65536"/>
                <a:gd name="T15" fmla="*/ 0 w 64"/>
                <a:gd name="T16" fmla="*/ 0 h 32"/>
                <a:gd name="T17" fmla="*/ 64 w 64"/>
                <a:gd name="T18" fmla="*/ 32 h 32"/>
              </a:gdLst>
              <a:ahLst/>
              <a:cxnLst>
                <a:cxn ang="T10">
                  <a:pos x="T0" y="T1"/>
                </a:cxn>
                <a:cxn ang="T11">
                  <a:pos x="T2" y="T3"/>
                </a:cxn>
                <a:cxn ang="T12">
                  <a:pos x="T4" y="T5"/>
                </a:cxn>
                <a:cxn ang="T13">
                  <a:pos x="T6" y="T7"/>
                </a:cxn>
                <a:cxn ang="T14">
                  <a:pos x="T8" y="T9"/>
                </a:cxn>
              </a:cxnLst>
              <a:rect l="T15" t="T16" r="T17" b="T18"/>
              <a:pathLst>
                <a:path w="64" h="32">
                  <a:moveTo>
                    <a:pt x="63" y="31"/>
                  </a:moveTo>
                  <a:lnTo>
                    <a:pt x="63" y="0"/>
                  </a:lnTo>
                  <a:lnTo>
                    <a:pt x="19" y="0"/>
                  </a:lnTo>
                  <a:lnTo>
                    <a:pt x="0" y="31"/>
                  </a:lnTo>
                  <a:lnTo>
                    <a:pt x="63" y="31"/>
                  </a:lnTo>
                </a:path>
              </a:pathLst>
            </a:custGeom>
            <a:solidFill>
              <a:srgbClr val="FFFFFF"/>
            </a:solidFill>
            <a:ln w="9525" cap="rnd">
              <a:noFill/>
              <a:round/>
              <a:headEnd/>
              <a:tailEnd/>
            </a:ln>
          </p:spPr>
          <p:txBody>
            <a:bodyPr/>
            <a:p>
              <a:endParaRPr lang="en-US"/>
            </a:p>
          </p:txBody>
        </p:sp>
        <p:sp>
          <p:nvSpPr>
            <p:cNvPr id="1050722" name="Freeform 57"/>
            <p:cNvSpPr/>
            <p:nvPr/>
          </p:nvSpPr>
          <p:spPr bwMode="auto">
            <a:xfrm>
              <a:off x="3977" y="3439"/>
              <a:ext cx="92" cy="56"/>
            </a:xfrm>
            <a:custGeom>
              <a:avLst/>
              <a:gdLst>
                <a:gd name="T0" fmla="*/ 270 w 64"/>
                <a:gd name="T1" fmla="*/ 287 h 32"/>
                <a:gd name="T2" fmla="*/ 270 w 64"/>
                <a:gd name="T3" fmla="*/ 0 h 32"/>
                <a:gd name="T4" fmla="*/ 80 w 64"/>
                <a:gd name="T5" fmla="*/ 0 h 32"/>
                <a:gd name="T6" fmla="*/ 0 w 64"/>
                <a:gd name="T7" fmla="*/ 287 h 32"/>
                <a:gd name="T8" fmla="*/ 270 w 64"/>
                <a:gd name="T9" fmla="*/ 287 h 32"/>
                <a:gd name="T10" fmla="*/ 270 w 64"/>
                <a:gd name="T11" fmla="*/ 287 h 32"/>
                <a:gd name="T12" fmla="*/ 0 60000 65536"/>
                <a:gd name="T13" fmla="*/ 0 60000 65536"/>
                <a:gd name="T14" fmla="*/ 0 60000 65536"/>
                <a:gd name="T15" fmla="*/ 0 60000 65536"/>
                <a:gd name="T16" fmla="*/ 0 60000 65536"/>
                <a:gd name="T17" fmla="*/ 0 60000 65536"/>
                <a:gd name="T18" fmla="*/ 0 w 64"/>
                <a:gd name="T19" fmla="*/ 0 h 32"/>
                <a:gd name="T20" fmla="*/ 64 w 6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64" h="32">
                  <a:moveTo>
                    <a:pt x="63" y="31"/>
                  </a:moveTo>
                  <a:lnTo>
                    <a:pt x="63" y="0"/>
                  </a:lnTo>
                  <a:lnTo>
                    <a:pt x="19" y="0"/>
                  </a:lnTo>
                  <a:lnTo>
                    <a:pt x="0" y="31"/>
                  </a:lnTo>
                  <a:lnTo>
                    <a:pt x="63" y="31"/>
                  </a:lnTo>
                </a:path>
              </a:pathLst>
            </a:custGeom>
            <a:noFill/>
            <a:ln w="12700" cap="rnd">
              <a:solidFill>
                <a:srgbClr val="000000"/>
              </a:solidFill>
              <a:round/>
              <a:headEnd type="none" w="sm" len="sm"/>
              <a:tailEnd type="none" w="sm" len="sm"/>
            </a:ln>
          </p:spPr>
          <p:txBody>
            <a:bodyPr/>
            <a:p>
              <a:endParaRPr lang="en-US"/>
            </a:p>
          </p:txBody>
        </p:sp>
        <p:sp>
          <p:nvSpPr>
            <p:cNvPr id="1050723" name="Freeform 58"/>
            <p:cNvSpPr/>
            <p:nvPr/>
          </p:nvSpPr>
          <p:spPr bwMode="auto">
            <a:xfrm>
              <a:off x="3858" y="3493"/>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7F7F7F"/>
            </a:solidFill>
            <a:ln w="9525" cap="rnd">
              <a:noFill/>
              <a:round/>
              <a:headEnd/>
              <a:tailEnd/>
            </a:ln>
          </p:spPr>
          <p:txBody>
            <a:bodyPr/>
            <a:p>
              <a:endParaRPr lang="en-US"/>
            </a:p>
          </p:txBody>
        </p:sp>
        <p:sp>
          <p:nvSpPr>
            <p:cNvPr id="1050724" name="Freeform 59"/>
            <p:cNvSpPr/>
            <p:nvPr/>
          </p:nvSpPr>
          <p:spPr bwMode="auto">
            <a:xfrm>
              <a:off x="3858" y="3493"/>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725" name="Freeform 60"/>
            <p:cNvSpPr/>
            <p:nvPr/>
          </p:nvSpPr>
          <p:spPr bwMode="auto">
            <a:xfrm>
              <a:off x="4148" y="3472"/>
              <a:ext cx="25" cy="41"/>
            </a:xfrm>
            <a:custGeom>
              <a:avLst/>
              <a:gdLst>
                <a:gd name="T0" fmla="*/ 60 w 17"/>
                <a:gd name="T1" fmla="*/ 0 h 23"/>
                <a:gd name="T2" fmla="*/ 0 w 17"/>
                <a:gd name="T3" fmla="*/ 203 h 23"/>
                <a:gd name="T4" fmla="*/ 19 w 17"/>
                <a:gd name="T5" fmla="*/ 223 h 23"/>
                <a:gd name="T6" fmla="*/ 75 w 17"/>
                <a:gd name="T7" fmla="*/ 21 h 23"/>
                <a:gd name="T8" fmla="*/ 60 w 17"/>
                <a:gd name="T9" fmla="*/ 0 h 23"/>
                <a:gd name="T10" fmla="*/ 0 60000 65536"/>
                <a:gd name="T11" fmla="*/ 0 60000 65536"/>
                <a:gd name="T12" fmla="*/ 0 60000 65536"/>
                <a:gd name="T13" fmla="*/ 0 60000 65536"/>
                <a:gd name="T14" fmla="*/ 0 60000 65536"/>
                <a:gd name="T15" fmla="*/ 0 w 17"/>
                <a:gd name="T16" fmla="*/ 0 h 23"/>
                <a:gd name="T17" fmla="*/ 17 w 17"/>
                <a:gd name="T18" fmla="*/ 23 h 23"/>
              </a:gdLst>
              <a:ahLst/>
              <a:cxnLst>
                <a:cxn ang="T10">
                  <a:pos x="T0" y="T1"/>
                </a:cxn>
                <a:cxn ang="T11">
                  <a:pos x="T2" y="T3"/>
                </a:cxn>
                <a:cxn ang="T12">
                  <a:pos x="T4" y="T5"/>
                </a:cxn>
                <a:cxn ang="T13">
                  <a:pos x="T6" y="T7"/>
                </a:cxn>
                <a:cxn ang="T14">
                  <a:pos x="T8" y="T9"/>
                </a:cxn>
              </a:cxnLst>
              <a:rect l="T15" t="T16" r="T17" b="T18"/>
              <a:pathLst>
                <a:path w="17" h="23">
                  <a:moveTo>
                    <a:pt x="13" y="0"/>
                  </a:moveTo>
                  <a:lnTo>
                    <a:pt x="0" y="20"/>
                  </a:lnTo>
                  <a:lnTo>
                    <a:pt x="4" y="22"/>
                  </a:lnTo>
                  <a:lnTo>
                    <a:pt x="16" y="2"/>
                  </a:lnTo>
                  <a:lnTo>
                    <a:pt x="13" y="0"/>
                  </a:lnTo>
                </a:path>
              </a:pathLst>
            </a:custGeom>
            <a:solidFill>
              <a:srgbClr val="FFFFFF"/>
            </a:solidFill>
            <a:ln w="9525" cap="rnd">
              <a:noFill/>
              <a:round/>
              <a:headEnd/>
              <a:tailEnd/>
            </a:ln>
          </p:spPr>
          <p:txBody>
            <a:bodyPr/>
            <a:p>
              <a:endParaRPr lang="en-US"/>
            </a:p>
          </p:txBody>
        </p:sp>
        <p:sp>
          <p:nvSpPr>
            <p:cNvPr id="1050726" name="Freeform 61"/>
            <p:cNvSpPr/>
            <p:nvPr/>
          </p:nvSpPr>
          <p:spPr bwMode="auto">
            <a:xfrm>
              <a:off x="4148" y="3472"/>
              <a:ext cx="25" cy="41"/>
            </a:xfrm>
            <a:custGeom>
              <a:avLst/>
              <a:gdLst>
                <a:gd name="T0" fmla="*/ 60 w 17"/>
                <a:gd name="T1" fmla="*/ 0 h 23"/>
                <a:gd name="T2" fmla="*/ 0 w 17"/>
                <a:gd name="T3" fmla="*/ 203 h 23"/>
                <a:gd name="T4" fmla="*/ 19 w 17"/>
                <a:gd name="T5" fmla="*/ 223 h 23"/>
                <a:gd name="T6" fmla="*/ 75 w 17"/>
                <a:gd name="T7" fmla="*/ 21 h 23"/>
                <a:gd name="T8" fmla="*/ 60 w 17"/>
                <a:gd name="T9" fmla="*/ 0 h 23"/>
                <a:gd name="T10" fmla="*/ 60 w 17"/>
                <a:gd name="T11" fmla="*/ 0 h 23"/>
                <a:gd name="T12" fmla="*/ 0 60000 65536"/>
                <a:gd name="T13" fmla="*/ 0 60000 65536"/>
                <a:gd name="T14" fmla="*/ 0 60000 65536"/>
                <a:gd name="T15" fmla="*/ 0 60000 65536"/>
                <a:gd name="T16" fmla="*/ 0 60000 65536"/>
                <a:gd name="T17" fmla="*/ 0 60000 65536"/>
                <a:gd name="T18" fmla="*/ 0 w 17"/>
                <a:gd name="T19" fmla="*/ 0 h 23"/>
                <a:gd name="T20" fmla="*/ 17 w 17"/>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7" h="23">
                  <a:moveTo>
                    <a:pt x="13" y="0"/>
                  </a:moveTo>
                  <a:lnTo>
                    <a:pt x="0" y="20"/>
                  </a:lnTo>
                  <a:lnTo>
                    <a:pt x="4" y="22"/>
                  </a:lnTo>
                  <a:lnTo>
                    <a:pt x="16" y="2"/>
                  </a:lnTo>
                  <a:lnTo>
                    <a:pt x="13" y="0"/>
                  </a:lnTo>
                </a:path>
              </a:pathLst>
            </a:custGeom>
            <a:noFill/>
            <a:ln w="12700" cap="rnd">
              <a:solidFill>
                <a:srgbClr val="000000"/>
              </a:solidFill>
              <a:round/>
              <a:headEnd type="none" w="sm" len="sm"/>
              <a:tailEnd type="none" w="sm" len="sm"/>
            </a:ln>
          </p:spPr>
          <p:txBody>
            <a:bodyPr/>
            <a:p>
              <a:endParaRPr lang="en-US"/>
            </a:p>
          </p:txBody>
        </p:sp>
        <p:sp>
          <p:nvSpPr>
            <p:cNvPr id="1050727" name="Freeform 62"/>
            <p:cNvSpPr/>
            <p:nvPr/>
          </p:nvSpPr>
          <p:spPr bwMode="auto">
            <a:xfrm>
              <a:off x="4082" y="3464"/>
              <a:ext cx="40" cy="94"/>
            </a:xfrm>
            <a:custGeom>
              <a:avLst/>
              <a:gdLst>
                <a:gd name="T0" fmla="*/ 29 w 28"/>
                <a:gd name="T1" fmla="*/ 470 h 54"/>
                <a:gd name="T2" fmla="*/ 0 w 28"/>
                <a:gd name="T3" fmla="*/ 16 h 54"/>
                <a:gd name="T4" fmla="*/ 47 w 28"/>
                <a:gd name="T5" fmla="*/ 0 h 54"/>
                <a:gd name="T6" fmla="*/ 114 w 28"/>
                <a:gd name="T7" fmla="*/ 486 h 54"/>
                <a:gd name="T8" fmla="*/ 29 w 28"/>
                <a:gd name="T9" fmla="*/ 470 h 54"/>
                <a:gd name="T10" fmla="*/ 0 60000 65536"/>
                <a:gd name="T11" fmla="*/ 0 60000 65536"/>
                <a:gd name="T12" fmla="*/ 0 60000 65536"/>
                <a:gd name="T13" fmla="*/ 0 60000 65536"/>
                <a:gd name="T14" fmla="*/ 0 60000 65536"/>
                <a:gd name="T15" fmla="*/ 0 w 28"/>
                <a:gd name="T16" fmla="*/ 0 h 54"/>
                <a:gd name="T17" fmla="*/ 28 w 28"/>
                <a:gd name="T18" fmla="*/ 54 h 54"/>
              </a:gdLst>
              <a:ahLst/>
              <a:cxnLst>
                <a:cxn ang="T10">
                  <a:pos x="T0" y="T1"/>
                </a:cxn>
                <a:cxn ang="T11">
                  <a:pos x="T2" y="T3"/>
                </a:cxn>
                <a:cxn ang="T12">
                  <a:pos x="T4" y="T5"/>
                </a:cxn>
                <a:cxn ang="T13">
                  <a:pos x="T6" y="T7"/>
                </a:cxn>
                <a:cxn ang="T14">
                  <a:pos x="T8" y="T9"/>
                </a:cxn>
              </a:cxnLst>
              <a:rect l="T15" t="T16" r="T17" b="T18"/>
              <a:pathLst>
                <a:path w="28" h="54">
                  <a:moveTo>
                    <a:pt x="7" y="51"/>
                  </a:moveTo>
                  <a:lnTo>
                    <a:pt x="0" y="2"/>
                  </a:lnTo>
                  <a:lnTo>
                    <a:pt x="11" y="0"/>
                  </a:lnTo>
                  <a:lnTo>
                    <a:pt x="27" y="53"/>
                  </a:lnTo>
                  <a:lnTo>
                    <a:pt x="7" y="51"/>
                  </a:lnTo>
                </a:path>
              </a:pathLst>
            </a:custGeom>
            <a:solidFill>
              <a:srgbClr val="7F7F7F"/>
            </a:solidFill>
            <a:ln w="9525" cap="rnd">
              <a:noFill/>
              <a:round/>
              <a:headEnd/>
              <a:tailEnd/>
            </a:ln>
          </p:spPr>
          <p:txBody>
            <a:bodyPr/>
            <a:p>
              <a:endParaRPr lang="en-US"/>
            </a:p>
          </p:txBody>
        </p:sp>
        <p:sp>
          <p:nvSpPr>
            <p:cNvPr id="1050728" name="Freeform 63"/>
            <p:cNvSpPr/>
            <p:nvPr/>
          </p:nvSpPr>
          <p:spPr bwMode="auto">
            <a:xfrm>
              <a:off x="4082" y="3464"/>
              <a:ext cx="40" cy="94"/>
            </a:xfrm>
            <a:custGeom>
              <a:avLst/>
              <a:gdLst>
                <a:gd name="T0" fmla="*/ 29 w 28"/>
                <a:gd name="T1" fmla="*/ 470 h 54"/>
                <a:gd name="T2" fmla="*/ 0 w 28"/>
                <a:gd name="T3" fmla="*/ 16 h 54"/>
                <a:gd name="T4" fmla="*/ 47 w 28"/>
                <a:gd name="T5" fmla="*/ 0 h 54"/>
                <a:gd name="T6" fmla="*/ 114 w 28"/>
                <a:gd name="T7" fmla="*/ 486 h 54"/>
                <a:gd name="T8" fmla="*/ 0 60000 65536"/>
                <a:gd name="T9" fmla="*/ 0 60000 65536"/>
                <a:gd name="T10" fmla="*/ 0 60000 65536"/>
                <a:gd name="T11" fmla="*/ 0 60000 65536"/>
                <a:gd name="T12" fmla="*/ 0 w 28"/>
                <a:gd name="T13" fmla="*/ 0 h 54"/>
                <a:gd name="T14" fmla="*/ 28 w 28"/>
                <a:gd name="T15" fmla="*/ 54 h 54"/>
              </a:gdLst>
              <a:ahLst/>
              <a:cxnLst>
                <a:cxn ang="T8">
                  <a:pos x="T0" y="T1"/>
                </a:cxn>
                <a:cxn ang="T9">
                  <a:pos x="T2" y="T3"/>
                </a:cxn>
                <a:cxn ang="T10">
                  <a:pos x="T4" y="T5"/>
                </a:cxn>
                <a:cxn ang="T11">
                  <a:pos x="T6" y="T7"/>
                </a:cxn>
              </a:cxnLst>
              <a:rect l="T12" t="T13" r="T14" b="T15"/>
              <a:pathLst>
                <a:path w="28" h="54">
                  <a:moveTo>
                    <a:pt x="7" y="51"/>
                  </a:moveTo>
                  <a:lnTo>
                    <a:pt x="0" y="2"/>
                  </a:lnTo>
                  <a:lnTo>
                    <a:pt x="11" y="0"/>
                  </a:lnTo>
                  <a:lnTo>
                    <a:pt x="27" y="53"/>
                  </a:lnTo>
                </a:path>
              </a:pathLst>
            </a:custGeom>
            <a:noFill/>
            <a:ln w="12700" cap="rnd">
              <a:solidFill>
                <a:srgbClr val="000000"/>
              </a:solidFill>
              <a:round/>
              <a:headEnd type="none" w="sm" len="sm"/>
              <a:tailEnd type="none" w="sm" len="sm"/>
            </a:ln>
          </p:spPr>
          <p:txBody>
            <a:bodyPr/>
            <a:p>
              <a:endParaRPr lang="en-US"/>
            </a:p>
          </p:txBody>
        </p:sp>
        <p:sp>
          <p:nvSpPr>
            <p:cNvPr id="1050729" name="Freeform 64"/>
            <p:cNvSpPr/>
            <p:nvPr/>
          </p:nvSpPr>
          <p:spPr bwMode="auto">
            <a:xfrm>
              <a:off x="4082" y="3493"/>
              <a:ext cx="120" cy="65"/>
            </a:xfrm>
            <a:custGeom>
              <a:avLst/>
              <a:gdLst>
                <a:gd name="T0" fmla="*/ 0 w 83"/>
                <a:gd name="T1" fmla="*/ 0 h 37"/>
                <a:gd name="T2" fmla="*/ 360 w 83"/>
                <a:gd name="T3" fmla="*/ 0 h 37"/>
                <a:gd name="T4" fmla="*/ 360 w 83"/>
                <a:gd name="T5" fmla="*/ 343 h 37"/>
                <a:gd name="T6" fmla="*/ 0 w 83"/>
                <a:gd name="T7" fmla="*/ 343 h 37"/>
                <a:gd name="T8" fmla="*/ 0 w 83"/>
                <a:gd name="T9" fmla="*/ 0 h 37"/>
                <a:gd name="T10" fmla="*/ 0 60000 65536"/>
                <a:gd name="T11" fmla="*/ 0 60000 65536"/>
                <a:gd name="T12" fmla="*/ 0 60000 65536"/>
                <a:gd name="T13" fmla="*/ 0 60000 65536"/>
                <a:gd name="T14" fmla="*/ 0 60000 65536"/>
                <a:gd name="T15" fmla="*/ 0 w 83"/>
                <a:gd name="T16" fmla="*/ 0 h 37"/>
                <a:gd name="T17" fmla="*/ 83 w 83"/>
                <a:gd name="T18" fmla="*/ 37 h 37"/>
              </a:gdLst>
              <a:ahLst/>
              <a:cxnLst>
                <a:cxn ang="T10">
                  <a:pos x="T0" y="T1"/>
                </a:cxn>
                <a:cxn ang="T11">
                  <a:pos x="T2" y="T3"/>
                </a:cxn>
                <a:cxn ang="T12">
                  <a:pos x="T4" y="T5"/>
                </a:cxn>
                <a:cxn ang="T13">
                  <a:pos x="T6" y="T7"/>
                </a:cxn>
                <a:cxn ang="T14">
                  <a:pos x="T8" y="T9"/>
                </a:cxn>
              </a:cxnLst>
              <a:rect l="T15" t="T16" r="T17" b="T18"/>
              <a:pathLst>
                <a:path w="83" h="37">
                  <a:moveTo>
                    <a:pt x="0" y="0"/>
                  </a:moveTo>
                  <a:lnTo>
                    <a:pt x="82" y="0"/>
                  </a:lnTo>
                  <a:lnTo>
                    <a:pt x="82" y="36"/>
                  </a:lnTo>
                  <a:lnTo>
                    <a:pt x="0" y="36"/>
                  </a:lnTo>
                  <a:lnTo>
                    <a:pt x="0" y="0"/>
                  </a:lnTo>
                </a:path>
              </a:pathLst>
            </a:custGeom>
            <a:solidFill>
              <a:srgbClr val="FFFFFF"/>
            </a:solidFill>
            <a:ln w="9525" cap="rnd">
              <a:noFill/>
              <a:round/>
              <a:headEnd/>
              <a:tailEnd/>
            </a:ln>
          </p:spPr>
          <p:txBody>
            <a:bodyPr/>
            <a:p>
              <a:endParaRPr lang="en-US"/>
            </a:p>
          </p:txBody>
        </p:sp>
        <p:sp>
          <p:nvSpPr>
            <p:cNvPr id="1050730" name="Freeform 65"/>
            <p:cNvSpPr/>
            <p:nvPr/>
          </p:nvSpPr>
          <p:spPr bwMode="auto">
            <a:xfrm>
              <a:off x="4082" y="3493"/>
              <a:ext cx="120" cy="65"/>
            </a:xfrm>
            <a:custGeom>
              <a:avLst/>
              <a:gdLst>
                <a:gd name="T0" fmla="*/ 0 w 83"/>
                <a:gd name="T1" fmla="*/ 0 h 37"/>
                <a:gd name="T2" fmla="*/ 360 w 83"/>
                <a:gd name="T3" fmla="*/ 0 h 37"/>
                <a:gd name="T4" fmla="*/ 360 w 83"/>
                <a:gd name="T5" fmla="*/ 343 h 37"/>
                <a:gd name="T6" fmla="*/ 0 w 83"/>
                <a:gd name="T7" fmla="*/ 343 h 37"/>
                <a:gd name="T8" fmla="*/ 0 w 83"/>
                <a:gd name="T9" fmla="*/ 0 h 37"/>
                <a:gd name="T10" fmla="*/ 0 w 83"/>
                <a:gd name="T11" fmla="*/ 0 h 37"/>
                <a:gd name="T12" fmla="*/ 0 60000 65536"/>
                <a:gd name="T13" fmla="*/ 0 60000 65536"/>
                <a:gd name="T14" fmla="*/ 0 60000 65536"/>
                <a:gd name="T15" fmla="*/ 0 60000 65536"/>
                <a:gd name="T16" fmla="*/ 0 60000 65536"/>
                <a:gd name="T17" fmla="*/ 0 60000 65536"/>
                <a:gd name="T18" fmla="*/ 0 w 83"/>
                <a:gd name="T19" fmla="*/ 0 h 37"/>
                <a:gd name="T20" fmla="*/ 83 w 8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83" h="37">
                  <a:moveTo>
                    <a:pt x="0" y="0"/>
                  </a:moveTo>
                  <a:lnTo>
                    <a:pt x="82" y="0"/>
                  </a:lnTo>
                  <a:lnTo>
                    <a:pt x="82" y="36"/>
                  </a:lnTo>
                  <a:lnTo>
                    <a:pt x="0" y="36"/>
                  </a:lnTo>
                  <a:lnTo>
                    <a:pt x="0" y="0"/>
                  </a:lnTo>
                </a:path>
              </a:pathLst>
            </a:custGeom>
            <a:noFill/>
            <a:ln w="12700" cap="rnd">
              <a:solidFill>
                <a:srgbClr val="000000"/>
              </a:solidFill>
              <a:round/>
              <a:headEnd type="none" w="sm" len="sm"/>
              <a:tailEnd type="none" w="sm" len="sm"/>
            </a:ln>
          </p:spPr>
          <p:txBody>
            <a:bodyPr/>
            <a:p>
              <a:endParaRPr lang="en-US"/>
            </a:p>
          </p:txBody>
        </p:sp>
        <p:sp>
          <p:nvSpPr>
            <p:cNvPr id="1050731" name="Freeform 66"/>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000000"/>
            </a:solidFill>
            <a:ln w="9525" cap="rnd">
              <a:noFill/>
              <a:round/>
              <a:headEnd/>
              <a:tailEnd/>
            </a:ln>
          </p:spPr>
          <p:txBody>
            <a:bodyPr/>
            <a:p>
              <a:endParaRPr lang="en-US"/>
            </a:p>
          </p:txBody>
        </p:sp>
        <p:sp>
          <p:nvSpPr>
            <p:cNvPr id="1050732" name="Freeform 67"/>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733" name="Freeform 68"/>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FFFFFF"/>
            </a:solidFill>
            <a:ln w="9525" cap="rnd">
              <a:noFill/>
              <a:round/>
              <a:headEnd/>
              <a:tailEnd/>
            </a:ln>
          </p:spPr>
          <p:txBody>
            <a:bodyPr/>
            <a:p>
              <a:endParaRPr lang="en-US"/>
            </a:p>
          </p:txBody>
        </p:sp>
        <p:sp>
          <p:nvSpPr>
            <p:cNvPr id="1050734" name="Freeform 69"/>
            <p:cNvSpPr/>
            <p:nvPr/>
          </p:nvSpPr>
          <p:spPr bwMode="auto">
            <a:xfrm>
              <a:off x="3982" y="3500"/>
              <a:ext cx="25" cy="30"/>
            </a:xfrm>
            <a:custGeom>
              <a:avLst/>
              <a:gdLst>
                <a:gd name="T0" fmla="*/ 0 w 17"/>
                <a:gd name="T1" fmla="*/ 0 h 17"/>
                <a:gd name="T2" fmla="*/ 75 w 17"/>
                <a:gd name="T3" fmla="*/ 0 h 17"/>
                <a:gd name="T4" fmla="*/ 75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735" name="Freeform 70"/>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000000"/>
            </a:solidFill>
            <a:ln w="9525" cap="rnd">
              <a:noFill/>
              <a:round/>
              <a:headEnd/>
              <a:tailEnd/>
            </a:ln>
          </p:spPr>
          <p:txBody>
            <a:bodyPr/>
            <a:p>
              <a:endParaRPr lang="en-US"/>
            </a:p>
          </p:txBody>
        </p:sp>
        <p:sp>
          <p:nvSpPr>
            <p:cNvPr id="1050736" name="Freeform 71"/>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737" name="Freeform 72"/>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16" y="0"/>
                  </a:lnTo>
                  <a:lnTo>
                    <a:pt x="16" y="16"/>
                  </a:lnTo>
                  <a:lnTo>
                    <a:pt x="0" y="16"/>
                  </a:lnTo>
                  <a:lnTo>
                    <a:pt x="0" y="0"/>
                  </a:lnTo>
                </a:path>
              </a:pathLst>
            </a:custGeom>
            <a:solidFill>
              <a:srgbClr val="FFFFFF"/>
            </a:solidFill>
            <a:ln w="9525" cap="rnd">
              <a:noFill/>
              <a:round/>
              <a:headEnd/>
              <a:tailEnd/>
            </a:ln>
          </p:spPr>
          <p:txBody>
            <a:bodyPr/>
            <a:p>
              <a:endParaRPr lang="en-US"/>
            </a:p>
          </p:txBody>
        </p:sp>
        <p:sp>
          <p:nvSpPr>
            <p:cNvPr id="1050738" name="Freeform 73"/>
            <p:cNvSpPr/>
            <p:nvPr/>
          </p:nvSpPr>
          <p:spPr bwMode="auto">
            <a:xfrm>
              <a:off x="4088" y="3500"/>
              <a:ext cx="24" cy="30"/>
            </a:xfrm>
            <a:custGeom>
              <a:avLst/>
              <a:gdLst>
                <a:gd name="T0" fmla="*/ 0 w 17"/>
                <a:gd name="T1" fmla="*/ 0 h 17"/>
                <a:gd name="T2" fmla="*/ 64 w 17"/>
                <a:gd name="T3" fmla="*/ 0 h 17"/>
                <a:gd name="T4" fmla="*/ 64 w 17"/>
                <a:gd name="T5" fmla="*/ 152 h 17"/>
                <a:gd name="T6" fmla="*/ 0 w 17"/>
                <a:gd name="T7" fmla="*/ 152 h 17"/>
                <a:gd name="T8" fmla="*/ 0 w 17"/>
                <a:gd name="T9" fmla="*/ 0 h 17"/>
                <a:gd name="T10" fmla="*/ 0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0" y="0"/>
                  </a:moveTo>
                  <a:lnTo>
                    <a:pt x="16" y="0"/>
                  </a:lnTo>
                  <a:lnTo>
                    <a:pt x="16" y="16"/>
                  </a:lnTo>
                  <a:lnTo>
                    <a:pt x="0" y="16"/>
                  </a:lnTo>
                  <a:lnTo>
                    <a:pt x="0" y="0"/>
                  </a:lnTo>
                </a:path>
              </a:pathLst>
            </a:custGeom>
            <a:noFill/>
            <a:ln w="12700" cap="rnd">
              <a:solidFill>
                <a:srgbClr val="000000"/>
              </a:solidFill>
              <a:round/>
              <a:headEnd type="none" w="sm" len="sm"/>
              <a:tailEnd type="none" w="sm" len="sm"/>
            </a:ln>
          </p:spPr>
          <p:txBody>
            <a:bodyPr/>
            <a:p>
              <a:endParaRPr lang="en-US"/>
            </a:p>
          </p:txBody>
        </p:sp>
        <p:sp>
          <p:nvSpPr>
            <p:cNvPr id="1050739" name="Freeform 74"/>
            <p:cNvSpPr/>
            <p:nvPr/>
          </p:nvSpPr>
          <p:spPr bwMode="auto">
            <a:xfrm>
              <a:off x="4336" y="3513"/>
              <a:ext cx="32" cy="63"/>
            </a:xfrm>
            <a:custGeom>
              <a:avLst/>
              <a:gdLst>
                <a:gd name="T0" fmla="*/ 28 w 22"/>
                <a:gd name="T1" fmla="*/ 0 h 36"/>
                <a:gd name="T2" fmla="*/ 0 w 22"/>
                <a:gd name="T3" fmla="*/ 37 h 36"/>
                <a:gd name="T4" fmla="*/ 60 w 22"/>
                <a:gd name="T5" fmla="*/ 327 h 36"/>
                <a:gd name="T6" fmla="*/ 95 w 22"/>
                <a:gd name="T7" fmla="*/ 327 h 36"/>
                <a:gd name="T8" fmla="*/ 28 w 22"/>
                <a:gd name="T9" fmla="*/ 0 h 36"/>
                <a:gd name="T10" fmla="*/ 0 60000 65536"/>
                <a:gd name="T11" fmla="*/ 0 60000 65536"/>
                <a:gd name="T12" fmla="*/ 0 60000 65536"/>
                <a:gd name="T13" fmla="*/ 0 60000 65536"/>
                <a:gd name="T14" fmla="*/ 0 60000 65536"/>
                <a:gd name="T15" fmla="*/ 0 w 22"/>
                <a:gd name="T16" fmla="*/ 0 h 36"/>
                <a:gd name="T17" fmla="*/ 22 w 22"/>
                <a:gd name="T18" fmla="*/ 36 h 36"/>
              </a:gdLst>
              <a:ahLst/>
              <a:cxnLst>
                <a:cxn ang="T10">
                  <a:pos x="T0" y="T1"/>
                </a:cxn>
                <a:cxn ang="T11">
                  <a:pos x="T2" y="T3"/>
                </a:cxn>
                <a:cxn ang="T12">
                  <a:pos x="T4" y="T5"/>
                </a:cxn>
                <a:cxn ang="T13">
                  <a:pos x="T6" y="T7"/>
                </a:cxn>
                <a:cxn ang="T14">
                  <a:pos x="T8" y="T9"/>
                </a:cxn>
              </a:cxnLst>
              <a:rect l="T15" t="T16" r="T17" b="T18"/>
              <a:pathLst>
                <a:path w="22" h="36">
                  <a:moveTo>
                    <a:pt x="6" y="0"/>
                  </a:moveTo>
                  <a:lnTo>
                    <a:pt x="0" y="4"/>
                  </a:lnTo>
                  <a:lnTo>
                    <a:pt x="13" y="35"/>
                  </a:lnTo>
                  <a:lnTo>
                    <a:pt x="21" y="35"/>
                  </a:lnTo>
                  <a:lnTo>
                    <a:pt x="6" y="0"/>
                  </a:lnTo>
                </a:path>
              </a:pathLst>
            </a:custGeom>
            <a:solidFill>
              <a:srgbClr val="7F7F7F"/>
            </a:solidFill>
            <a:ln w="9525" cap="rnd">
              <a:noFill/>
              <a:round/>
              <a:headEnd/>
              <a:tailEnd/>
            </a:ln>
          </p:spPr>
          <p:txBody>
            <a:bodyPr/>
            <a:p>
              <a:endParaRPr lang="en-US"/>
            </a:p>
          </p:txBody>
        </p:sp>
        <p:sp>
          <p:nvSpPr>
            <p:cNvPr id="1050740" name="Freeform 75"/>
            <p:cNvSpPr/>
            <p:nvPr/>
          </p:nvSpPr>
          <p:spPr bwMode="auto">
            <a:xfrm>
              <a:off x="4336" y="3513"/>
              <a:ext cx="32" cy="63"/>
            </a:xfrm>
            <a:custGeom>
              <a:avLst/>
              <a:gdLst>
                <a:gd name="T0" fmla="*/ 28 w 22"/>
                <a:gd name="T1" fmla="*/ 0 h 36"/>
                <a:gd name="T2" fmla="*/ 0 w 22"/>
                <a:gd name="T3" fmla="*/ 37 h 36"/>
                <a:gd name="T4" fmla="*/ 60 w 22"/>
                <a:gd name="T5" fmla="*/ 327 h 36"/>
                <a:gd name="T6" fmla="*/ 95 w 22"/>
                <a:gd name="T7" fmla="*/ 327 h 36"/>
                <a:gd name="T8" fmla="*/ 28 w 22"/>
                <a:gd name="T9" fmla="*/ 0 h 36"/>
                <a:gd name="T10" fmla="*/ 28 w 22"/>
                <a:gd name="T11" fmla="*/ 0 h 36"/>
                <a:gd name="T12" fmla="*/ 0 60000 65536"/>
                <a:gd name="T13" fmla="*/ 0 60000 65536"/>
                <a:gd name="T14" fmla="*/ 0 60000 65536"/>
                <a:gd name="T15" fmla="*/ 0 60000 65536"/>
                <a:gd name="T16" fmla="*/ 0 60000 65536"/>
                <a:gd name="T17" fmla="*/ 0 60000 65536"/>
                <a:gd name="T18" fmla="*/ 0 w 22"/>
                <a:gd name="T19" fmla="*/ 0 h 36"/>
                <a:gd name="T20" fmla="*/ 22 w 22"/>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22" h="36">
                  <a:moveTo>
                    <a:pt x="6" y="0"/>
                  </a:moveTo>
                  <a:lnTo>
                    <a:pt x="0" y="4"/>
                  </a:lnTo>
                  <a:lnTo>
                    <a:pt x="13" y="35"/>
                  </a:lnTo>
                  <a:lnTo>
                    <a:pt x="21" y="35"/>
                  </a:lnTo>
                  <a:lnTo>
                    <a:pt x="6" y="0"/>
                  </a:lnTo>
                </a:path>
              </a:pathLst>
            </a:custGeom>
            <a:noFill/>
            <a:ln w="12700" cap="rnd">
              <a:solidFill>
                <a:srgbClr val="000000"/>
              </a:solidFill>
              <a:round/>
              <a:headEnd type="none" w="sm" len="sm"/>
              <a:tailEnd type="none" w="sm" len="sm"/>
            </a:ln>
          </p:spPr>
          <p:txBody>
            <a:bodyPr/>
            <a:p>
              <a:endParaRPr lang="en-US"/>
            </a:p>
          </p:txBody>
        </p:sp>
        <p:sp>
          <p:nvSpPr>
            <p:cNvPr id="1050741" name="Freeform 76"/>
            <p:cNvSpPr/>
            <p:nvPr/>
          </p:nvSpPr>
          <p:spPr bwMode="auto">
            <a:xfrm>
              <a:off x="3850" y="3556"/>
              <a:ext cx="34" cy="30"/>
            </a:xfrm>
            <a:custGeom>
              <a:avLst/>
              <a:gdLst>
                <a:gd name="T0" fmla="*/ 28 w 24"/>
                <a:gd name="T1" fmla="*/ 0 h 17"/>
                <a:gd name="T2" fmla="*/ 52 w 24"/>
                <a:gd name="T3" fmla="*/ 0 h 17"/>
                <a:gd name="T4" fmla="*/ 60 w 24"/>
                <a:gd name="T5" fmla="*/ 0 h 17"/>
                <a:gd name="T6" fmla="*/ 68 w 24"/>
                <a:gd name="T7" fmla="*/ 21 h 17"/>
                <a:gd name="T8" fmla="*/ 76 w 24"/>
                <a:gd name="T9" fmla="*/ 21 h 17"/>
                <a:gd name="T10" fmla="*/ 85 w 24"/>
                <a:gd name="T11" fmla="*/ 21 h 17"/>
                <a:gd name="T12" fmla="*/ 85 w 24"/>
                <a:gd name="T13" fmla="*/ 37 h 17"/>
                <a:gd name="T14" fmla="*/ 95 w 24"/>
                <a:gd name="T15" fmla="*/ 60 h 17"/>
                <a:gd name="T16" fmla="*/ 95 w 24"/>
                <a:gd name="T17" fmla="*/ 60 h 17"/>
                <a:gd name="T18" fmla="*/ 95 w 24"/>
                <a:gd name="T19" fmla="*/ 78 h 17"/>
                <a:gd name="T20" fmla="*/ 95 w 24"/>
                <a:gd name="T21" fmla="*/ 99 h 17"/>
                <a:gd name="T22" fmla="*/ 95 w 24"/>
                <a:gd name="T23" fmla="*/ 115 h 17"/>
                <a:gd name="T24" fmla="*/ 85 w 24"/>
                <a:gd name="T25" fmla="*/ 115 h 17"/>
                <a:gd name="T26" fmla="*/ 85 w 24"/>
                <a:gd name="T27" fmla="*/ 138 h 17"/>
                <a:gd name="T28" fmla="*/ 76 w 24"/>
                <a:gd name="T29" fmla="*/ 138 h 17"/>
                <a:gd name="T30" fmla="*/ 68 w 24"/>
                <a:gd name="T31" fmla="*/ 152 h 17"/>
                <a:gd name="T32" fmla="*/ 60 w 24"/>
                <a:gd name="T33" fmla="*/ 152 h 17"/>
                <a:gd name="T34" fmla="*/ 52 w 24"/>
                <a:gd name="T35" fmla="*/ 152 h 17"/>
                <a:gd name="T36" fmla="*/ 28 w 24"/>
                <a:gd name="T37" fmla="*/ 152 h 17"/>
                <a:gd name="T38" fmla="*/ 26 w 24"/>
                <a:gd name="T39" fmla="*/ 152 h 17"/>
                <a:gd name="T40" fmla="*/ 18 w 24"/>
                <a:gd name="T41" fmla="*/ 152 h 17"/>
                <a:gd name="T42" fmla="*/ 18 w 24"/>
                <a:gd name="T43" fmla="*/ 138 h 17"/>
                <a:gd name="T44" fmla="*/ 9 w 24"/>
                <a:gd name="T45" fmla="*/ 138 h 17"/>
                <a:gd name="T46" fmla="*/ 0 w 24"/>
                <a:gd name="T47" fmla="*/ 115 h 17"/>
                <a:gd name="T48" fmla="*/ 0 w 24"/>
                <a:gd name="T49" fmla="*/ 115 h 17"/>
                <a:gd name="T50" fmla="*/ 0 w 24"/>
                <a:gd name="T51" fmla="*/ 99 h 17"/>
                <a:gd name="T52" fmla="*/ 0 w 24"/>
                <a:gd name="T53" fmla="*/ 78 h 17"/>
                <a:gd name="T54" fmla="*/ 0 w 24"/>
                <a:gd name="T55" fmla="*/ 60 h 17"/>
                <a:gd name="T56" fmla="*/ 0 w 24"/>
                <a:gd name="T57" fmla="*/ 60 h 17"/>
                <a:gd name="T58" fmla="*/ 0 w 24"/>
                <a:gd name="T59" fmla="*/ 37 h 17"/>
                <a:gd name="T60" fmla="*/ 9 w 24"/>
                <a:gd name="T61" fmla="*/ 21 h 17"/>
                <a:gd name="T62" fmla="*/ 18 w 24"/>
                <a:gd name="T63" fmla="*/ 21 h 17"/>
                <a:gd name="T64" fmla="*/ 18 w 24"/>
                <a:gd name="T65" fmla="*/ 21 h 17"/>
                <a:gd name="T66" fmla="*/ 26 w 24"/>
                <a:gd name="T67" fmla="*/ 0 h 17"/>
                <a:gd name="T68" fmla="*/ 28 w 24"/>
                <a:gd name="T69" fmla="*/ 0 h 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7"/>
                <a:gd name="T107" fmla="*/ 24 w 24"/>
                <a:gd name="T108" fmla="*/ 17 h 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7">
                  <a:moveTo>
                    <a:pt x="7" y="0"/>
                  </a:moveTo>
                  <a:lnTo>
                    <a:pt x="13" y="0"/>
                  </a:lnTo>
                  <a:lnTo>
                    <a:pt x="15" y="0"/>
                  </a:lnTo>
                  <a:lnTo>
                    <a:pt x="17" y="2"/>
                  </a:lnTo>
                  <a:lnTo>
                    <a:pt x="19" y="2"/>
                  </a:lnTo>
                  <a:lnTo>
                    <a:pt x="21" y="2"/>
                  </a:lnTo>
                  <a:lnTo>
                    <a:pt x="21" y="4"/>
                  </a:lnTo>
                  <a:lnTo>
                    <a:pt x="23" y="6"/>
                  </a:lnTo>
                  <a:lnTo>
                    <a:pt x="23" y="8"/>
                  </a:lnTo>
                  <a:lnTo>
                    <a:pt x="23" y="10"/>
                  </a:lnTo>
                  <a:lnTo>
                    <a:pt x="23" y="12"/>
                  </a:lnTo>
                  <a:lnTo>
                    <a:pt x="21" y="12"/>
                  </a:lnTo>
                  <a:lnTo>
                    <a:pt x="21" y="14"/>
                  </a:lnTo>
                  <a:lnTo>
                    <a:pt x="19" y="14"/>
                  </a:lnTo>
                  <a:lnTo>
                    <a:pt x="17" y="16"/>
                  </a:lnTo>
                  <a:lnTo>
                    <a:pt x="15" y="16"/>
                  </a:lnTo>
                  <a:lnTo>
                    <a:pt x="13" y="16"/>
                  </a:lnTo>
                  <a:lnTo>
                    <a:pt x="7" y="16"/>
                  </a:lnTo>
                  <a:lnTo>
                    <a:pt x="6" y="16"/>
                  </a:lnTo>
                  <a:lnTo>
                    <a:pt x="4" y="16"/>
                  </a:lnTo>
                  <a:lnTo>
                    <a:pt x="4" y="14"/>
                  </a:lnTo>
                  <a:lnTo>
                    <a:pt x="2" y="14"/>
                  </a:lnTo>
                  <a:lnTo>
                    <a:pt x="0" y="12"/>
                  </a:lnTo>
                  <a:lnTo>
                    <a:pt x="0" y="10"/>
                  </a:lnTo>
                  <a:lnTo>
                    <a:pt x="0" y="8"/>
                  </a:lnTo>
                  <a:lnTo>
                    <a:pt x="0" y="6"/>
                  </a:lnTo>
                  <a:lnTo>
                    <a:pt x="0" y="4"/>
                  </a:lnTo>
                  <a:lnTo>
                    <a:pt x="2" y="2"/>
                  </a:lnTo>
                  <a:lnTo>
                    <a:pt x="4" y="2"/>
                  </a:lnTo>
                  <a:lnTo>
                    <a:pt x="6" y="0"/>
                  </a:lnTo>
                  <a:lnTo>
                    <a:pt x="7" y="0"/>
                  </a:lnTo>
                </a:path>
              </a:pathLst>
            </a:custGeom>
            <a:solidFill>
              <a:srgbClr val="FFFFFF"/>
            </a:solidFill>
            <a:ln w="9525" cap="rnd">
              <a:noFill/>
              <a:round/>
              <a:headEnd/>
              <a:tailEnd/>
            </a:ln>
          </p:spPr>
          <p:txBody>
            <a:bodyPr/>
            <a:p>
              <a:endParaRPr lang="en-US"/>
            </a:p>
          </p:txBody>
        </p:sp>
        <p:sp>
          <p:nvSpPr>
            <p:cNvPr id="1050742" name="Freeform 77"/>
            <p:cNvSpPr/>
            <p:nvPr/>
          </p:nvSpPr>
          <p:spPr bwMode="auto">
            <a:xfrm>
              <a:off x="3850" y="3556"/>
              <a:ext cx="34" cy="30"/>
            </a:xfrm>
            <a:custGeom>
              <a:avLst/>
              <a:gdLst>
                <a:gd name="T0" fmla="*/ 28 w 24"/>
                <a:gd name="T1" fmla="*/ 0 h 17"/>
                <a:gd name="T2" fmla="*/ 52 w 24"/>
                <a:gd name="T3" fmla="*/ 0 h 17"/>
                <a:gd name="T4" fmla="*/ 52 w 24"/>
                <a:gd name="T5" fmla="*/ 0 h 17"/>
                <a:gd name="T6" fmla="*/ 60 w 24"/>
                <a:gd name="T7" fmla="*/ 0 h 17"/>
                <a:gd name="T8" fmla="*/ 68 w 24"/>
                <a:gd name="T9" fmla="*/ 21 h 17"/>
                <a:gd name="T10" fmla="*/ 76 w 24"/>
                <a:gd name="T11" fmla="*/ 21 h 17"/>
                <a:gd name="T12" fmla="*/ 85 w 24"/>
                <a:gd name="T13" fmla="*/ 21 h 17"/>
                <a:gd name="T14" fmla="*/ 85 w 24"/>
                <a:gd name="T15" fmla="*/ 37 h 17"/>
                <a:gd name="T16" fmla="*/ 95 w 24"/>
                <a:gd name="T17" fmla="*/ 60 h 17"/>
                <a:gd name="T18" fmla="*/ 95 w 24"/>
                <a:gd name="T19" fmla="*/ 60 h 17"/>
                <a:gd name="T20" fmla="*/ 95 w 24"/>
                <a:gd name="T21" fmla="*/ 78 h 17"/>
                <a:gd name="T22" fmla="*/ 95 w 24"/>
                <a:gd name="T23" fmla="*/ 78 h 17"/>
                <a:gd name="T24" fmla="*/ 95 w 24"/>
                <a:gd name="T25" fmla="*/ 78 h 17"/>
                <a:gd name="T26" fmla="*/ 95 w 24"/>
                <a:gd name="T27" fmla="*/ 78 h 17"/>
                <a:gd name="T28" fmla="*/ 95 w 24"/>
                <a:gd name="T29" fmla="*/ 99 h 17"/>
                <a:gd name="T30" fmla="*/ 95 w 24"/>
                <a:gd name="T31" fmla="*/ 115 h 17"/>
                <a:gd name="T32" fmla="*/ 85 w 24"/>
                <a:gd name="T33" fmla="*/ 115 h 17"/>
                <a:gd name="T34" fmla="*/ 85 w 24"/>
                <a:gd name="T35" fmla="*/ 138 h 17"/>
                <a:gd name="T36" fmla="*/ 76 w 24"/>
                <a:gd name="T37" fmla="*/ 138 h 17"/>
                <a:gd name="T38" fmla="*/ 68 w 24"/>
                <a:gd name="T39" fmla="*/ 152 h 17"/>
                <a:gd name="T40" fmla="*/ 60 w 24"/>
                <a:gd name="T41" fmla="*/ 152 h 17"/>
                <a:gd name="T42" fmla="*/ 52 w 24"/>
                <a:gd name="T43" fmla="*/ 152 h 17"/>
                <a:gd name="T44" fmla="*/ 52 w 24"/>
                <a:gd name="T45" fmla="*/ 152 h 17"/>
                <a:gd name="T46" fmla="*/ 28 w 24"/>
                <a:gd name="T47" fmla="*/ 152 h 17"/>
                <a:gd name="T48" fmla="*/ 28 w 24"/>
                <a:gd name="T49" fmla="*/ 152 h 17"/>
                <a:gd name="T50" fmla="*/ 26 w 24"/>
                <a:gd name="T51" fmla="*/ 152 h 17"/>
                <a:gd name="T52" fmla="*/ 18 w 24"/>
                <a:gd name="T53" fmla="*/ 152 h 17"/>
                <a:gd name="T54" fmla="*/ 18 w 24"/>
                <a:gd name="T55" fmla="*/ 138 h 17"/>
                <a:gd name="T56" fmla="*/ 9 w 24"/>
                <a:gd name="T57" fmla="*/ 138 h 17"/>
                <a:gd name="T58" fmla="*/ 0 w 24"/>
                <a:gd name="T59" fmla="*/ 115 h 17"/>
                <a:gd name="T60" fmla="*/ 0 w 24"/>
                <a:gd name="T61" fmla="*/ 115 h 17"/>
                <a:gd name="T62" fmla="*/ 0 w 24"/>
                <a:gd name="T63" fmla="*/ 99 h 17"/>
                <a:gd name="T64" fmla="*/ 0 w 24"/>
                <a:gd name="T65" fmla="*/ 78 h 17"/>
                <a:gd name="T66" fmla="*/ 0 w 24"/>
                <a:gd name="T67" fmla="*/ 78 h 17"/>
                <a:gd name="T68" fmla="*/ 0 w 24"/>
                <a:gd name="T69" fmla="*/ 78 h 17"/>
                <a:gd name="T70" fmla="*/ 0 w 24"/>
                <a:gd name="T71" fmla="*/ 78 h 17"/>
                <a:gd name="T72" fmla="*/ 0 w 24"/>
                <a:gd name="T73" fmla="*/ 60 h 17"/>
                <a:gd name="T74" fmla="*/ 0 w 24"/>
                <a:gd name="T75" fmla="*/ 60 h 17"/>
                <a:gd name="T76" fmla="*/ 0 w 24"/>
                <a:gd name="T77" fmla="*/ 37 h 17"/>
                <a:gd name="T78" fmla="*/ 9 w 24"/>
                <a:gd name="T79" fmla="*/ 21 h 17"/>
                <a:gd name="T80" fmla="*/ 18 w 24"/>
                <a:gd name="T81" fmla="*/ 21 h 17"/>
                <a:gd name="T82" fmla="*/ 18 w 24"/>
                <a:gd name="T83" fmla="*/ 21 h 17"/>
                <a:gd name="T84" fmla="*/ 26 w 24"/>
                <a:gd name="T85" fmla="*/ 0 h 17"/>
                <a:gd name="T86" fmla="*/ 28 w 24"/>
                <a:gd name="T87" fmla="*/ 0 h 17"/>
                <a:gd name="T88" fmla="*/ 28 w 24"/>
                <a:gd name="T89" fmla="*/ 0 h 17"/>
                <a:gd name="T90" fmla="*/ 28 w 24"/>
                <a:gd name="T91" fmla="*/ 0 h 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4"/>
                <a:gd name="T139" fmla="*/ 0 h 17"/>
                <a:gd name="T140" fmla="*/ 24 w 24"/>
                <a:gd name="T141" fmla="*/ 17 h 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4" h="17">
                  <a:moveTo>
                    <a:pt x="7" y="0"/>
                  </a:moveTo>
                  <a:lnTo>
                    <a:pt x="13" y="0"/>
                  </a:lnTo>
                  <a:lnTo>
                    <a:pt x="15" y="0"/>
                  </a:lnTo>
                  <a:lnTo>
                    <a:pt x="17" y="2"/>
                  </a:lnTo>
                  <a:lnTo>
                    <a:pt x="19" y="2"/>
                  </a:lnTo>
                  <a:lnTo>
                    <a:pt x="21" y="2"/>
                  </a:lnTo>
                  <a:lnTo>
                    <a:pt x="21" y="4"/>
                  </a:lnTo>
                  <a:lnTo>
                    <a:pt x="23" y="6"/>
                  </a:lnTo>
                  <a:lnTo>
                    <a:pt x="23" y="8"/>
                  </a:lnTo>
                  <a:lnTo>
                    <a:pt x="23" y="10"/>
                  </a:lnTo>
                  <a:lnTo>
                    <a:pt x="23" y="12"/>
                  </a:lnTo>
                  <a:lnTo>
                    <a:pt x="21" y="12"/>
                  </a:lnTo>
                  <a:lnTo>
                    <a:pt x="21" y="14"/>
                  </a:lnTo>
                  <a:lnTo>
                    <a:pt x="19" y="14"/>
                  </a:lnTo>
                  <a:lnTo>
                    <a:pt x="17" y="16"/>
                  </a:lnTo>
                  <a:lnTo>
                    <a:pt x="15" y="16"/>
                  </a:lnTo>
                  <a:lnTo>
                    <a:pt x="13" y="16"/>
                  </a:lnTo>
                  <a:lnTo>
                    <a:pt x="7" y="16"/>
                  </a:lnTo>
                  <a:lnTo>
                    <a:pt x="6" y="16"/>
                  </a:lnTo>
                  <a:lnTo>
                    <a:pt x="4" y="16"/>
                  </a:lnTo>
                  <a:lnTo>
                    <a:pt x="4" y="14"/>
                  </a:lnTo>
                  <a:lnTo>
                    <a:pt x="2" y="14"/>
                  </a:lnTo>
                  <a:lnTo>
                    <a:pt x="0" y="12"/>
                  </a:lnTo>
                  <a:lnTo>
                    <a:pt x="0" y="10"/>
                  </a:lnTo>
                  <a:lnTo>
                    <a:pt x="0" y="8"/>
                  </a:lnTo>
                  <a:lnTo>
                    <a:pt x="0" y="6"/>
                  </a:lnTo>
                  <a:lnTo>
                    <a:pt x="0" y="4"/>
                  </a:lnTo>
                  <a:lnTo>
                    <a:pt x="2" y="2"/>
                  </a:lnTo>
                  <a:lnTo>
                    <a:pt x="4" y="2"/>
                  </a:lnTo>
                  <a:lnTo>
                    <a:pt x="6" y="0"/>
                  </a:lnTo>
                  <a:lnTo>
                    <a:pt x="7" y="0"/>
                  </a:lnTo>
                </a:path>
              </a:pathLst>
            </a:custGeom>
            <a:noFill/>
            <a:ln w="12700" cap="rnd">
              <a:solidFill>
                <a:srgbClr val="000000"/>
              </a:solidFill>
              <a:round/>
              <a:headEnd type="none" w="sm" len="sm"/>
              <a:tailEnd type="none" w="sm" len="sm"/>
            </a:ln>
          </p:spPr>
          <p:txBody>
            <a:bodyPr/>
            <a:p>
              <a:endParaRPr lang="en-US"/>
            </a:p>
          </p:txBody>
        </p:sp>
        <p:sp>
          <p:nvSpPr>
            <p:cNvPr id="1050743" name="Freeform 78"/>
            <p:cNvSpPr/>
            <p:nvPr/>
          </p:nvSpPr>
          <p:spPr bwMode="auto">
            <a:xfrm>
              <a:off x="4342" y="3556"/>
              <a:ext cx="34" cy="30"/>
            </a:xfrm>
            <a:custGeom>
              <a:avLst/>
              <a:gdLst>
                <a:gd name="T0" fmla="*/ 37 w 24"/>
                <a:gd name="T1" fmla="*/ 0 h 17"/>
                <a:gd name="T2" fmla="*/ 60 w 24"/>
                <a:gd name="T3" fmla="*/ 0 h 17"/>
                <a:gd name="T4" fmla="*/ 68 w 24"/>
                <a:gd name="T5" fmla="*/ 0 h 17"/>
                <a:gd name="T6" fmla="*/ 76 w 24"/>
                <a:gd name="T7" fmla="*/ 21 h 17"/>
                <a:gd name="T8" fmla="*/ 76 w 24"/>
                <a:gd name="T9" fmla="*/ 21 h 17"/>
                <a:gd name="T10" fmla="*/ 85 w 24"/>
                <a:gd name="T11" fmla="*/ 21 h 17"/>
                <a:gd name="T12" fmla="*/ 95 w 24"/>
                <a:gd name="T13" fmla="*/ 37 h 17"/>
                <a:gd name="T14" fmla="*/ 95 w 24"/>
                <a:gd name="T15" fmla="*/ 60 h 17"/>
                <a:gd name="T16" fmla="*/ 95 w 24"/>
                <a:gd name="T17" fmla="*/ 60 h 17"/>
                <a:gd name="T18" fmla="*/ 95 w 24"/>
                <a:gd name="T19" fmla="*/ 78 h 17"/>
                <a:gd name="T20" fmla="*/ 95 w 24"/>
                <a:gd name="T21" fmla="*/ 99 h 17"/>
                <a:gd name="T22" fmla="*/ 95 w 24"/>
                <a:gd name="T23" fmla="*/ 115 h 17"/>
                <a:gd name="T24" fmla="*/ 95 w 24"/>
                <a:gd name="T25" fmla="*/ 115 h 17"/>
                <a:gd name="T26" fmla="*/ 85 w 24"/>
                <a:gd name="T27" fmla="*/ 138 h 17"/>
                <a:gd name="T28" fmla="*/ 76 w 24"/>
                <a:gd name="T29" fmla="*/ 138 h 17"/>
                <a:gd name="T30" fmla="*/ 76 w 24"/>
                <a:gd name="T31" fmla="*/ 152 h 17"/>
                <a:gd name="T32" fmla="*/ 68 w 24"/>
                <a:gd name="T33" fmla="*/ 152 h 17"/>
                <a:gd name="T34" fmla="*/ 60 w 24"/>
                <a:gd name="T35" fmla="*/ 152 h 17"/>
                <a:gd name="T36" fmla="*/ 37 w 24"/>
                <a:gd name="T37" fmla="*/ 152 h 17"/>
                <a:gd name="T38" fmla="*/ 33 w 24"/>
                <a:gd name="T39" fmla="*/ 152 h 17"/>
                <a:gd name="T40" fmla="*/ 26 w 24"/>
                <a:gd name="T41" fmla="*/ 152 h 17"/>
                <a:gd name="T42" fmla="*/ 18 w 24"/>
                <a:gd name="T43" fmla="*/ 138 h 17"/>
                <a:gd name="T44" fmla="*/ 9 w 24"/>
                <a:gd name="T45" fmla="*/ 138 h 17"/>
                <a:gd name="T46" fmla="*/ 9 w 24"/>
                <a:gd name="T47" fmla="*/ 115 h 17"/>
                <a:gd name="T48" fmla="*/ 0 w 24"/>
                <a:gd name="T49" fmla="*/ 115 h 17"/>
                <a:gd name="T50" fmla="*/ 0 w 24"/>
                <a:gd name="T51" fmla="*/ 99 h 17"/>
                <a:gd name="T52" fmla="*/ 0 w 24"/>
                <a:gd name="T53" fmla="*/ 78 h 17"/>
                <a:gd name="T54" fmla="*/ 0 w 24"/>
                <a:gd name="T55" fmla="*/ 60 h 17"/>
                <a:gd name="T56" fmla="*/ 0 w 24"/>
                <a:gd name="T57" fmla="*/ 60 h 17"/>
                <a:gd name="T58" fmla="*/ 9 w 24"/>
                <a:gd name="T59" fmla="*/ 37 h 17"/>
                <a:gd name="T60" fmla="*/ 9 w 24"/>
                <a:gd name="T61" fmla="*/ 21 h 17"/>
                <a:gd name="T62" fmla="*/ 18 w 24"/>
                <a:gd name="T63" fmla="*/ 21 h 17"/>
                <a:gd name="T64" fmla="*/ 26 w 24"/>
                <a:gd name="T65" fmla="*/ 21 h 17"/>
                <a:gd name="T66" fmla="*/ 33 w 24"/>
                <a:gd name="T67" fmla="*/ 0 h 17"/>
                <a:gd name="T68" fmla="*/ 37 w 24"/>
                <a:gd name="T69" fmla="*/ 0 h 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
                <a:gd name="T106" fmla="*/ 0 h 17"/>
                <a:gd name="T107" fmla="*/ 24 w 24"/>
                <a:gd name="T108" fmla="*/ 17 h 1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 h="17">
                  <a:moveTo>
                    <a:pt x="9" y="0"/>
                  </a:moveTo>
                  <a:lnTo>
                    <a:pt x="15" y="0"/>
                  </a:lnTo>
                  <a:lnTo>
                    <a:pt x="17" y="0"/>
                  </a:lnTo>
                  <a:lnTo>
                    <a:pt x="19" y="2"/>
                  </a:lnTo>
                  <a:lnTo>
                    <a:pt x="21" y="2"/>
                  </a:lnTo>
                  <a:lnTo>
                    <a:pt x="23" y="4"/>
                  </a:lnTo>
                  <a:lnTo>
                    <a:pt x="23" y="6"/>
                  </a:lnTo>
                  <a:lnTo>
                    <a:pt x="23" y="8"/>
                  </a:lnTo>
                  <a:lnTo>
                    <a:pt x="23" y="10"/>
                  </a:lnTo>
                  <a:lnTo>
                    <a:pt x="23" y="12"/>
                  </a:lnTo>
                  <a:lnTo>
                    <a:pt x="21" y="14"/>
                  </a:lnTo>
                  <a:lnTo>
                    <a:pt x="19" y="14"/>
                  </a:lnTo>
                  <a:lnTo>
                    <a:pt x="19" y="16"/>
                  </a:lnTo>
                  <a:lnTo>
                    <a:pt x="17" y="16"/>
                  </a:lnTo>
                  <a:lnTo>
                    <a:pt x="15" y="16"/>
                  </a:lnTo>
                  <a:lnTo>
                    <a:pt x="9" y="16"/>
                  </a:lnTo>
                  <a:lnTo>
                    <a:pt x="8" y="16"/>
                  </a:lnTo>
                  <a:lnTo>
                    <a:pt x="6" y="16"/>
                  </a:lnTo>
                  <a:lnTo>
                    <a:pt x="4" y="14"/>
                  </a:lnTo>
                  <a:lnTo>
                    <a:pt x="2" y="14"/>
                  </a:lnTo>
                  <a:lnTo>
                    <a:pt x="2" y="12"/>
                  </a:lnTo>
                  <a:lnTo>
                    <a:pt x="0" y="12"/>
                  </a:lnTo>
                  <a:lnTo>
                    <a:pt x="0" y="10"/>
                  </a:lnTo>
                  <a:lnTo>
                    <a:pt x="0" y="8"/>
                  </a:lnTo>
                  <a:lnTo>
                    <a:pt x="0" y="6"/>
                  </a:lnTo>
                  <a:lnTo>
                    <a:pt x="2" y="4"/>
                  </a:lnTo>
                  <a:lnTo>
                    <a:pt x="2" y="2"/>
                  </a:lnTo>
                  <a:lnTo>
                    <a:pt x="4" y="2"/>
                  </a:lnTo>
                  <a:lnTo>
                    <a:pt x="6" y="2"/>
                  </a:lnTo>
                  <a:lnTo>
                    <a:pt x="8" y="0"/>
                  </a:lnTo>
                  <a:lnTo>
                    <a:pt x="9" y="0"/>
                  </a:lnTo>
                </a:path>
              </a:pathLst>
            </a:custGeom>
            <a:solidFill>
              <a:srgbClr val="FFFFFF"/>
            </a:solidFill>
            <a:ln w="9525" cap="rnd">
              <a:noFill/>
              <a:round/>
              <a:headEnd/>
              <a:tailEnd/>
            </a:ln>
          </p:spPr>
          <p:txBody>
            <a:bodyPr/>
            <a:p>
              <a:endParaRPr lang="en-US"/>
            </a:p>
          </p:txBody>
        </p:sp>
        <p:sp>
          <p:nvSpPr>
            <p:cNvPr id="1050744" name="Freeform 79"/>
            <p:cNvSpPr/>
            <p:nvPr/>
          </p:nvSpPr>
          <p:spPr bwMode="auto">
            <a:xfrm>
              <a:off x="4342" y="3556"/>
              <a:ext cx="34" cy="30"/>
            </a:xfrm>
            <a:custGeom>
              <a:avLst/>
              <a:gdLst>
                <a:gd name="T0" fmla="*/ 37 w 24"/>
                <a:gd name="T1" fmla="*/ 0 h 17"/>
                <a:gd name="T2" fmla="*/ 60 w 24"/>
                <a:gd name="T3" fmla="*/ 0 h 17"/>
                <a:gd name="T4" fmla="*/ 60 w 24"/>
                <a:gd name="T5" fmla="*/ 0 h 17"/>
                <a:gd name="T6" fmla="*/ 68 w 24"/>
                <a:gd name="T7" fmla="*/ 0 h 17"/>
                <a:gd name="T8" fmla="*/ 76 w 24"/>
                <a:gd name="T9" fmla="*/ 21 h 17"/>
                <a:gd name="T10" fmla="*/ 76 w 24"/>
                <a:gd name="T11" fmla="*/ 21 h 17"/>
                <a:gd name="T12" fmla="*/ 85 w 24"/>
                <a:gd name="T13" fmla="*/ 21 h 17"/>
                <a:gd name="T14" fmla="*/ 95 w 24"/>
                <a:gd name="T15" fmla="*/ 37 h 17"/>
                <a:gd name="T16" fmla="*/ 95 w 24"/>
                <a:gd name="T17" fmla="*/ 60 h 17"/>
                <a:gd name="T18" fmla="*/ 95 w 24"/>
                <a:gd name="T19" fmla="*/ 60 h 17"/>
                <a:gd name="T20" fmla="*/ 95 w 24"/>
                <a:gd name="T21" fmla="*/ 78 h 17"/>
                <a:gd name="T22" fmla="*/ 95 w 24"/>
                <a:gd name="T23" fmla="*/ 78 h 17"/>
                <a:gd name="T24" fmla="*/ 95 w 24"/>
                <a:gd name="T25" fmla="*/ 78 h 17"/>
                <a:gd name="T26" fmla="*/ 95 w 24"/>
                <a:gd name="T27" fmla="*/ 78 h 17"/>
                <a:gd name="T28" fmla="*/ 95 w 24"/>
                <a:gd name="T29" fmla="*/ 99 h 17"/>
                <a:gd name="T30" fmla="*/ 95 w 24"/>
                <a:gd name="T31" fmla="*/ 115 h 17"/>
                <a:gd name="T32" fmla="*/ 95 w 24"/>
                <a:gd name="T33" fmla="*/ 115 h 17"/>
                <a:gd name="T34" fmla="*/ 85 w 24"/>
                <a:gd name="T35" fmla="*/ 138 h 17"/>
                <a:gd name="T36" fmla="*/ 76 w 24"/>
                <a:gd name="T37" fmla="*/ 138 h 17"/>
                <a:gd name="T38" fmla="*/ 76 w 24"/>
                <a:gd name="T39" fmla="*/ 152 h 17"/>
                <a:gd name="T40" fmla="*/ 68 w 24"/>
                <a:gd name="T41" fmla="*/ 152 h 17"/>
                <a:gd name="T42" fmla="*/ 60 w 24"/>
                <a:gd name="T43" fmla="*/ 152 h 17"/>
                <a:gd name="T44" fmla="*/ 60 w 24"/>
                <a:gd name="T45" fmla="*/ 152 h 17"/>
                <a:gd name="T46" fmla="*/ 37 w 24"/>
                <a:gd name="T47" fmla="*/ 152 h 17"/>
                <a:gd name="T48" fmla="*/ 37 w 24"/>
                <a:gd name="T49" fmla="*/ 152 h 17"/>
                <a:gd name="T50" fmla="*/ 33 w 24"/>
                <a:gd name="T51" fmla="*/ 152 h 17"/>
                <a:gd name="T52" fmla="*/ 26 w 24"/>
                <a:gd name="T53" fmla="*/ 152 h 17"/>
                <a:gd name="T54" fmla="*/ 18 w 24"/>
                <a:gd name="T55" fmla="*/ 138 h 17"/>
                <a:gd name="T56" fmla="*/ 9 w 24"/>
                <a:gd name="T57" fmla="*/ 138 h 17"/>
                <a:gd name="T58" fmla="*/ 9 w 24"/>
                <a:gd name="T59" fmla="*/ 115 h 17"/>
                <a:gd name="T60" fmla="*/ 0 w 24"/>
                <a:gd name="T61" fmla="*/ 115 h 17"/>
                <a:gd name="T62" fmla="*/ 0 w 24"/>
                <a:gd name="T63" fmla="*/ 99 h 17"/>
                <a:gd name="T64" fmla="*/ 0 w 24"/>
                <a:gd name="T65" fmla="*/ 78 h 17"/>
                <a:gd name="T66" fmla="*/ 0 w 24"/>
                <a:gd name="T67" fmla="*/ 78 h 17"/>
                <a:gd name="T68" fmla="*/ 0 w 24"/>
                <a:gd name="T69" fmla="*/ 78 h 17"/>
                <a:gd name="T70" fmla="*/ 0 w 24"/>
                <a:gd name="T71" fmla="*/ 78 h 17"/>
                <a:gd name="T72" fmla="*/ 0 w 24"/>
                <a:gd name="T73" fmla="*/ 60 h 17"/>
                <a:gd name="T74" fmla="*/ 0 w 24"/>
                <a:gd name="T75" fmla="*/ 60 h 17"/>
                <a:gd name="T76" fmla="*/ 9 w 24"/>
                <a:gd name="T77" fmla="*/ 37 h 17"/>
                <a:gd name="T78" fmla="*/ 9 w 24"/>
                <a:gd name="T79" fmla="*/ 21 h 17"/>
                <a:gd name="T80" fmla="*/ 18 w 24"/>
                <a:gd name="T81" fmla="*/ 21 h 17"/>
                <a:gd name="T82" fmla="*/ 26 w 24"/>
                <a:gd name="T83" fmla="*/ 21 h 17"/>
                <a:gd name="T84" fmla="*/ 33 w 24"/>
                <a:gd name="T85" fmla="*/ 0 h 17"/>
                <a:gd name="T86" fmla="*/ 37 w 24"/>
                <a:gd name="T87" fmla="*/ 0 h 17"/>
                <a:gd name="T88" fmla="*/ 37 w 24"/>
                <a:gd name="T89" fmla="*/ 0 h 17"/>
                <a:gd name="T90" fmla="*/ 37 w 24"/>
                <a:gd name="T91" fmla="*/ 0 h 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4"/>
                <a:gd name="T139" fmla="*/ 0 h 17"/>
                <a:gd name="T140" fmla="*/ 24 w 24"/>
                <a:gd name="T141" fmla="*/ 17 h 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4" h="17">
                  <a:moveTo>
                    <a:pt x="9" y="0"/>
                  </a:moveTo>
                  <a:lnTo>
                    <a:pt x="15" y="0"/>
                  </a:lnTo>
                  <a:lnTo>
                    <a:pt x="17" y="0"/>
                  </a:lnTo>
                  <a:lnTo>
                    <a:pt x="19" y="2"/>
                  </a:lnTo>
                  <a:lnTo>
                    <a:pt x="21" y="2"/>
                  </a:lnTo>
                  <a:lnTo>
                    <a:pt x="23" y="4"/>
                  </a:lnTo>
                  <a:lnTo>
                    <a:pt x="23" y="6"/>
                  </a:lnTo>
                  <a:lnTo>
                    <a:pt x="23" y="8"/>
                  </a:lnTo>
                  <a:lnTo>
                    <a:pt x="23" y="10"/>
                  </a:lnTo>
                  <a:lnTo>
                    <a:pt x="23" y="12"/>
                  </a:lnTo>
                  <a:lnTo>
                    <a:pt x="21" y="14"/>
                  </a:lnTo>
                  <a:lnTo>
                    <a:pt x="19" y="14"/>
                  </a:lnTo>
                  <a:lnTo>
                    <a:pt x="19" y="16"/>
                  </a:lnTo>
                  <a:lnTo>
                    <a:pt x="17" y="16"/>
                  </a:lnTo>
                  <a:lnTo>
                    <a:pt x="15" y="16"/>
                  </a:lnTo>
                  <a:lnTo>
                    <a:pt x="9" y="16"/>
                  </a:lnTo>
                  <a:lnTo>
                    <a:pt x="8" y="16"/>
                  </a:lnTo>
                  <a:lnTo>
                    <a:pt x="6" y="16"/>
                  </a:lnTo>
                  <a:lnTo>
                    <a:pt x="4" y="14"/>
                  </a:lnTo>
                  <a:lnTo>
                    <a:pt x="2" y="14"/>
                  </a:lnTo>
                  <a:lnTo>
                    <a:pt x="2" y="12"/>
                  </a:lnTo>
                  <a:lnTo>
                    <a:pt x="0" y="12"/>
                  </a:lnTo>
                  <a:lnTo>
                    <a:pt x="0" y="10"/>
                  </a:lnTo>
                  <a:lnTo>
                    <a:pt x="0" y="8"/>
                  </a:lnTo>
                  <a:lnTo>
                    <a:pt x="0" y="6"/>
                  </a:lnTo>
                  <a:lnTo>
                    <a:pt x="2" y="4"/>
                  </a:lnTo>
                  <a:lnTo>
                    <a:pt x="2" y="2"/>
                  </a:lnTo>
                  <a:lnTo>
                    <a:pt x="4" y="2"/>
                  </a:lnTo>
                  <a:lnTo>
                    <a:pt x="6" y="2"/>
                  </a:lnTo>
                  <a:lnTo>
                    <a:pt x="8" y="0"/>
                  </a:lnTo>
                  <a:lnTo>
                    <a:pt x="9" y="0"/>
                  </a:lnTo>
                </a:path>
              </a:pathLst>
            </a:custGeom>
            <a:noFill/>
            <a:ln w="12700" cap="rnd">
              <a:solidFill>
                <a:srgbClr val="000000"/>
              </a:solidFill>
              <a:round/>
              <a:headEnd type="none" w="sm" len="sm"/>
              <a:tailEnd type="none" w="sm" len="sm"/>
            </a:ln>
          </p:spPr>
          <p:txBody>
            <a:bodyPr/>
            <a:p>
              <a:endParaRPr lang="en-US"/>
            </a:p>
          </p:txBody>
        </p:sp>
        <p:sp>
          <p:nvSpPr>
            <p:cNvPr id="1050745" name="Freeform 80"/>
            <p:cNvSpPr/>
            <p:nvPr/>
          </p:nvSpPr>
          <p:spPr bwMode="auto">
            <a:xfrm>
              <a:off x="3835" y="3614"/>
              <a:ext cx="586" cy="30"/>
            </a:xfrm>
            <a:custGeom>
              <a:avLst/>
              <a:gdLst>
                <a:gd name="T0" fmla="*/ 1758 w 406"/>
                <a:gd name="T1" fmla="*/ 78 h 17"/>
                <a:gd name="T2" fmla="*/ 1758 w 406"/>
                <a:gd name="T3" fmla="*/ 0 h 17"/>
                <a:gd name="T4" fmla="*/ 0 w 406"/>
                <a:gd name="T5" fmla="*/ 0 h 17"/>
                <a:gd name="T6" fmla="*/ 0 w 406"/>
                <a:gd name="T7" fmla="*/ 152 h 17"/>
                <a:gd name="T8" fmla="*/ 1758 w 406"/>
                <a:gd name="T9" fmla="*/ 152 h 17"/>
                <a:gd name="T10" fmla="*/ 1758 w 406"/>
                <a:gd name="T11" fmla="*/ 78 h 17"/>
                <a:gd name="T12" fmla="*/ 0 60000 65536"/>
                <a:gd name="T13" fmla="*/ 0 60000 65536"/>
                <a:gd name="T14" fmla="*/ 0 60000 65536"/>
                <a:gd name="T15" fmla="*/ 0 60000 65536"/>
                <a:gd name="T16" fmla="*/ 0 60000 65536"/>
                <a:gd name="T17" fmla="*/ 0 60000 65536"/>
                <a:gd name="T18" fmla="*/ 0 w 406"/>
                <a:gd name="T19" fmla="*/ 0 h 17"/>
                <a:gd name="T20" fmla="*/ 406 w 406"/>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406" h="17">
                  <a:moveTo>
                    <a:pt x="405" y="8"/>
                  </a:moveTo>
                  <a:lnTo>
                    <a:pt x="405" y="0"/>
                  </a:lnTo>
                  <a:lnTo>
                    <a:pt x="0" y="0"/>
                  </a:lnTo>
                  <a:lnTo>
                    <a:pt x="0" y="16"/>
                  </a:lnTo>
                  <a:lnTo>
                    <a:pt x="405" y="16"/>
                  </a:lnTo>
                  <a:lnTo>
                    <a:pt x="405" y="8"/>
                  </a:lnTo>
                </a:path>
              </a:pathLst>
            </a:custGeom>
            <a:solidFill>
              <a:srgbClr val="000000"/>
            </a:solidFill>
            <a:ln w="9525" cap="rnd">
              <a:noFill/>
              <a:round/>
              <a:headEnd/>
              <a:tailEnd/>
            </a:ln>
          </p:spPr>
          <p:txBody>
            <a:bodyPr/>
            <a:p>
              <a:endParaRPr lang="en-US"/>
            </a:p>
          </p:txBody>
        </p:sp>
        <p:sp>
          <p:nvSpPr>
            <p:cNvPr id="1050746" name="Line 81"/>
            <p:cNvSpPr>
              <a:spLocks noChangeShapeType="1"/>
            </p:cNvSpPr>
            <p:nvPr/>
          </p:nvSpPr>
          <p:spPr bwMode="auto">
            <a:xfrm flipV="1">
              <a:off x="4089" y="3383"/>
              <a:ext cx="0" cy="47"/>
            </a:xfrm>
            <a:prstGeom prst="line"/>
            <a:noFill/>
            <a:ln w="12700">
              <a:solidFill>
                <a:srgbClr val="000000"/>
              </a:solidFill>
              <a:round/>
              <a:headEnd type="none" w="sm" len="sm"/>
              <a:tailEnd type="none" w="sm" len="sm"/>
            </a:ln>
          </p:spPr>
          <p:txBody>
            <a:bodyPr anchor="ctr" wrap="none"/>
            <a:p>
              <a:endParaRPr 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91" name=""/>
        <p:cNvGrpSpPr/>
        <p:nvPr/>
      </p:nvGrpSpPr>
      <p:grpSpPr>
        <a:xfrm>
          <a:off x="0" y="0"/>
          <a:ext cx="0" cy="0"/>
          <a:chOff x="0" y="0"/>
          <a:chExt cx="0" cy="0"/>
        </a:xfrm>
      </p:grpSpPr>
      <p:sp>
        <p:nvSpPr>
          <p:cNvPr id="1050747" name="标题 1"/>
          <p:cNvSpPr>
            <a:spLocks noGrp="1"/>
          </p:cNvSpPr>
          <p:nvPr>
            <p:ph type="title"/>
          </p:nvPr>
        </p:nvSpPr>
        <p:spPr/>
        <p:txBody>
          <a:bodyPr/>
          <a:p>
            <a:r>
              <a:rPr altLang="zh-CN" dirty="0" lang="en-US"/>
              <a:t>Physics of Multipath Fading</a:t>
            </a:r>
            <a:endParaRPr altLang="en-US" dirty="0" lang="zh-CN"/>
          </a:p>
        </p:txBody>
      </p:sp>
      <p:pic>
        <p:nvPicPr>
          <p:cNvPr id="2097160" name="Picture 2"/>
          <p:cNvPicPr>
            <a:picLocks noChangeAspect="1" noChangeArrowheads="1"/>
          </p:cNvPicPr>
          <p:nvPr/>
        </p:nvPicPr>
        <p:blipFill>
          <a:blip xmlns:r="http://schemas.openxmlformats.org/officeDocument/2006/relationships" r:embed="rId1" cstate="print"/>
          <a:srcRect/>
          <a:stretch>
            <a:fillRect/>
          </a:stretch>
        </p:blipFill>
        <p:spPr bwMode="auto">
          <a:xfrm>
            <a:off x="808564" y="1677887"/>
            <a:ext cx="7543870" cy="4806814"/>
          </a:xfrm>
          <a:prstGeom prst="rect"/>
          <a:noFill/>
          <a:ln w="9525">
            <a:noFill/>
            <a:miter lim="800000"/>
            <a:headEnd/>
            <a:tailEnd/>
          </a:ln>
        </p:spPr>
      </p:pic>
    </p:spTree>
  </p:cSld>
  <p:clrMapOvr>
    <a:masterClrMapping/>
  </p:clrMapOvr>
</p:sld>
</file>

<file path=ppt/theme/theme1.xml><?xml version="1.0" encoding="utf-8"?>
<a:theme xmlns:a="http://schemas.openxmlformats.org/drawingml/2006/main" name="BlueRed">
  <a:themeElements>
    <a:clrScheme name="">
      <a:dk1>
        <a:srgbClr val="474747"/>
      </a:dk1>
      <a:lt1>
        <a:srgbClr val="FFFFFF"/>
      </a:lt1>
      <a:dk2>
        <a:srgbClr val="772655"/>
      </a:dk2>
      <a:lt2>
        <a:srgbClr val="00DFCA"/>
      </a:lt2>
      <a:accent1>
        <a:srgbClr val="DC0081"/>
      </a:accent1>
      <a:accent2>
        <a:srgbClr val="FAFD00"/>
      </a:accent2>
      <a:accent3>
        <a:srgbClr val="BDACB4"/>
      </a:accent3>
      <a:accent4>
        <a:srgbClr val="DADADA"/>
      </a:accent4>
      <a:accent5>
        <a:srgbClr val="EBAAC1"/>
      </a:accent5>
      <a:accent6>
        <a:srgbClr val="E3E500"/>
      </a:accent6>
      <a:hlink>
        <a:srgbClr val="FE9B03"/>
      </a:hlink>
      <a:folHlink>
        <a:srgbClr val="D989B8"/>
      </a:folHlink>
    </a:clrScheme>
    <a:fontScheme name="BlueRed">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r="5400000" dist="20000" rotWithShape="0">
              <a:srgbClr val="000000">
                <a:alpha val="38000"/>
              </a:srgbClr>
            </a:outerShdw>
          </a:effectLst>
        </a:effectStyle>
        <a:effectStyle>
          <a:effectLst>
            <a:outerShdw blurRad="40000" dir="5400000" dist="23000" rotWithShape="0">
              <a:srgbClr val="000000">
                <a:alpha val="35000"/>
              </a:srgbClr>
            </a:outerShdw>
          </a:effectLst>
        </a:effectStyle>
        <a:effectStyle>
          <a:effectLst>
            <a:outerShdw blurRad="40000" dir="5400000" dist="23000" rotWithShape="0">
              <a:srgbClr val="000000">
                <a:alpha val="35000"/>
              </a:srgbClr>
            </a:outerShdw>
          </a:effectLst>
          <a:scene3d>
            <a:camera prst="orthographicFront">
              <a:rot lat="0" lon="0" rev="0"/>
            </a:camera>
            <a:lightRig dir="t" rig="threeP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ahLst/>
          <a:rect l="0" t="0" r="0" b="0"/>
          <a:pathLst/>
        </a:custGeom>
        <a:solidFill>
          <a:schemeClr val="accent1"/>
        </a:solidFill>
        <a:ln w="12700" cap="flat" cmpd="sng" algn="ctr">
          <a:solidFill>
            <a:schemeClr val="tx1"/>
          </a:solidFill>
          <a:prstDash val="solid"/>
          <a:round/>
          <a:headEnd type="none" w="sm" len="sm"/>
          <a:tailEnd type="none" w="sm" len="sm"/>
        </a:ln>
        <a:effectLst/>
      </a:spPr>
      <a:bodyPr anchor="t" anchorCtr="0" bIns="45720" compatLnSpc="1" lIns="91440" numCol="1" rIns="91440" tIns="45720" vert="horz" wrap="square">
        <a:prstTxWarp prst="textNoShape"/>
      </a:bodyPr>
      <a:lstStyle>
        <a:defPPr algn="l" defTabSz="914400" eaLnBrk="0" fontAlgn="base" hangingPunct="0" indent="0" latinLnBrk="0" marL="0" marR="0" rtl="0">
          <a:lnSpc>
            <a:spcPct val="100000"/>
          </a:lnSpc>
          <a:spcBef>
            <a:spcPct val="0"/>
          </a:spcBef>
          <a:spcAft>
            <a:spcPct val="0"/>
          </a:spcAft>
          <a:buClrTx/>
          <a:buSzTx/>
          <a:buFontTx/>
          <a:buNone/>
          <a:defRPr baseline="0" b="0" cap="none" sz="2400" i="0" kumimoji="0" lang="en-US" normalizeH="0" strike="noStrike" u="none" smtClean="0">
            <a:ln>
              <a:noFill/>
            </a:ln>
            <a:solidFill>
              <a:schemeClr val="tx1"/>
            </a:solidFill>
            <a:effectLst/>
            <a:latin typeface="Times New Roman" pitchFamily="18" charset="0"/>
          </a:defRPr>
        </a:defPPr>
      </a:lstStyle>
    </a:spDef>
    <a:lnDef>
      <a:spPr bwMode="auto">
        <a:xfrm>
          <a:off x="0" y="0"/>
          <a:ext cx="1" cy="1"/>
        </a:xfrm>
        <a:custGeom>
          <a:avLst/>
          <a:ahLst/>
          <a:rect l="0" t="0" r="0" b="0"/>
          <a:pathLst/>
        </a:custGeom>
        <a:solidFill>
          <a:schemeClr val="accent1"/>
        </a:solidFill>
        <a:ln w="12700" cap="flat" cmpd="sng" algn="ctr">
          <a:solidFill>
            <a:schemeClr val="tx1"/>
          </a:solidFill>
          <a:prstDash val="solid"/>
          <a:round/>
          <a:headEnd type="none" w="sm" len="sm"/>
          <a:tailEnd type="none" w="sm" len="sm"/>
        </a:ln>
        <a:effectLst/>
      </a:spPr>
      <a:bodyPr anchor="t" anchorCtr="0" bIns="45720" compatLnSpc="1" lIns="91440" numCol="1" rIns="91440" tIns="45720" vert="horz" wrap="square">
        <a:prstTxWarp prst="textNoShape"/>
      </a:bodyPr>
      <a:lstStyle>
        <a:defPPr algn="l" defTabSz="914400" eaLnBrk="0" fontAlgn="base" hangingPunct="0" indent="0" latinLnBrk="0" marL="0" marR="0" rtl="0">
          <a:lnSpc>
            <a:spcPct val="100000"/>
          </a:lnSpc>
          <a:spcBef>
            <a:spcPct val="0"/>
          </a:spcBef>
          <a:spcAft>
            <a:spcPct val="0"/>
          </a:spcAft>
          <a:buClrTx/>
          <a:buSzTx/>
          <a:buFontTx/>
          <a:buNone/>
          <a:defRPr baseline="0" b="0" cap="none" sz="2400" i="0" kumimoji="0" lang="en-US" normalizeH="0" strike="noStrike" u="none" smtClean="0">
            <a:ln>
              <a:noFill/>
            </a:ln>
            <a:solidFill>
              <a:schemeClr val="tx1"/>
            </a:solidFill>
            <a:effectLst/>
            <a:latin typeface="Times New Roman" pitchFamily="18" charset="0"/>
          </a:defRPr>
        </a:defPPr>
      </a:lstStyle>
    </a:lnDef>
  </a:objectDefaults>
  <a:extraClrSchemeLst>
    <a:extraClrScheme>
      <a:clrScheme name="BlueRed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ueRe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BlueRed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ueRed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ueRed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ueRed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BlueRed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lastClr="000000" val="windowText"/>
      </a:dk1>
      <a:lt1>
        <a:sysClr lastClr="FFFFFF" val="window"/>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r="5400000" dist="20000" rotWithShape="0">
              <a:srgbClr val="000000">
                <a:alpha val="38000"/>
              </a:srgbClr>
            </a:outerShdw>
          </a:effectLst>
        </a:effectStyle>
        <a:effectStyle>
          <a:effectLst>
            <a:outerShdw blurRad="40000" dir="5400000" dist="23000" rotWithShape="0">
              <a:srgbClr val="000000">
                <a:alpha val="35000"/>
              </a:srgbClr>
            </a:outerShdw>
          </a:effectLst>
        </a:effectStyle>
        <a:effectStyle>
          <a:effectLst>
            <a:outerShdw blurRad="40000" dir="5400000" dist="23000" rotWithShape="0">
              <a:srgbClr val="000000">
                <a:alpha val="35000"/>
              </a:srgbClr>
            </a:outerShdw>
          </a:effectLst>
          <a:scene3d>
            <a:camera prst="orthographicFront">
              <a:rot lat="0" lon="0" rev="0"/>
            </a:camera>
            <a:lightRig dir="t" rig="threeP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r="5400000" dist="20000" rotWithShape="0">
              <a:srgbClr val="000000">
                <a:alpha val="38000"/>
              </a:srgbClr>
            </a:outerShdw>
          </a:effectLst>
        </a:effectStyle>
        <a:effectStyle>
          <a:effectLst>
            <a:outerShdw blurRad="40000" dir="5400000" dist="23000" rotWithShape="0">
              <a:srgbClr val="000000">
                <a:alpha val="35000"/>
              </a:srgbClr>
            </a:outerShdw>
          </a:effectLst>
        </a:effectStyle>
        <a:effectStyle>
          <a:effectLst>
            <a:outerShdw blurRad="40000" dir="5400000" dist="23000" rotWithShape="0">
              <a:srgbClr val="000000">
                <a:alpha val="35000"/>
              </a:srgbClr>
            </a:outerShdw>
          </a:effectLst>
          <a:scene3d>
            <a:camera prst="orthographicFront">
              <a:rot lat="0" lon="0" rev="0"/>
            </a:camera>
            <a:lightRig dir="t" rig="threeP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Application>Microsoft Office PowerPoint</Application>
  <ScaleCrop>0</ScaleCrop>
  <Company>Cal Tech</Company>
  <LinksUpToDate>0</LinksUpToDate>
  <AppVersion>16.0000</AppVersion>
</Properties>
</file>

<file path=docProps/core.xml><?xml version="1.0" encoding="utf-8"?>
<cp:coreProperties xmlns:cp="http://schemas.openxmlformats.org/package/2006/metadata/core-properties" xmlns:dc="http://purl.org/dc/elements/1.1/" xmlns:dcterms="http://purl.org/dc/terms/" xmlns:xsi="http://www.w3.org/2001/XMLSchema-instance">
  <dc:title>Wireless Communications Research Overview</dc:title>
  <dc:creator>Andrea Goldsmith</dc:creator>
  <cp:lastModifiedBy>Wang Rui</cp:lastModifiedBy>
  <dcterms:created xsi:type="dcterms:W3CDTF">1999-01-25T04:08:30Z</dcterms:created>
  <dcterms:modified xsi:type="dcterms:W3CDTF">2022-10-11T02:5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38d72412ee64f8c8d2767afc2b1f5bd</vt:lpwstr>
  </property>
</Properties>
</file>